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media/image1.png" ContentType="image/png"/>
  <Override PartName="/word/media/image10.png" ContentType="image/png"/>
  <Override PartName="/word/media/image100.png" ContentType="image/png"/>
  <Override PartName="/word/media/image101.png" ContentType="image/png"/>
  <Override PartName="/word/media/image102.png" ContentType="image/png"/>
  <Override PartName="/word/media/image103.wmf" ContentType="image/x-wmf"/>
  <Override PartName="/word/media/image104.wmf" ContentType="image/x-wmf"/>
  <Override PartName="/word/media/image105.wmf" ContentType="image/x-wmf"/>
  <Override PartName="/word/media/image106.wmf" ContentType="image/x-wmf"/>
  <Override PartName="/word/media/image107.wmf" ContentType="image/x-wmf"/>
  <Override PartName="/word/media/image108.wmf" ContentType="image/x-wmf"/>
  <Override PartName="/word/media/image109.wmf" ContentType="image/x-wmf"/>
  <Override PartName="/word/media/image11.png" ContentType="image/png"/>
  <Override PartName="/word/media/image110.wmf" ContentType="image/x-wmf"/>
  <Override PartName="/word/media/image111.png" ContentType="image/png"/>
  <Override PartName="/word/media/image112.wmf" ContentType="image/x-wmf"/>
  <Override PartName="/word/media/image113.wmf" ContentType="image/x-wmf"/>
  <Override PartName="/word/media/image114.wmf" ContentType="image/x-wmf"/>
  <Override PartName="/word/media/image115.wmf" ContentType="image/x-wmf"/>
  <Override PartName="/word/media/image116.png" ContentType="image/png"/>
  <Override PartName="/word/media/image117.wmf" ContentType="image/x-wmf"/>
  <Override PartName="/word/media/image118.wmf" ContentType="image/x-wmf"/>
  <Override PartName="/word/media/image119.wmf" ContentType="image/x-wmf"/>
  <Override PartName="/word/media/image12.png" ContentType="image/png"/>
  <Override PartName="/word/media/image120.wmf" ContentType="image/x-wmf"/>
  <Override PartName="/word/media/image121.png" ContentType="image/png"/>
  <Override PartName="/word/media/image122.wmf" ContentType="image/x-wmf"/>
  <Override PartName="/word/media/image123.wmf" ContentType="image/x-wmf"/>
  <Override PartName="/word/media/image124.wmf" ContentType="image/x-wmf"/>
  <Override PartName="/word/media/image125.wmf" ContentType="image/x-wmf"/>
  <Override PartName="/word/media/image126.wmf" ContentType="image/x-wmf"/>
  <Override PartName="/word/media/image127.png" ContentType="image/png"/>
  <Override PartName="/word/media/image128.png" ContentType="image/png"/>
  <Override PartName="/word/media/image129.wmf" ContentType="image/x-wmf"/>
  <Override PartName="/word/media/image13.png" ContentType="image/png"/>
  <Override PartName="/word/media/image130.wmf" ContentType="image/x-wmf"/>
  <Override PartName="/word/media/image131.wmf" ContentType="image/x-wmf"/>
  <Override PartName="/word/media/image132.wmf" ContentType="image/x-wmf"/>
  <Override PartName="/word/media/image133.png" ContentType="image/png"/>
  <Override PartName="/word/media/image134.wmf" ContentType="image/x-wmf"/>
  <Override PartName="/word/media/image135.wmf" ContentType="image/x-wmf"/>
  <Override PartName="/word/media/image136.wmf" ContentType="image/x-wmf"/>
  <Override PartName="/word/media/image137.wmf" ContentType="image/x-wmf"/>
  <Override PartName="/word/media/image138.png" ContentType="image/png"/>
  <Override PartName="/word/media/image139.png" ContentType="image/png"/>
  <Override PartName="/word/media/image14.png" ContentType="image/png"/>
  <Override PartName="/word/media/image140.wmf" ContentType="image/x-wmf"/>
  <Override PartName="/word/media/image141.wmf" ContentType="image/x-wmf"/>
  <Override PartName="/word/media/image142.wmf" ContentType="image/x-wmf"/>
  <Override PartName="/word/media/image143.wmf" ContentType="image/x-wmf"/>
  <Override PartName="/word/media/image144.wmf" ContentType="image/x-wmf"/>
  <Override PartName="/word/media/image145.wmf" ContentType="image/x-wmf"/>
  <Override PartName="/word/media/image146.wmf" ContentType="image/x-wmf"/>
  <Override PartName="/word/media/image147.wmf" ContentType="image/x-wmf"/>
  <Override PartName="/word/media/image15.png" ContentType="image/png"/>
  <Override PartName="/word/media/image16.png" ContentType="image/png"/>
  <Override PartName="/word/media/image17.png" ContentType="image/png"/>
  <Override PartName="/word/media/image18.png" ContentType="image/png"/>
  <Override PartName="/word/media/image19.png" ContentType="image/png"/>
  <Override PartName="/word/media/image2.png" ContentType="image/png"/>
  <Override PartName="/word/media/image20.png" ContentType="image/png"/>
  <Override PartName="/word/media/image21.png" ContentType="image/png"/>
  <Override PartName="/word/media/image22.png" ContentType="image/png"/>
  <Override PartName="/word/media/image23.png" ContentType="image/png"/>
  <Override PartName="/word/media/image24.png" ContentType="image/png"/>
  <Override PartName="/word/media/image25.png" ContentType="image/png"/>
  <Override PartName="/word/media/image26.png" ContentType="image/png"/>
  <Override PartName="/word/media/image27.png" ContentType="image/png"/>
  <Override PartName="/word/media/image28.png" ContentType="image/png"/>
  <Override PartName="/word/media/image29.png" ContentType="image/png"/>
  <Override PartName="/word/media/image3.jpg" ContentType="image/jpeg"/>
  <Override PartName="/word/media/image30.png" ContentType="image/png"/>
  <Override PartName="/word/media/image31.png" ContentType="image/png"/>
  <Override PartName="/word/media/image32.wmf" ContentType="image/x-wmf"/>
  <Override PartName="/word/media/image33.png" ContentType="image/png"/>
  <Override PartName="/word/media/image34.png" ContentType="image/png"/>
  <Override PartName="/word/media/image35.wmf" ContentType="image/x-wmf"/>
  <Override PartName="/word/media/image36.wmf" ContentType="image/x-wmf"/>
  <Override PartName="/word/media/image37.wmf" ContentType="image/x-wmf"/>
  <Override PartName="/word/media/image38.wmf" ContentType="image/x-wmf"/>
  <Override PartName="/word/media/image39.png" ContentType="image/png"/>
  <Override PartName="/word/media/image4.png" ContentType="image/png"/>
  <Override PartName="/word/media/image40.wmf" ContentType="image/x-wmf"/>
  <Override PartName="/word/media/image41.wmf" ContentType="image/x-wmf"/>
  <Override PartName="/word/media/image42.png" ContentType="image/png"/>
  <Override PartName="/word/media/image43.wmf" ContentType="image/x-wmf"/>
  <Override PartName="/word/media/image44.wmf" ContentType="image/x-wmf"/>
  <Override PartName="/word/media/image45.png" ContentType="image/png"/>
  <Override PartName="/word/media/image46.png" ContentType="image/png"/>
  <Override PartName="/word/media/image47.png" ContentType="image/png"/>
  <Override PartName="/word/media/image48.wmf" ContentType="image/x-wmf"/>
  <Override PartName="/word/media/image49.wmf" ContentType="image/x-wmf"/>
  <Override PartName="/word/media/image5.png" ContentType="image/png"/>
  <Override PartName="/word/media/image50.wmf" ContentType="image/x-wmf"/>
  <Override PartName="/word/media/image51.wmf" ContentType="image/x-wmf"/>
  <Override PartName="/word/media/image52.wmf" ContentType="image/x-wmf"/>
  <Override PartName="/word/media/image53.wmf" ContentType="image/x-wmf"/>
  <Override PartName="/word/media/image54.wmf" ContentType="image/x-wmf"/>
  <Override PartName="/word/media/image55.wmf" ContentType="image/x-wmf"/>
  <Override PartName="/word/media/image56.wmf" ContentType="image/x-wmf"/>
  <Override PartName="/word/media/image57.wmf" ContentType="image/x-wmf"/>
  <Override PartName="/word/media/image58.wmf" ContentType="image/x-wmf"/>
  <Override PartName="/word/media/image59.wmf" ContentType="image/x-wmf"/>
  <Override PartName="/word/media/image6.png" ContentType="image/png"/>
  <Override PartName="/word/media/image60.wmf" ContentType="image/x-wmf"/>
  <Override PartName="/word/media/image61.wmf" ContentType="image/x-wmf"/>
  <Override PartName="/word/media/image62.wmf" ContentType="image/x-wmf"/>
  <Override PartName="/word/media/image63.wmf" ContentType="image/x-wmf"/>
  <Override PartName="/word/media/image64.wmf" ContentType="image/x-wmf"/>
  <Override PartName="/word/media/image65.wmf" ContentType="image/x-wmf"/>
  <Override PartName="/word/media/image66.wmf" ContentType="image/x-wmf"/>
  <Override PartName="/word/media/image67.wmf" ContentType="image/x-wmf"/>
  <Override PartName="/word/media/image68.wmf" ContentType="image/x-wmf"/>
  <Override PartName="/word/media/image69.png" ContentType="image/png"/>
  <Override PartName="/word/media/image7.png" ContentType="image/png"/>
  <Override PartName="/word/media/image70.wmf" ContentType="image/x-wmf"/>
  <Override PartName="/word/media/image71.wmf" ContentType="image/x-wmf"/>
  <Override PartName="/word/media/image72.wmf" ContentType="image/x-wmf"/>
  <Override PartName="/word/media/image73.wmf" ContentType="image/x-wmf"/>
  <Override PartName="/word/media/image74.wmf" ContentType="image/x-wmf"/>
  <Override PartName="/word/media/image75.png" ContentType="image/png"/>
  <Override PartName="/word/media/image76.png" ContentType="image/png"/>
  <Override PartName="/word/media/image77.wmf" ContentType="image/x-wmf"/>
  <Override PartName="/word/media/image78.wmf" ContentType="image/x-wmf"/>
  <Override PartName="/word/media/image79.wmf" ContentType="image/x-wmf"/>
  <Override PartName="/word/media/image8.png" ContentType="image/png"/>
  <Override PartName="/word/media/image80.png" ContentType="image/png"/>
  <Override PartName="/word/media/image81.png" ContentType="image/png"/>
  <Override PartName="/word/media/image82.png" ContentType="image/png"/>
  <Override PartName="/word/media/image83.png" ContentType="image/png"/>
  <Override PartName="/word/media/image84.png" ContentType="image/png"/>
  <Override PartName="/word/media/image85.wmf" ContentType="image/x-wmf"/>
  <Override PartName="/word/media/image86.wmf" ContentType="image/x-wmf"/>
  <Override PartName="/word/media/image87.png" ContentType="image/png"/>
  <Override PartName="/word/media/image88.png" ContentType="image/png"/>
  <Override PartName="/word/media/image89.png" ContentType="image/png"/>
  <Override PartName="/word/media/image9.png" ContentType="image/png"/>
  <Override PartName="/word/media/image90.png" ContentType="image/png"/>
  <Override PartName="/word/media/image91.wmf" ContentType="image/x-wmf"/>
  <Override PartName="/word/media/image92.wmf" ContentType="image/x-wmf"/>
  <Override PartName="/word/media/image93.wmf" ContentType="image/x-wmf"/>
  <Override PartName="/word/media/image94.wmf" ContentType="image/x-wmf"/>
  <Override PartName="/word/media/image95.png" ContentType="image/png"/>
  <Override PartName="/word/media/image96.png" ContentType="image/png"/>
  <Override PartName="/word/media/image97.png" ContentType="image/png"/>
  <Override PartName="/word/media/image98.png" ContentType="image/png"/>
  <Override PartName="/word/media/image99.png" ContentType="image/png"/>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Types>
</file>

<file path=_rels/.rels><?xml version="1.0" encoding="UTF-8"?><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http://schemas.openxmlformats.org/wordprocessingml/2006/main" xmlns:v="urn:schemas-microsoft-com:vml" xmlns:o="urn:schemas-microsoft-com:office:office" xmlns:r="http://schemas.openxmlformats.org/officeDocument/2006/relationships" xmlns:w10="urn:schemas-microsoft-com:office:word" xmlns:m="http://schemas.openxmlformats.org/officeDocument/2006/math" xmlns:wpc="http://schemas.microsoft.com/office/word/2010/wordprocessingCanvas" xmlns:cx="http://schemas.microsoft.com/office/drawing/2014/chartex" xmlns:cx1="http://schemas.microsoft.com/office/drawing/2015/9/8/chartex" xmlns:mc="http://schemas.openxmlformats.org/markup-compatibility/2006" xmlns:wp14="http://schemas.microsoft.com/office/word/2010/wordprocessingDrawing" xmlns:wp="http://schemas.openxmlformats.org/drawingml/2006/wordprocessingDrawing"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P="005a10da">
      <w:pPr>
        <w:pStyle w:val="UserStyle_4"/>
        <w:rPr>
          <w:rFonts w:ascii="Arial" w:hAnsi="Arial"/>
        </w:rPr>
        <w:spacing w:after="0" w:before="0" w:line="480" w:lineRule="auto"/>
        <w:jc w:val="center"/>
      </w:pPr>
      <w:r w:rsidR="00536d21" w:rsidRPr="00b81586">
        <w:rPr>
          <w:rFonts w:ascii="Arial" w:hAnsi="Arial"/>
        </w:rPr>
        <w:pict>
          <v:shape id="_x0000_s1028" type="#_x0000_t75" style="position:absolute;margin-left:0.8pt;margin-top:-5.7pt;width:63.35pt;height:77.8pt;mso-wrap-distance-left:9.05pt;mso-wrap-distance-right:9.05pt;mso-position-horizontal-relative:text;mso-position-vertical-relative:text;z-index:524288;" stroked="f">
            <v:fill color2="#000000"/>
            <v:imagedata r:id="rId4"/>
          </v:shape>
          <v:shapetype id="_x0000_t75" coordsize="21600,21600" o:spt="75" filled="f" stroked="f">
            <v:stroke joinstyle="miter"/>
            <v:path o:extrusionok="f"/>
            <o:lock aspectratio="t" v:ext="edit"/>
          </v:shapetype>
        </w:pict>
      </w:r>
      <w:r w:rsidR="00536d21" w:rsidRPr="00b81586">
        <w:rPr>
          <w:b/>
          <w:sz w:val="24"/>
          <w:szCs w:val="24"/>
          <w:rFonts w:ascii="Arial" w:hAnsi="Arial"/>
        </w:rPr>
        <w:t xml:space="preserve">UNIVERSIDADE FEDERAL DO AMAZONAS</w:t>
      </w:r>
      <w:r w:rsidR="00536d21" w:rsidRPr="00b81586">
        <w:rPr>
          <w:rFonts w:ascii="Arial" w:hAnsi="Arial"/>
        </w:rPr>
      </w:r>
    </w:p>
    <w:p w:rsidP="005a10da">
      <w:pPr>
        <w:pStyle w:val="Normal"/>
        <w:rPr>
          <w:rFonts w:ascii="Arial" w:hAnsi="Arial"/>
        </w:rPr>
        <w:ind w:left="567"/>
        <w:spacing w:line="480" w:lineRule="auto"/>
        <w:jc w:val="center"/>
      </w:pPr>
      <w:r w:rsidR="00536d21" w:rsidRPr="00b81586">
        <w:rPr>
          <w:rFonts w:ascii="Arial" w:hAnsi="Arial"/>
        </w:rPr>
        <w:t xml:space="preserve">PRÓ-REITORIA DE PESQUISA E PÓS-GRADUAÇÃO</w:t>
      </w:r>
    </w:p>
    <w:p w:rsidP="005a10da">
      <w:pPr>
        <w:pStyle w:val="Normal"/>
        <w:rPr>
          <w:rFonts w:ascii="Arial" w:hAnsi="Arial"/>
        </w:rPr>
        <w:ind w:left="567"/>
        <w:spacing w:line="480" w:lineRule="auto"/>
        <w:jc w:val="center"/>
      </w:pPr>
      <w:r w:rsidR="00536d21" w:rsidRPr="00b81586">
        <w:rPr>
          <w:rFonts w:ascii="Arial" w:hAnsi="Arial"/>
        </w:rPr>
        <w:t xml:space="preserve">PROGRAMA DE PÓS-GRADUAÇÃO EM ENGENHARIA ELÉTRICA</w:t>
      </w:r>
    </w:p>
    <w:p w:rsidP="005a10da">
      <w:pPr>
        <w:pStyle w:val="Normal"/>
        <w:rPr>
          <w:rFonts w:ascii="Arial" w:hAnsi="Arial"/>
        </w:rPr>
      </w:pPr>
      <w:r w:rsidR="00536d21" w:rsidRPr="00b81586">
        <w:rPr>
          <w:rFonts w:ascii="Arial" w:hAnsi="Arial"/>
        </w:rPr>
      </w:r>
    </w:p>
    <w:p w:rsidP="005a10da">
      <w:pPr>
        <w:pStyle w:val="Normal"/>
        <w:rPr>
          <w:rFonts w:ascii="Arial" w:hAnsi="Arial"/>
        </w:rPr>
      </w:pPr>
      <w:r w:rsidR="00536d21" w:rsidRPr="00b81586">
        <w:rPr>
          <w:rFonts w:ascii="Arial" w:hAnsi="Arial"/>
        </w:rPr>
      </w:r>
    </w:p>
    <w:p w:rsidP="005a10da">
      <w:pPr>
        <w:pStyle w:val="Normal"/>
        <w:rPr>
          <w:rFonts w:ascii="Arial" w:hAnsi="Arial"/>
        </w:rPr>
      </w:pPr>
      <w:r w:rsidR="00536d21">
        <w:rPr>
          <w:rFonts w:ascii="Arial" w:hAnsi="Arial"/>
        </w:rPr>
      </w:r>
    </w:p>
    <w:p w:rsidP="005a10da">
      <w:pPr>
        <w:pStyle w:val="Normal"/>
        <w:rPr>
          <w:rFonts w:ascii="Arial" w:hAnsi="Arial"/>
        </w:rPr>
      </w:pPr>
      <w:r w:rsidR="00de0580" w:rsidRPr="00b81586">
        <w:rPr>
          <w:rFonts w:ascii="Arial" w:hAnsi="Arial"/>
        </w:rPr>
      </w:r>
    </w:p>
    <w:p w:rsidP="005a10da">
      <w:pPr>
        <w:pStyle w:val="Normal"/>
        <w:rPr>
          <w:rFonts w:ascii="Arial" w:hAnsi="Arial"/>
        </w:rPr>
      </w:pPr>
      <w:r w:rsidR="00536d21">
        <w:rPr>
          <w:rFonts w:ascii="Arial" w:hAnsi="Arial"/>
        </w:rPr>
      </w:r>
    </w:p>
    <w:p w:rsidP="005a10da">
      <w:pPr>
        <w:pStyle w:val="Normal"/>
        <w:rPr>
          <w:rFonts w:ascii="Arial" w:hAnsi="Arial"/>
        </w:rPr>
      </w:pPr>
      <w:r w:rsidR="00de0580" w:rsidRPr="00b81586">
        <w:rPr>
          <w:rFonts w:ascii="Arial" w:hAnsi="Arial"/>
        </w:rPr>
      </w:r>
    </w:p>
    <w:p w:rsidP="005a10da">
      <w:pPr>
        <w:pStyle w:val="Normal"/>
        <w:rPr>
          <w:rFonts w:ascii="Arial" w:hAnsi="Arial"/>
        </w:rPr>
      </w:pPr>
      <w:r w:rsidR="00536d21">
        <w:rPr>
          <w:rFonts w:ascii="Arial" w:hAnsi="Arial"/>
        </w:rPr>
      </w:r>
    </w:p>
    <w:p w:rsidP="005a10da">
      <w:pPr>
        <w:pStyle w:val="Normal"/>
        <w:rPr>
          <w:rFonts w:ascii="Arial" w:hAnsi="Arial"/>
        </w:rPr>
      </w:pPr>
      <w:r w:rsidR="00766b7a" w:rsidRPr="00b81586">
        <w:rPr>
          <w:rFonts w:ascii="Arial" w:hAnsi="Arial"/>
        </w:rPr>
      </w:r>
    </w:p>
    <w:p w:rsidP="005a10da">
      <w:pPr>
        <w:pStyle w:val="Normal"/>
        <w:rPr>
          <w:rFonts w:ascii="Arial" w:hAnsi="Arial"/>
        </w:rPr>
      </w:pPr>
      <w:r w:rsidR="00536d21" w:rsidRPr="00b81586">
        <w:rPr>
          <w:rFonts w:ascii="Arial" w:hAnsi="Arial"/>
        </w:rPr>
      </w:r>
    </w:p>
    <w:p w:rsidP="005a10da">
      <w:pPr>
        <w:pStyle w:val="Normal"/>
        <w:rPr>
          <w:b/>
          <w:caps/>
          <w:sz w:val="28"/>
          <w:rFonts w:ascii="Arial" w:hAnsi="Arial"/>
        </w:rPr>
        <w:jc w:val="center"/>
      </w:pPr>
      <w:r w:rsidR="00536d21" w:rsidRPr="00766b7a">
        <w:rPr>
          <w:b/>
          <w:caps/>
          <w:sz w:val="28"/>
          <w:rFonts w:ascii="Arial" w:hAnsi="Arial"/>
        </w:rPr>
        <w:t xml:space="preserve">Adriano Jorge Mendonça Loureiro</w:t>
      </w:r>
    </w:p>
    <w:p w:rsidP="005a10da">
      <w:pPr>
        <w:pStyle w:val="Normal"/>
        <w:rPr>
          <w:b/>
          <w:rFonts w:ascii="Arial" w:hAnsi="Arial"/>
        </w:rPr>
        <w:jc w:val="center"/>
      </w:pPr>
      <w:r w:rsidR="00536d21" w:rsidRPr="00b81586">
        <w:rPr>
          <w:b/>
          <w:rFonts w:ascii="Arial" w:hAnsi="Arial"/>
        </w:rPr>
      </w:r>
    </w:p>
    <w:p w:rsidP="005a10da">
      <w:pPr>
        <w:pStyle w:val="Normal"/>
        <w:rPr>
          <w:b/>
          <w:rFonts w:ascii="Arial" w:hAnsi="Arial"/>
        </w:rPr>
        <w:jc w:val="center"/>
      </w:pPr>
      <w:r w:rsidR="005b6ea8">
        <w:rPr>
          <w:b/>
          <w:rFonts w:ascii="Arial" w:hAnsi="Arial"/>
        </w:rPr>
      </w:r>
    </w:p>
    <w:p w:rsidP="005a10da">
      <w:pPr>
        <w:pStyle w:val="Normal"/>
        <w:rPr>
          <w:b/>
          <w:rFonts w:ascii="Arial" w:hAnsi="Arial"/>
        </w:rPr>
        <w:jc w:val="center"/>
      </w:pPr>
      <w:r w:rsidR="00766b7a">
        <w:rPr>
          <w:b/>
          <w:rFonts w:ascii="Arial" w:hAnsi="Arial"/>
        </w:rPr>
      </w:r>
    </w:p>
    <w:p w:rsidP="005a10da">
      <w:pPr>
        <w:pStyle w:val="Normal"/>
        <w:rPr>
          <w:b/>
          <w:rFonts w:ascii="Arial" w:hAnsi="Arial"/>
        </w:rPr>
        <w:jc w:val="center"/>
      </w:pPr>
      <w:r w:rsidR="00de0580">
        <w:rPr>
          <w:b/>
          <w:rFonts w:ascii="Arial" w:hAnsi="Arial"/>
        </w:rPr>
      </w:r>
    </w:p>
    <w:p w:rsidP="005a10da">
      <w:pPr>
        <w:pStyle w:val="Normal"/>
        <w:rPr>
          <w:b/>
          <w:rFonts w:ascii="Arial" w:hAnsi="Arial"/>
        </w:rPr>
        <w:jc w:val="center"/>
      </w:pPr>
      <w:r w:rsidR="00de0580">
        <w:rPr>
          <w:b/>
          <w:rFonts w:ascii="Arial" w:hAnsi="Arial"/>
        </w:rPr>
      </w:r>
    </w:p>
    <w:p w:rsidP="005a10da">
      <w:pPr>
        <w:pStyle w:val="Normal"/>
        <w:rPr>
          <w:b/>
          <w:rFonts w:ascii="Arial" w:hAnsi="Arial"/>
        </w:rPr>
        <w:jc w:val="center"/>
      </w:pPr>
      <w:r w:rsidR="00de0580" w:rsidRPr="00b81586">
        <w:rPr>
          <w:b/>
          <w:rFonts w:ascii="Arial" w:hAnsi="Arial"/>
        </w:rPr>
      </w:r>
    </w:p>
    <w:p w:rsidP="005a10da">
      <w:pPr>
        <w:pStyle w:val="Normal"/>
        <w:rPr>
          <w:b/>
          <w:rFonts w:ascii="Arial" w:hAnsi="Arial"/>
        </w:rPr>
        <w:jc w:val="center"/>
      </w:pPr>
      <w:r w:rsidR="005b6ea8" w:rsidRPr="00b81586">
        <w:rPr>
          <w:b/>
          <w:rFonts w:ascii="Arial" w:hAnsi="Arial"/>
        </w:rPr>
      </w:r>
    </w:p>
    <w:p w:rsidP="005a10da">
      <w:pPr>
        <w:pStyle w:val="Normal"/>
        <w:rPr>
          <w:b/>
          <w:rFonts w:ascii="Arial" w:hAnsi="Arial"/>
        </w:rPr>
        <w:jc w:val="center"/>
      </w:pPr>
      <w:r w:rsidR="00536d21" w:rsidRPr="00b81586">
        <w:rPr>
          <w:b/>
          <w:rFonts w:ascii="Arial" w:hAnsi="Arial"/>
        </w:rPr>
      </w:r>
    </w:p>
    <w:p w:rsidP="005a10da">
      <w:pPr>
        <w:pStyle w:val="Normal"/>
        <w:rPr>
          <w:b/>
          <w:caps/>
          <w:sz w:val="36"/>
          <w:szCs w:val="20"/>
          <w:rFonts w:ascii="Arial" w:hAnsi="Arial"/>
        </w:rPr>
        <w:ind w:left="709" w:right="707"/>
        <w:jc w:val="center"/>
      </w:pPr>
      <w:r w:rsidR="00b81586" w:rsidRPr="00766b7a">
        <w:rPr>
          <w:b/>
          <w:caps/>
          <w:sz w:val="36"/>
          <w:szCs w:val="20"/>
          <w:rFonts w:ascii="Arial" w:hAnsi="Arial"/>
        </w:rPr>
        <w:t xml:space="preserve">MEDIDA DA EFICIÊNCIA QUÂNTICA </w:t>
      </w:r>
      <w:r w:rsidR="000156cf">
        <w:rPr>
          <w:b/>
          <w:caps/>
          <w:sz w:val="36"/>
          <w:szCs w:val="20"/>
          <w:rFonts w:ascii="Arial" w:hAnsi="Arial"/>
        </w:rPr>
        <w:t xml:space="preserve">para um</w:t>
      </w:r>
      <w:r w:rsidR="00b81586" w:rsidRPr="00766b7a">
        <w:rPr>
          <w:b/>
          <w:caps/>
          <w:sz w:val="36"/>
          <w:szCs w:val="20"/>
          <w:rFonts w:ascii="Arial" w:hAnsi="Arial"/>
        </w:rPr>
        <w:t xml:space="preserve"> SENSOR DE IMAGEM CMOS </w:t>
      </w:r>
      <w:r w:rsidR="005c4968">
        <w:rPr>
          <w:b/>
          <w:caps/>
          <w:sz w:val="36"/>
          <w:szCs w:val="20"/>
          <w:rFonts w:ascii="Arial" w:hAnsi="Arial"/>
        </w:rPr>
        <w:t xml:space="preserve">com tecnologia</w:t>
      </w:r>
      <w:r w:rsidR="00b81586" w:rsidRPr="00766b7a">
        <w:rPr>
          <w:b/>
          <w:caps/>
          <w:sz w:val="36"/>
          <w:szCs w:val="20"/>
          <w:rFonts w:ascii="Arial" w:hAnsi="Arial"/>
        </w:rPr>
        <w:t xml:space="preserve"> </w:t>
      </w:r>
      <w:r w:rsidR="005c4968">
        <w:rPr>
          <w:b/>
          <w:caps/>
          <w:sz w:val="36"/>
          <w:szCs w:val="20"/>
          <w:rFonts w:ascii="Arial" w:hAnsi="Arial"/>
        </w:rPr>
        <w:t xml:space="preserve">3T-APS</w:t>
      </w:r>
      <w:r w:rsidR="00b81586" w:rsidRPr="00766b7a">
        <w:rPr>
          <w:b/>
          <w:caps/>
          <w:sz w:val="36"/>
          <w:szCs w:val="20"/>
          <w:rFonts w:ascii="Arial" w:hAnsi="Arial"/>
        </w:rPr>
        <w:t xml:space="preserve">.</w:t>
      </w:r>
      <w:r w:rsidR="005b6ea8" w:rsidRPr="00766b7a">
        <w:rPr>
          <w:b/>
          <w:caps/>
          <w:sz w:val="36"/>
          <w:szCs w:val="20"/>
          <w:rFonts w:ascii="Arial" w:hAnsi="Arial"/>
        </w:rPr>
      </w:r>
    </w:p>
    <w:p w:rsidP="005a10da">
      <w:pPr>
        <w:pStyle w:val="Normal"/>
        <w:rPr>
          <w:rFonts w:ascii="Arial" w:hAnsi="Arial"/>
        </w:rPr>
      </w:pPr>
      <w:r w:rsidR="00536d21" w:rsidRPr="00b81586">
        <w:rPr>
          <w:rFonts w:ascii="Arial" w:hAnsi="Arial"/>
        </w:rPr>
      </w:r>
    </w:p>
    <w:p w:rsidP="005a10da">
      <w:pPr>
        <w:pStyle w:val="Normal"/>
        <w:rPr>
          <w:rFonts w:ascii="Arial" w:hAnsi="Arial"/>
        </w:rPr>
        <w:tabs>
          <w:tab w:leader="none" w:pos="4252" w:val="center"/>
          <w:tab w:leader="none" w:pos="7050" w:val="left"/>
        </w:tabs>
        <w:jc w:val="center"/>
      </w:pPr>
      <w:r w:rsidR="00536d21" w:rsidRPr="00b81586">
        <w:rPr>
          <w:rFonts w:ascii="Arial" w:hAnsi="Arial"/>
        </w:rPr>
      </w:r>
    </w:p>
    <w:p w:rsidP="005a10da">
      <w:pPr>
        <w:pStyle w:val="Normal"/>
        <w:rPr>
          <w:rFonts w:ascii="Arial" w:hAnsi="Arial"/>
        </w:rPr>
        <w:tabs>
          <w:tab w:leader="none" w:pos="4252" w:val="center"/>
          <w:tab w:leader="none" w:pos="7050" w:val="left"/>
        </w:tabs>
        <w:jc w:val="center"/>
      </w:pPr>
      <w:r w:rsidR="00536d21">
        <w:rPr>
          <w:rFonts w:ascii="Arial" w:hAnsi="Arial"/>
        </w:rPr>
      </w:r>
    </w:p>
    <w:p w:rsidP="005a10da">
      <w:pPr>
        <w:pStyle w:val="Normal"/>
        <w:rPr>
          <w:rFonts w:ascii="Arial" w:hAnsi="Arial"/>
        </w:rPr>
        <w:tabs>
          <w:tab w:leader="none" w:pos="4252" w:val="center"/>
          <w:tab w:leader="none" w:pos="7050" w:val="left"/>
        </w:tabs>
        <w:jc w:val="center"/>
      </w:pPr>
      <w:r w:rsidR="00de0580">
        <w:rPr>
          <w:rFonts w:ascii="Arial" w:hAnsi="Arial"/>
        </w:rPr>
      </w:r>
    </w:p>
    <w:p w:rsidP="005a10da">
      <w:pPr>
        <w:pStyle w:val="Normal"/>
        <w:rPr>
          <w:rFonts w:ascii="Arial" w:hAnsi="Arial"/>
        </w:rPr>
        <w:tabs>
          <w:tab w:leader="none" w:pos="4252" w:val="center"/>
          <w:tab w:leader="none" w:pos="7050" w:val="left"/>
        </w:tabs>
        <w:jc w:val="center"/>
      </w:pPr>
      <w:r w:rsidR="00de0580" w:rsidRPr="00b81586">
        <w:rPr>
          <w:rFonts w:ascii="Arial" w:hAnsi="Arial"/>
        </w:rPr>
      </w:r>
    </w:p>
    <w:p w:rsidP="005a10da">
      <w:pPr>
        <w:pStyle w:val="Normal"/>
        <w:rPr>
          <w:rFonts w:ascii="Arial" w:hAnsi="Arial"/>
        </w:rPr>
        <w:tabs>
          <w:tab w:leader="none" w:pos="4252" w:val="center"/>
          <w:tab w:leader="none" w:pos="7050" w:val="left"/>
        </w:tabs>
        <w:jc w:val="center"/>
      </w:pPr>
      <w:r w:rsidR="00536d21" w:rsidRPr="00b81586">
        <w:rPr>
          <w:rFonts w:ascii="Arial" w:hAnsi="Arial"/>
        </w:rPr>
      </w:r>
    </w:p>
    <w:p w:rsidP="005a10da">
      <w:pPr>
        <w:pStyle w:val="Normal"/>
        <w:rPr>
          <w:rFonts w:ascii="Arial" w:hAnsi="Arial"/>
        </w:rPr>
        <w:tabs>
          <w:tab w:leader="none" w:pos="4252" w:val="center"/>
          <w:tab w:leader="none" w:pos="7050" w:val="left"/>
        </w:tabs>
        <w:jc w:val="center"/>
      </w:pPr>
      <w:r w:rsidR="00536d21" w:rsidRPr="00b81586">
        <w:rPr>
          <w:rFonts w:ascii="Arial" w:hAnsi="Arial"/>
        </w:rPr>
      </w:r>
    </w:p>
    <w:p w:rsidP="005a10da">
      <w:pPr>
        <w:pStyle w:val="Normal"/>
        <w:rPr>
          <w:rFonts w:ascii="Arial" w:hAnsi="Arial"/>
        </w:rPr>
        <w:tabs>
          <w:tab w:leader="none" w:pos="4252" w:val="center"/>
          <w:tab w:leader="none" w:pos="7050" w:val="left"/>
        </w:tabs>
        <w:jc w:val="center"/>
      </w:pPr>
      <w:r w:rsidR="00536d21" w:rsidRPr="00b81586">
        <w:rPr>
          <w:rFonts w:ascii="Arial" w:hAnsi="Arial"/>
        </w:rPr>
      </w:r>
    </w:p>
    <w:p w:rsidP="005a10da">
      <w:pPr>
        <w:pStyle w:val="Normal"/>
        <w:rPr>
          <w:rFonts w:ascii="Arial" w:hAnsi="Arial"/>
        </w:rPr>
        <w:tabs>
          <w:tab w:leader="none" w:pos="4252" w:val="center"/>
          <w:tab w:leader="none" w:pos="7050" w:val="left"/>
        </w:tabs>
        <w:jc w:val="center"/>
      </w:pPr>
      <w:r w:rsidR="00536d21" w:rsidRPr="00b81586">
        <w:rPr>
          <w:rFonts w:ascii="Arial" w:hAnsi="Arial"/>
        </w:rPr>
      </w:r>
    </w:p>
    <w:p w:rsidP="005a10da">
      <w:pPr>
        <w:pStyle w:val="Normal"/>
        <w:rPr>
          <w:rFonts w:ascii="Arial" w:hAnsi="Arial"/>
        </w:rPr>
        <w:tabs>
          <w:tab w:leader="none" w:pos="4252" w:val="center"/>
          <w:tab w:leader="none" w:pos="7050" w:val="left"/>
        </w:tabs>
        <w:jc w:val="center"/>
      </w:pPr>
      <w:r w:rsidR="00536d21">
        <w:rPr>
          <w:rFonts w:ascii="Arial" w:hAnsi="Arial"/>
        </w:rPr>
      </w:r>
    </w:p>
    <w:p w:rsidP="005a10da">
      <w:pPr>
        <w:pStyle w:val="Normal"/>
        <w:rPr>
          <w:rFonts w:ascii="Arial" w:hAnsi="Arial"/>
        </w:rPr>
        <w:tabs>
          <w:tab w:leader="none" w:pos="4252" w:val="center"/>
          <w:tab w:leader="none" w:pos="7050" w:val="left"/>
        </w:tabs>
        <w:jc w:val="center"/>
      </w:pPr>
      <w:r w:rsidR="00de0580">
        <w:rPr>
          <w:rFonts w:ascii="Arial" w:hAnsi="Arial"/>
        </w:rPr>
      </w:r>
    </w:p>
    <w:p w:rsidP="005a10da">
      <w:pPr>
        <w:pStyle w:val="Normal"/>
        <w:rPr>
          <w:rFonts w:ascii="Arial" w:hAnsi="Arial"/>
        </w:rPr>
        <w:tabs>
          <w:tab w:leader="none" w:pos="4252" w:val="center"/>
          <w:tab w:leader="none" w:pos="7050" w:val="left"/>
        </w:tabs>
        <w:jc w:val="center"/>
      </w:pPr>
      <w:r w:rsidR="00de0580">
        <w:rPr>
          <w:rFonts w:ascii="Arial" w:hAnsi="Arial"/>
        </w:rPr>
      </w:r>
    </w:p>
    <w:p w:rsidP="005a10da">
      <w:pPr>
        <w:pStyle w:val="Normal"/>
        <w:rPr>
          <w:rFonts w:ascii="Arial" w:hAnsi="Arial"/>
        </w:rPr>
        <w:tabs>
          <w:tab w:leader="none" w:pos="4252" w:val="center"/>
          <w:tab w:leader="none" w:pos="7050" w:val="left"/>
        </w:tabs>
        <w:jc w:val="center"/>
      </w:pPr>
      <w:r w:rsidR="00de0580">
        <w:rPr>
          <w:rFonts w:ascii="Arial" w:hAnsi="Arial"/>
        </w:rPr>
      </w:r>
    </w:p>
    <w:p w:rsidP="005a10da">
      <w:pPr>
        <w:pStyle w:val="Normal"/>
        <w:rPr>
          <w:rFonts w:ascii="Arial" w:hAnsi="Arial"/>
        </w:rPr>
        <w:tabs>
          <w:tab w:leader="none" w:pos="4252" w:val="center"/>
          <w:tab w:leader="none" w:pos="7050" w:val="left"/>
        </w:tabs>
        <w:jc w:val="center"/>
      </w:pPr>
      <w:r w:rsidR="00de0580">
        <w:rPr>
          <w:rFonts w:ascii="Arial" w:hAnsi="Arial"/>
        </w:rPr>
      </w:r>
    </w:p>
    <w:p w:rsidP="005a10da">
      <w:pPr>
        <w:pStyle w:val="Normal"/>
        <w:rPr>
          <w:rFonts w:ascii="Arial" w:hAnsi="Arial"/>
        </w:rPr>
        <w:tabs>
          <w:tab w:leader="none" w:pos="4252" w:val="center"/>
          <w:tab w:leader="none" w:pos="7050" w:val="left"/>
        </w:tabs>
        <w:jc w:val="center"/>
      </w:pPr>
      <w:r w:rsidR="00de0580" w:rsidRPr="00b81586">
        <w:rPr>
          <w:rFonts w:ascii="Arial" w:hAnsi="Arial"/>
        </w:rPr>
      </w:r>
    </w:p>
    <w:p w:rsidP="005a10da">
      <w:pPr>
        <w:pStyle w:val="Normal"/>
        <w:rPr>
          <w:rFonts w:ascii="Arial" w:hAnsi="Arial"/>
        </w:rPr>
        <w:tabs>
          <w:tab w:leader="none" w:pos="4252" w:val="center"/>
          <w:tab w:leader="none" w:pos="7050" w:val="left"/>
        </w:tabs>
        <w:jc w:val="center"/>
      </w:pPr>
      <w:r w:rsidR="00536d21" w:rsidRPr="00b81586">
        <w:rPr>
          <w:rFonts w:ascii="Arial" w:hAnsi="Arial"/>
        </w:rPr>
        <w:t xml:space="preserve">Manaus</w:t>
      </w:r>
      <w:r w:rsidR="00b81586" w:rsidRPr="00b81586">
        <w:rPr>
          <w:rFonts w:ascii="Arial" w:hAnsi="Arial"/>
        </w:rPr>
        <w:t xml:space="preserve">-AM</w:t>
      </w:r>
    </w:p>
    <w:p w:rsidP="005a10da">
      <w:pPr>
        <w:pStyle w:val="Normal"/>
        <w:rPr>
          <w:rFonts w:ascii="Arial" w:hAnsi="Arial"/>
        </w:rPr>
        <w:tabs>
          <w:tab w:leader="none" w:pos="4252" w:val="center"/>
          <w:tab w:leader="none" w:pos="7050" w:val="left"/>
        </w:tabs>
        <w:jc w:val="center"/>
      </w:pPr>
      <w:r w:rsidR="00b81586" w:rsidRPr="00b81586">
        <w:rPr>
          <w:rFonts w:ascii="Arial" w:hAnsi="Arial"/>
        </w:rPr>
        <w:t xml:space="preserve"> 201</w:t>
      </w:r>
      <w:r w:rsidR="00814241">
        <w:rPr>
          <w:rFonts w:ascii="Arial" w:hAnsi="Arial"/>
        </w:rPr>
        <w:t xml:space="preserve">8</w:t>
      </w:r>
      <w:r w:rsidR="00536d21" w:rsidRPr="00b81586">
        <w:rPr>
          <w:rFonts w:ascii="Arial" w:hAnsi="Arial"/>
        </w:rPr>
      </w:r>
    </w:p>
    <w:p w:rsidP="005a10da">
      <w:pPr>
        <w:pStyle w:val="Normal"/>
        <w:rPr>
          <w:rFonts w:ascii="Arial" w:hAnsi="Arial"/>
        </w:rPr>
        <w:tabs>
          <w:tab w:leader="none" w:pos="4252" w:val="center"/>
          <w:tab w:leader="none" w:pos="7050" w:val="left"/>
        </w:tabs>
      </w:pPr>
      <w:r w:rsidR="00b81586" w:rsidRPr="00b81586">
        <w:rPr>
          <w:rFonts w:ascii="Arial" w:hAnsi="Arial"/>
        </w:rPr>
      </w:r>
    </w:p>
    <w:p w:rsidP="005a10da">
      <w:pPr>
        <w:pStyle w:val="Normal"/>
        <w:rPr>
          <w:sz w:val="18"/>
          <w:rFonts w:ascii="Arial" w:hAnsi="Arial"/>
        </w:rPr>
        <w:tabs>
          <w:tab w:leader="none" w:pos="4252" w:val="center"/>
          <w:tab w:leader="none" w:pos="7050" w:val="left"/>
        </w:tabs>
      </w:pPr>
      <w:r w:rsidR="00b81586" w:rsidRPr="00b81586">
        <w:rPr>
          <w:sz w:val="18"/>
          <w:rFonts w:ascii="Arial" w:hAnsi="Arial"/>
        </w:rPr>
        <w:t xml:space="preserve">Suporte Financeiro</w:t>
      </w:r>
    </w:p>
    <w:p w:rsidP="005a10da">
      <w:pPr>
        <w:pStyle w:val="Normal"/>
        <w:rPr>
          <w:noProof/>
          <w:lang w:bidi="ar-SA" w:eastAsia="pt-BR"/>
        </w:rPr>
        <w:tabs>
          <w:tab w:leader="none" w:pos="4252" w:val="center"/>
          <w:tab w:leader="none" w:pos="7050" w:val="left"/>
        </w:tabs>
        <w:jc w:val="center"/>
      </w:pPr>
      <w:r w:rsidR="00b81586" w:rsidRPr="0045018d">
        <w:rPr>
          <w:noProof/>
          <w:lang w:bidi="ar-SA" w:eastAsia="pt-BR"/>
        </w:rPr>
        <w:pict>
          <v:shapetype id="_x0000_t75" coordsize="21600,21600" o:spt="75" filled="f" stroked="f">
            <v:stroke joinstyle="miter"/>
            <v:path o:extrusionok="f"/>
            <o:lock aspectratio="t" v:ext="edit"/>
          </v:shapetype>
          <v:shape id="_x0000_i1043" type="#_x0000_t75" style="width:441.66pt;height:50.3362pt;" o:bordertopcolor="auto" o:borderleftcolor="auto" o:borderbottomcolor="auto" o:borderrightcolor="auto">
            <v:imagedata o:title="" r:id="rId5"/>
            <w10:bordertop type="none" width="0"/>
            <w10:borderleft type="none" width="0"/>
            <w10:borderbottom type="none" width="0"/>
            <w10:borderright type="none" width="0"/>
          </v:shape>
        </w:pict>
      </w:r>
      <w:r w:rsidR="00b81586">
        <w:rPr>
          <w:noProof/>
          <w:lang w:bidi="ar-SA" w:eastAsia="pt-BR"/>
        </w:rPr>
      </w:r>
    </w:p>
    <w:p w:rsidP="005a10da">
      <w:pPr>
        <w:pStyle w:val="Normal"/>
        <w:rPr>
          <w:noProof/>
          <w:lang w:bidi="ar-SA" w:eastAsia="pt-BR"/>
        </w:rPr>
        <w:tabs>
          <w:tab w:leader="none" w:pos="4252" w:val="center"/>
          <w:tab w:leader="none" w:pos="7050" w:val="left"/>
        </w:tabs>
        <w:jc w:val="center"/>
      </w:pPr>
      <w:r w:rsidR="00b81586">
        <w:rPr>
          <w:noProof/>
          <w:lang w:bidi="ar-SA" w:eastAsia="pt-BR"/>
        </w:rPr>
      </w:r>
    </w:p>
    <w:p w:rsidP="005a10da">
      <w:pPr>
        <w:pStyle w:val="Normal"/>
        <w:rPr>
          <w:b/>
          <w:caps/>
          <w:sz w:val="28"/>
          <w:rFonts w:ascii="Arial" w:hAnsi="Arial"/>
        </w:rPr>
        <w:jc w:val="center"/>
      </w:pPr>
      <w:r w:rsidR="00de0580">
        <w:rPr>
          <w:b/>
          <w:caps/>
          <w:sz w:val="28"/>
          <w:rFonts w:ascii="Arial" w:hAnsi="Arial"/>
        </w:rPr>
      </w:r>
    </w:p>
    <w:p w:rsidP="005a10da">
      <w:pPr>
        <w:pStyle w:val="Normal"/>
        <w:rPr>
          <w:b/>
          <w:caps/>
          <w:sz w:val="28"/>
          <w:rFonts w:ascii="Arial" w:hAnsi="Arial"/>
        </w:rPr>
        <w:jc w:val="center"/>
      </w:pPr>
      <w:r w:rsidR="00de0580">
        <w:rPr>
          <w:b/>
          <w:caps/>
          <w:sz w:val="28"/>
          <w:rFonts w:ascii="Arial" w:hAnsi="Arial"/>
        </w:rPr>
      </w:r>
    </w:p>
    <w:p w:rsidP="005a10da">
      <w:pPr>
        <w:pStyle w:val="Normal"/>
        <w:rPr>
          <w:b/>
          <w:caps/>
          <w:sz w:val="28"/>
          <w:rFonts w:ascii="Arial" w:hAnsi="Arial"/>
        </w:rPr>
        <w:jc w:val="center"/>
      </w:pPr>
      <w:r w:rsidR="00de0580">
        <w:rPr>
          <w:b/>
          <w:caps/>
          <w:sz w:val="28"/>
          <w:rFonts w:ascii="Arial" w:hAnsi="Arial"/>
        </w:rPr>
      </w:r>
    </w:p>
    <w:p w:rsidP="005a10da">
      <w:pPr>
        <w:pStyle w:val="Normal"/>
        <w:rPr>
          <w:b/>
          <w:caps/>
          <w:sz w:val="28"/>
          <w:rFonts w:ascii="Arial" w:hAnsi="Arial"/>
        </w:rPr>
        <w:jc w:val="center"/>
      </w:pPr>
      <w:r w:rsidR="00de0580">
        <w:rPr>
          <w:b/>
          <w:caps/>
          <w:sz w:val="28"/>
          <w:rFonts w:ascii="Arial" w:hAnsi="Arial"/>
        </w:rPr>
      </w:r>
    </w:p>
    <w:p w:rsidP="005a10da">
      <w:pPr>
        <w:pStyle w:val="Normal"/>
        <w:rPr>
          <w:b/>
          <w:caps/>
          <w:sz w:val="28"/>
          <w:rFonts w:ascii="Arial" w:hAnsi="Arial"/>
        </w:rPr>
        <w:jc w:val="center"/>
      </w:pPr>
      <w:r w:rsidR="00de0580">
        <w:rPr>
          <w:b/>
          <w:caps/>
          <w:sz w:val="28"/>
          <w:rFonts w:ascii="Arial" w:hAnsi="Arial"/>
        </w:rPr>
      </w:r>
    </w:p>
    <w:p w:rsidP="005a10da">
      <w:pPr>
        <w:pStyle w:val="Normal"/>
        <w:rPr>
          <w:b/>
          <w:caps/>
          <w:sz w:val="28"/>
          <w:rFonts w:ascii="Arial" w:hAnsi="Arial"/>
        </w:rPr>
        <w:jc w:val="center"/>
      </w:pPr>
      <w:r w:rsidR="00bc2817">
        <w:rPr>
          <w:b/>
          <w:caps/>
          <w:sz w:val="28"/>
          <w:rFonts w:ascii="Arial" w:hAnsi="Arial"/>
        </w:rPr>
      </w:r>
    </w:p>
    <w:p w:rsidP="005a10da">
      <w:pPr>
        <w:pStyle w:val="Normal"/>
        <w:rPr>
          <w:b/>
          <w:caps/>
          <w:sz w:val="28"/>
          <w:rFonts w:ascii="Arial" w:hAnsi="Arial"/>
        </w:rPr>
        <w:jc w:val="center"/>
      </w:pPr>
      <w:r w:rsidR="00bc2817">
        <w:rPr>
          <w:b/>
          <w:caps/>
          <w:sz w:val="28"/>
          <w:rFonts w:ascii="Arial" w:hAnsi="Arial"/>
        </w:rPr>
      </w:r>
    </w:p>
    <w:p w:rsidP="005a10da">
      <w:pPr>
        <w:pStyle w:val="Normal"/>
        <w:rPr>
          <w:b/>
          <w:caps/>
          <w:sz w:val="28"/>
          <w:rFonts w:ascii="Arial" w:hAnsi="Arial"/>
        </w:rPr>
        <w:jc w:val="center"/>
      </w:pPr>
      <w:r w:rsidR="00bc2817">
        <w:rPr>
          <w:b/>
          <w:caps/>
          <w:sz w:val="28"/>
          <w:rFonts w:ascii="Arial" w:hAnsi="Arial"/>
        </w:rPr>
      </w:r>
    </w:p>
    <w:p w:rsidP="005a10da">
      <w:pPr>
        <w:pStyle w:val="Normal"/>
        <w:rPr>
          <w:b/>
          <w:caps/>
          <w:sz w:val="28"/>
          <w:rFonts w:ascii="Arial" w:hAnsi="Arial"/>
        </w:rPr>
        <w:jc w:val="center"/>
      </w:pPr>
      <w:r w:rsidR="00bc2817">
        <w:rPr>
          <w:b/>
          <w:caps/>
          <w:sz w:val="28"/>
          <w:rFonts w:ascii="Arial" w:hAnsi="Arial"/>
        </w:rPr>
      </w:r>
    </w:p>
    <w:p w:rsidP="005a10da">
      <w:pPr>
        <w:pStyle w:val="Normal"/>
        <w:rPr>
          <w:b/>
          <w:caps/>
          <w:sz w:val="28"/>
          <w:rFonts w:ascii="Arial" w:hAnsi="Arial"/>
        </w:rPr>
        <w:jc w:val="center"/>
      </w:pPr>
      <w:r w:rsidR="00de0580">
        <w:rPr>
          <w:b/>
          <w:caps/>
          <w:sz w:val="28"/>
          <w:rFonts w:ascii="Arial" w:hAnsi="Arial"/>
        </w:rPr>
      </w:r>
    </w:p>
    <w:p w:rsidP="005a10da">
      <w:pPr>
        <w:pStyle w:val="Normal"/>
        <w:rPr>
          <w:b/>
          <w:caps/>
          <w:sz w:val="28"/>
          <w:rFonts w:ascii="Arial" w:hAnsi="Arial"/>
        </w:rPr>
        <w:jc w:val="center"/>
      </w:pPr>
      <w:r w:rsidR="00766b7a" w:rsidRPr="00766b7a">
        <w:rPr>
          <w:b/>
          <w:caps/>
          <w:sz w:val="28"/>
          <w:rFonts w:ascii="Arial" w:hAnsi="Arial"/>
        </w:rPr>
        <w:t xml:space="preserve">Adriano Jorge Mendonça Loureiro</w:t>
      </w:r>
    </w:p>
    <w:p w:rsidP="005a10da">
      <w:pPr>
        <w:pStyle w:val="Normal"/>
        <w:rPr>
          <w:b/>
          <w:rFonts w:ascii="Arial" w:hAnsi="Arial"/>
        </w:rPr>
        <w:jc w:val="center"/>
      </w:pPr>
      <w:r w:rsidR="00766b7a" w:rsidRPr="00b81586">
        <w:rPr>
          <w:b/>
          <w:rFonts w:ascii="Arial" w:hAnsi="Arial"/>
        </w:rPr>
      </w:r>
    </w:p>
    <w:p w:rsidP="005a10da">
      <w:pPr>
        <w:pStyle w:val="Normal"/>
        <w:rPr>
          <w:b/>
          <w:rFonts w:ascii="Arial" w:hAnsi="Arial"/>
        </w:rPr>
        <w:jc w:val="center"/>
      </w:pPr>
      <w:r w:rsidR="00766b7a" w:rsidRPr="00b81586">
        <w:rPr>
          <w:b/>
          <w:rFonts w:ascii="Arial" w:hAnsi="Arial"/>
        </w:rPr>
      </w:r>
    </w:p>
    <w:p w:rsidP="005a10da">
      <w:pPr>
        <w:pStyle w:val="Normal"/>
        <w:rPr>
          <w:b/>
          <w:rFonts w:ascii="Arial" w:hAnsi="Arial"/>
        </w:rPr>
        <w:jc w:val="center"/>
      </w:pPr>
      <w:r w:rsidR="00766b7a">
        <w:rPr>
          <w:b/>
          <w:rFonts w:ascii="Arial" w:hAnsi="Arial"/>
        </w:rPr>
      </w:r>
    </w:p>
    <w:p w:rsidP="005a10da">
      <w:pPr>
        <w:pStyle w:val="Normal"/>
        <w:rPr>
          <w:b/>
          <w:rFonts w:ascii="Arial" w:hAnsi="Arial"/>
        </w:rPr>
        <w:jc w:val="center"/>
      </w:pPr>
      <w:r w:rsidR="00de0580">
        <w:rPr>
          <w:b/>
          <w:rFonts w:ascii="Arial" w:hAnsi="Arial"/>
        </w:rPr>
      </w:r>
    </w:p>
    <w:p w:rsidP="005a10da">
      <w:pPr>
        <w:pStyle w:val="Normal"/>
        <w:rPr>
          <w:b/>
          <w:rFonts w:ascii="Arial" w:hAnsi="Arial"/>
        </w:rPr>
        <w:jc w:val="center"/>
      </w:pPr>
      <w:r w:rsidR="00de0580" w:rsidRPr="00b81586">
        <w:rPr>
          <w:b/>
          <w:rFonts w:ascii="Arial" w:hAnsi="Arial"/>
        </w:rPr>
      </w:r>
    </w:p>
    <w:p w:rsidP="005a10da">
      <w:pPr>
        <w:pStyle w:val="Normal"/>
        <w:rPr>
          <w:b/>
          <w:rFonts w:ascii="Arial" w:hAnsi="Arial"/>
        </w:rPr>
        <w:jc w:val="center"/>
      </w:pPr>
      <w:r w:rsidR="00766b7a" w:rsidRPr="00b81586">
        <w:rPr>
          <w:b/>
          <w:rFonts w:ascii="Arial" w:hAnsi="Arial"/>
        </w:rPr>
      </w:r>
    </w:p>
    <w:p w:rsidP="005a10da">
      <w:pPr>
        <w:pStyle w:val="Normal"/>
        <w:rPr>
          <w:b/>
          <w:rFonts w:ascii="Arial" w:hAnsi="Arial"/>
        </w:rPr>
        <w:jc w:val="center"/>
      </w:pPr>
      <w:r w:rsidR="00766b7a" w:rsidRPr="00b81586">
        <w:rPr>
          <w:b/>
          <w:rFonts w:ascii="Arial" w:hAnsi="Arial"/>
        </w:rPr>
      </w:r>
    </w:p>
    <w:p w:rsidP="005a10da">
      <w:pPr>
        <w:pStyle w:val="Normal"/>
        <w:rPr>
          <w:b/>
          <w:rFonts w:ascii="Arial" w:hAnsi="Arial"/>
        </w:rPr>
        <w:jc w:val="center"/>
      </w:pPr>
      <w:r w:rsidR="00766b7a" w:rsidRPr="00b81586">
        <w:rPr>
          <w:b/>
          <w:rFonts w:ascii="Arial" w:hAnsi="Arial"/>
        </w:rPr>
      </w:r>
    </w:p>
    <w:p w:rsidP="005a10da">
      <w:pPr>
        <w:pStyle w:val="Normal"/>
        <w:rPr>
          <w:b/>
          <w:caps/>
          <w:sz w:val="36"/>
          <w:szCs w:val="20"/>
          <w:rFonts w:ascii="Arial" w:hAnsi="Arial"/>
        </w:rPr>
        <w:ind w:left="709" w:right="707"/>
        <w:jc w:val="center"/>
      </w:pPr>
      <w:r w:rsidR="005c4968" w:rsidRPr="0047707e">
        <w:rPr>
          <w:b/>
          <w:caps/>
          <w:sz w:val="36"/>
          <w:szCs w:val="20"/>
          <w:rFonts w:ascii="Arial" w:hAnsi="Arial"/>
        </w:rPr>
        <w:t xml:space="preserve">MEDIDA DA EFICIÊNCIA QUÂNTICA </w:t>
      </w:r>
      <w:r w:rsidR="000156cf" w:rsidRPr="0047707e">
        <w:rPr>
          <w:b/>
          <w:caps/>
          <w:sz w:val="36"/>
          <w:szCs w:val="20"/>
          <w:rFonts w:ascii="Arial" w:hAnsi="Arial"/>
        </w:rPr>
        <w:t xml:space="preserve">para um</w:t>
      </w:r>
      <w:r w:rsidR="005c4968" w:rsidRPr="0047707e">
        <w:rPr>
          <w:b/>
          <w:caps/>
          <w:sz w:val="36"/>
          <w:szCs w:val="20"/>
          <w:rFonts w:ascii="Arial" w:hAnsi="Arial"/>
        </w:rPr>
        <w:t xml:space="preserve"> SENSOR DE IMAGEM CMOS com tecnologia 3T-APS.</w:t>
      </w:r>
    </w:p>
    <w:p w:rsidP="005a10da">
      <w:pPr>
        <w:pStyle w:val="Normal"/>
        <w:rPr>
          <w:rFonts w:ascii="Arial" w:hAnsi="Arial"/>
        </w:rPr>
      </w:pPr>
      <w:r w:rsidR="00766b7a" w:rsidRPr="00b81586">
        <w:rPr>
          <w:rFonts w:ascii="Arial" w:hAnsi="Arial"/>
        </w:rPr>
      </w:r>
    </w:p>
    <w:p w:rsidP="005a10da">
      <w:pPr>
        <w:pStyle w:val="Normal"/>
        <w:rPr>
          <w:rFonts w:ascii="Arial" w:hAnsi="Arial"/>
        </w:rPr>
        <w:tabs>
          <w:tab w:leader="none" w:pos="4252" w:val="center"/>
          <w:tab w:leader="none" w:pos="7050" w:val="left"/>
        </w:tabs>
        <w:jc w:val="center"/>
      </w:pPr>
      <w:r w:rsidR="00766b7a">
        <w:rPr>
          <w:rFonts w:ascii="Arial" w:hAnsi="Arial"/>
        </w:rPr>
      </w:r>
    </w:p>
    <w:p w:rsidP="005a10da">
      <w:pPr>
        <w:pStyle w:val="Normal"/>
        <w:rPr>
          <w:rFonts w:ascii="Arial" w:hAnsi="Arial"/>
        </w:rPr>
        <w:tabs>
          <w:tab w:leader="none" w:pos="4252" w:val="center"/>
          <w:tab w:leader="none" w:pos="7050" w:val="left"/>
        </w:tabs>
        <w:jc w:val="center"/>
      </w:pPr>
      <w:r w:rsidR="00de0580">
        <w:rPr>
          <w:rFonts w:ascii="Arial" w:hAnsi="Arial"/>
        </w:rPr>
      </w:r>
    </w:p>
    <w:p w:rsidP="005a10da">
      <w:pPr>
        <w:pStyle w:val="Normal"/>
        <w:rPr>
          <w:rFonts w:ascii="Arial" w:hAnsi="Arial"/>
        </w:rPr>
        <w:tabs>
          <w:tab w:leader="none" w:pos="4252" w:val="center"/>
          <w:tab w:leader="none" w:pos="7050" w:val="left"/>
        </w:tabs>
        <w:jc w:val="center"/>
      </w:pPr>
      <w:r w:rsidR="00de0580">
        <w:rPr>
          <w:rFonts w:ascii="Arial" w:hAnsi="Arial"/>
        </w:rPr>
      </w:r>
    </w:p>
    <w:p w:rsidP="005a10da">
      <w:pPr>
        <w:pStyle w:val="Normal"/>
        <w:rPr>
          <w:sz w:val="22"/>
          <w:noProof/>
          <w:lang w:bidi="ar-SA" w:eastAsia="pt-BR"/>
        </w:rPr>
        <w:tabs>
          <w:tab w:leader="none" w:pos="4252" w:val="center"/>
          <w:tab w:leader="none" w:pos="7050" w:val="left"/>
        </w:tabs>
        <w:ind w:left="5387"/>
        <w:jc w:val="both"/>
      </w:pPr>
      <w:r w:rsidR="00824fc3">
        <w:rPr>
          <w:sz w:val="22"/>
          <w:noProof/>
          <w:lang w:bidi="ar-SA" w:eastAsia="pt-BR"/>
        </w:rPr>
        <w:t xml:space="preserve">Dissertação apresentada</w:t>
      </w:r>
      <w:r w:rsidR="00654bdb" w:rsidRPr="00654bdb">
        <w:rPr>
          <w:sz w:val="22"/>
          <w:noProof/>
          <w:lang w:bidi="ar-SA" w:eastAsia="pt-BR"/>
        </w:rPr>
        <w:t xml:space="preserve"> ao Programa de Pós</w:t>
      </w:r>
      <w:r w:rsidR="00552ab1">
        <w:rPr>
          <w:sz w:val="22"/>
          <w:noProof/>
          <w:lang w:bidi="ar-SA" w:eastAsia="pt-BR"/>
        </w:rPr>
        <w:t xml:space="preserve">-</w:t>
      </w:r>
      <w:r w:rsidR="00654bdb" w:rsidRPr="00654bdb">
        <w:rPr>
          <w:sz w:val="22"/>
          <w:noProof/>
          <w:lang w:bidi="ar-SA" w:eastAsia="pt-BR"/>
        </w:rPr>
        <w:t xml:space="preserve">Graduação em Engenharia Elétrica da Universidade Federal do Amazonas (UFAM) como requisito necessário para a obtenção</w:t>
      </w:r>
      <w:r w:rsidR="00654bdb">
        <w:rPr>
          <w:sz w:val="22"/>
          <w:noProof/>
          <w:lang w:bidi="ar-SA" w:eastAsia="pt-BR"/>
        </w:rPr>
        <w:t xml:space="preserve"> </w:t>
      </w:r>
      <w:r w:rsidR="005c4968">
        <w:rPr>
          <w:sz w:val="22"/>
          <w:noProof/>
          <w:lang w:bidi="ar-SA" w:eastAsia="pt-BR"/>
        </w:rPr>
        <w:t xml:space="preserve">do título de</w:t>
      </w:r>
      <w:r w:rsidR="00654bdb">
        <w:rPr>
          <w:sz w:val="22"/>
          <w:noProof/>
          <w:lang w:bidi="ar-SA" w:eastAsia="pt-BR"/>
        </w:rPr>
        <w:t xml:space="preserve"> </w:t>
      </w:r>
      <w:r w:rsidR="005c4968">
        <w:rPr>
          <w:sz w:val="22"/>
          <w:noProof/>
          <w:lang w:bidi="ar-SA" w:eastAsia="pt-BR"/>
        </w:rPr>
        <w:t xml:space="preserve">mestre</w:t>
      </w:r>
      <w:r w:rsidR="00654bdb" w:rsidRPr="00654bdb">
        <w:rPr>
          <w:sz w:val="22"/>
          <w:noProof/>
          <w:lang w:bidi="ar-SA" w:eastAsia="pt-BR"/>
        </w:rPr>
        <w:t xml:space="preserve"> em Engenharia Elétrica.</w:t>
      </w:r>
      <w:r w:rsidR="00766b7a">
        <w:rPr>
          <w:sz w:val="22"/>
          <w:noProof/>
          <w:lang w:bidi="ar-SA" w:eastAsia="pt-BR"/>
        </w:rPr>
      </w:r>
    </w:p>
    <w:p w:rsidP="005a10da">
      <w:pPr>
        <w:pStyle w:val="Normal"/>
        <w:rPr>
          <w:sz w:val="22"/>
          <w:noProof/>
          <w:lang w:bidi="ar-SA" w:eastAsia="pt-BR"/>
        </w:rPr>
        <w:tabs>
          <w:tab w:leader="none" w:pos="4252" w:val="center"/>
          <w:tab w:leader="none" w:pos="7050" w:val="left"/>
        </w:tabs>
        <w:ind w:left="5387"/>
        <w:jc w:val="both"/>
      </w:pPr>
      <w:r w:rsidR="00654bdb">
        <w:rPr>
          <w:sz w:val="22"/>
          <w:noProof/>
          <w:lang w:bidi="ar-SA" w:eastAsia="pt-BR"/>
        </w:rPr>
      </w:r>
    </w:p>
    <w:p w:rsidP="005a10da">
      <w:pPr>
        <w:pStyle w:val="Normal"/>
        <w:rPr>
          <w:sz w:val="22"/>
          <w:noProof/>
          <w:lang w:bidi="ar-SA" w:eastAsia="pt-BR"/>
        </w:rPr>
        <w:tabs>
          <w:tab w:leader="none" w:pos="4252" w:val="center"/>
          <w:tab w:leader="none" w:pos="7050" w:val="left"/>
        </w:tabs>
        <w:ind w:left="5387"/>
        <w:jc w:val="both"/>
      </w:pPr>
      <w:r w:rsidR="00654bdb">
        <w:rPr>
          <w:sz w:val="22"/>
          <w:noProof/>
          <w:lang w:bidi="ar-SA" w:eastAsia="pt-BR"/>
        </w:rPr>
      </w:r>
    </w:p>
    <w:p w:rsidP="005a10da">
      <w:pPr>
        <w:pStyle w:val="Normal"/>
        <w:rPr>
          <w:sz w:val="22"/>
          <w:noProof/>
          <w:lang w:bidi="ar-SA" w:eastAsia="pt-BR"/>
        </w:rPr>
        <w:tabs>
          <w:tab w:leader="none" w:pos="4252" w:val="center"/>
          <w:tab w:leader="none" w:pos="7050" w:val="left"/>
        </w:tabs>
        <w:ind w:left="5387"/>
        <w:jc w:val="both"/>
      </w:pPr>
      <w:r w:rsidR="00654bdb" w:rsidRPr="00654bdb">
        <w:rPr>
          <w:sz w:val="22"/>
          <w:noProof/>
          <w:lang w:bidi="ar-SA" w:eastAsia="pt-BR"/>
        </w:rPr>
        <w:t xml:space="preserve">Orientador: Eduardo Adriano Cotta</w:t>
      </w:r>
    </w:p>
    <w:p w:rsidP="005a10da">
      <w:pPr>
        <w:pStyle w:val="Normal"/>
        <w:rPr>
          <w:noProof/>
          <w:lang w:bidi="ar-SA" w:eastAsia="pt-BR"/>
        </w:rPr>
        <w:tabs>
          <w:tab w:leader="none" w:pos="4252" w:val="center"/>
          <w:tab w:leader="none" w:pos="7050" w:val="left"/>
        </w:tabs>
        <w:jc w:val="end"/>
      </w:pPr>
      <w:r w:rsidR="00766b7a">
        <w:rPr>
          <w:noProof/>
          <w:lang w:bidi="ar-SA" w:eastAsia="pt-BR"/>
        </w:rPr>
      </w:r>
    </w:p>
    <w:p w:rsidP="005a10da">
      <w:pPr>
        <w:pStyle w:val="Normal"/>
        <w:rPr>
          <w:rFonts w:ascii="Arial" w:hAnsi="Arial"/>
        </w:rPr>
        <w:tabs>
          <w:tab w:leader="none" w:pos="4252" w:val="center"/>
          <w:tab w:leader="none" w:pos="7050" w:val="left"/>
        </w:tabs>
      </w:pPr>
      <w:r w:rsidR="00766b7a">
        <w:rPr>
          <w:rFonts w:ascii="Arial" w:hAnsi="Arial"/>
        </w:rPr>
      </w:r>
    </w:p>
    <w:p w:rsidP="005a10da">
      <w:pPr>
        <w:pStyle w:val="Normal"/>
        <w:rPr>
          <w:rFonts w:ascii="Arial" w:hAnsi="Arial"/>
        </w:rPr>
        <w:tabs>
          <w:tab w:leader="none" w:pos="4252" w:val="center"/>
          <w:tab w:leader="none" w:pos="7050" w:val="left"/>
        </w:tabs>
      </w:pPr>
      <w:r w:rsidR="00654bdb">
        <w:rPr>
          <w:rFonts w:ascii="Arial" w:hAnsi="Arial"/>
        </w:rPr>
      </w:r>
    </w:p>
    <w:p w:rsidP="005a10da">
      <w:pPr>
        <w:pStyle w:val="Normal"/>
        <w:rPr>
          <w:rFonts w:ascii="Arial" w:hAnsi="Arial"/>
        </w:rPr>
        <w:tabs>
          <w:tab w:leader="none" w:pos="4252" w:val="center"/>
          <w:tab w:leader="none" w:pos="7050" w:val="left"/>
        </w:tabs>
      </w:pPr>
      <w:r w:rsidR="00654bdb">
        <w:rPr>
          <w:rFonts w:ascii="Arial" w:hAnsi="Arial"/>
        </w:rPr>
      </w:r>
    </w:p>
    <w:p w:rsidP="005a10da">
      <w:pPr>
        <w:pStyle w:val="Normal"/>
        <w:rPr>
          <w:rFonts w:ascii="Arial" w:hAnsi="Arial"/>
        </w:rPr>
        <w:tabs>
          <w:tab w:leader="none" w:pos="4252" w:val="center"/>
          <w:tab w:leader="none" w:pos="7050" w:val="left"/>
        </w:tabs>
      </w:pPr>
      <w:r w:rsidR="00654bdb">
        <w:rPr>
          <w:rFonts w:ascii="Arial" w:hAnsi="Arial"/>
        </w:rPr>
      </w:r>
    </w:p>
    <w:p w:rsidP="005a10da">
      <w:pPr>
        <w:pStyle w:val="Normal"/>
        <w:rPr>
          <w:rFonts w:ascii="Arial" w:hAnsi="Arial"/>
        </w:rPr>
        <w:tabs>
          <w:tab w:leader="none" w:pos="4252" w:val="center"/>
          <w:tab w:leader="none" w:pos="7050" w:val="left"/>
        </w:tabs>
      </w:pPr>
      <w:r w:rsidR="00654bdb">
        <w:rPr>
          <w:rFonts w:ascii="Arial" w:hAnsi="Arial"/>
        </w:rPr>
      </w:r>
    </w:p>
    <w:p w:rsidP="005a10da">
      <w:pPr>
        <w:pStyle w:val="Normal"/>
        <w:rPr>
          <w:rFonts w:ascii="Arial" w:hAnsi="Arial"/>
        </w:rPr>
        <w:tabs>
          <w:tab w:leader="none" w:pos="4252" w:val="center"/>
          <w:tab w:leader="none" w:pos="7050" w:val="left"/>
        </w:tabs>
      </w:pPr>
      <w:r w:rsidR="00654bdb">
        <w:rPr>
          <w:rFonts w:ascii="Arial" w:hAnsi="Arial"/>
        </w:rPr>
      </w:r>
    </w:p>
    <w:p w:rsidP="005a10da">
      <w:pPr>
        <w:pStyle w:val="Normal"/>
        <w:rPr>
          <w:rFonts w:ascii="Arial" w:hAnsi="Arial"/>
        </w:rPr>
        <w:tabs>
          <w:tab w:leader="none" w:pos="4252" w:val="center"/>
          <w:tab w:leader="none" w:pos="7050" w:val="left"/>
        </w:tabs>
      </w:pPr>
      <w:r w:rsidR="00654bdb">
        <w:rPr>
          <w:rFonts w:ascii="Arial" w:hAnsi="Arial"/>
        </w:rPr>
      </w:r>
    </w:p>
    <w:p w:rsidP="005a10da">
      <w:pPr>
        <w:pStyle w:val="Normal"/>
        <w:rPr>
          <w:rFonts w:ascii="Arial" w:hAnsi="Arial"/>
        </w:rPr>
        <w:tabs>
          <w:tab w:leader="none" w:pos="4252" w:val="center"/>
          <w:tab w:leader="none" w:pos="7050" w:val="left"/>
        </w:tabs>
      </w:pPr>
      <w:r w:rsidR="00654bdb">
        <w:rPr>
          <w:rFonts w:ascii="Arial" w:hAnsi="Arial"/>
        </w:rPr>
      </w:r>
    </w:p>
    <w:p w:rsidP="005a10da">
      <w:pPr>
        <w:pStyle w:val="Normal"/>
        <w:rPr>
          <w:rFonts w:ascii="Arial" w:hAnsi="Arial"/>
        </w:rPr>
        <w:tabs>
          <w:tab w:leader="none" w:pos="4252" w:val="center"/>
          <w:tab w:leader="none" w:pos="7050" w:val="left"/>
        </w:tabs>
      </w:pPr>
      <w:r w:rsidR="00de0580">
        <w:rPr>
          <w:rFonts w:ascii="Arial" w:hAnsi="Arial"/>
        </w:rPr>
      </w:r>
    </w:p>
    <w:p w:rsidP="005a10da">
      <w:pPr>
        <w:pStyle w:val="Normal"/>
        <w:rPr>
          <w:rFonts w:ascii="Arial" w:hAnsi="Arial"/>
        </w:rPr>
        <w:tabs>
          <w:tab w:leader="none" w:pos="4252" w:val="center"/>
          <w:tab w:leader="none" w:pos="7050" w:val="left"/>
        </w:tabs>
      </w:pPr>
      <w:r w:rsidR="00de0580">
        <w:rPr>
          <w:rFonts w:ascii="Arial" w:hAnsi="Arial"/>
        </w:rPr>
      </w:r>
    </w:p>
    <w:p w:rsidP="005a10da">
      <w:pPr>
        <w:pStyle w:val="Normal"/>
        <w:rPr>
          <w:rFonts w:ascii="Arial" w:hAnsi="Arial"/>
        </w:rPr>
        <w:tabs>
          <w:tab w:leader="none" w:pos="4252" w:val="center"/>
          <w:tab w:leader="none" w:pos="7050" w:val="left"/>
        </w:tabs>
      </w:pPr>
      <w:r w:rsidR="00de0580">
        <w:rPr>
          <w:rFonts w:ascii="Arial" w:hAnsi="Arial"/>
        </w:rPr>
      </w:r>
    </w:p>
    <w:p w:rsidP="005a10da">
      <w:pPr>
        <w:pStyle w:val="Normal"/>
        <w:rPr>
          <w:rFonts w:ascii="Arial" w:hAnsi="Arial"/>
        </w:rPr>
        <w:tabs>
          <w:tab w:leader="none" w:pos="4252" w:val="center"/>
          <w:tab w:leader="none" w:pos="7050" w:val="left"/>
        </w:tabs>
        <w:jc w:val="center"/>
      </w:pPr>
      <w:r w:rsidR="00766b7a">
        <w:rPr>
          <w:rFonts w:ascii="Arial" w:hAnsi="Arial"/>
        </w:rPr>
        <w:t xml:space="preserve">Manaus – AM</w:t>
      </w:r>
    </w:p>
    <w:p w:rsidP="005a10da">
      <w:pPr>
        <w:pStyle w:val="Normal"/>
        <w:rPr>
          <w:rFonts w:ascii="Arial" w:hAnsi="Arial"/>
        </w:rPr>
        <w:tabs>
          <w:tab w:leader="none" w:pos="4252" w:val="center"/>
          <w:tab w:leader="none" w:pos="7050" w:val="left"/>
        </w:tabs>
        <w:jc w:val="center"/>
      </w:pPr>
      <w:r w:rsidR="00bc2817">
        <w:rPr>
          <w:rFonts w:ascii="Arial" w:hAnsi="Arial"/>
        </w:rPr>
        <w:t xml:space="preserve">Ju</w:t>
      </w:r>
      <w:r w:rsidR="005c1dad">
        <w:rPr>
          <w:rFonts w:ascii="Arial" w:hAnsi="Arial"/>
        </w:rPr>
        <w:t xml:space="preserve">lho</w:t>
      </w:r>
      <w:r w:rsidR="00c0053c">
        <w:rPr>
          <w:rFonts w:ascii="Arial" w:hAnsi="Arial"/>
        </w:rPr>
        <w:t xml:space="preserve">, 2018</w:t>
      </w:r>
      <w:r w:rsidR="00766b7a" w:rsidRPr="00766b7a">
        <w:rPr>
          <w:rFonts w:ascii="Arial" w:hAnsi="Arial"/>
        </w:rPr>
      </w:r>
    </w:p>
    <w:p w:rsidP="005a10da">
      <w:pPr>
        <w:pStyle w:val="Normal"/>
        <w:rPr>
          <w:sz w:val="20"/>
          <w:rFonts w:ascii="Arial" w:hAnsi="Arial"/>
        </w:rPr>
        <w:tabs>
          <w:tab w:leader="none" w:pos="4252" w:val="center"/>
          <w:tab w:leader="none" w:pos="7050" w:val="left"/>
        </w:tabs>
        <w:jc w:val="center"/>
      </w:pPr>
      <w:r w:rsidR="00766b7a" w:rsidRPr="00654bdb">
        <w:rPr>
          <w:sz w:val="20"/>
          <w:rFonts w:ascii="Arial" w:hAnsi="Arial"/>
        </w:rPr>
        <w:t xml:space="preserve">© Todos os direitos autorais reservados.</w:t>
      </w:r>
      <w:r w:rsidR="00766b7a">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sz w:val="20"/>
          <w:rFonts w:ascii="Arial" w:hAnsi="Arial"/>
        </w:rPr>
        <w:tabs>
          <w:tab w:leader="none" w:pos="4252" w:val="center"/>
          <w:tab w:leader="none" w:pos="7050" w:val="left"/>
        </w:tabs>
        <w:jc w:val="center"/>
      </w:pPr>
      <w:r w:rsidR="00fd67e3">
        <w:rPr>
          <w:sz w:val="20"/>
          <w:rFonts w:ascii="Arial" w:hAnsi="Arial"/>
        </w:rPr>
      </w:r>
    </w:p>
    <w:p w:rsidP="005a10da">
      <w:pPr>
        <w:pStyle w:val="Normal"/>
        <w:rPr>
          <w:b/>
          <w:caps/>
          <w:sz w:val="28"/>
          <w:rFonts w:ascii="Calibri" w:hAnsi="Calibri"/>
        </w:rPr>
        <w:tabs>
          <w:tab w:leader="none" w:pos="4252" w:val="center"/>
          <w:tab w:leader="none" w:pos="7050" w:val="left"/>
        </w:tabs>
        <w:ind w:right="-1"/>
        <w:jc w:val="center"/>
      </w:pPr>
      <w:r w:rsidR="008806c7" w:rsidRPr="00382fca">
        <w:rPr>
          <w:b/>
          <w:caps/>
          <w:sz w:val="28"/>
          <w:rFonts w:ascii="Calibri" w:hAnsi="Calibri"/>
        </w:rPr>
        <w:t xml:space="preserve">Agradecimentos</w:t>
      </w:r>
    </w:p>
    <w:p w:rsidP="005a10da">
      <w:pPr>
        <w:pStyle w:val="Normal"/>
        <w:rPr>
          <w:rFonts w:ascii="Calibri" w:hAnsi="Calibri"/>
        </w:rPr>
        <w:tabs>
          <w:tab w:leader="none" w:pos="4252" w:val="center"/>
          <w:tab w:leader="none" w:pos="7050" w:val="left"/>
        </w:tabs>
        <w:ind w:firstLine="1134" w:right="-1"/>
        <w:jc w:val="both"/>
      </w:pPr>
      <w:r w:rsidR="00151917" w:rsidRPr="00382fc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151917" w:rsidRPr="00382fc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8806c7" w:rsidRPr="00382fc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8806c7" w:rsidRPr="00382fca">
        <w:rPr>
          <w:rFonts w:ascii="Calibri" w:hAnsi="Calibri"/>
        </w:rPr>
        <w:t xml:space="preserve">Ao laborat</w:t>
      </w:r>
      <w:r w:rsidR="00920950">
        <w:rPr>
          <w:rFonts w:ascii="Calibri" w:hAnsi="Calibri"/>
        </w:rPr>
        <w:t xml:space="preserve">ório de óptica de matérias OptiM</w:t>
      </w:r>
      <w:r w:rsidR="008806c7" w:rsidRPr="00382fca">
        <w:rPr>
          <w:rFonts w:ascii="Calibri" w:hAnsi="Calibri"/>
        </w:rPr>
        <w:t xml:space="preserve">a-UFAM pelos recursos e equipamentos sem os quais não seria possível alcançar os objetivos deste trabalho.</w:t>
      </w:r>
    </w:p>
    <w:p w:rsidP="005a10da">
      <w:pPr>
        <w:pStyle w:val="Normal"/>
        <w:rPr>
          <w:rFonts w:ascii="Calibri" w:hAnsi="Calibri"/>
        </w:rPr>
        <w:tabs>
          <w:tab w:leader="none" w:pos="4252" w:val="center"/>
          <w:tab w:leader="none" w:pos="7050" w:val="left"/>
        </w:tabs>
        <w:ind w:firstLine="1134" w:right="-1"/>
        <w:jc w:val="both"/>
      </w:pPr>
      <w:r w:rsidR="008806c7" w:rsidRPr="00382fc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8806c7" w:rsidRPr="00382fca">
        <w:rPr>
          <w:rFonts w:ascii="Calibri" w:hAnsi="Calibri"/>
        </w:rPr>
        <w:t xml:space="preserve">Ao Centro </w:t>
      </w:r>
      <w:r w:rsidR="00151917" w:rsidRPr="00382fca">
        <w:rPr>
          <w:rFonts w:ascii="Calibri" w:hAnsi="Calibri"/>
        </w:rPr>
        <w:t xml:space="preserve">de Tecnologia Eletrônica e da Informação – CETELI/UFAM pela disponibilização de infraestrutura para a formação teórica desse trabalho.</w:t>
      </w:r>
      <w:r w:rsidR="008806c7" w:rsidRPr="00382fc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151917" w:rsidRPr="00382fc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151917" w:rsidRPr="00382fca">
        <w:rPr>
          <w:rFonts w:ascii="Calibri" w:hAnsi="Calibri"/>
        </w:rPr>
        <w:t xml:space="preserve">A fundação de Amparo a Pesquisa do Estado do Amazonas – </w:t>
      </w:r>
      <w:r w:rsidR="00151917" w:rsidRPr="00d662c3">
        <w:rPr>
          <w:caps/>
          <w:rFonts w:ascii="Calibri" w:hAnsi="Calibri"/>
        </w:rPr>
        <w:t xml:space="preserve">Fapeam</w:t>
      </w:r>
      <w:r w:rsidR="00151917" w:rsidRPr="00382fca">
        <w:rPr>
          <w:rFonts w:ascii="Calibri" w:hAnsi="Calibri"/>
        </w:rPr>
        <w:t xml:space="preserve"> pel</w:t>
      </w:r>
      <w:r w:rsidR="00d343bf">
        <w:rPr>
          <w:rFonts w:ascii="Calibri" w:hAnsi="Calibri"/>
        </w:rPr>
        <w:t xml:space="preserve">a concessão dos recursos financeiros necessários a execução do projeto.</w:t>
      </w:r>
      <w:r w:rsidR="00151917" w:rsidRPr="00382fc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151917" w:rsidRPr="00382fc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151917" w:rsidRPr="00382fca">
        <w:rPr>
          <w:rFonts w:ascii="Calibri" w:hAnsi="Calibri"/>
        </w:rPr>
        <w:t xml:space="preserve">A minha esposa </w:t>
      </w:r>
      <w:r w:rsidR="004211df">
        <w:rPr>
          <w:rFonts w:ascii="Calibri" w:hAnsi="Calibri"/>
        </w:rPr>
        <w:t xml:space="preserve">Luana Monteiro da Silva </w:t>
      </w:r>
      <w:r w:rsidR="00151917" w:rsidRPr="00382fca">
        <w:rPr>
          <w:rFonts w:ascii="Calibri" w:hAnsi="Calibri"/>
        </w:rPr>
        <w:t xml:space="preserve">que sempre </w:t>
      </w:r>
      <w:r w:rsidR="00c0053c">
        <w:rPr>
          <w:rFonts w:ascii="Calibri" w:hAnsi="Calibri"/>
        </w:rPr>
        <w:t xml:space="preserve">esteve</w:t>
      </w:r>
      <w:r w:rsidR="00151917" w:rsidRPr="00382fca">
        <w:rPr>
          <w:rFonts w:ascii="Calibri" w:hAnsi="Calibri"/>
        </w:rPr>
        <w:t xml:space="preserve"> ao meu </w:t>
      </w:r>
      <w:r w:rsidR="004211df">
        <w:rPr>
          <w:rFonts w:ascii="Calibri" w:hAnsi="Calibri"/>
        </w:rPr>
        <w:t xml:space="preserve">lado dando o suporte necessário </w:t>
      </w:r>
      <w:r w:rsidR="008706de">
        <w:rPr>
          <w:rFonts w:ascii="Calibri" w:hAnsi="Calibri"/>
        </w:rPr>
        <w:t xml:space="preserve">para </w:t>
      </w:r>
      <w:r w:rsidR="004211df">
        <w:rPr>
          <w:rFonts w:ascii="Calibri" w:hAnsi="Calibri"/>
        </w:rPr>
        <w:t xml:space="preserve">a realização do trabalho.</w:t>
      </w:r>
      <w:r w:rsidR="00151917" w:rsidRPr="00382fc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151917" w:rsidRPr="00382fc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151917" w:rsidRPr="00382fca">
        <w:rPr>
          <w:rFonts w:ascii="Calibri" w:hAnsi="Calibri"/>
        </w:rPr>
        <w:t xml:space="preserve">Ao</w:t>
      </w:r>
      <w:r w:rsidR="00246f5e" w:rsidRPr="00382fca">
        <w:rPr>
          <w:rFonts w:ascii="Calibri" w:hAnsi="Calibri"/>
        </w:rPr>
        <w:t xml:space="preserve">s</w:t>
      </w:r>
      <w:r w:rsidR="00151917" w:rsidRPr="00382fca">
        <w:rPr>
          <w:rFonts w:ascii="Calibri" w:hAnsi="Calibri"/>
        </w:rPr>
        <w:t xml:space="preserve"> professores </w:t>
      </w:r>
      <w:r w:rsidR="00246f5e" w:rsidRPr="00382fca">
        <w:rPr>
          <w:rFonts w:ascii="Calibri" w:hAnsi="Calibri"/>
        </w:rPr>
        <w:t xml:space="preserve">Dr. </w:t>
      </w:r>
      <w:r w:rsidR="00151917" w:rsidRPr="00382fca">
        <w:rPr>
          <w:rFonts w:ascii="Calibri" w:hAnsi="Calibri"/>
        </w:rPr>
        <w:t xml:space="preserve">Eduardo Adriano Cotta </w:t>
      </w:r>
      <w:r w:rsidR="00246f5e" w:rsidRPr="00382fca">
        <w:rPr>
          <w:rFonts w:ascii="Calibri" w:hAnsi="Calibri"/>
        </w:rPr>
        <w:t xml:space="preserve">e Dr. Carlos Cruz </w:t>
      </w:r>
      <w:r w:rsidR="00151917" w:rsidRPr="00382fca">
        <w:rPr>
          <w:rFonts w:ascii="Calibri" w:hAnsi="Calibri"/>
        </w:rPr>
        <w:t xml:space="preserve">pelo auxílio nas questões relacionadas à física óptica</w:t>
      </w:r>
      <w:r w:rsidR="00246f5e" w:rsidRPr="00382fca">
        <w:rPr>
          <w:rFonts w:ascii="Calibri" w:hAnsi="Calibri"/>
        </w:rPr>
        <w:t xml:space="preserve"> e eletrônica</w:t>
      </w:r>
      <w:r w:rsidR="004211df">
        <w:rPr>
          <w:rFonts w:ascii="Calibri" w:hAnsi="Calibri"/>
        </w:rPr>
        <w:t xml:space="preserve">, e também a todos os </w:t>
      </w:r>
      <w:r w:rsidR="00824fc3">
        <w:rPr>
          <w:rFonts w:ascii="Calibri" w:hAnsi="Calibri"/>
        </w:rPr>
        <w:t xml:space="preserve">outros professores e </w:t>
      </w:r>
      <w:r w:rsidR="004211df">
        <w:rPr>
          <w:rFonts w:ascii="Calibri" w:hAnsi="Calibri"/>
        </w:rPr>
        <w:t xml:space="preserve">colegas que de alguma forma contribuíram para o desenvolvimento dessa dissertação.</w:t>
      </w:r>
      <w:r w:rsidR="00151917">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4211df" w:rsidRPr="00382fc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151917" w:rsidRPr="00382fc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151917" w:rsidRPr="00382fc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da5e10" w:rsidRPr="00382fc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da5e10" w:rsidRPr="00382fca">
        <w:rPr>
          <w:rFonts w:ascii="Calibri" w:hAnsi="Calibri"/>
        </w:rPr>
      </w:r>
    </w:p>
    <w:p w:rsidP="005a10da">
      <w:pPr>
        <w:pStyle w:val="Normal"/>
        <w:rPr>
          <w:noProof/>
          <w:lang w:bidi="ar-SA" w:eastAsia="pt-BR"/>
          <w:rFonts w:ascii="Arial" w:hAnsi="Arial"/>
        </w:rPr>
        <w:tabs>
          <w:tab w:leader="none" w:pos="4252" w:val="center"/>
          <w:tab w:leader="none" w:pos="7050" w:val="left"/>
        </w:tabs>
        <w:jc w:val="center"/>
      </w:pPr>
      <w:r w:rsidR="00da5e10" w:rsidRPr="005c4968">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a5e10" w:rsidRPr="005c4968">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a5e10" w:rsidRPr="005c4968">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a5e10">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5c4968">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382fca">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382fca">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382fca">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382fca">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5c4968">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e0580">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e0580">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e0580">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e0580">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e0580">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e0580">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e0580">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e0580">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e0580">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e0580">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e0580">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e0580">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e0580">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de0580" w:rsidRPr="005c4968">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a76854" w:rsidRPr="005c4968">
        <w:rPr>
          <w:noProof/>
          <w:lang w:bidi="ar-SA" w:eastAsia="pt-BR"/>
          <w:rFonts w:ascii="Arial" w:hAnsi="Arial"/>
        </w:rPr>
      </w:r>
    </w:p>
    <w:p w:rsidP="005a10da">
      <w:pPr>
        <w:pStyle w:val="Normal"/>
        <w:rPr>
          <w:noProof/>
          <w:lang w:bidi="ar-SA" w:eastAsia="pt-BR"/>
          <w:rFonts w:ascii="Arial" w:hAnsi="Arial"/>
        </w:rPr>
        <w:tabs>
          <w:tab w:leader="none" w:pos="4252" w:val="center"/>
          <w:tab w:leader="none" w:pos="7050" w:val="left"/>
        </w:tabs>
        <w:jc w:val="center"/>
      </w:pPr>
      <w:r w:rsidR="00a76854" w:rsidRPr="005c4968">
        <w:rPr>
          <w:noProof/>
          <w:lang w:bidi="ar-SA" w:eastAsia="pt-BR"/>
          <w:rFonts w:ascii="Arial" w:hAnsi="Arial"/>
        </w:rPr>
      </w:r>
    </w:p>
    <w:p w:rsidP="005a10da">
      <w:pPr>
        <w:pStyle w:val="Normal"/>
        <w:rPr>
          <w:b/>
          <w:sz w:val="28"/>
          <w:rFonts w:ascii="Calibri" w:hAnsi="Calibri"/>
        </w:rPr>
        <w:tabs>
          <w:tab w:leader="none" w:pos="4252" w:val="center"/>
          <w:tab w:leader="none" w:pos="7050" w:val="left"/>
        </w:tabs>
        <w:jc w:val="center"/>
      </w:pPr>
      <w:r w:rsidR="00ef460b" w:rsidRPr="00fe5f0a">
        <w:rPr>
          <w:b/>
          <w:sz w:val="28"/>
          <w:rFonts w:ascii="Calibri" w:hAnsi="Calibri"/>
        </w:rPr>
        <w:t xml:space="preserve">RESUMO</w:t>
      </w:r>
      <w:r w:rsidR="00da5e10" w:rsidRPr="00fe5f0a">
        <w:rPr>
          <w:b/>
          <w:sz w:val="28"/>
          <w:rFonts w:ascii="Calibri" w:hAnsi="Calibri"/>
        </w:rPr>
      </w:r>
    </w:p>
    <w:p w:rsidP="005a10da">
      <w:pPr>
        <w:pStyle w:val="Normal"/>
        <w:rPr>
          <w:rFonts w:ascii="Calibri" w:hAnsi="Calibri"/>
        </w:rPr>
        <w:tabs>
          <w:tab w:leader="none" w:pos="4252" w:val="center"/>
          <w:tab w:leader="none" w:pos="7050" w:val="left"/>
        </w:tabs>
        <w:jc w:val="center"/>
      </w:pPr>
      <w:r w:rsidR="00932c40" w:rsidRPr="00fe5f0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ef460b" w:rsidRPr="00fe5f0a">
        <w:rPr>
          <w:rFonts w:ascii="Calibri" w:hAnsi="Calibri"/>
        </w:rPr>
        <w:tab/>
      </w:r>
      <w:r w:rsidR="00ef460b" w:rsidRPr="005a10da">
        <w:rPr>
          <w:rFonts w:ascii="Calibri" w:hAnsi="Calibri"/>
        </w:rPr>
        <w:t xml:space="preserve">Atualmente as câmeras digitais estão presentes em diversas </w:t>
      </w:r>
      <w:r w:rsidR="002c0e4c" w:rsidRPr="005a10da">
        <w:rPr>
          <w:rFonts w:ascii="Calibri" w:hAnsi="Calibri"/>
        </w:rPr>
        <w:t xml:space="preserve">tecnologias</w:t>
      </w:r>
      <w:r w:rsidR="00ef460b" w:rsidRPr="005a10da">
        <w:rPr>
          <w:rFonts w:ascii="Calibri" w:hAnsi="Calibri"/>
        </w:rPr>
        <w:t xml:space="preserve"> auxiliando na execuç</w:t>
      </w:r>
      <w:r w:rsidR="00552ab1" w:rsidRPr="005a10da">
        <w:rPr>
          <w:rFonts w:ascii="Calibri" w:hAnsi="Calibri"/>
        </w:rPr>
        <w:t xml:space="preserve">ão </w:t>
      </w:r>
      <w:r w:rsidR="00cb1d3b" w:rsidRPr="005a10da">
        <w:rPr>
          <w:rFonts w:ascii="Calibri" w:hAnsi="Calibri"/>
        </w:rPr>
        <w:t xml:space="preserve">de</w:t>
      </w:r>
      <w:r w:rsidR="00611921" w:rsidRPr="005a10da">
        <w:rPr>
          <w:rFonts w:ascii="Calibri" w:hAnsi="Calibri"/>
        </w:rPr>
        <w:t xml:space="preserve"> diversas </w:t>
      </w:r>
      <w:r w:rsidR="00fa46e8">
        <w:rPr>
          <w:rFonts w:ascii="Calibri" w:hAnsi="Calibri"/>
        </w:rPr>
        <w:t xml:space="preserve">tarefas</w:t>
      </w:r>
      <w:r w:rsidR="0052737c" w:rsidRPr="005a10da">
        <w:rPr>
          <w:rFonts w:ascii="Calibri" w:hAnsi="Calibri"/>
        </w:rPr>
        <w:t xml:space="preserve">. O elemento principal </w:t>
      </w:r>
      <w:r w:rsidR="003d7949" w:rsidRPr="005a10da">
        <w:rPr>
          <w:rFonts w:ascii="Calibri" w:hAnsi="Calibri"/>
        </w:rPr>
        <w:t xml:space="preserve">da</w:t>
      </w:r>
      <w:r w:rsidR="0052737c" w:rsidRPr="005a10da">
        <w:rPr>
          <w:rFonts w:ascii="Calibri" w:hAnsi="Calibri"/>
        </w:rPr>
        <w:t xml:space="preserve"> câmera digital é o</w:t>
      </w:r>
      <w:r w:rsidR="00cd56e3" w:rsidRPr="005a10da">
        <w:rPr>
          <w:rFonts w:ascii="Calibri" w:hAnsi="Calibri"/>
        </w:rPr>
        <w:t xml:space="preserve"> sensor de imagem que absorv</w:t>
      </w:r>
      <w:r w:rsidR="006249df" w:rsidRPr="005a10da">
        <w:rPr>
          <w:rFonts w:ascii="Calibri" w:hAnsi="Calibri"/>
        </w:rPr>
        <w:t xml:space="preserve">e </w:t>
      </w:r>
      <w:r w:rsidR="006d7e71">
        <w:rPr>
          <w:rFonts w:ascii="Calibri" w:hAnsi="Calibri"/>
        </w:rPr>
        <w:t xml:space="preserve">certa quantidade de</w:t>
      </w:r>
      <w:r w:rsidR="006249df" w:rsidRPr="005a10da">
        <w:rPr>
          <w:rFonts w:ascii="Calibri" w:hAnsi="Calibri"/>
        </w:rPr>
        <w:t xml:space="preserve"> fótons </w:t>
      </w:r>
      <w:r w:rsidR="006d7e71">
        <w:rPr>
          <w:rFonts w:ascii="Calibri" w:hAnsi="Calibri"/>
        </w:rPr>
        <w:t xml:space="preserve">tr</w:t>
      </w:r>
      <w:r w:rsidR="003d7949" w:rsidRPr="005a10da">
        <w:rPr>
          <w:rFonts w:ascii="Calibri" w:hAnsi="Calibri"/>
        </w:rPr>
        <w:t xml:space="preserve">ansforma</w:t>
      </w:r>
      <w:r w:rsidR="006d7e71">
        <w:rPr>
          <w:rFonts w:ascii="Calibri" w:hAnsi="Calibri"/>
        </w:rPr>
        <w:t xml:space="preserve">ndo-a em sinal elétrico</w:t>
      </w:r>
      <w:r w:rsidR="0052737c" w:rsidRPr="005a10da">
        <w:rPr>
          <w:rFonts w:ascii="Calibri" w:hAnsi="Calibri"/>
        </w:rPr>
        <w:t xml:space="preserve"> para que </w:t>
      </w:r>
      <w:r w:rsidR="00ed4804" w:rsidRPr="005a10da">
        <w:rPr>
          <w:rFonts w:ascii="Calibri" w:hAnsi="Calibri"/>
        </w:rPr>
        <w:t xml:space="preserve">um</w:t>
      </w:r>
      <w:r w:rsidR="0052737c" w:rsidRPr="005a10da">
        <w:rPr>
          <w:rFonts w:ascii="Calibri" w:hAnsi="Calibri"/>
        </w:rPr>
        <w:t xml:space="preserve"> circuito de leitura </w:t>
      </w:r>
      <w:r w:rsidR="003d7949" w:rsidRPr="005a10da">
        <w:rPr>
          <w:rFonts w:ascii="Calibri" w:hAnsi="Calibri"/>
        </w:rPr>
        <w:t xml:space="preserve">identifique qual </w:t>
      </w:r>
      <w:r w:rsidR="006d7e71">
        <w:rPr>
          <w:rFonts w:ascii="Calibri" w:hAnsi="Calibri"/>
        </w:rPr>
        <w:t xml:space="preserve">é </w:t>
      </w:r>
      <w:r w:rsidR="003d7949" w:rsidRPr="005a10da">
        <w:rPr>
          <w:rFonts w:ascii="Calibri" w:hAnsi="Calibri"/>
        </w:rPr>
        <w:t xml:space="preserve">o comprimento</w:t>
      </w:r>
      <w:r w:rsidR="0042220c" w:rsidRPr="005a10da">
        <w:rPr>
          <w:rFonts w:ascii="Calibri" w:hAnsi="Calibri"/>
        </w:rPr>
        <w:t xml:space="preserve"> de onda</w:t>
      </w:r>
      <w:r w:rsidR="003d7949" w:rsidRPr="005a10da">
        <w:rPr>
          <w:rFonts w:ascii="Calibri" w:hAnsi="Calibri"/>
        </w:rPr>
        <w:t xml:space="preserve"> da luz incidente</w:t>
      </w:r>
      <w:r w:rsidR="006d7e71">
        <w:rPr>
          <w:rFonts w:ascii="Calibri" w:hAnsi="Calibri"/>
        </w:rPr>
        <w:t xml:space="preserve">, e</w:t>
      </w:r>
      <w:r w:rsidR="00611453" w:rsidRPr="005a10da">
        <w:rPr>
          <w:rFonts w:ascii="Calibri" w:hAnsi="Calibri"/>
        </w:rPr>
        <w:t xml:space="preserve"> consequentemente</w:t>
      </w:r>
      <w:r w:rsidR="006d7e71">
        <w:rPr>
          <w:rFonts w:ascii="Calibri" w:hAnsi="Calibri"/>
        </w:rPr>
        <w:t xml:space="preserve">,</w:t>
      </w:r>
      <w:r w:rsidR="00175454">
        <w:rPr>
          <w:rFonts w:ascii="Calibri" w:hAnsi="Calibri"/>
        </w:rPr>
        <w:t xml:space="preserve"> a </w:t>
      </w:r>
      <w:r w:rsidR="00611453" w:rsidRPr="005a10da">
        <w:rPr>
          <w:rFonts w:ascii="Calibri" w:hAnsi="Calibri"/>
        </w:rPr>
        <w:t xml:space="preserve">cor.</w:t>
      </w:r>
      <w:r w:rsidR="00cd56e3" w:rsidRPr="005a10d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42220c" w:rsidRPr="005a10da">
        <w:rPr>
          <w:rFonts w:ascii="Calibri" w:hAnsi="Calibri"/>
        </w:rPr>
        <w:t xml:space="preserve">A </w:t>
      </w:r>
      <w:r w:rsidR="003d7949" w:rsidRPr="005a10da">
        <w:rPr>
          <w:rFonts w:ascii="Calibri" w:hAnsi="Calibri"/>
        </w:rPr>
        <w:t xml:space="preserve">facilidade</w:t>
      </w:r>
      <w:r w:rsidR="0042220c" w:rsidRPr="005a10da">
        <w:rPr>
          <w:rFonts w:ascii="Calibri" w:hAnsi="Calibri"/>
        </w:rPr>
        <w:t xml:space="preserve"> com que o sensor </w:t>
      </w:r>
      <w:r w:rsidR="003d7949" w:rsidRPr="005a10da">
        <w:rPr>
          <w:rFonts w:ascii="Calibri" w:hAnsi="Calibri"/>
        </w:rPr>
        <w:t xml:space="preserve">transforma</w:t>
      </w:r>
      <w:r w:rsidR="0042220c" w:rsidRPr="005a10da">
        <w:rPr>
          <w:rFonts w:ascii="Calibri" w:hAnsi="Calibri"/>
        </w:rPr>
        <w:t xml:space="preserve"> a </w:t>
      </w:r>
      <w:r w:rsidR="003d7949" w:rsidRPr="005a10da">
        <w:rPr>
          <w:rFonts w:ascii="Calibri" w:hAnsi="Calibri"/>
        </w:rPr>
        <w:t xml:space="preserve">energia da </w:t>
      </w:r>
      <w:r w:rsidR="0042220c" w:rsidRPr="005a10da">
        <w:rPr>
          <w:rFonts w:ascii="Calibri" w:hAnsi="Calibri"/>
        </w:rPr>
        <w:t xml:space="preserve">luz absorvida em </w:t>
      </w:r>
      <w:r w:rsidR="00a85501" w:rsidRPr="005a10da">
        <w:rPr>
          <w:rFonts w:ascii="Calibri" w:hAnsi="Calibri"/>
        </w:rPr>
        <w:t xml:space="preserve">energia</w:t>
      </w:r>
      <w:r w:rsidR="0042220c" w:rsidRPr="005a10da">
        <w:rPr>
          <w:rFonts w:ascii="Calibri" w:hAnsi="Calibri"/>
        </w:rPr>
        <w:t xml:space="preserve"> elétric</w:t>
      </w:r>
      <w:r w:rsidR="00a85501" w:rsidRPr="005a10da">
        <w:rPr>
          <w:rFonts w:ascii="Calibri" w:hAnsi="Calibri"/>
        </w:rPr>
        <w:t xml:space="preserve">a </w:t>
      </w:r>
      <w:r w:rsidR="0042220c" w:rsidRPr="005a10da">
        <w:rPr>
          <w:rFonts w:ascii="Calibri" w:hAnsi="Calibri"/>
        </w:rPr>
        <w:t xml:space="preserve">é </w:t>
      </w:r>
      <w:r w:rsidR="00a85501" w:rsidRPr="005a10da">
        <w:rPr>
          <w:rFonts w:ascii="Calibri" w:hAnsi="Calibri"/>
        </w:rPr>
        <w:t xml:space="preserve">denominada</w:t>
      </w:r>
      <w:r w:rsidR="0042220c" w:rsidRPr="005a10da">
        <w:rPr>
          <w:rFonts w:ascii="Calibri" w:hAnsi="Calibri"/>
        </w:rPr>
        <w:t xml:space="preserve"> </w:t>
      </w:r>
      <w:r w:rsidR="003d7949" w:rsidRPr="005a10da">
        <w:rPr>
          <w:rFonts w:ascii="Calibri" w:hAnsi="Calibri"/>
        </w:rPr>
        <w:t xml:space="preserve">eficiência quântica</w:t>
      </w:r>
      <w:r w:rsidR="00480c08">
        <w:rPr>
          <w:rFonts w:ascii="Calibri" w:hAnsi="Calibri"/>
        </w:rPr>
        <w:t xml:space="preserve"> interna (</w:t>
      </w:r>
      <w:r w:rsidR="00480c08" w:rsidRPr="00480c08">
        <w:rPr>
          <w:i/>
          <w:rFonts w:ascii="Times New Roman" w:hAnsi="Times New Roman"/>
        </w:rPr>
        <w:t xml:space="preserve">η</w:t>
      </w:r>
      <w:r w:rsidR="00a85501" w:rsidRPr="005a10da">
        <w:rPr>
          <w:rFonts w:ascii="Calibri" w:hAnsi="Calibri"/>
        </w:rPr>
        <w:t xml:space="preserve">). Quanto maior</w:t>
      </w:r>
      <w:r w:rsidR="00480c08">
        <w:rPr>
          <w:rFonts w:ascii="Calibri" w:hAnsi="Calibri"/>
        </w:rPr>
        <w:t xml:space="preserve"> </w:t>
      </w:r>
      <w:r w:rsidR="00480c08" w:rsidRPr="00480c08">
        <w:rPr>
          <w:i/>
          <w:rFonts w:ascii="Times New Roman" w:hAnsi="Times New Roman"/>
        </w:rPr>
        <w:t xml:space="preserve">η</w:t>
      </w:r>
      <w:r w:rsidR="00a85501" w:rsidRPr="005a10da">
        <w:rPr>
          <w:rFonts w:ascii="Calibri" w:hAnsi="Calibri"/>
        </w:rPr>
        <w:t xml:space="preserve">, melhor é a</w:t>
      </w:r>
      <w:r w:rsidR="00c04671" w:rsidRPr="005a10da">
        <w:rPr>
          <w:rFonts w:ascii="Calibri" w:hAnsi="Calibri"/>
        </w:rPr>
        <w:t xml:space="preserve"> qualidade na</w:t>
      </w:r>
      <w:r w:rsidR="0042220c" w:rsidRPr="005a10da">
        <w:rPr>
          <w:rFonts w:ascii="Calibri" w:hAnsi="Calibri"/>
        </w:rPr>
        <w:t xml:space="preserve"> captura da imagem</w:t>
      </w:r>
      <w:r w:rsidR="009278cb" w:rsidRPr="005a10da">
        <w:rPr>
          <w:rFonts w:ascii="Calibri" w:hAnsi="Calibri"/>
        </w:rPr>
        <w:t xml:space="preserve">, principalmente em condições de baixa luminosidade.</w:t>
      </w:r>
      <w:r w:rsidR="006249df" w:rsidRPr="005a10d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42220c" w:rsidRPr="005a10da">
        <w:rPr>
          <w:rFonts w:ascii="Calibri" w:hAnsi="Calibri"/>
        </w:rPr>
        <w:t xml:space="preserve">O</w:t>
      </w:r>
      <w:r w:rsidR="008f6915" w:rsidRPr="005a10da">
        <w:rPr>
          <w:rFonts w:ascii="Calibri" w:hAnsi="Calibri"/>
        </w:rPr>
        <w:t xml:space="preserve">s dois principais </w:t>
      </w:r>
      <w:r w:rsidR="00fa46e8">
        <w:rPr>
          <w:rFonts w:ascii="Calibri" w:hAnsi="Calibri"/>
        </w:rPr>
        <w:t xml:space="preserve">tipos de </w:t>
      </w:r>
      <w:r w:rsidR="00273208" w:rsidRPr="005a10da">
        <w:rPr>
          <w:rFonts w:ascii="Calibri" w:hAnsi="Calibri"/>
        </w:rPr>
        <w:t xml:space="preserve">sensores comercializados </w:t>
      </w:r>
      <w:r w:rsidR="00fa46e8">
        <w:rPr>
          <w:rFonts w:ascii="Calibri" w:hAnsi="Calibri"/>
        </w:rPr>
        <w:t xml:space="preserve">atualmente </w:t>
      </w:r>
      <w:r w:rsidR="00273208" w:rsidRPr="005a10da">
        <w:rPr>
          <w:rFonts w:ascii="Calibri" w:hAnsi="Calibri"/>
        </w:rPr>
        <w:t xml:space="preserve">são o </w:t>
      </w:r>
      <w:r w:rsidR="008f6915" w:rsidRPr="005a10da">
        <w:rPr>
          <w:rFonts w:ascii="Calibri" w:hAnsi="Calibri"/>
        </w:rPr>
        <w:t xml:space="preserve">CCD e </w:t>
      </w:r>
      <w:r w:rsidR="00273208" w:rsidRPr="005a10da">
        <w:rPr>
          <w:rFonts w:ascii="Calibri" w:hAnsi="Calibri"/>
        </w:rPr>
        <w:t xml:space="preserve">o</w:t>
      </w:r>
      <w:r w:rsidR="008f6915" w:rsidRPr="005a10da">
        <w:rPr>
          <w:rFonts w:ascii="Calibri" w:hAnsi="Calibri"/>
        </w:rPr>
        <w:t xml:space="preserve"> CMOS</w:t>
      </w:r>
      <w:r w:rsidR="00d02d14" w:rsidRPr="005a10da">
        <w:rPr>
          <w:rFonts w:ascii="Calibri" w:hAnsi="Calibri"/>
        </w:rPr>
        <w:t xml:space="preserve">, porém, </w:t>
      </w:r>
      <w:r w:rsidR="008c3e45">
        <w:rPr>
          <w:rFonts w:ascii="Calibri" w:hAnsi="Calibri"/>
        </w:rPr>
        <w:t xml:space="preserve">atualmente, os sensores CMOS, por terem melhor eficiência energética, maior miniaturização e melhor velocidade de respostas são os mais utilizados, devido a estes e outros fatos, são considerados os sucessores dos CCDs.</w:t>
      </w:r>
      <w:r w:rsidR="0042220c" w:rsidRPr="005a10da">
        <w:rPr>
          <w:rFonts w:ascii="Calibri" w:hAnsi="Calibri"/>
        </w:rPr>
        <w:t xml:space="preserve"> </w:t>
      </w:r>
      <w:r w:rsidR="00387a6c" w:rsidRPr="005a10da">
        <w:rPr>
          <w:rFonts w:ascii="Calibri" w:hAnsi="Calibri"/>
        </w:rPr>
        <w:t xml:space="preserve">Devido à predominância</w:t>
      </w:r>
      <w:r w:rsidR="001f1e2d">
        <w:rPr>
          <w:rFonts w:ascii="Calibri" w:hAnsi="Calibri"/>
        </w:rPr>
        <w:t xml:space="preserve"> de mercado</w:t>
      </w:r>
      <w:r w:rsidR="00387a6c" w:rsidRPr="005a10da">
        <w:rPr>
          <w:rFonts w:ascii="Calibri" w:hAnsi="Calibri"/>
        </w:rPr>
        <w:t xml:space="preserve"> dos sensores CMOS,</w:t>
      </w:r>
      <w:r w:rsidR="00d02d14" w:rsidRPr="005a10da">
        <w:rPr>
          <w:rFonts w:ascii="Calibri" w:hAnsi="Calibri"/>
        </w:rPr>
        <w:t xml:space="preserve"> a UFAM </w:t>
      </w:r>
      <w:r w:rsidR="00387a6c" w:rsidRPr="005a10da">
        <w:rPr>
          <w:rFonts w:ascii="Calibri" w:hAnsi="Calibri"/>
        </w:rPr>
        <w:t xml:space="preserve">em parceria com a UFMG desenvolveu o projeto </w:t>
      </w:r>
      <w:r w:rsidR="00ed4804" w:rsidRPr="005a10da">
        <w:rPr>
          <w:rFonts w:ascii="Calibri" w:hAnsi="Calibri"/>
        </w:rPr>
        <w:t xml:space="preserve">de um</w:t>
      </w:r>
      <w:r w:rsidR="00387a6c" w:rsidRPr="005a10da">
        <w:rPr>
          <w:rFonts w:ascii="Calibri" w:hAnsi="Calibri"/>
        </w:rPr>
        <w:t xml:space="preserve"> sensor de imagem</w:t>
      </w:r>
      <w:r w:rsidR="009278cb" w:rsidRPr="005a10da">
        <w:rPr>
          <w:rFonts w:ascii="Calibri" w:hAnsi="Calibri"/>
        </w:rPr>
        <w:t xml:space="preserve"> do tipo</w:t>
      </w:r>
      <w:r w:rsidR="00387a6c" w:rsidRPr="005a10da">
        <w:rPr>
          <w:rFonts w:ascii="Calibri" w:hAnsi="Calibri"/>
        </w:rPr>
        <w:t xml:space="preserve"> CMOS </w:t>
      </w:r>
      <w:r w:rsidR="004b7d76" w:rsidRPr="005a10da">
        <w:rPr>
          <w:rFonts w:ascii="Calibri" w:hAnsi="Calibri"/>
        </w:rPr>
        <w:t xml:space="preserve">3T-APS</w:t>
      </w:r>
      <w:r w:rsidR="00387a6c" w:rsidRPr="005a10da">
        <w:rPr>
          <w:rFonts w:ascii="Calibri" w:hAnsi="Calibri"/>
        </w:rPr>
        <w:t xml:space="preserve"> </w:t>
      </w:r>
      <w:r w:rsidR="004b7d76" w:rsidRPr="005a10da">
        <w:rPr>
          <w:rFonts w:ascii="Calibri" w:hAnsi="Calibri"/>
        </w:rPr>
        <w:t xml:space="preserve">para realização de estudos </w:t>
      </w:r>
      <w:r w:rsidR="009278cb" w:rsidRPr="005a10da">
        <w:rPr>
          <w:rFonts w:ascii="Calibri" w:hAnsi="Calibri"/>
        </w:rPr>
        <w:t xml:space="preserve">sobre </w:t>
      </w:r>
      <w:r w:rsidR="004b7d76" w:rsidRPr="005a10da">
        <w:rPr>
          <w:rFonts w:ascii="Calibri" w:hAnsi="Calibri"/>
        </w:rPr>
        <w:t xml:space="preserve">essa tecnologia.</w:t>
      </w:r>
      <w:r w:rsidR="00ed4804" w:rsidRPr="005a10da">
        <w:rPr>
          <w:rFonts w:ascii="Calibri" w:hAnsi="Calibri"/>
        </w:rPr>
        <w:t xml:space="preserve"> Es</w:t>
      </w:r>
      <w:r w:rsidR="00cd7a2b" w:rsidRPr="005a10da">
        <w:rPr>
          <w:rFonts w:ascii="Calibri" w:hAnsi="Calibri"/>
        </w:rPr>
        <w:t xml:space="preserve">t</w:t>
      </w:r>
      <w:r w:rsidR="00ed4804" w:rsidRPr="005a10da">
        <w:rPr>
          <w:rFonts w:ascii="Calibri" w:hAnsi="Calibri"/>
        </w:rPr>
        <w:t xml:space="preserve">e sensor foi fabricado junto a outros circuitos dentro de um chip denominado IR2 que</w:t>
      </w:r>
      <w:r w:rsidR="009278cb" w:rsidRPr="005a10da">
        <w:rPr>
          <w:rFonts w:ascii="Calibri" w:hAnsi="Calibri"/>
        </w:rPr>
        <w:t xml:space="preserve"> foi</w:t>
      </w:r>
      <w:r w:rsidR="004b7d76" w:rsidRPr="005a10da">
        <w:rPr>
          <w:rFonts w:ascii="Calibri" w:hAnsi="Calibri"/>
        </w:rPr>
        <w:t xml:space="preserve"> adquirido através de um consórcio entre un</w:t>
      </w:r>
      <w:r w:rsidR="009278cb" w:rsidRPr="005a10da">
        <w:rPr>
          <w:rFonts w:ascii="Calibri" w:hAnsi="Calibri"/>
        </w:rPr>
        <w:t xml:space="preserve">iversidades federais do </w:t>
      </w:r>
      <w:r w:rsidR="00ed4804" w:rsidRPr="005a10da">
        <w:rPr>
          <w:rFonts w:ascii="Calibri" w:hAnsi="Calibri"/>
        </w:rPr>
        <w:t xml:space="preserve">Brasil.</w:t>
      </w:r>
      <w:r w:rsidR="00387a6c" w:rsidRPr="005a10d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3a0699" w:rsidRPr="005a10da">
        <w:rPr>
          <w:rFonts w:ascii="Calibri" w:hAnsi="Calibri"/>
        </w:rPr>
        <w:t xml:space="preserve">E</w:t>
      </w:r>
      <w:r w:rsidR="00ce7f02" w:rsidRPr="005a10da">
        <w:rPr>
          <w:rFonts w:ascii="Calibri" w:hAnsi="Calibri"/>
        </w:rPr>
        <w:t xml:space="preserve">ste trabalho </w:t>
      </w:r>
      <w:r w:rsidR="007720ad" w:rsidRPr="005a10da">
        <w:rPr>
          <w:rFonts w:ascii="Calibri" w:hAnsi="Calibri"/>
        </w:rPr>
        <w:t xml:space="preserve">apresenta</w:t>
      </w:r>
      <w:r w:rsidR="00ce7f02" w:rsidRPr="005a10da">
        <w:rPr>
          <w:rFonts w:ascii="Calibri" w:hAnsi="Calibri"/>
        </w:rPr>
        <w:t xml:space="preserve"> uma metodologia </w:t>
      </w:r>
      <w:r w:rsidR="005253c0">
        <w:rPr>
          <w:rFonts w:ascii="Calibri" w:hAnsi="Calibri"/>
        </w:rPr>
        <w:t xml:space="preserve">alternativa a estipulada pela norma EMVA1288 [52] </w:t>
      </w:r>
      <w:r w:rsidR="00ce7f02" w:rsidRPr="005a10da">
        <w:rPr>
          <w:rFonts w:ascii="Calibri" w:hAnsi="Calibri"/>
        </w:rPr>
        <w:t xml:space="preserve">para medir </w:t>
      </w:r>
      <w:r w:rsidR="005253c0">
        <w:rPr>
          <w:rFonts w:ascii="Calibri" w:hAnsi="Calibri"/>
        </w:rPr>
        <w:t xml:space="preserve">a </w:t>
      </w:r>
      <w:r w:rsidR="00952a7d" w:rsidRPr="005a10da">
        <w:rPr>
          <w:rFonts w:ascii="Calibri" w:hAnsi="Calibri"/>
        </w:rPr>
        <w:t xml:space="preserve">eficiência quântica em </w:t>
      </w:r>
      <w:r w:rsidR="004b7d76" w:rsidRPr="005a10da">
        <w:rPr>
          <w:rFonts w:ascii="Calibri" w:hAnsi="Calibri"/>
        </w:rPr>
        <w:t xml:space="preserve">qualquer</w:t>
      </w:r>
      <w:r w:rsidR="007766d4" w:rsidRPr="005a10da">
        <w:rPr>
          <w:rFonts w:ascii="Calibri" w:hAnsi="Calibri"/>
        </w:rPr>
        <w:t xml:space="preserve"> </w:t>
      </w:r>
      <w:r w:rsidR="004b7d76" w:rsidRPr="005a10da">
        <w:rPr>
          <w:rFonts w:ascii="Calibri" w:hAnsi="Calibri"/>
        </w:rPr>
        <w:t xml:space="preserve">sensor de imagem</w:t>
      </w:r>
      <w:r w:rsidR="00b91401" w:rsidRPr="005a10da">
        <w:rPr>
          <w:rFonts w:ascii="Calibri" w:hAnsi="Calibri"/>
        </w:rPr>
        <w:t xml:space="preserve"> </w:t>
      </w:r>
      <w:r w:rsidR="004b7d76" w:rsidRPr="005a10da">
        <w:rPr>
          <w:rFonts w:ascii="Calibri" w:hAnsi="Calibri"/>
        </w:rPr>
        <w:t xml:space="preserve">fabricado </w:t>
      </w:r>
      <w:r w:rsidR="00fa46e8">
        <w:rPr>
          <w:rFonts w:ascii="Calibri" w:hAnsi="Calibri"/>
        </w:rPr>
        <w:t xml:space="preserve">com</w:t>
      </w:r>
      <w:r w:rsidR="004b7d76" w:rsidRPr="005a10da">
        <w:rPr>
          <w:rFonts w:ascii="Calibri" w:hAnsi="Calibri"/>
        </w:rPr>
        <w:t xml:space="preserve"> tecnologia CMOS </w:t>
      </w:r>
      <w:r w:rsidR="005c4968" w:rsidRPr="005a10da">
        <w:rPr>
          <w:rFonts w:ascii="Calibri" w:hAnsi="Calibri"/>
        </w:rPr>
        <w:t xml:space="preserve">3T-APS</w:t>
      </w:r>
      <w:r w:rsidR="00742eb2">
        <w:rPr>
          <w:rFonts w:ascii="Calibri" w:hAnsi="Calibri"/>
        </w:rPr>
        <w:t xml:space="preserve">. O</w:t>
      </w:r>
      <w:r w:rsidR="00a83c57">
        <w:rPr>
          <w:rFonts w:ascii="Calibri" w:hAnsi="Calibri"/>
        </w:rPr>
        <w:t xml:space="preserve"> chip IR2</w:t>
      </w:r>
      <w:r w:rsidR="00742eb2">
        <w:rPr>
          <w:rFonts w:ascii="Calibri" w:hAnsi="Calibri"/>
        </w:rPr>
        <w:t xml:space="preserve"> foi utilizado no teste, pois foi</w:t>
      </w:r>
      <w:r w:rsidR="00a83c57">
        <w:rPr>
          <w:rFonts w:ascii="Calibri" w:hAnsi="Calibri"/>
        </w:rPr>
        <w:t xml:space="preserve"> fabricado com este tipo de tecnologia</w:t>
      </w:r>
      <w:r w:rsidR="004b7d76" w:rsidRPr="005a10da">
        <w:rPr>
          <w:rFonts w:ascii="Calibri" w:hAnsi="Calibri"/>
        </w:rPr>
        <w:t xml:space="preserve">.</w:t>
      </w:r>
      <w:r w:rsidR="00990087" w:rsidRPr="005a10da">
        <w:rPr>
          <w:rFonts w:ascii="Calibri" w:hAnsi="Calibri"/>
        </w:rPr>
      </w:r>
    </w:p>
    <w:p w:rsidP="005a10da">
      <w:pPr>
        <w:pStyle w:val="Normal"/>
        <w:rPr>
          <w:rFonts w:ascii="Calibri" w:hAnsi="Calibri"/>
        </w:rPr>
        <w:tabs>
          <w:tab w:leader="none" w:pos="4252" w:val="center"/>
          <w:tab w:leader="none" w:pos="7050" w:val="left"/>
        </w:tabs>
        <w:ind w:firstLine="1134" w:right="-1"/>
        <w:jc w:val="both"/>
      </w:pPr>
      <w:r w:rsidR="00a83c57">
        <w:rPr>
          <w:rFonts w:ascii="Calibri" w:hAnsi="Calibri"/>
        </w:rPr>
        <w:t xml:space="preserve">Foram plotadas duas curvas</w:t>
      </w:r>
      <w:r w:rsidR="00990087" w:rsidRPr="005a10da">
        <w:rPr>
          <w:rFonts w:ascii="Calibri" w:hAnsi="Calibri"/>
        </w:rPr>
        <w:t xml:space="preserve"> de eficiência quântica</w:t>
      </w:r>
      <w:r w:rsidR="001f1e2d">
        <w:rPr>
          <w:rFonts w:ascii="Calibri" w:hAnsi="Calibri"/>
        </w:rPr>
        <w:t xml:space="preserve"> neste trabalho,</w:t>
      </w:r>
      <w:r w:rsidR="00990087" w:rsidRPr="005a10da">
        <w:rPr>
          <w:rFonts w:ascii="Calibri" w:hAnsi="Calibri"/>
        </w:rPr>
        <w:t xml:space="preserve"> </w:t>
      </w:r>
      <w:r w:rsidR="00a83c57">
        <w:rPr>
          <w:rFonts w:ascii="Calibri" w:hAnsi="Calibri"/>
        </w:rPr>
        <w:t xml:space="preserve">uma</w:t>
      </w:r>
      <w:r w:rsidR="001f4159">
        <w:rPr>
          <w:rFonts w:ascii="Calibri" w:hAnsi="Calibri"/>
        </w:rPr>
        <w:t xml:space="preserve">, denominada eficiência quântica interna,</w:t>
      </w:r>
      <w:r w:rsidR="00a83c57">
        <w:rPr>
          <w:rFonts w:ascii="Calibri" w:hAnsi="Calibri"/>
        </w:rPr>
        <w:t xml:space="preserve"> </w:t>
      </w:r>
      <w:r w:rsidR="00b91401" w:rsidRPr="005a10da">
        <w:rPr>
          <w:rFonts w:ascii="Calibri" w:hAnsi="Calibri"/>
        </w:rPr>
        <w:t xml:space="preserve">mostra </w:t>
      </w:r>
      <w:r w:rsidR="00ee7460">
        <w:rPr>
          <w:rFonts w:ascii="Calibri" w:hAnsi="Calibri"/>
        </w:rPr>
        <w:t xml:space="preserve">a quantidade </w:t>
      </w:r>
      <w:r w:rsidR="00b91401" w:rsidRPr="005a10da">
        <w:rPr>
          <w:rFonts w:ascii="Calibri" w:hAnsi="Calibri"/>
        </w:rPr>
        <w:t xml:space="preserve">de carga elétrica medid</w:t>
      </w:r>
      <w:r w:rsidR="00ee7460">
        <w:rPr>
          <w:rFonts w:ascii="Calibri" w:hAnsi="Calibri"/>
        </w:rPr>
        <w:t xml:space="preserve">a</w:t>
      </w:r>
      <w:r w:rsidR="00b91401" w:rsidRPr="005a10da">
        <w:rPr>
          <w:rFonts w:ascii="Calibri" w:hAnsi="Calibri"/>
        </w:rPr>
        <w:t xml:space="preserve"> em </w:t>
      </w:r>
      <w:r w:rsidR="00ee7460">
        <w:rPr>
          <w:rFonts w:ascii="Calibri" w:hAnsi="Calibri"/>
        </w:rPr>
        <w:t xml:space="preserve">função do</w:t>
      </w:r>
      <w:r w:rsidR="00b91401" w:rsidRPr="005a10da">
        <w:rPr>
          <w:rFonts w:ascii="Calibri" w:hAnsi="Calibri"/>
        </w:rPr>
        <w:t xml:space="preserve"> número de fótons absorvidos</w:t>
      </w:r>
      <w:r w:rsidR="00a83c57">
        <w:rPr>
          <w:rFonts w:ascii="Calibri" w:hAnsi="Calibri"/>
        </w:rPr>
        <w:t xml:space="preserve"> por cada pixel</w:t>
      </w:r>
      <w:r w:rsidR="00b91401" w:rsidRPr="005a10da">
        <w:rPr>
          <w:rFonts w:ascii="Calibri" w:hAnsi="Calibri"/>
        </w:rPr>
        <w:t xml:space="preserve"> </w:t>
      </w:r>
      <w:r w:rsidR="005253c0">
        <w:rPr>
          <w:rFonts w:ascii="Calibri" w:hAnsi="Calibri"/>
        </w:rPr>
        <w:t xml:space="preserve">e</w:t>
      </w:r>
      <w:r w:rsidR="00a83c57">
        <w:rPr>
          <w:rFonts w:ascii="Calibri" w:hAnsi="Calibri"/>
        </w:rPr>
        <w:t xml:space="preserve"> a outra</w:t>
      </w:r>
      <w:r w:rsidR="001f4159">
        <w:rPr>
          <w:rFonts w:ascii="Calibri" w:hAnsi="Calibri"/>
        </w:rPr>
        <w:t xml:space="preserve">, eficiência quântica total,</w:t>
      </w:r>
      <w:r w:rsidR="005253c0">
        <w:rPr>
          <w:rFonts w:ascii="Calibri" w:hAnsi="Calibri"/>
        </w:rPr>
        <w:t xml:space="preserve"> </w:t>
      </w:r>
      <w:r w:rsidR="00a83c57" w:rsidRPr="005a10da">
        <w:rPr>
          <w:rFonts w:ascii="Calibri" w:hAnsi="Calibri"/>
        </w:rPr>
        <w:t xml:space="preserve">mostra </w:t>
      </w:r>
      <w:r w:rsidR="00a83c57">
        <w:rPr>
          <w:rFonts w:ascii="Calibri" w:hAnsi="Calibri"/>
        </w:rPr>
        <w:t xml:space="preserve">a quantidade </w:t>
      </w:r>
      <w:r w:rsidR="00a83c57" w:rsidRPr="005a10da">
        <w:rPr>
          <w:rFonts w:ascii="Calibri" w:hAnsi="Calibri"/>
        </w:rPr>
        <w:t xml:space="preserve">de carga elétrica medid</w:t>
      </w:r>
      <w:r w:rsidR="00a83c57">
        <w:rPr>
          <w:rFonts w:ascii="Calibri" w:hAnsi="Calibri"/>
        </w:rPr>
        <w:t xml:space="preserve">a</w:t>
      </w:r>
      <w:r w:rsidR="00a83c57" w:rsidRPr="005a10da">
        <w:rPr>
          <w:rFonts w:ascii="Calibri" w:hAnsi="Calibri"/>
        </w:rPr>
        <w:t xml:space="preserve"> em </w:t>
      </w:r>
      <w:r w:rsidR="00a83c57">
        <w:rPr>
          <w:rFonts w:ascii="Calibri" w:hAnsi="Calibri"/>
        </w:rPr>
        <w:t xml:space="preserve">função do</w:t>
      </w:r>
      <w:r w:rsidR="00a83c57" w:rsidRPr="005a10da">
        <w:rPr>
          <w:rFonts w:ascii="Calibri" w:hAnsi="Calibri"/>
        </w:rPr>
        <w:t xml:space="preserve"> número de fótons </w:t>
      </w:r>
      <w:r w:rsidR="00a83c57">
        <w:rPr>
          <w:rFonts w:ascii="Calibri" w:hAnsi="Calibri"/>
        </w:rPr>
        <w:t xml:space="preserve">incidentes em cada pixel. O intervalo utiliza p</w:t>
      </w:r>
      <w:r w:rsidR="00b91401" w:rsidRPr="005a10da">
        <w:rPr>
          <w:rFonts w:ascii="Calibri" w:hAnsi="Calibri"/>
        </w:rPr>
        <w:t xml:space="preserve">ara</w:t>
      </w:r>
      <w:r w:rsidR="00cd7a2b" w:rsidRPr="005a10da">
        <w:rPr>
          <w:rFonts w:ascii="Calibri" w:hAnsi="Calibri"/>
        </w:rPr>
        <w:t xml:space="preserve"> </w:t>
      </w:r>
      <w:r w:rsidR="00b91401" w:rsidRPr="005a10da">
        <w:rPr>
          <w:rFonts w:ascii="Calibri" w:hAnsi="Calibri"/>
        </w:rPr>
        <w:t xml:space="preserve">comprimentos de ondas </w:t>
      </w:r>
      <w:r w:rsidR="00a83c57">
        <w:rPr>
          <w:rFonts w:ascii="Calibri" w:hAnsi="Calibri"/>
        </w:rPr>
        <w:t xml:space="preserve">está compreendido</w:t>
      </w:r>
      <w:r w:rsidR="00cd7a2b" w:rsidRPr="005a10da">
        <w:rPr>
          <w:rFonts w:ascii="Calibri" w:hAnsi="Calibri"/>
        </w:rPr>
        <w:t xml:space="preserve"> no</w:t>
      </w:r>
      <w:r w:rsidR="000b51c0" w:rsidRPr="005a10da">
        <w:rPr>
          <w:rFonts w:ascii="Calibri" w:hAnsi="Calibri"/>
        </w:rPr>
        <w:t xml:space="preserve"> intervalo de </w:t>
      </w:r>
      <w:r w:rsidR="000b51c0" w:rsidRPr="005a10da">
        <w:rPr>
          <w:i/>
          <w:rFonts w:ascii="Times New Roman" w:hAnsi="Times New Roman"/>
        </w:rPr>
        <w:t xml:space="preserve">457nm</w:t>
      </w:r>
      <w:r w:rsidR="000b51c0" w:rsidRPr="005a10da">
        <w:rPr>
          <w:rFonts w:ascii="Calibri" w:hAnsi="Calibri"/>
        </w:rPr>
        <w:t xml:space="preserve"> </w:t>
      </w:r>
      <w:r w:rsidR="00a83c57" w:rsidRPr="005a10da">
        <w:rPr>
          <w:rFonts w:ascii="Calibri" w:hAnsi="Calibri"/>
        </w:rPr>
        <w:t xml:space="preserve">a</w:t>
      </w:r>
      <w:r w:rsidR="000b51c0" w:rsidRPr="005a10da">
        <w:rPr>
          <w:rFonts w:ascii="Calibri" w:hAnsi="Calibri"/>
        </w:rPr>
        <w:t xml:space="preserve"> </w:t>
      </w:r>
      <w:r w:rsidR="000b51c0" w:rsidRPr="005a10da">
        <w:rPr>
          <w:i/>
          <w:rFonts w:ascii="Times New Roman" w:hAnsi="Times New Roman"/>
        </w:rPr>
        <w:t xml:space="preserve">950nm</w:t>
      </w:r>
      <w:r w:rsidR="00990087" w:rsidRPr="005a10da">
        <w:rPr>
          <w:rFonts w:ascii="Calibri" w:hAnsi="Calibri"/>
        </w:rPr>
        <w:t xml:space="preserve">.</w:t>
      </w:r>
      <w:r w:rsidR="00ed4804" w:rsidRPr="005a10da">
        <w:rPr>
          <w:rFonts w:ascii="Calibri" w:hAnsi="Calibri"/>
        </w:rPr>
        <w:t xml:space="preserve"> Essa curva é importante </w:t>
      </w:r>
      <w:r w:rsidR="00cd7a2b" w:rsidRPr="005a10da">
        <w:rPr>
          <w:rFonts w:ascii="Calibri" w:hAnsi="Calibri"/>
        </w:rPr>
        <w:t xml:space="preserve">para se </w:t>
      </w:r>
      <w:r w:rsidR="00ed4804" w:rsidRPr="005a10da">
        <w:rPr>
          <w:rFonts w:ascii="Calibri" w:hAnsi="Calibri"/>
        </w:rPr>
        <w:t xml:space="preserve">entender como </w:t>
      </w:r>
      <w:r w:rsidR="00cd7a2b" w:rsidRPr="005a10da">
        <w:rPr>
          <w:rFonts w:ascii="Calibri" w:hAnsi="Calibri"/>
        </w:rPr>
        <w:t xml:space="preserve">funciona </w:t>
      </w:r>
      <w:r w:rsidR="00ed4804" w:rsidRPr="005a10da">
        <w:rPr>
          <w:rFonts w:ascii="Calibri" w:hAnsi="Calibri"/>
        </w:rPr>
        <w:t xml:space="preserve">o </w:t>
      </w:r>
      <w:r w:rsidR="001f4159">
        <w:rPr>
          <w:rFonts w:ascii="Calibri" w:hAnsi="Calibri"/>
        </w:rPr>
        <w:t xml:space="preserve">CHIP IR2 </w:t>
      </w:r>
      <w:r w:rsidR="00ed4804" w:rsidRPr="005a10da">
        <w:rPr>
          <w:rFonts w:ascii="Calibri" w:hAnsi="Calibri"/>
        </w:rPr>
        <w:t xml:space="preserve">e </w:t>
      </w:r>
      <w:r w:rsidR="00cd7a2b" w:rsidRPr="005a10da">
        <w:rPr>
          <w:rFonts w:ascii="Calibri" w:hAnsi="Calibri"/>
        </w:rPr>
        <w:t xml:space="preserve">facilitar a operação do mesmo no</w:t>
      </w:r>
      <w:r w:rsidR="00ed4804" w:rsidRPr="005a10da">
        <w:rPr>
          <w:rFonts w:ascii="Calibri" w:hAnsi="Calibri"/>
        </w:rPr>
        <w:t xml:space="preserve">s próximos estudos.</w:t>
      </w:r>
      <w:r w:rsidR="00990087">
        <w:rPr>
          <w:rFonts w:ascii="Calibri" w:hAnsi="Calibri"/>
        </w:rPr>
      </w:r>
    </w:p>
    <w:p w:rsidP="005a10da">
      <w:pPr>
        <w:pStyle w:val="Normal"/>
        <w:rPr>
          <w:rFonts w:ascii="Calibri" w:hAnsi="Calibri"/>
        </w:rPr>
        <w:tabs>
          <w:tab w:leader="none" w:pos="4252" w:val="center"/>
          <w:tab w:leader="none" w:pos="7050" w:val="left"/>
        </w:tabs>
        <w:ind w:firstLine="567" w:right="-1"/>
        <w:jc w:val="both"/>
      </w:pPr>
      <w:r w:rsidR="00ef460b" w:rsidRPr="00fe5f0a">
        <w:rPr>
          <w:rFonts w:ascii="Calibri" w:hAnsi="Calibri"/>
        </w:rPr>
      </w:r>
    </w:p>
    <w:p w:rsidP="005a10da">
      <w:pPr>
        <w:pStyle w:val="Normal"/>
        <w:rPr>
          <w:rFonts w:ascii="Calibri" w:hAnsi="Calibri"/>
        </w:rPr>
        <w:tabs>
          <w:tab w:leader="none" w:pos="4252" w:val="center"/>
          <w:tab w:leader="none" w:pos="7050" w:val="left"/>
        </w:tabs>
        <w:ind w:firstLine="567"/>
        <w:jc w:val="both"/>
      </w:pPr>
      <w:r w:rsidR="00932c40" w:rsidRPr="00fe5f0a">
        <w:rPr>
          <w:rFonts w:ascii="Calibri" w:hAnsi="Calibri"/>
        </w:rPr>
      </w:r>
    </w:p>
    <w:p w:rsidP="005a10da">
      <w:pPr>
        <w:pStyle w:val="Normal"/>
        <w:rPr>
          <w:rFonts w:ascii="Calibri" w:hAnsi="Calibri"/>
        </w:rPr>
        <w:tabs>
          <w:tab w:leader="none" w:pos="4252" w:val="center"/>
          <w:tab w:leader="none" w:pos="7050" w:val="left"/>
        </w:tabs>
        <w:ind w:firstLine="567"/>
        <w:jc w:val="both"/>
      </w:pPr>
      <w:r w:rsidR="00932c40" w:rsidRPr="00fe5f0a">
        <w:rPr>
          <w:rFonts w:ascii="Calibri" w:hAnsi="Calibri"/>
        </w:rPr>
      </w:r>
    </w:p>
    <w:p w:rsidP="005a10da">
      <w:pPr>
        <w:pStyle w:val="Normal"/>
        <w:rPr>
          <w:rFonts w:ascii="Calibri" w:hAnsi="Calibri"/>
        </w:rPr>
        <w:tabs>
          <w:tab w:leader="none" w:pos="4252" w:val="center"/>
          <w:tab w:leader="none" w:pos="7050" w:val="left"/>
        </w:tabs>
        <w:ind w:firstLine="567"/>
        <w:jc w:val="both"/>
      </w:pPr>
      <w:r w:rsidR="00932c40" w:rsidRPr="00fe5f0a">
        <w:rPr>
          <w:rFonts w:ascii="Calibri" w:hAnsi="Calibri"/>
        </w:rPr>
      </w:r>
    </w:p>
    <w:p w:rsidP="005a10da">
      <w:pPr>
        <w:pStyle w:val="Normal"/>
        <w:rPr>
          <w:rFonts w:ascii="Calibri" w:hAnsi="Calibri"/>
        </w:rPr>
        <w:tabs>
          <w:tab w:leader="none" w:pos="4252" w:val="center"/>
          <w:tab w:leader="none" w:pos="7050" w:val="left"/>
        </w:tabs>
        <w:ind w:firstLine="567"/>
        <w:jc w:val="both"/>
      </w:pPr>
      <w:r w:rsidR="00932c40">
        <w:rPr>
          <w:rFonts w:ascii="Calibri" w:hAnsi="Calibri"/>
        </w:rPr>
      </w:r>
    </w:p>
    <w:p w:rsidP="005a10da">
      <w:pPr>
        <w:pStyle w:val="Normal"/>
        <w:rPr>
          <w:rFonts w:ascii="Calibri" w:hAnsi="Calibri"/>
        </w:rPr>
        <w:tabs>
          <w:tab w:leader="none" w:pos="4252" w:val="center"/>
          <w:tab w:leader="none" w:pos="7050" w:val="left"/>
        </w:tabs>
        <w:ind w:firstLine="567"/>
        <w:jc w:val="both"/>
      </w:pPr>
      <w:r w:rsidR="00ed4804">
        <w:rPr>
          <w:rFonts w:ascii="Calibri" w:hAnsi="Calibri"/>
        </w:rPr>
      </w:r>
    </w:p>
    <w:p w:rsidP="005a10da">
      <w:pPr>
        <w:pStyle w:val="Normal"/>
        <w:rPr>
          <w:rFonts w:ascii="Calibri" w:hAnsi="Calibri"/>
        </w:rPr>
        <w:tabs>
          <w:tab w:leader="none" w:pos="4252" w:val="center"/>
          <w:tab w:leader="none" w:pos="7050" w:val="left"/>
        </w:tabs>
        <w:ind w:firstLine="567"/>
        <w:jc w:val="both"/>
      </w:pPr>
      <w:r w:rsidR="00932c40">
        <w:rPr>
          <w:rFonts w:ascii="Calibri" w:hAnsi="Calibri"/>
        </w:rPr>
      </w:r>
    </w:p>
    <w:p w:rsidP="005a10da">
      <w:pPr>
        <w:pStyle w:val="Normal"/>
        <w:rPr>
          <w:rFonts w:ascii="Calibri" w:hAnsi="Calibri"/>
        </w:rPr>
        <w:tabs>
          <w:tab w:leader="none" w:pos="4252" w:val="center"/>
          <w:tab w:leader="none" w:pos="7050" w:val="left"/>
        </w:tabs>
        <w:ind w:firstLine="567"/>
        <w:jc w:val="both"/>
      </w:pPr>
      <w:r w:rsidR="00de0580">
        <w:rPr>
          <w:rFonts w:ascii="Calibri" w:hAnsi="Calibri"/>
        </w:rPr>
      </w:r>
    </w:p>
    <w:p w:rsidP="005a10da">
      <w:pPr>
        <w:pStyle w:val="Normal"/>
        <w:rPr>
          <w:rFonts w:ascii="Calibri" w:hAnsi="Calibri"/>
        </w:rPr>
        <w:tabs>
          <w:tab w:leader="none" w:pos="4252" w:val="center"/>
          <w:tab w:leader="none" w:pos="7050" w:val="left"/>
        </w:tabs>
        <w:ind w:firstLine="567"/>
        <w:jc w:val="both"/>
      </w:pPr>
      <w:r w:rsidR="00de0580">
        <w:rPr>
          <w:rFonts w:ascii="Calibri" w:hAnsi="Calibri"/>
        </w:rPr>
      </w:r>
    </w:p>
    <w:p w:rsidP="005a10da">
      <w:pPr>
        <w:pStyle w:val="Normal"/>
        <w:rPr>
          <w:rFonts w:ascii="Calibri" w:hAnsi="Calibri"/>
        </w:rPr>
        <w:tabs>
          <w:tab w:leader="none" w:pos="4252" w:val="center"/>
          <w:tab w:leader="none" w:pos="7050" w:val="left"/>
        </w:tabs>
        <w:ind w:firstLine="567"/>
        <w:jc w:val="both"/>
      </w:pPr>
      <w:r w:rsidR="00de0580">
        <w:rPr>
          <w:rFonts w:ascii="Calibri" w:hAnsi="Calibri"/>
        </w:rPr>
      </w:r>
    </w:p>
    <w:p w:rsidP="005a10da">
      <w:pPr>
        <w:pStyle w:val="Normal"/>
        <w:rPr>
          <w:rFonts w:ascii="Calibri" w:hAnsi="Calibri"/>
        </w:rPr>
        <w:tabs>
          <w:tab w:leader="none" w:pos="4252" w:val="center"/>
          <w:tab w:leader="none" w:pos="7050" w:val="left"/>
        </w:tabs>
        <w:ind w:firstLine="567"/>
        <w:jc w:val="both"/>
      </w:pPr>
      <w:r w:rsidR="00de0580">
        <w:rPr>
          <w:rFonts w:ascii="Calibri" w:hAnsi="Calibri"/>
        </w:rPr>
      </w:r>
    </w:p>
    <w:p w:rsidP="005a10da">
      <w:pPr>
        <w:pStyle w:val="Normal"/>
        <w:rPr>
          <w:rFonts w:ascii="Calibri" w:hAnsi="Calibri"/>
        </w:rPr>
        <w:tabs>
          <w:tab w:leader="none" w:pos="4252" w:val="center"/>
          <w:tab w:leader="none" w:pos="7050" w:val="left"/>
        </w:tabs>
        <w:ind w:firstLine="567"/>
        <w:jc w:val="both"/>
      </w:pPr>
      <w:r w:rsidR="00de0580">
        <w:rPr>
          <w:rFonts w:ascii="Calibri" w:hAnsi="Calibri"/>
        </w:rPr>
      </w:r>
    </w:p>
    <w:p w:rsidP="005a10da">
      <w:pPr>
        <w:pStyle w:val="Normal"/>
        <w:rPr>
          <w:rFonts w:ascii="Calibri" w:hAnsi="Calibri"/>
        </w:rPr>
        <w:tabs>
          <w:tab w:leader="none" w:pos="4252" w:val="center"/>
          <w:tab w:leader="none" w:pos="7050" w:val="left"/>
        </w:tabs>
        <w:ind w:firstLine="567"/>
        <w:jc w:val="both"/>
      </w:pPr>
      <w:r w:rsidR="00de0580">
        <w:rPr>
          <w:rFonts w:ascii="Calibri" w:hAnsi="Calibri"/>
        </w:rPr>
      </w:r>
    </w:p>
    <w:p w:rsidP="005a10da">
      <w:pPr>
        <w:pStyle w:val="Normal"/>
        <w:rPr>
          <w:rFonts w:ascii="Calibri" w:hAnsi="Calibri"/>
        </w:rPr>
        <w:tabs>
          <w:tab w:leader="none" w:pos="4252" w:val="center"/>
          <w:tab w:leader="none" w:pos="7050" w:val="left"/>
        </w:tabs>
        <w:ind w:firstLine="567"/>
        <w:jc w:val="both"/>
      </w:pPr>
      <w:r w:rsidR="00de0580">
        <w:rPr>
          <w:rFonts w:ascii="Calibri" w:hAnsi="Calibri"/>
        </w:rPr>
      </w:r>
    </w:p>
    <w:p w:rsidP="005a10da">
      <w:pPr>
        <w:pStyle w:val="Normal"/>
        <w:rPr>
          <w:rFonts w:ascii="Calibri" w:hAnsi="Calibri"/>
        </w:rPr>
        <w:tabs>
          <w:tab w:leader="none" w:pos="4252" w:val="center"/>
          <w:tab w:leader="none" w:pos="7050" w:val="left"/>
        </w:tabs>
        <w:ind w:firstLine="567"/>
        <w:jc w:val="both"/>
      </w:pPr>
      <w:r w:rsidR="00175454">
        <w:rPr>
          <w:rFonts w:ascii="Calibri" w:hAnsi="Calibri"/>
        </w:rPr>
      </w:r>
    </w:p>
    <w:p w:rsidP="005a10da">
      <w:pPr>
        <w:pStyle w:val="Normal"/>
        <w:rPr>
          <w:rFonts w:ascii="Calibri" w:hAnsi="Calibri"/>
        </w:rPr>
        <w:tabs>
          <w:tab w:leader="none" w:pos="4252" w:val="center"/>
          <w:tab w:leader="none" w:pos="7050" w:val="left"/>
        </w:tabs>
        <w:ind w:firstLine="567"/>
        <w:jc w:val="both"/>
      </w:pPr>
      <w:r w:rsidR="00175454">
        <w:rPr>
          <w:rFonts w:ascii="Calibri" w:hAnsi="Calibri"/>
        </w:rPr>
      </w:r>
    </w:p>
    <w:p w:rsidP="005a10da">
      <w:pPr>
        <w:pStyle w:val="Normal"/>
        <w:rPr>
          <w:rFonts w:ascii="Calibri" w:hAnsi="Calibri"/>
        </w:rPr>
        <w:tabs>
          <w:tab w:leader="none" w:pos="4252" w:val="center"/>
          <w:tab w:leader="none" w:pos="7050" w:val="left"/>
        </w:tabs>
        <w:ind w:firstLine="567"/>
        <w:jc w:val="both"/>
      </w:pPr>
      <w:r w:rsidR="00175454">
        <w:rPr>
          <w:rFonts w:ascii="Calibri" w:hAnsi="Calibri"/>
        </w:rPr>
      </w:r>
    </w:p>
    <w:p w:rsidP="005a10da">
      <w:pPr>
        <w:pStyle w:val="Normal"/>
        <w:rPr>
          <w:rFonts w:ascii="Calibri" w:hAnsi="Calibri"/>
        </w:rPr>
        <w:tabs>
          <w:tab w:leader="none" w:pos="4252" w:val="center"/>
          <w:tab w:leader="none" w:pos="7050" w:val="left"/>
        </w:tabs>
        <w:ind w:firstLine="567"/>
        <w:jc w:val="both"/>
      </w:pPr>
      <w:r w:rsidR="00932c40">
        <w:rPr>
          <w:rFonts w:ascii="Calibri" w:hAnsi="Calibri"/>
        </w:rPr>
      </w:r>
    </w:p>
    <w:p w:rsidP="005a10da">
      <w:pPr>
        <w:pStyle w:val="Normal"/>
        <w:rPr>
          <w:rFonts w:ascii="Calibri" w:hAnsi="Calibri"/>
        </w:rPr>
        <w:tabs>
          <w:tab w:leader="none" w:pos="4252" w:val="center"/>
          <w:tab w:leader="none" w:pos="7050" w:val="left"/>
        </w:tabs>
        <w:ind w:firstLine="567"/>
        <w:jc w:val="both"/>
      </w:pPr>
      <w:r w:rsidR="00ed4804" w:rsidRPr="00fe5f0a">
        <w:rPr>
          <w:rFonts w:ascii="Calibri" w:hAnsi="Calibri"/>
        </w:rPr>
      </w:r>
    </w:p>
    <w:p w:rsidP="005a10da">
      <w:pPr>
        <w:pStyle w:val="Normal"/>
        <w:rPr>
          <w:b/>
          <w:rFonts w:ascii="Calibri" w:hAnsi="Calibri"/>
        </w:rPr>
        <w:tabs>
          <w:tab w:leader="none" w:pos="4252" w:val="center"/>
          <w:tab w:leader="none" w:pos="7050" w:val="left"/>
        </w:tabs>
        <w:jc w:val="both"/>
      </w:pPr>
      <w:r w:rsidR="00932c40" w:rsidRPr="00fe5f0a">
        <w:rPr>
          <w:rFonts w:ascii="Calibri" w:hAnsi="Calibri"/>
        </w:rPr>
        <w:t xml:space="preserve">Palavras-chave: </w:t>
      </w:r>
      <w:r w:rsidR="00932c40" w:rsidRPr="00fe5f0a">
        <w:rPr>
          <w:b/>
          <w:rFonts w:ascii="Calibri" w:hAnsi="Calibri"/>
        </w:rPr>
        <w:t xml:space="preserve">sensores de imagem, imageadores, eficiência quântica, resposta esp</w:t>
      </w:r>
      <w:r w:rsidR="00ef460b" w:rsidRPr="00fe5f0a">
        <w:rPr>
          <w:b/>
          <w:rFonts w:ascii="Calibri" w:hAnsi="Calibri"/>
        </w:rPr>
        <w:t xml:space="preserve">ectral, sensibilidade luminosa.</w:t>
      </w:r>
      <w:r w:rsidR="00932c40">
        <w:rPr>
          <w:b/>
          <w:rFonts w:ascii="Calibri" w:hAnsi="Calibri"/>
        </w:rPr>
      </w:r>
    </w:p>
    <w:p w:rsidP="00c34b4d">
      <w:pPr>
        <w:pStyle w:val="Normal"/>
        <w:rPr>
          <w:b/>
          <w:caps/>
          <w:sz w:val="28"/>
          <w:rFonts w:ascii="Calibri" w:hAnsi="Calibri"/>
        </w:rPr>
        <w:tabs>
          <w:tab w:leader="none" w:pos="4252" w:val="center"/>
          <w:tab w:leader="none" w:pos="7050" w:val="left"/>
        </w:tabs>
        <w:jc w:val="center"/>
      </w:pPr>
      <w:r w:rsidR="007521a9" w:rsidRPr="007521a9">
        <w:rPr>
          <w:b/>
          <w:caps/>
          <w:sz w:val="28"/>
          <w:rFonts w:ascii="Calibri" w:hAnsi="Calibri"/>
        </w:rPr>
        <w:t xml:space="preserve">abstract</w:t>
      </w:r>
    </w:p>
    <w:p w:rsidP="007521a9">
      <w:pPr>
        <w:pStyle w:val="Normal"/>
        <w:rPr>
          <w:b/>
          <w:rFonts w:ascii="Calibri" w:hAnsi="Calibri"/>
        </w:rPr>
        <w:tabs>
          <w:tab w:leader="none" w:pos="4252" w:val="center"/>
          <w:tab w:leader="none" w:pos="7050" w:val="left"/>
        </w:tabs>
        <w:ind w:firstLine="1134"/>
        <w:jc w:val="both"/>
      </w:pPr>
      <w:r w:rsidR="007521a9" w:rsidRPr="007521a9">
        <w:rPr>
          <w:b/>
          <w:rFonts w:ascii="Calibri" w:hAnsi="Calibri"/>
        </w:rPr>
      </w:r>
    </w:p>
    <w:p w:rsidP="007521a9">
      <w:pPr>
        <w:pStyle w:val="Normal"/>
        <w:rPr>
          <w:rFonts w:ascii="Calibri" w:hAnsi="Calibri"/>
        </w:rPr>
        <w:tabs>
          <w:tab w:leader="none" w:pos="4252" w:val="center"/>
          <w:tab w:leader="none" w:pos="7050" w:val="left"/>
        </w:tabs>
        <w:ind w:firstLine="1134"/>
        <w:jc w:val="both"/>
      </w:pPr>
      <w:r w:rsidR="007521a9">
        <w:rPr>
          <w:rFonts w:ascii="Calibri" w:hAnsi="Calibri"/>
        </w:rPr>
        <w:tab/>
      </w:r>
      <w:r w:rsidR="007521a9" w:rsidRPr="007521a9">
        <w:rPr>
          <w:rFonts w:ascii="Calibri" w:hAnsi="Calibri"/>
        </w:rPr>
        <w:t xml:space="preserve">Currently digital cameras are present in various technologies helping to perform various tasks. The main element of the digital camera is the image sensor that absorbs a certain amount of photons by transforming it into an electrical signal so that a reading circuit identifies the wavelength of the incident light, and hence the color.</w:t>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t xml:space="preserve">The ease with which the sensor transforms the energy of the absorbed light into electrical energy is called the internal quantum efficiency (η). The higher η, the better the image capture quality, especially in low light conditions.</w:t>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t xml:space="preserve">The two main types of sensors currently commercialized are CCD and CMOS. However, CMOS sensors, because of their better energy efficiency, greater miniaturization and better response speed, are the most used because of these and other facts are considered the successors of the CCDs. Due to the market dominance of CMOS sensors, UFAM in partnership with UFMG developed the design of a CMOS 3T-APS image sensor to carry out studies on this technology. This sensor was manufactured together with other circuits inside a chip called IR2 that was acquired through a consortium among federal universities in Brazil.</w:t>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t xml:space="preserve">This work presents an alternative methodology as stipulated by EMVA1288 [52] to measure quantum efficiency in any image sensor manufactured with CMOS 3T-APS technology. The IR2 chip was used in the test because it was manufactured with this type of technology.</w:t>
      </w:r>
    </w:p>
    <w:p w:rsidP="007521a9">
      <w:pPr>
        <w:pStyle w:val="Normal"/>
        <w:rPr>
          <w:rFonts w:ascii="Calibri" w:hAnsi="Calibri"/>
        </w:rPr>
        <w:tabs>
          <w:tab w:leader="none" w:pos="4252" w:val="center"/>
          <w:tab w:leader="none" w:pos="7050" w:val="left"/>
        </w:tabs>
        <w:ind w:firstLine="1134"/>
        <w:jc w:val="both"/>
      </w:pPr>
      <w:r w:rsidR="00c34b4d" w:rsidRPr="00c34b4d">
        <w:rPr>
          <w:rFonts w:ascii="Calibri" w:hAnsi="Calibri"/>
        </w:rPr>
        <w:t xml:space="preserve">Two quantum efficiency curves were plotted in this work, one called internal quantum efficiency, shows the amount of electric charge measured as a function of the number of photons absorbed by each pixel, and the other, total quantum efficiency, shows the amount of electric charge measured in the number of photons incident on each pixel. The range used for wavelengths is between </w:t>
      </w:r>
      <w:r w:rsidR="00c34b4d" w:rsidRPr="000b08b1">
        <w:rPr>
          <w:i/>
          <w:rFonts w:ascii="Times New Roman" w:hAnsi="Times New Roman"/>
        </w:rPr>
        <w:t xml:space="preserve">457nm</w:t>
      </w:r>
      <w:r w:rsidR="00c34b4d" w:rsidRPr="00c34b4d">
        <w:rPr>
          <w:rFonts w:ascii="Calibri" w:hAnsi="Calibri"/>
        </w:rPr>
        <w:t xml:space="preserve"> and </w:t>
      </w:r>
      <w:r w:rsidR="00c34b4d" w:rsidRPr="000b08b1">
        <w:rPr>
          <w:i/>
          <w:rFonts w:ascii="Times New Roman" w:hAnsi="Times New Roman"/>
        </w:rPr>
        <w:t xml:space="preserve">950nm</w:t>
      </w:r>
      <w:r w:rsidR="00c34b4d" w:rsidRPr="00c34b4d">
        <w:rPr>
          <w:rFonts w:ascii="Calibri" w:hAnsi="Calibri"/>
        </w:rPr>
        <w:t xml:space="preserve">. This curve is important to understand how CHIP IR2 works and to facilitate its operation in the next studies.</w:t>
      </w: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rFonts w:ascii="Calibri" w:hAnsi="Calibri"/>
        </w:rPr>
      </w:r>
    </w:p>
    <w:p w:rsidP="007521a9">
      <w:pPr>
        <w:pStyle w:val="Normal"/>
        <w:rPr>
          <w:rFonts w:ascii="Calibri" w:hAnsi="Calibri"/>
        </w:rPr>
        <w:tabs>
          <w:tab w:leader="none" w:pos="4252" w:val="center"/>
          <w:tab w:leader="none" w:pos="7050" w:val="left"/>
        </w:tabs>
        <w:ind w:firstLine="1134"/>
        <w:jc w:val="both"/>
      </w:pPr>
      <w:r w:rsidR="007521a9" w:rsidRPr="007521a9">
        <w:rPr>
          <w:b/>
          <w:rFonts w:ascii="Calibri" w:hAnsi="Calibri"/>
        </w:rPr>
        <w:t xml:space="preserve">Keywords:</w:t>
      </w:r>
      <w:r w:rsidR="007521a9" w:rsidRPr="007521a9">
        <w:rPr>
          <w:rFonts w:ascii="Calibri" w:hAnsi="Calibri"/>
        </w:rPr>
        <w:t xml:space="preserve"> image sensors, imagers, quantum efficiency, spectral response, light sensitivity.</w:t>
      </w:r>
    </w:p>
    <w:p w:rsidP="005a10da">
      <w:pPr>
        <w:pStyle w:val="Normal"/>
        <w:rPr>
          <w:b/>
          <w:rFonts w:ascii="Calibri" w:hAnsi="Calibri"/>
        </w:rPr>
        <w:tabs>
          <w:tab w:leader="none" w:pos="4252" w:val="center"/>
          <w:tab w:leader="none" w:pos="7050" w:val="left"/>
        </w:tabs>
        <w:jc w:val="both"/>
      </w:pPr>
      <w:r w:rsidR="007521a9">
        <w:rPr>
          <w:b/>
          <w:rFonts w:ascii="Calibri" w:hAnsi="Calibri"/>
        </w:rPr>
      </w:r>
    </w:p>
    <w:p w:rsidP="005a10da">
      <w:pPr>
        <w:pStyle w:val="Normal"/>
        <w:rPr>
          <w:b/>
          <w:rFonts w:ascii="Calibri" w:hAnsi="Calibri"/>
        </w:rPr>
        <w:tabs>
          <w:tab w:leader="none" w:pos="4252" w:val="center"/>
          <w:tab w:leader="none" w:pos="7050" w:val="left"/>
        </w:tabs>
        <w:jc w:val="both"/>
      </w:pPr>
      <w:r w:rsidR="007521a9">
        <w:rPr>
          <w:b/>
          <w:rFonts w:ascii="Calibri" w:hAnsi="Calibri"/>
        </w:rPr>
      </w:r>
    </w:p>
    <w:p w:rsidP="005a10da">
      <w:pPr>
        <w:pStyle w:val="Normal"/>
        <w:rPr>
          <w:b/>
          <w:rFonts w:ascii="Calibri" w:hAnsi="Calibri"/>
        </w:rPr>
        <w:tabs>
          <w:tab w:leader="none" w:pos="4252" w:val="center"/>
          <w:tab w:leader="none" w:pos="7050" w:val="left"/>
        </w:tabs>
        <w:jc w:val="both"/>
      </w:pPr>
      <w:r w:rsidR="007521a9">
        <w:rPr>
          <w:b/>
          <w:rFonts w:ascii="Calibri" w:hAnsi="Calibri"/>
        </w:rPr>
      </w:r>
    </w:p>
    <w:p w:rsidP="005a10da">
      <w:pPr>
        <w:pStyle w:val="Normal"/>
        <w:rPr>
          <w:b/>
          <w:rFonts w:ascii="Calibri" w:hAnsi="Calibri"/>
        </w:rPr>
        <w:tabs>
          <w:tab w:leader="none" w:pos="4252" w:val="center"/>
          <w:tab w:leader="none" w:pos="7050" w:val="left"/>
        </w:tabs>
        <w:jc w:val="both"/>
      </w:pPr>
      <w:r w:rsidR="007521a9">
        <w:rPr>
          <w:b/>
          <w:rFonts w:ascii="Calibri" w:hAnsi="Calibri"/>
        </w:rPr>
      </w:r>
    </w:p>
    <w:p w:rsidP="005a10da">
      <w:pPr>
        <w:pStyle w:val="Normal"/>
        <w:rPr>
          <w:b/>
          <w:caps/>
          <w:sz w:val="28"/>
          <w:rFonts w:ascii="Calibri" w:hAnsi="Calibri"/>
        </w:rPr>
        <w:tabs>
          <w:tab w:leader="none" w:pos="4252" w:val="center"/>
          <w:tab w:leader="none" w:pos="7050" w:val="left"/>
        </w:tabs>
        <w:jc w:val="center"/>
      </w:pPr>
      <w:r w:rsidR="00c04090" w:rsidRPr="004804fc">
        <w:rPr>
          <w:b/>
          <w:caps/>
          <w:sz w:val="28"/>
          <w:rFonts w:ascii="Calibri" w:hAnsi="Calibri"/>
        </w:rPr>
        <w:t xml:space="preserve">Lista de figuras</w:t>
      </w:r>
      <w:r w:rsidR="00c04090">
        <w:rPr>
          <w:b/>
          <w:caps/>
          <w:sz w:val="28"/>
          <w:rFonts w:ascii="Calibri" w:hAnsi="Calibri"/>
        </w:rPr>
      </w:r>
    </w:p>
    <w:p w:rsidP="005a10da">
      <w:pPr>
        <w:pStyle w:val="Normal"/>
        <w:rPr>
          <w:b/>
          <w:caps/>
          <w:sz w:val="28"/>
          <w:rFonts w:ascii="Calibri" w:hAnsi="Calibri"/>
        </w:rPr>
        <w:tabs>
          <w:tab w:leader="none" w:pos="4252" w:val="center"/>
          <w:tab w:leader="none" w:pos="7050" w:val="left"/>
        </w:tabs>
        <w:jc w:val="center"/>
      </w:pPr>
      <w:r w:rsidR="00a85b1a" w:rsidRPr="004804fc">
        <w:rPr>
          <w:b/>
          <w:caps/>
          <w:sz w:val="28"/>
          <w:rFonts w:ascii="Calibri" w:hAnsi="Calibri"/>
        </w:rPr>
      </w:r>
    </w:p>
    <w:p>
      <w:pPr>
        <w:pStyle w:val="ToCaption"/>
        <w:rPr>
          <w:sz w:val="22"/>
          <w:kern w:val="0"/>
          <w:szCs w:val="22"/>
          <w:noProof/>
          <w:lang w:bidi="ar-SA" w:eastAsia="pt-BR"/>
          <w:rFonts w:ascii="Calibri" w:eastAsia="Times New Roman" w:hAnsi="Calibri"/>
        </w:rPr>
        <w:tabs>
          <w:tab w:leader="none" w:pos="9628" w:val="right"/>
        </w:tabs>
      </w:pPr>
      <w:r w:rsidR="00377258" w:rsidRPr="00632216">
        <w:rPr>
          <w:rStyle w:val="Hyperlink"/>
          <w:szCs w:val="24"/>
          <w:noProof/>
          <w:lang w:eastAsia="en-US"/>
          <w:rFonts w:ascii="Calibri" w:eastAsia="Calibri" w:hAnsi="Calibri"/>
        </w:rPr>
        <w:fldChar w:fldCharType="begin"/>
      </w:r>
      <w:r w:rsidR="00377258" w:rsidRPr="00632216">
        <w:rPr>
          <w:rStyle w:val="Hyperlink"/>
          <w:szCs w:val="24"/>
          <w:noProof/>
          <w:lang w:eastAsia="en-US"/>
          <w:rFonts w:ascii="Calibri" w:eastAsia="Calibri" w:hAnsi="Calibri"/>
        </w:rPr>
        <w:instrText xml:space="preserve"> TOC \h \z \c "Figura 1." </w:instrText>
      </w:r>
      <w:r w:rsidR="00377258" w:rsidRPr="00632216">
        <w:rPr>
          <w:rStyle w:val="Hyperlink"/>
          <w:szCs w:val="24"/>
          <w:noProof/>
          <w:lang w:eastAsia="en-US"/>
          <w:rFonts w:ascii="Calibri" w:eastAsia="Calibri" w:hAnsi="Calibri"/>
        </w:rPr>
        <w:fldChar w:fldCharType="separate"/>
      </w:r>
      <w:r w:rsidR="00fd67e3" w:rsidRPr="00945ea7">
        <w:rPr>
          <w:rStyle w:val="Hyperlink"/>
          <w:noProof/>
        </w:rPr>
        <w:fldChar w:fldCharType="begin"/>
      </w:r>
      <w:r w:rsidR="00fd67e3" w:rsidRPr="00945ea7">
        <w:rPr>
          <w:rStyle w:val="Hyperlink"/>
          <w:noProof/>
        </w:rPr>
        <w:instrText xml:space="preserve"> </w:instrText>
      </w:r>
      <w:r w:rsidR="00fd67e3">
        <w:rPr>
          <w:noProof/>
        </w:rPr>
        <w:instrText xml:space="preserve">HYPERLINK \l "_Toc520928489"</w:instrText>
      </w:r>
      <w:r w:rsidR="00fd67e3" w:rsidRPr="00945ea7">
        <w:rPr>
          <w:rStyle w:val="Hyperlink"/>
          <w:noProof/>
        </w:rPr>
        <w:instrText xml:space="preserve"> </w:instrText>
      </w:r>
      <w:r w:rsidR="00fd67e3" w:rsidRPr="00945ea7">
        <w:rPr>
          <w:rStyle w:val="Hyperlink"/>
          <w:noProof/>
        </w:rPr>
      </w:r>
      <w:r w:rsidR="00fd67e3" w:rsidRPr="00945ea7">
        <w:rPr>
          <w:rStyle w:val="Hyperlink"/>
          <w:noProof/>
        </w:rPr>
        <w:fldChar w:fldCharType="separate"/>
      </w:r>
      <w:r w:rsidR="00fd67e3" w:rsidRPr="00945ea7">
        <w:rPr>
          <w:rStyle w:val="Hyperlink"/>
          <w:noProof/>
          <w:lang w:eastAsia="en-US"/>
          <w:rFonts w:ascii="Calibri" w:eastAsia="Calibri" w:hAnsi="Calibri"/>
        </w:rPr>
        <w:t xml:space="preserve">Figura 1. 1 – Conexão da câmera com a TV para mostrar a imagem [46].</w:t>
      </w:r>
      <w:r w:rsidR="00fd67e3">
        <w:rPr>
          <w:webHidden/>
          <w:noProof/>
        </w:rPr>
        <w:tab/>
      </w:r>
      <w:r w:rsidR="00fd67e3">
        <w:rPr>
          <w:webHidden/>
          <w:noProof/>
        </w:rPr>
        <w:fldChar w:fldCharType="begin"/>
      </w:r>
      <w:r w:rsidR="00fd67e3">
        <w:rPr>
          <w:webHidden/>
          <w:noProof/>
        </w:rPr>
        <w:instrText xml:space="preserve"> PAGEREF _Toc520928489 \h </w:instrText>
      </w:r>
      <w:r w:rsidR="00fd67e3">
        <w:rPr>
          <w:webHidden/>
          <w:noProof/>
        </w:rPr>
      </w:r>
      <w:r w:rsidR="00fd67e3">
        <w:rPr>
          <w:webHidden/>
          <w:noProof/>
        </w:rPr>
        <w:fldChar w:fldCharType="separate"/>
      </w:r>
      <w:r w:rsidR="007521a9">
        <w:rPr>
          <w:webHidden/>
          <w:noProof/>
        </w:rPr>
        <w:t xml:space="preserve">11</w:t>
      </w:r>
      <w:r w:rsidR="00fd67e3">
        <w:rPr>
          <w:webHidden/>
          <w:noProof/>
        </w:rPr>
        <w:fldChar w:fldCharType="end"/>
      </w:r>
      <w:r w:rsidR="00fd67e3" w:rsidRPr="00945ea7">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945ea7">
        <w:rPr>
          <w:rStyle w:val="Hyperlink"/>
          <w:noProof/>
        </w:rPr>
        <w:fldChar w:fldCharType="begin"/>
      </w:r>
      <w:r w:rsidR="00fd67e3" w:rsidRPr="00945ea7">
        <w:rPr>
          <w:rStyle w:val="Hyperlink"/>
          <w:noProof/>
        </w:rPr>
        <w:instrText xml:space="preserve"> </w:instrText>
      </w:r>
      <w:r w:rsidR="00fd67e3">
        <w:rPr>
          <w:noProof/>
        </w:rPr>
        <w:instrText xml:space="preserve">HYPERLINK \l "_Toc520928490"</w:instrText>
      </w:r>
      <w:r w:rsidR="00fd67e3" w:rsidRPr="00945ea7">
        <w:rPr>
          <w:rStyle w:val="Hyperlink"/>
          <w:noProof/>
        </w:rPr>
        <w:instrText xml:space="preserve"> </w:instrText>
      </w:r>
      <w:r w:rsidR="00fd67e3" w:rsidRPr="00945ea7">
        <w:rPr>
          <w:rStyle w:val="Hyperlink"/>
          <w:noProof/>
        </w:rPr>
      </w:r>
      <w:r w:rsidR="00fd67e3" w:rsidRPr="00945ea7">
        <w:rPr>
          <w:rStyle w:val="Hyperlink"/>
          <w:noProof/>
        </w:rPr>
        <w:fldChar w:fldCharType="separate"/>
      </w:r>
      <w:r w:rsidR="00fd67e3" w:rsidRPr="00945ea7">
        <w:rPr>
          <w:rStyle w:val="Hyperlink"/>
          <w:noProof/>
          <w:lang w:eastAsia="en-US"/>
          <w:rFonts w:ascii="Calibri" w:eastAsia="Calibri" w:hAnsi="Calibri"/>
        </w:rPr>
        <w:t xml:space="preserve">Figura 1. 2 – Eficiência quântica do sensor CMOS desenvolvido pela Photometrics [43].</w:t>
      </w:r>
      <w:r w:rsidR="00fd67e3">
        <w:rPr>
          <w:webHidden/>
          <w:noProof/>
        </w:rPr>
        <w:tab/>
      </w:r>
      <w:r w:rsidR="00fd67e3">
        <w:rPr>
          <w:webHidden/>
          <w:noProof/>
        </w:rPr>
        <w:fldChar w:fldCharType="begin"/>
      </w:r>
      <w:r w:rsidR="00fd67e3">
        <w:rPr>
          <w:webHidden/>
          <w:noProof/>
        </w:rPr>
        <w:instrText xml:space="preserve"> PAGEREF _Toc520928490 \h </w:instrText>
      </w:r>
      <w:r w:rsidR="00fd67e3">
        <w:rPr>
          <w:webHidden/>
          <w:noProof/>
        </w:rPr>
      </w:r>
      <w:r w:rsidR="00fd67e3">
        <w:rPr>
          <w:webHidden/>
          <w:noProof/>
        </w:rPr>
        <w:fldChar w:fldCharType="separate"/>
      </w:r>
      <w:r w:rsidR="007521a9">
        <w:rPr>
          <w:webHidden/>
          <w:noProof/>
        </w:rPr>
        <w:t xml:space="preserve">12</w:t>
      </w:r>
      <w:r w:rsidR="00fd67e3">
        <w:rPr>
          <w:webHidden/>
          <w:noProof/>
        </w:rPr>
        <w:fldChar w:fldCharType="end"/>
      </w:r>
      <w:r w:rsidR="00fd67e3" w:rsidRPr="00945ea7">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945ea7">
        <w:rPr>
          <w:rStyle w:val="Hyperlink"/>
          <w:noProof/>
        </w:rPr>
        <w:fldChar w:fldCharType="begin"/>
      </w:r>
      <w:r w:rsidR="00fd67e3" w:rsidRPr="00945ea7">
        <w:rPr>
          <w:rStyle w:val="Hyperlink"/>
          <w:noProof/>
        </w:rPr>
        <w:instrText xml:space="preserve"> </w:instrText>
      </w:r>
      <w:r w:rsidR="00fd67e3">
        <w:rPr>
          <w:noProof/>
        </w:rPr>
        <w:instrText xml:space="preserve">HYPERLINK \l "_Toc520928491"</w:instrText>
      </w:r>
      <w:r w:rsidR="00fd67e3" w:rsidRPr="00945ea7">
        <w:rPr>
          <w:rStyle w:val="Hyperlink"/>
          <w:noProof/>
        </w:rPr>
        <w:instrText xml:space="preserve"> </w:instrText>
      </w:r>
      <w:r w:rsidR="00fd67e3" w:rsidRPr="00945ea7">
        <w:rPr>
          <w:rStyle w:val="Hyperlink"/>
          <w:noProof/>
        </w:rPr>
      </w:r>
      <w:r w:rsidR="00fd67e3" w:rsidRPr="00945ea7">
        <w:rPr>
          <w:rStyle w:val="Hyperlink"/>
          <w:noProof/>
        </w:rPr>
        <w:fldChar w:fldCharType="separate"/>
      </w:r>
      <w:r w:rsidR="00fd67e3" w:rsidRPr="00945ea7">
        <w:rPr>
          <w:rStyle w:val="Hyperlink"/>
          <w:noProof/>
          <w:lang w:eastAsia="en-US"/>
          <w:rFonts w:ascii="Calibri" w:eastAsia="Calibri" w:hAnsi="Calibri"/>
        </w:rPr>
        <w:t xml:space="preserve">Figura 1. 3 – Comparação da relação entre eficiência quântica e ruído de leitura, fornecida pela empresa Adimec em seu site [44].</w:t>
      </w:r>
      <w:r w:rsidR="00fd67e3">
        <w:rPr>
          <w:webHidden/>
          <w:noProof/>
        </w:rPr>
        <w:tab/>
      </w:r>
      <w:r w:rsidR="00fd67e3">
        <w:rPr>
          <w:webHidden/>
          <w:noProof/>
        </w:rPr>
        <w:fldChar w:fldCharType="begin"/>
      </w:r>
      <w:r w:rsidR="00fd67e3">
        <w:rPr>
          <w:webHidden/>
          <w:noProof/>
        </w:rPr>
        <w:instrText xml:space="preserve"> PAGEREF _Toc520928491 \h </w:instrText>
      </w:r>
      <w:r w:rsidR="00fd67e3">
        <w:rPr>
          <w:webHidden/>
          <w:noProof/>
        </w:rPr>
      </w:r>
      <w:r w:rsidR="00fd67e3">
        <w:rPr>
          <w:webHidden/>
          <w:noProof/>
        </w:rPr>
        <w:fldChar w:fldCharType="separate"/>
      </w:r>
      <w:r w:rsidR="007521a9">
        <w:rPr>
          <w:webHidden/>
          <w:noProof/>
        </w:rPr>
        <w:t xml:space="preserve">12</w:t>
      </w:r>
      <w:r w:rsidR="00fd67e3">
        <w:rPr>
          <w:webHidden/>
          <w:noProof/>
        </w:rPr>
        <w:fldChar w:fldCharType="end"/>
      </w:r>
      <w:r w:rsidR="00fd67e3" w:rsidRPr="00945ea7">
        <w:rPr>
          <w:rStyle w:val="Hyperlink"/>
          <w:noProof/>
        </w:rPr>
        <w:fldChar w:fldCharType="end"/>
      </w:r>
      <w:r w:rsidR="00fd67e3" w:rsidRPr="000f3351">
        <w:rPr>
          <w:sz w:val="22"/>
          <w:kern w:val="0"/>
          <w:szCs w:val="22"/>
          <w:noProof/>
          <w:lang w:bidi="ar-SA" w:eastAsia="pt-BR"/>
          <w:rFonts w:ascii="Calibri" w:eastAsia="Times New Roman" w:hAnsi="Calibri"/>
        </w:rPr>
      </w:r>
    </w:p>
    <w:p w:rsidP="005a10da">
      <w:pPr>
        <w:pStyle w:val="ToCaption"/>
        <w:rPr>
          <w:noProof/>
        </w:rPr>
        <w:tabs>
          <w:tab w:leader="none" w:pos="9628" w:val="right"/>
        </w:tabs>
      </w:pPr>
      <w:r w:rsidR="00377258" w:rsidRPr="00632216">
        <w:rPr>
          <w:rStyle w:val="Hyperlink"/>
          <w:szCs w:val="24"/>
          <w:noProof/>
          <w:lang w:eastAsia="en-US"/>
          <w:rFonts w:ascii="Calibri" w:eastAsia="Calibri" w:hAnsi="Calibri"/>
        </w:rPr>
        <w:fldChar w:fldCharType="end"/>
        <w:fldChar w:fldCharType="begin"/>
      </w:r>
      <w:r w:rsidR="00377258" w:rsidRPr="00632216">
        <w:rPr>
          <w:rStyle w:val="Hyperlink"/>
          <w:szCs w:val="24"/>
          <w:noProof/>
          <w:lang w:eastAsia="en-US"/>
          <w:rFonts w:ascii="Calibri" w:eastAsia="Calibri" w:hAnsi="Calibri"/>
        </w:rPr>
        <w:instrText xml:space="preserve"> TOC \h \z \c "Figura 2." </w:instrText>
      </w:r>
      <w:r w:rsidR="00377258" w:rsidRPr="00632216">
        <w:rPr>
          <w:rStyle w:val="Hyperlink"/>
          <w:szCs w:val="24"/>
          <w:noProof/>
          <w:lang w:eastAsia="en-US"/>
          <w:rFonts w:ascii="Calibri" w:eastAsia="Calibri" w:hAnsi="Calibri"/>
        </w:rPr>
        <w:fldChar w:fldCharType="separate"/>
      </w:r>
      <w:r w:rsidR="00fd67e3">
        <w:rPr>
          <w:noProof/>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16"</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1 – Diagrama de uma câmera digital [15].</w:t>
      </w:r>
      <w:r w:rsidR="00fd67e3">
        <w:rPr>
          <w:webHidden/>
          <w:noProof/>
        </w:rPr>
        <w:tab/>
      </w:r>
      <w:r w:rsidR="00fd67e3">
        <w:rPr>
          <w:webHidden/>
          <w:noProof/>
        </w:rPr>
        <w:fldChar w:fldCharType="begin"/>
      </w:r>
      <w:r w:rsidR="00fd67e3">
        <w:rPr>
          <w:webHidden/>
          <w:noProof/>
        </w:rPr>
        <w:instrText xml:space="preserve"> PAGEREF _Toc520928516 \h </w:instrText>
      </w:r>
      <w:r w:rsidR="00fd67e3">
        <w:rPr>
          <w:webHidden/>
          <w:noProof/>
        </w:rPr>
      </w:r>
      <w:r w:rsidR="00fd67e3">
        <w:rPr>
          <w:webHidden/>
          <w:noProof/>
        </w:rPr>
        <w:fldChar w:fldCharType="separate"/>
      </w:r>
      <w:r w:rsidR="007521a9">
        <w:rPr>
          <w:webHidden/>
          <w:noProof/>
        </w:rPr>
        <w:t xml:space="preserve">14</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17"</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2 – Sensor CCD vs CMOS [32].</w:t>
      </w:r>
      <w:r w:rsidR="00fd67e3">
        <w:rPr>
          <w:webHidden/>
          <w:noProof/>
        </w:rPr>
        <w:tab/>
      </w:r>
      <w:r w:rsidR="00fd67e3">
        <w:rPr>
          <w:webHidden/>
          <w:noProof/>
        </w:rPr>
        <w:fldChar w:fldCharType="begin"/>
      </w:r>
      <w:r w:rsidR="00fd67e3">
        <w:rPr>
          <w:webHidden/>
          <w:noProof/>
        </w:rPr>
        <w:instrText xml:space="preserve"> PAGEREF _Toc520928517 \h </w:instrText>
      </w:r>
      <w:r w:rsidR="00fd67e3">
        <w:rPr>
          <w:webHidden/>
          <w:noProof/>
        </w:rPr>
      </w:r>
      <w:r w:rsidR="00fd67e3">
        <w:rPr>
          <w:webHidden/>
          <w:noProof/>
        </w:rPr>
        <w:fldChar w:fldCharType="separate"/>
      </w:r>
      <w:r w:rsidR="007521a9">
        <w:rPr>
          <w:webHidden/>
          <w:noProof/>
        </w:rPr>
        <w:t xml:space="preserve">14</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18"</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3  – a) Capacitor MOS utilizado como elemento fotossensível, b) Arquitetura Interline Transfer da câmera CCD, cores fantasia.</w:t>
      </w:r>
      <w:r w:rsidR="00fd67e3">
        <w:rPr>
          <w:webHidden/>
          <w:noProof/>
        </w:rPr>
        <w:tab/>
      </w:r>
      <w:r w:rsidR="00fd67e3">
        <w:rPr>
          <w:webHidden/>
          <w:noProof/>
        </w:rPr>
        <w:fldChar w:fldCharType="begin"/>
      </w:r>
      <w:r w:rsidR="00fd67e3">
        <w:rPr>
          <w:webHidden/>
          <w:noProof/>
        </w:rPr>
        <w:instrText xml:space="preserve"> PAGEREF _Toc520928518 \h </w:instrText>
      </w:r>
      <w:r w:rsidR="00fd67e3">
        <w:rPr>
          <w:webHidden/>
          <w:noProof/>
        </w:rPr>
      </w:r>
      <w:r w:rsidR="00fd67e3">
        <w:rPr>
          <w:webHidden/>
          <w:noProof/>
        </w:rPr>
        <w:fldChar w:fldCharType="separate"/>
      </w:r>
      <w:r w:rsidR="007521a9">
        <w:rPr>
          <w:webHidden/>
          <w:noProof/>
        </w:rPr>
        <w:t xml:space="preserve">15</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19"</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4 - Sensor de Imagem CMOS PPS [28].</w:t>
      </w:r>
      <w:r w:rsidR="00fd67e3">
        <w:rPr>
          <w:webHidden/>
          <w:noProof/>
        </w:rPr>
        <w:tab/>
      </w:r>
      <w:r w:rsidR="00fd67e3">
        <w:rPr>
          <w:webHidden/>
          <w:noProof/>
        </w:rPr>
        <w:fldChar w:fldCharType="begin"/>
      </w:r>
      <w:r w:rsidR="00fd67e3">
        <w:rPr>
          <w:webHidden/>
          <w:noProof/>
        </w:rPr>
        <w:instrText xml:space="preserve"> PAGEREF _Toc520928519 \h </w:instrText>
      </w:r>
      <w:r w:rsidR="00fd67e3">
        <w:rPr>
          <w:webHidden/>
          <w:noProof/>
        </w:rPr>
      </w:r>
      <w:r w:rsidR="00fd67e3">
        <w:rPr>
          <w:webHidden/>
          <w:noProof/>
        </w:rPr>
        <w:fldChar w:fldCharType="separate"/>
      </w:r>
      <w:r w:rsidR="007521a9">
        <w:rPr>
          <w:webHidden/>
          <w:noProof/>
        </w:rPr>
        <w:t xml:space="preserve">16</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20"</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5 – Esquema eletrônico do sensor de imagem CMOS 3T-APS.</w:t>
      </w:r>
      <w:r w:rsidR="00fd67e3">
        <w:rPr>
          <w:webHidden/>
          <w:noProof/>
        </w:rPr>
        <w:tab/>
      </w:r>
      <w:r w:rsidR="00fd67e3">
        <w:rPr>
          <w:webHidden/>
          <w:noProof/>
        </w:rPr>
        <w:fldChar w:fldCharType="begin"/>
      </w:r>
      <w:r w:rsidR="00fd67e3">
        <w:rPr>
          <w:webHidden/>
          <w:noProof/>
        </w:rPr>
        <w:instrText xml:space="preserve"> PAGEREF _Toc520928520 \h </w:instrText>
      </w:r>
      <w:r w:rsidR="00fd67e3">
        <w:rPr>
          <w:webHidden/>
          <w:noProof/>
        </w:rPr>
      </w:r>
      <w:r w:rsidR="00fd67e3">
        <w:rPr>
          <w:webHidden/>
          <w:noProof/>
        </w:rPr>
        <w:fldChar w:fldCharType="separate"/>
      </w:r>
      <w:r w:rsidR="007521a9">
        <w:rPr>
          <w:webHidden/>
          <w:noProof/>
        </w:rPr>
        <w:t xml:space="preserve">17</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21"</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6 – Matriz de píxeis APS, adaptado de [3].</w:t>
      </w:r>
      <w:r w:rsidR="00fd67e3">
        <w:rPr>
          <w:webHidden/>
          <w:noProof/>
        </w:rPr>
        <w:tab/>
      </w:r>
      <w:r w:rsidR="00fd67e3">
        <w:rPr>
          <w:webHidden/>
          <w:noProof/>
        </w:rPr>
        <w:fldChar w:fldCharType="begin"/>
      </w:r>
      <w:r w:rsidR="00fd67e3">
        <w:rPr>
          <w:webHidden/>
          <w:noProof/>
        </w:rPr>
        <w:instrText xml:space="preserve"> PAGEREF _Toc520928521 \h </w:instrText>
      </w:r>
      <w:r w:rsidR="00fd67e3">
        <w:rPr>
          <w:webHidden/>
          <w:noProof/>
        </w:rPr>
      </w:r>
      <w:r w:rsidR="00fd67e3">
        <w:rPr>
          <w:webHidden/>
          <w:noProof/>
        </w:rPr>
        <w:fldChar w:fldCharType="separate"/>
      </w:r>
      <w:r w:rsidR="007521a9">
        <w:rPr>
          <w:webHidden/>
          <w:noProof/>
        </w:rPr>
        <w:t xml:space="preserve">17</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22"</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7 – Ciclo de operação do sensor APS.</w:t>
      </w:r>
      <w:r w:rsidR="00fd67e3">
        <w:rPr>
          <w:webHidden/>
          <w:noProof/>
        </w:rPr>
        <w:tab/>
      </w:r>
      <w:r w:rsidR="00fd67e3">
        <w:rPr>
          <w:webHidden/>
          <w:noProof/>
        </w:rPr>
        <w:fldChar w:fldCharType="begin"/>
      </w:r>
      <w:r w:rsidR="00fd67e3">
        <w:rPr>
          <w:webHidden/>
          <w:noProof/>
        </w:rPr>
        <w:instrText xml:space="preserve"> PAGEREF _Toc520928522 \h </w:instrText>
      </w:r>
      <w:r w:rsidR="00fd67e3">
        <w:rPr>
          <w:webHidden/>
          <w:noProof/>
        </w:rPr>
      </w:r>
      <w:r w:rsidR="00fd67e3">
        <w:rPr>
          <w:webHidden/>
          <w:noProof/>
        </w:rPr>
        <w:fldChar w:fldCharType="separate"/>
      </w:r>
      <w:r w:rsidR="007521a9">
        <w:rPr>
          <w:webHidden/>
          <w:noProof/>
        </w:rPr>
        <w:t xml:space="preserve">18</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23"</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8 – Operação do APS de acordo com incidência luminosa, adaptado de [28].</w:t>
      </w:r>
      <w:r w:rsidR="00fd67e3">
        <w:rPr>
          <w:webHidden/>
          <w:noProof/>
        </w:rPr>
        <w:tab/>
      </w:r>
      <w:r w:rsidR="00fd67e3">
        <w:rPr>
          <w:webHidden/>
          <w:noProof/>
        </w:rPr>
        <w:fldChar w:fldCharType="begin"/>
      </w:r>
      <w:r w:rsidR="00fd67e3">
        <w:rPr>
          <w:webHidden/>
          <w:noProof/>
        </w:rPr>
        <w:instrText xml:space="preserve"> PAGEREF _Toc520928523 \h </w:instrText>
      </w:r>
      <w:r w:rsidR="00fd67e3">
        <w:rPr>
          <w:webHidden/>
          <w:noProof/>
        </w:rPr>
      </w:r>
      <w:r w:rsidR="00fd67e3">
        <w:rPr>
          <w:webHidden/>
          <w:noProof/>
        </w:rPr>
        <w:fldChar w:fldCharType="separate"/>
      </w:r>
      <w:r w:rsidR="007521a9">
        <w:rPr>
          <w:webHidden/>
          <w:noProof/>
        </w:rPr>
        <w:t xml:space="preserve">18</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24"</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9 – Saturação da fotografia devido à exposição à luz.</w:t>
      </w:r>
      <w:r w:rsidR="00fd67e3">
        <w:rPr>
          <w:webHidden/>
          <w:noProof/>
        </w:rPr>
        <w:tab/>
      </w:r>
      <w:r w:rsidR="00fd67e3">
        <w:rPr>
          <w:webHidden/>
          <w:noProof/>
        </w:rPr>
        <w:fldChar w:fldCharType="begin"/>
      </w:r>
      <w:r w:rsidR="00fd67e3">
        <w:rPr>
          <w:webHidden/>
          <w:noProof/>
        </w:rPr>
        <w:instrText xml:space="preserve"> PAGEREF _Toc520928524 \h </w:instrText>
      </w:r>
      <w:r w:rsidR="00fd67e3">
        <w:rPr>
          <w:webHidden/>
          <w:noProof/>
        </w:rPr>
      </w:r>
      <w:r w:rsidR="00fd67e3">
        <w:rPr>
          <w:webHidden/>
          <w:noProof/>
        </w:rPr>
        <w:fldChar w:fldCharType="separate"/>
      </w:r>
      <w:r w:rsidR="007521a9">
        <w:rPr>
          <w:webHidden/>
          <w:noProof/>
        </w:rPr>
        <w:t xml:space="preserve">19</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25"</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10 – Sensor 3T-APS em modo logarítmico</w:t>
      </w:r>
      <w:r w:rsidR="00fd67e3">
        <w:rPr>
          <w:webHidden/>
          <w:noProof/>
        </w:rPr>
        <w:tab/>
      </w:r>
      <w:r w:rsidR="00fd67e3">
        <w:rPr>
          <w:webHidden/>
          <w:noProof/>
        </w:rPr>
        <w:fldChar w:fldCharType="begin"/>
      </w:r>
      <w:r w:rsidR="00fd67e3">
        <w:rPr>
          <w:webHidden/>
          <w:noProof/>
        </w:rPr>
        <w:instrText xml:space="preserve"> PAGEREF _Toc520928525 \h </w:instrText>
      </w:r>
      <w:r w:rsidR="00fd67e3">
        <w:rPr>
          <w:webHidden/>
          <w:noProof/>
        </w:rPr>
      </w:r>
      <w:r w:rsidR="00fd67e3">
        <w:rPr>
          <w:webHidden/>
          <w:noProof/>
        </w:rPr>
        <w:fldChar w:fldCharType="separate"/>
      </w:r>
      <w:r w:rsidR="007521a9">
        <w:rPr>
          <w:webHidden/>
          <w:noProof/>
        </w:rPr>
        <w:t xml:space="preserve">19</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26"</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11 – Pixel com tecnologia 3T-APS em modo LIN-LOG [28].</w:t>
      </w:r>
      <w:r w:rsidR="00fd67e3">
        <w:rPr>
          <w:webHidden/>
          <w:noProof/>
        </w:rPr>
        <w:tab/>
      </w:r>
      <w:r w:rsidR="00fd67e3">
        <w:rPr>
          <w:webHidden/>
          <w:noProof/>
        </w:rPr>
        <w:fldChar w:fldCharType="begin"/>
      </w:r>
      <w:r w:rsidR="00fd67e3">
        <w:rPr>
          <w:webHidden/>
          <w:noProof/>
        </w:rPr>
        <w:instrText xml:space="preserve"> PAGEREF _Toc520928526 \h </w:instrText>
      </w:r>
      <w:r w:rsidR="00fd67e3">
        <w:rPr>
          <w:webHidden/>
          <w:noProof/>
        </w:rPr>
      </w:r>
      <w:r w:rsidR="00fd67e3">
        <w:rPr>
          <w:webHidden/>
          <w:noProof/>
        </w:rPr>
        <w:fldChar w:fldCharType="separate"/>
      </w:r>
      <w:r w:rsidR="007521a9">
        <w:rPr>
          <w:webHidden/>
          <w:noProof/>
        </w:rPr>
        <w:t xml:space="preserve">20</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27"</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12 – Microfotografia do chip IR2, detalhe no sensor de imagem ampliado [7].</w:t>
      </w:r>
      <w:r w:rsidR="00fd67e3">
        <w:rPr>
          <w:webHidden/>
          <w:noProof/>
        </w:rPr>
        <w:tab/>
      </w:r>
      <w:r w:rsidR="00fd67e3">
        <w:rPr>
          <w:webHidden/>
          <w:noProof/>
        </w:rPr>
        <w:fldChar w:fldCharType="begin"/>
      </w:r>
      <w:r w:rsidR="00fd67e3">
        <w:rPr>
          <w:webHidden/>
          <w:noProof/>
        </w:rPr>
        <w:instrText xml:space="preserve"> PAGEREF _Toc520928527 \h </w:instrText>
      </w:r>
      <w:r w:rsidR="00fd67e3">
        <w:rPr>
          <w:webHidden/>
          <w:noProof/>
        </w:rPr>
      </w:r>
      <w:r w:rsidR="00fd67e3">
        <w:rPr>
          <w:webHidden/>
          <w:noProof/>
        </w:rPr>
        <w:fldChar w:fldCharType="separate"/>
      </w:r>
      <w:r w:rsidR="007521a9">
        <w:rPr>
          <w:webHidden/>
          <w:noProof/>
        </w:rPr>
        <w:t xml:space="preserve">20</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28"</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13 – Píxeis Presentes no Chip IR2.</w:t>
      </w:r>
      <w:r w:rsidR="00fd67e3">
        <w:rPr>
          <w:webHidden/>
          <w:noProof/>
        </w:rPr>
        <w:tab/>
      </w:r>
      <w:r w:rsidR="00fd67e3">
        <w:rPr>
          <w:webHidden/>
          <w:noProof/>
        </w:rPr>
        <w:fldChar w:fldCharType="begin"/>
      </w:r>
      <w:r w:rsidR="00fd67e3">
        <w:rPr>
          <w:webHidden/>
          <w:noProof/>
        </w:rPr>
        <w:instrText xml:space="preserve"> PAGEREF _Toc520928528 \h </w:instrText>
      </w:r>
      <w:r w:rsidR="00fd67e3">
        <w:rPr>
          <w:webHidden/>
          <w:noProof/>
        </w:rPr>
      </w:r>
      <w:r w:rsidR="00fd67e3">
        <w:rPr>
          <w:webHidden/>
          <w:noProof/>
        </w:rPr>
        <w:fldChar w:fldCharType="separate"/>
      </w:r>
      <w:r w:rsidR="007521a9">
        <w:rPr>
          <w:webHidden/>
          <w:noProof/>
        </w:rPr>
        <w:t xml:space="preserve">21</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29"</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14 – Diagrama de Blocos do chip IR2 [3].</w:t>
      </w:r>
      <w:r w:rsidR="00fd67e3">
        <w:rPr>
          <w:webHidden/>
          <w:noProof/>
        </w:rPr>
        <w:tab/>
      </w:r>
      <w:r w:rsidR="00fd67e3">
        <w:rPr>
          <w:webHidden/>
          <w:noProof/>
        </w:rPr>
        <w:fldChar w:fldCharType="begin"/>
      </w:r>
      <w:r w:rsidR="00fd67e3">
        <w:rPr>
          <w:webHidden/>
          <w:noProof/>
        </w:rPr>
        <w:instrText xml:space="preserve"> PAGEREF _Toc520928529 \h </w:instrText>
      </w:r>
      <w:r w:rsidR="00fd67e3">
        <w:rPr>
          <w:webHidden/>
          <w:noProof/>
        </w:rPr>
      </w:r>
      <w:r w:rsidR="00fd67e3">
        <w:rPr>
          <w:webHidden/>
          <w:noProof/>
        </w:rPr>
        <w:fldChar w:fldCharType="separate"/>
      </w:r>
      <w:r w:rsidR="007521a9">
        <w:rPr>
          <w:webHidden/>
          <w:noProof/>
        </w:rPr>
        <w:t xml:space="preserve">21</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30"</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15 – Diagrama do circuito </w:t>
      </w:r>
      <w:r w:rsidR="00fd67e3" w:rsidRPr="003b261a">
        <w:rPr>
          <w:rStyle w:val="Hyperlink"/>
          <w:caps/>
          <w:noProof/>
          <w:lang w:eastAsia="en-US"/>
          <w:rFonts w:ascii="Calibri" w:eastAsia="Calibri" w:hAnsi="Calibri"/>
        </w:rPr>
        <w:t xml:space="preserve">COLSEL</w:t>
      </w:r>
      <w:r w:rsidR="00fd67e3">
        <w:rPr>
          <w:webHidden/>
          <w:noProof/>
        </w:rPr>
        <w:tab/>
      </w:r>
      <w:r w:rsidR="00fd67e3">
        <w:rPr>
          <w:webHidden/>
          <w:noProof/>
        </w:rPr>
        <w:fldChar w:fldCharType="begin"/>
      </w:r>
      <w:r w:rsidR="00fd67e3">
        <w:rPr>
          <w:webHidden/>
          <w:noProof/>
        </w:rPr>
        <w:instrText xml:space="preserve"> PAGEREF _Toc520928530 \h </w:instrText>
      </w:r>
      <w:r w:rsidR="00fd67e3">
        <w:rPr>
          <w:webHidden/>
          <w:noProof/>
        </w:rPr>
      </w:r>
      <w:r w:rsidR="00fd67e3">
        <w:rPr>
          <w:webHidden/>
          <w:noProof/>
        </w:rPr>
        <w:fldChar w:fldCharType="separate"/>
      </w:r>
      <w:r w:rsidR="007521a9">
        <w:rPr>
          <w:webHidden/>
          <w:noProof/>
        </w:rPr>
        <w:t xml:space="preserve">22</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31"</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16 – Sinais utilizados para o endereçamento sequencial do circuito </w:t>
      </w:r>
      <w:r w:rsidR="00fd67e3" w:rsidRPr="003b261a">
        <w:rPr>
          <w:rStyle w:val="Hyperlink"/>
          <w:caps/>
          <w:noProof/>
          <w:lang w:eastAsia="en-US"/>
          <w:rFonts w:ascii="Calibri" w:eastAsia="Calibri" w:hAnsi="Calibri"/>
        </w:rPr>
        <w:t xml:space="preserve">ROWSEL</w:t>
      </w:r>
      <w:r w:rsidR="00fd67e3" w:rsidRPr="003b261a">
        <w:rPr>
          <w:rStyle w:val="Hyperlink"/>
          <w:noProof/>
          <w:lang w:eastAsia="en-US"/>
          <w:rFonts w:ascii="Calibri" w:eastAsia="Calibri" w:hAnsi="Calibri"/>
        </w:rPr>
        <w:t xml:space="preserve"> [7].</w:t>
      </w:r>
      <w:r w:rsidR="00fd67e3">
        <w:rPr>
          <w:webHidden/>
          <w:noProof/>
        </w:rPr>
        <w:tab/>
      </w:r>
      <w:r w:rsidR="00fd67e3">
        <w:rPr>
          <w:webHidden/>
          <w:noProof/>
        </w:rPr>
        <w:fldChar w:fldCharType="begin"/>
      </w:r>
      <w:r w:rsidR="00fd67e3">
        <w:rPr>
          <w:webHidden/>
          <w:noProof/>
        </w:rPr>
        <w:instrText xml:space="preserve"> PAGEREF _Toc520928531 \h </w:instrText>
      </w:r>
      <w:r w:rsidR="00fd67e3">
        <w:rPr>
          <w:webHidden/>
          <w:noProof/>
        </w:rPr>
      </w:r>
      <w:r w:rsidR="00fd67e3">
        <w:rPr>
          <w:webHidden/>
          <w:noProof/>
        </w:rPr>
        <w:fldChar w:fldCharType="separate"/>
      </w:r>
      <w:r w:rsidR="007521a9">
        <w:rPr>
          <w:webHidden/>
          <w:noProof/>
        </w:rPr>
        <w:t xml:space="preserve">22</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32"</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17 – diagrama do circuito </w:t>
      </w:r>
      <w:r w:rsidR="00fd67e3" w:rsidRPr="003b261a">
        <w:rPr>
          <w:rStyle w:val="Hyperlink"/>
          <w:caps/>
          <w:noProof/>
          <w:lang w:eastAsia="en-US"/>
          <w:rFonts w:ascii="Calibri" w:eastAsia="Calibri" w:hAnsi="Calibri"/>
        </w:rPr>
        <w:t xml:space="preserve">COLSEL</w:t>
      </w:r>
      <w:r w:rsidR="00fd67e3">
        <w:rPr>
          <w:webHidden/>
          <w:noProof/>
        </w:rPr>
        <w:tab/>
      </w:r>
      <w:r w:rsidR="00fd67e3">
        <w:rPr>
          <w:webHidden/>
          <w:noProof/>
        </w:rPr>
        <w:fldChar w:fldCharType="begin"/>
      </w:r>
      <w:r w:rsidR="00fd67e3">
        <w:rPr>
          <w:webHidden/>
          <w:noProof/>
        </w:rPr>
        <w:instrText xml:space="preserve"> PAGEREF _Toc520928532 \h </w:instrText>
      </w:r>
      <w:r w:rsidR="00fd67e3">
        <w:rPr>
          <w:webHidden/>
          <w:noProof/>
        </w:rPr>
      </w:r>
      <w:r w:rsidR="00fd67e3">
        <w:rPr>
          <w:webHidden/>
          <w:noProof/>
        </w:rPr>
        <w:fldChar w:fldCharType="separate"/>
      </w:r>
      <w:r w:rsidR="007521a9">
        <w:rPr>
          <w:webHidden/>
          <w:noProof/>
        </w:rPr>
        <w:t xml:space="preserve">23</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33"</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18 – Sinais utilizados para o endereçamento sequencial do circuito </w:t>
      </w:r>
      <w:r w:rsidR="00fd67e3" w:rsidRPr="003b261a">
        <w:rPr>
          <w:rStyle w:val="Hyperlink"/>
          <w:caps/>
          <w:noProof/>
          <w:lang w:eastAsia="en-US"/>
          <w:rFonts w:ascii="Calibri" w:eastAsia="Calibri" w:hAnsi="Calibri"/>
        </w:rPr>
        <w:t xml:space="preserve">COLSEL</w:t>
      </w:r>
      <w:r w:rsidR="00fd67e3" w:rsidRPr="003b261a">
        <w:rPr>
          <w:rStyle w:val="Hyperlink"/>
          <w:noProof/>
          <w:lang w:eastAsia="en-US"/>
          <w:rFonts w:ascii="Calibri" w:eastAsia="Calibri" w:hAnsi="Calibri"/>
        </w:rPr>
        <w:t xml:space="preserve"> [7].</w:t>
      </w:r>
      <w:r w:rsidR="00fd67e3">
        <w:rPr>
          <w:webHidden/>
          <w:noProof/>
        </w:rPr>
        <w:tab/>
      </w:r>
      <w:r w:rsidR="00fd67e3">
        <w:rPr>
          <w:webHidden/>
          <w:noProof/>
        </w:rPr>
        <w:fldChar w:fldCharType="begin"/>
      </w:r>
      <w:r w:rsidR="00fd67e3">
        <w:rPr>
          <w:webHidden/>
          <w:noProof/>
        </w:rPr>
        <w:instrText xml:space="preserve"> PAGEREF _Toc520928533 \h </w:instrText>
      </w:r>
      <w:r w:rsidR="00fd67e3">
        <w:rPr>
          <w:webHidden/>
          <w:noProof/>
        </w:rPr>
      </w:r>
      <w:r w:rsidR="00fd67e3">
        <w:rPr>
          <w:webHidden/>
          <w:noProof/>
        </w:rPr>
        <w:fldChar w:fldCharType="separate"/>
      </w:r>
      <w:r w:rsidR="007521a9">
        <w:rPr>
          <w:webHidden/>
          <w:noProof/>
        </w:rPr>
        <w:t xml:space="preserve">24</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34"</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19 – Diagrama do circuito T-Gate</w:t>
      </w:r>
      <w:r w:rsidR="00fd67e3">
        <w:rPr>
          <w:webHidden/>
          <w:noProof/>
        </w:rPr>
        <w:tab/>
      </w:r>
      <w:r w:rsidR="00fd67e3">
        <w:rPr>
          <w:webHidden/>
          <w:noProof/>
        </w:rPr>
        <w:fldChar w:fldCharType="begin"/>
      </w:r>
      <w:r w:rsidR="00fd67e3">
        <w:rPr>
          <w:webHidden/>
          <w:noProof/>
        </w:rPr>
        <w:instrText xml:space="preserve"> PAGEREF _Toc520928534 \h </w:instrText>
      </w:r>
      <w:r w:rsidR="00fd67e3">
        <w:rPr>
          <w:webHidden/>
          <w:noProof/>
        </w:rPr>
      </w:r>
      <w:r w:rsidR="00fd67e3">
        <w:rPr>
          <w:webHidden/>
          <w:noProof/>
        </w:rPr>
        <w:fldChar w:fldCharType="separate"/>
      </w:r>
      <w:r w:rsidR="007521a9">
        <w:rPr>
          <w:webHidden/>
          <w:noProof/>
        </w:rPr>
        <w:t xml:space="preserve">24</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35"</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20 – diagrama do circuito RDR-RST.</w:t>
      </w:r>
      <w:r w:rsidR="00fd67e3">
        <w:rPr>
          <w:webHidden/>
          <w:noProof/>
        </w:rPr>
        <w:tab/>
      </w:r>
      <w:r w:rsidR="00fd67e3">
        <w:rPr>
          <w:webHidden/>
          <w:noProof/>
        </w:rPr>
        <w:fldChar w:fldCharType="begin"/>
      </w:r>
      <w:r w:rsidR="00fd67e3">
        <w:rPr>
          <w:webHidden/>
          <w:noProof/>
        </w:rPr>
        <w:instrText xml:space="preserve"> PAGEREF _Toc520928535 \h </w:instrText>
      </w:r>
      <w:r w:rsidR="00fd67e3">
        <w:rPr>
          <w:webHidden/>
          <w:noProof/>
        </w:rPr>
      </w:r>
      <w:r w:rsidR="00fd67e3">
        <w:rPr>
          <w:webHidden/>
          <w:noProof/>
        </w:rPr>
        <w:fldChar w:fldCharType="separate"/>
      </w:r>
      <w:r w:rsidR="007521a9">
        <w:rPr>
          <w:webHidden/>
          <w:noProof/>
        </w:rPr>
        <w:t xml:space="preserve">24</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36"</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21 – (a) Chip IR2 onde o ponto quadrado representa o pino 1. (b) numeração dos pinos.</w:t>
      </w:r>
      <w:r w:rsidR="00fd67e3">
        <w:rPr>
          <w:webHidden/>
          <w:noProof/>
        </w:rPr>
        <w:tab/>
      </w:r>
      <w:r w:rsidR="00fd67e3">
        <w:rPr>
          <w:webHidden/>
          <w:noProof/>
        </w:rPr>
        <w:fldChar w:fldCharType="begin"/>
      </w:r>
      <w:r w:rsidR="00fd67e3">
        <w:rPr>
          <w:webHidden/>
          <w:noProof/>
        </w:rPr>
        <w:instrText xml:space="preserve"> PAGEREF _Toc520928536 \h </w:instrText>
      </w:r>
      <w:r w:rsidR="00fd67e3">
        <w:rPr>
          <w:webHidden/>
          <w:noProof/>
        </w:rPr>
      </w:r>
      <w:r w:rsidR="00fd67e3">
        <w:rPr>
          <w:webHidden/>
          <w:noProof/>
        </w:rPr>
        <w:fldChar w:fldCharType="separate"/>
      </w:r>
      <w:r w:rsidR="007521a9">
        <w:rPr>
          <w:webHidden/>
          <w:noProof/>
        </w:rPr>
        <w:t xml:space="preserve">25</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37"</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22 – Circuito Step-Down inversor e Divisor de tensão [5].</w:t>
      </w:r>
      <w:r w:rsidR="00fd67e3">
        <w:rPr>
          <w:webHidden/>
          <w:noProof/>
        </w:rPr>
        <w:tab/>
      </w:r>
      <w:r w:rsidR="00fd67e3">
        <w:rPr>
          <w:webHidden/>
          <w:noProof/>
        </w:rPr>
        <w:fldChar w:fldCharType="begin"/>
      </w:r>
      <w:r w:rsidR="00fd67e3">
        <w:rPr>
          <w:webHidden/>
          <w:noProof/>
        </w:rPr>
        <w:instrText xml:space="preserve"> PAGEREF _Toc520928537 \h </w:instrText>
      </w:r>
      <w:r w:rsidR="00fd67e3">
        <w:rPr>
          <w:webHidden/>
          <w:noProof/>
        </w:rPr>
      </w:r>
      <w:r w:rsidR="00fd67e3">
        <w:rPr>
          <w:webHidden/>
          <w:noProof/>
        </w:rPr>
        <w:fldChar w:fldCharType="separate"/>
      </w:r>
      <w:r w:rsidR="007521a9">
        <w:rPr>
          <w:webHidden/>
          <w:noProof/>
        </w:rPr>
        <w:t xml:space="preserve">26</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3b261a">
        <w:rPr>
          <w:rStyle w:val="Hyperlink"/>
          <w:noProof/>
        </w:rPr>
        <w:fldChar w:fldCharType="begin"/>
      </w:r>
      <w:r w:rsidR="00fd67e3" w:rsidRPr="003b261a">
        <w:rPr>
          <w:rStyle w:val="Hyperlink"/>
          <w:noProof/>
        </w:rPr>
        <w:instrText xml:space="preserve"> </w:instrText>
      </w:r>
      <w:r w:rsidR="00fd67e3">
        <w:rPr>
          <w:noProof/>
        </w:rPr>
        <w:instrText xml:space="preserve">HYPERLINK \l "_Toc520928538"</w:instrText>
      </w:r>
      <w:r w:rsidR="00fd67e3" w:rsidRPr="003b261a">
        <w:rPr>
          <w:rStyle w:val="Hyperlink"/>
          <w:noProof/>
        </w:rPr>
        <w:instrText xml:space="preserve"> </w:instrText>
      </w:r>
      <w:r w:rsidR="00fd67e3" w:rsidRPr="003b261a">
        <w:rPr>
          <w:rStyle w:val="Hyperlink"/>
          <w:noProof/>
        </w:rPr>
      </w:r>
      <w:r w:rsidR="00fd67e3" w:rsidRPr="003b261a">
        <w:rPr>
          <w:rStyle w:val="Hyperlink"/>
          <w:noProof/>
        </w:rPr>
        <w:fldChar w:fldCharType="separate"/>
      </w:r>
      <w:r w:rsidR="00fd67e3" w:rsidRPr="003b261a">
        <w:rPr>
          <w:rStyle w:val="Hyperlink"/>
          <w:noProof/>
          <w:lang w:eastAsia="en-US"/>
          <w:rFonts w:ascii="Calibri" w:eastAsia="Calibri" w:hAnsi="Calibri"/>
        </w:rPr>
        <w:t xml:space="preserve">Figura 2. 23 – Diagrama de Interligação para leitura e controle usando um Arduino [5].</w:t>
      </w:r>
      <w:r w:rsidR="00fd67e3">
        <w:rPr>
          <w:webHidden/>
          <w:noProof/>
        </w:rPr>
        <w:tab/>
      </w:r>
      <w:r w:rsidR="00fd67e3">
        <w:rPr>
          <w:webHidden/>
          <w:noProof/>
        </w:rPr>
        <w:fldChar w:fldCharType="begin"/>
      </w:r>
      <w:r w:rsidR="00fd67e3">
        <w:rPr>
          <w:webHidden/>
          <w:noProof/>
        </w:rPr>
        <w:instrText xml:space="preserve"> PAGEREF _Toc520928538 \h </w:instrText>
      </w:r>
      <w:r w:rsidR="00fd67e3">
        <w:rPr>
          <w:webHidden/>
          <w:noProof/>
        </w:rPr>
      </w:r>
      <w:r w:rsidR="00fd67e3">
        <w:rPr>
          <w:webHidden/>
          <w:noProof/>
        </w:rPr>
        <w:fldChar w:fldCharType="separate"/>
      </w:r>
      <w:r w:rsidR="007521a9">
        <w:rPr>
          <w:webHidden/>
          <w:noProof/>
        </w:rPr>
        <w:t xml:space="preserve">26</w:t>
      </w:r>
      <w:r w:rsidR="00fd67e3">
        <w:rPr>
          <w:webHidden/>
          <w:noProof/>
        </w:rPr>
        <w:fldChar w:fldCharType="end"/>
      </w:r>
      <w:r w:rsidR="00fd67e3" w:rsidRPr="003b261a">
        <w:rPr>
          <w:rStyle w:val="Hyperlink"/>
          <w:noProof/>
        </w:rPr>
        <w:fldChar w:fldCharType="end"/>
      </w:r>
      <w:r w:rsidR="00fd67e3" w:rsidRPr="000f3351">
        <w:rPr>
          <w:sz w:val="22"/>
          <w:kern w:val="0"/>
          <w:szCs w:val="22"/>
          <w:noProof/>
          <w:lang w:bidi="ar-SA" w:eastAsia="pt-BR"/>
          <w:rFonts w:ascii="Calibri" w:eastAsia="Times New Roman" w:hAnsi="Calibri"/>
        </w:rPr>
      </w:r>
    </w:p>
    <w:p w:rsidP="005a10da">
      <w:pPr>
        <w:pStyle w:val="Normal"/>
        <w:rPr>
          <w:noProof/>
        </w:rPr>
        <w:tabs>
          <w:tab w:leader="none" w:pos="4252" w:val="center"/>
          <w:tab w:leader="none" w:pos="7050" w:val="left"/>
        </w:tabs>
        <w:jc w:val="both"/>
      </w:pPr>
      <w:r w:rsidR="00377258" w:rsidRPr="00632216">
        <w:rPr>
          <w:rStyle w:val="Hyperlink"/>
          <w:noProof/>
          <w:lang w:eastAsia="en-US"/>
          <w:rFonts w:ascii="Calibri" w:eastAsia="Calibri" w:hAnsi="Calibri"/>
        </w:rPr>
        <w:fldChar w:fldCharType="end"/>
        <w:fldChar w:fldCharType="begin"/>
      </w:r>
      <w:r w:rsidR="00377258" w:rsidRPr="00632216">
        <w:rPr>
          <w:rStyle w:val="Hyperlink"/>
          <w:noProof/>
          <w:lang w:eastAsia="en-US"/>
          <w:rFonts w:ascii="Calibri" w:eastAsia="Calibri" w:hAnsi="Calibri"/>
        </w:rPr>
        <w:instrText xml:space="preserve"> TOC \h \z \c "Figura 3." </w:instrText>
      </w:r>
      <w:r w:rsidR="00377258" w:rsidRPr="00632216">
        <w:rPr>
          <w:rStyle w:val="Hyperlink"/>
          <w:noProof/>
          <w:lang w:eastAsia="en-US"/>
          <w:rFonts w:ascii="Calibri" w:eastAsia="Calibri" w:hAnsi="Calibri"/>
        </w:rPr>
        <w:fldChar w:fldCharType="separate"/>
      </w:r>
      <w:r w:rsidR="00fd67e3">
        <w:rPr>
          <w:noProof/>
        </w:rPr>
      </w:r>
    </w:p>
    <w:p>
      <w:pPr>
        <w:pStyle w:val="ToCaption"/>
        <w:rPr>
          <w:sz w:val="22"/>
          <w:kern w:val="0"/>
          <w:szCs w:val="22"/>
          <w:noProof/>
          <w:lang w:bidi="ar-SA" w:eastAsia="pt-BR"/>
          <w:rFonts w:ascii="Calibri" w:eastAsia="Times New Roman" w:hAnsi="Calibri"/>
        </w:rPr>
        <w:tabs>
          <w:tab w:leader="none" w:pos="9628" w:val="right"/>
        </w:tabs>
      </w:pPr>
      <w:r w:rsidR="00fd67e3" w:rsidRPr="00942bb2">
        <w:rPr>
          <w:rStyle w:val="Hyperlink"/>
          <w:noProof/>
        </w:rPr>
        <w:fldChar w:fldCharType="begin"/>
      </w:r>
      <w:r w:rsidR="00fd67e3" w:rsidRPr="00942bb2">
        <w:rPr>
          <w:rStyle w:val="Hyperlink"/>
          <w:noProof/>
        </w:rPr>
        <w:instrText xml:space="preserve"> </w:instrText>
      </w:r>
      <w:r w:rsidR="00fd67e3">
        <w:rPr>
          <w:noProof/>
        </w:rPr>
        <w:instrText xml:space="preserve">HYPERLINK \l "_Toc520928539"</w:instrText>
      </w:r>
      <w:r w:rsidR="00fd67e3" w:rsidRPr="00942bb2">
        <w:rPr>
          <w:rStyle w:val="Hyperlink"/>
          <w:noProof/>
        </w:rPr>
        <w:instrText xml:space="preserve"> </w:instrText>
      </w:r>
      <w:r w:rsidR="00fd67e3" w:rsidRPr="00942bb2">
        <w:rPr>
          <w:rStyle w:val="Hyperlink"/>
          <w:noProof/>
        </w:rPr>
      </w:r>
      <w:r w:rsidR="00fd67e3" w:rsidRPr="00942bb2">
        <w:rPr>
          <w:rStyle w:val="Hyperlink"/>
          <w:noProof/>
        </w:rPr>
        <w:fldChar w:fldCharType="separate"/>
      </w:r>
      <w:r w:rsidR="00fd67e3" w:rsidRPr="00942bb2">
        <w:rPr>
          <w:rStyle w:val="Hyperlink"/>
          <w:noProof/>
          <w:lang w:eastAsia="en-US"/>
          <w:rFonts w:ascii="Calibri" w:eastAsia="Calibri" w:hAnsi="Calibri"/>
        </w:rPr>
        <w:t xml:space="preserve">Figura 3.1 – Conversão de luz em um sensor de imagem [6].</w:t>
      </w:r>
      <w:r w:rsidR="00fd67e3">
        <w:rPr>
          <w:webHidden/>
          <w:noProof/>
        </w:rPr>
        <w:tab/>
      </w:r>
      <w:r w:rsidR="00fd67e3">
        <w:rPr>
          <w:webHidden/>
          <w:noProof/>
        </w:rPr>
        <w:fldChar w:fldCharType="begin"/>
      </w:r>
      <w:r w:rsidR="00fd67e3">
        <w:rPr>
          <w:webHidden/>
          <w:noProof/>
        </w:rPr>
        <w:instrText xml:space="preserve"> PAGEREF _Toc520928539 \h </w:instrText>
      </w:r>
      <w:r w:rsidR="00fd67e3">
        <w:rPr>
          <w:webHidden/>
          <w:noProof/>
        </w:rPr>
      </w:r>
      <w:r w:rsidR="00fd67e3">
        <w:rPr>
          <w:webHidden/>
          <w:noProof/>
        </w:rPr>
        <w:fldChar w:fldCharType="separate"/>
      </w:r>
      <w:r w:rsidR="007521a9">
        <w:rPr>
          <w:webHidden/>
          <w:noProof/>
        </w:rPr>
        <w:t xml:space="preserve">27</w:t>
      </w:r>
      <w:r w:rsidR="00fd67e3">
        <w:rPr>
          <w:webHidden/>
          <w:noProof/>
        </w:rPr>
        <w:fldChar w:fldCharType="end"/>
      </w:r>
      <w:r w:rsidR="00fd67e3" w:rsidRPr="00942bb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942bb2">
        <w:rPr>
          <w:rStyle w:val="Hyperlink"/>
          <w:noProof/>
        </w:rPr>
        <w:fldChar w:fldCharType="begin"/>
      </w:r>
      <w:r w:rsidR="00fd67e3" w:rsidRPr="00942bb2">
        <w:rPr>
          <w:rStyle w:val="Hyperlink"/>
          <w:noProof/>
        </w:rPr>
        <w:instrText xml:space="preserve"> </w:instrText>
      </w:r>
      <w:r w:rsidR="00fd67e3">
        <w:rPr>
          <w:noProof/>
        </w:rPr>
        <w:instrText xml:space="preserve">HYPERLINK \l "_Toc520928540"</w:instrText>
      </w:r>
      <w:r w:rsidR="00fd67e3" w:rsidRPr="00942bb2">
        <w:rPr>
          <w:rStyle w:val="Hyperlink"/>
          <w:noProof/>
        </w:rPr>
        <w:instrText xml:space="preserve"> </w:instrText>
      </w:r>
      <w:r w:rsidR="00fd67e3" w:rsidRPr="00942bb2">
        <w:rPr>
          <w:rStyle w:val="Hyperlink"/>
          <w:noProof/>
        </w:rPr>
      </w:r>
      <w:r w:rsidR="00fd67e3" w:rsidRPr="00942bb2">
        <w:rPr>
          <w:rStyle w:val="Hyperlink"/>
          <w:noProof/>
        </w:rPr>
        <w:fldChar w:fldCharType="separate"/>
      </w:r>
      <w:r w:rsidR="00fd67e3" w:rsidRPr="00942bb2">
        <w:rPr>
          <w:rStyle w:val="Hyperlink"/>
          <w:noProof/>
          <w:lang w:eastAsia="en-US"/>
          <w:rFonts w:ascii="Calibri" w:eastAsia="Calibri" w:hAnsi="Calibri"/>
        </w:rPr>
        <w:t xml:space="preserve">Figura 3. 2 – Responsividade típica de um fotodetector de silício, adaptado de [2].</w:t>
      </w:r>
      <w:r w:rsidR="00fd67e3">
        <w:rPr>
          <w:webHidden/>
          <w:noProof/>
        </w:rPr>
        <w:tab/>
      </w:r>
      <w:r w:rsidR="00fd67e3">
        <w:rPr>
          <w:webHidden/>
          <w:noProof/>
        </w:rPr>
        <w:fldChar w:fldCharType="begin"/>
      </w:r>
      <w:r w:rsidR="00fd67e3">
        <w:rPr>
          <w:webHidden/>
          <w:noProof/>
        </w:rPr>
        <w:instrText xml:space="preserve"> PAGEREF _Toc520928540 \h </w:instrText>
      </w:r>
      <w:r w:rsidR="00fd67e3">
        <w:rPr>
          <w:webHidden/>
          <w:noProof/>
        </w:rPr>
      </w:r>
      <w:r w:rsidR="00fd67e3">
        <w:rPr>
          <w:webHidden/>
          <w:noProof/>
        </w:rPr>
        <w:fldChar w:fldCharType="separate"/>
      </w:r>
      <w:r w:rsidR="007521a9">
        <w:rPr>
          <w:webHidden/>
          <w:noProof/>
        </w:rPr>
        <w:t xml:space="preserve">27</w:t>
      </w:r>
      <w:r w:rsidR="00fd67e3">
        <w:rPr>
          <w:webHidden/>
          <w:noProof/>
        </w:rPr>
        <w:fldChar w:fldCharType="end"/>
      </w:r>
      <w:r w:rsidR="00fd67e3" w:rsidRPr="00942bb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942bb2">
        <w:rPr>
          <w:rStyle w:val="Hyperlink"/>
          <w:noProof/>
        </w:rPr>
        <w:fldChar w:fldCharType="begin"/>
      </w:r>
      <w:r w:rsidR="00fd67e3" w:rsidRPr="00942bb2">
        <w:rPr>
          <w:rStyle w:val="Hyperlink"/>
          <w:noProof/>
        </w:rPr>
        <w:instrText xml:space="preserve"> </w:instrText>
      </w:r>
      <w:r w:rsidR="00fd67e3">
        <w:rPr>
          <w:noProof/>
        </w:rPr>
        <w:instrText xml:space="preserve">HYPERLINK \l "_Toc520928541"</w:instrText>
      </w:r>
      <w:r w:rsidR="00fd67e3" w:rsidRPr="00942bb2">
        <w:rPr>
          <w:rStyle w:val="Hyperlink"/>
          <w:noProof/>
        </w:rPr>
        <w:instrText xml:space="preserve"> </w:instrText>
      </w:r>
      <w:r w:rsidR="00fd67e3" w:rsidRPr="00942bb2">
        <w:rPr>
          <w:rStyle w:val="Hyperlink"/>
          <w:noProof/>
        </w:rPr>
      </w:r>
      <w:r w:rsidR="00fd67e3" w:rsidRPr="00942bb2">
        <w:rPr>
          <w:rStyle w:val="Hyperlink"/>
          <w:noProof/>
        </w:rPr>
        <w:fldChar w:fldCharType="separate"/>
      </w:r>
      <w:r w:rsidR="00fd67e3" w:rsidRPr="00942bb2">
        <w:rPr>
          <w:rStyle w:val="Hyperlink"/>
          <w:noProof/>
          <w:lang w:eastAsia="en-US"/>
          <w:rFonts w:ascii="Calibri" w:eastAsia="Calibri" w:hAnsi="Calibri"/>
        </w:rPr>
        <w:t xml:space="preserve">Figura 3. 3 – (a) Fóton será absorvido para </w:t>
      </w:r>
      <w:r w:rsidR="00fd67e3" w:rsidRPr="00942bb2">
        <w:rPr>
          <w:rStyle w:val="Hyperlink"/>
          <w:noProof/>
          <w:lang w:eastAsia="en-US"/>
          <w:rFonts w:ascii="Times New Roman" w:eastAsia="Calibri" w:hAnsi="Times New Roman"/>
        </w:rPr>
        <w:t xml:space="preserve">hc/λ &gt;E</w:t>
      </w:r>
      <w:r w:rsidR="00fd67e3" w:rsidRPr="00942bb2">
        <w:rPr>
          <w:rStyle w:val="Hyperlink"/>
          <w:vertAlign w:val="subscript"/>
          <w:noProof/>
          <w:lang w:eastAsia="en-US"/>
          <w:rFonts w:ascii="Times New Roman" w:eastAsia="Calibri" w:hAnsi="Times New Roman"/>
        </w:rPr>
        <w:t xml:space="preserve">g</w:t>
      </w:r>
      <w:r w:rsidR="00fd67e3" w:rsidRPr="00942bb2">
        <w:rPr>
          <w:rStyle w:val="Hyperlink"/>
          <w:noProof/>
          <w:lang w:eastAsia="en-US"/>
          <w:rFonts w:ascii="Calibri" w:eastAsia="Calibri" w:hAnsi="Calibri"/>
        </w:rPr>
        <w:t xml:space="preserve">. (b) e (c) Fóton não absorvido quando </w:t>
      </w:r>
      <w:r w:rsidR="00fd67e3" w:rsidRPr="00942bb2">
        <w:rPr>
          <w:rStyle w:val="Hyperlink"/>
          <w:noProof/>
          <w:lang w:eastAsia="en-US"/>
          <w:rFonts w:ascii="Times New Roman" w:eastAsia="Calibri" w:hAnsi="Times New Roman"/>
        </w:rPr>
        <w:t xml:space="preserve">hc/λ≤ E</w:t>
      </w:r>
      <w:r w:rsidR="00fd67e3" w:rsidRPr="00942bb2">
        <w:rPr>
          <w:rStyle w:val="Hyperlink"/>
          <w:vertAlign w:val="subscript"/>
          <w:noProof/>
          <w:lang w:eastAsia="en-US"/>
          <w:rFonts w:ascii="Times New Roman" w:eastAsia="Calibri" w:hAnsi="Times New Roman"/>
        </w:rPr>
        <w:t xml:space="preserve">g</w:t>
      </w:r>
      <w:r w:rsidR="00fd67e3" w:rsidRPr="00942bb2">
        <w:rPr>
          <w:rStyle w:val="Hyperlink"/>
          <w:noProof/>
          <w:lang w:eastAsia="en-US"/>
          <w:rFonts w:ascii="Calibri" w:eastAsia="Calibri" w:hAnsi="Calibri"/>
        </w:rPr>
        <w:t xml:space="preserve">, adaptado de [2].</w:t>
      </w:r>
      <w:r w:rsidR="00fd67e3">
        <w:rPr>
          <w:webHidden/>
          <w:noProof/>
        </w:rPr>
        <w:tab/>
      </w:r>
      <w:r w:rsidR="00fd67e3">
        <w:rPr>
          <w:webHidden/>
          <w:noProof/>
        </w:rPr>
        <w:fldChar w:fldCharType="begin"/>
      </w:r>
      <w:r w:rsidR="00fd67e3">
        <w:rPr>
          <w:webHidden/>
          <w:noProof/>
        </w:rPr>
        <w:instrText xml:space="preserve"> PAGEREF _Toc520928541 \h </w:instrText>
      </w:r>
      <w:r w:rsidR="00fd67e3">
        <w:rPr>
          <w:webHidden/>
          <w:noProof/>
        </w:rPr>
      </w:r>
      <w:r w:rsidR="00fd67e3">
        <w:rPr>
          <w:webHidden/>
          <w:noProof/>
        </w:rPr>
        <w:fldChar w:fldCharType="separate"/>
      </w:r>
      <w:r w:rsidR="007521a9">
        <w:rPr>
          <w:webHidden/>
          <w:noProof/>
        </w:rPr>
        <w:t xml:space="preserve">28</w:t>
      </w:r>
      <w:r w:rsidR="00fd67e3">
        <w:rPr>
          <w:webHidden/>
          <w:noProof/>
        </w:rPr>
        <w:fldChar w:fldCharType="end"/>
      </w:r>
      <w:r w:rsidR="00fd67e3" w:rsidRPr="00942bb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942bb2">
        <w:rPr>
          <w:rStyle w:val="Hyperlink"/>
          <w:noProof/>
        </w:rPr>
        <w:fldChar w:fldCharType="begin"/>
      </w:r>
      <w:r w:rsidR="00fd67e3" w:rsidRPr="00942bb2">
        <w:rPr>
          <w:rStyle w:val="Hyperlink"/>
          <w:noProof/>
        </w:rPr>
        <w:instrText xml:space="preserve"> </w:instrText>
      </w:r>
      <w:r w:rsidR="00fd67e3">
        <w:rPr>
          <w:noProof/>
        </w:rPr>
        <w:instrText xml:space="preserve">HYPERLINK \l "_Toc520928542"</w:instrText>
      </w:r>
      <w:r w:rsidR="00fd67e3" w:rsidRPr="00942bb2">
        <w:rPr>
          <w:rStyle w:val="Hyperlink"/>
          <w:noProof/>
        </w:rPr>
        <w:instrText xml:space="preserve"> </w:instrText>
      </w:r>
      <w:r w:rsidR="00fd67e3" w:rsidRPr="00942bb2">
        <w:rPr>
          <w:rStyle w:val="Hyperlink"/>
          <w:noProof/>
        </w:rPr>
      </w:r>
      <w:r w:rsidR="00fd67e3" w:rsidRPr="00942bb2">
        <w:rPr>
          <w:rStyle w:val="Hyperlink"/>
          <w:noProof/>
        </w:rPr>
        <w:fldChar w:fldCharType="separate"/>
      </w:r>
      <w:r w:rsidR="00fd67e3" w:rsidRPr="00942bb2">
        <w:rPr>
          <w:rStyle w:val="Hyperlink"/>
          <w:noProof/>
          <w:lang w:eastAsia="en-US"/>
          <w:rFonts w:ascii="Calibri" w:eastAsia="Calibri" w:hAnsi="Calibri"/>
        </w:rPr>
        <w:t xml:space="preserve">Figura 3. 4 –</w:t>
      </w:r>
      <w:r w:rsidR="00fd67e3" w:rsidRPr="00942bb2">
        <w:rPr>
          <w:rStyle w:val="Hyperlink"/>
          <w:noProof/>
        </w:rPr>
        <w:t xml:space="preserve"> </w:t>
      </w:r>
      <w:r w:rsidR="00fd67e3" w:rsidRPr="00942bb2">
        <w:rPr>
          <w:rStyle w:val="Hyperlink"/>
          <w:noProof/>
          <w:lang w:eastAsia="en-US"/>
          <w:rFonts w:ascii="Calibri" w:eastAsia="Calibri" w:hAnsi="Calibri"/>
        </w:rPr>
        <w:t xml:space="preserve">Fluxo de energia do fóton em</w:t>
      </w:r>
      <w:r w:rsidR="00fd67e3" w:rsidRPr="00942bb2">
        <w:rPr>
          <w:rStyle w:val="Hyperlink"/>
          <w:noProof/>
        </w:rPr>
        <w:t xml:space="preserve"> x=0 </w:t>
      </w:r>
      <w:r w:rsidR="00fd67e3" w:rsidRPr="00942bb2">
        <w:rPr>
          <w:rStyle w:val="Hyperlink"/>
          <w:noProof/>
          <w:lang w:eastAsia="en-US"/>
          <w:rFonts w:ascii="Calibri" w:eastAsia="Calibri" w:hAnsi="Calibri"/>
        </w:rPr>
        <w:t xml:space="preserve">e</w:t>
      </w:r>
      <w:r w:rsidR="00fd67e3" w:rsidRPr="00942bb2">
        <w:rPr>
          <w:rStyle w:val="Hyperlink"/>
          <w:noProof/>
        </w:rPr>
        <w:t xml:space="preserve"> x=dx.</w:t>
      </w:r>
      <w:r w:rsidR="00fd67e3">
        <w:rPr>
          <w:webHidden/>
          <w:noProof/>
        </w:rPr>
        <w:tab/>
      </w:r>
      <w:r w:rsidR="00fd67e3">
        <w:rPr>
          <w:webHidden/>
          <w:noProof/>
        </w:rPr>
        <w:fldChar w:fldCharType="begin"/>
      </w:r>
      <w:r w:rsidR="00fd67e3">
        <w:rPr>
          <w:webHidden/>
          <w:noProof/>
        </w:rPr>
        <w:instrText xml:space="preserve"> PAGEREF _Toc520928542 \h </w:instrText>
      </w:r>
      <w:r w:rsidR="00fd67e3">
        <w:rPr>
          <w:webHidden/>
          <w:noProof/>
        </w:rPr>
      </w:r>
      <w:r w:rsidR="00fd67e3">
        <w:rPr>
          <w:webHidden/>
          <w:noProof/>
        </w:rPr>
        <w:fldChar w:fldCharType="separate"/>
      </w:r>
      <w:r w:rsidR="007521a9">
        <w:rPr>
          <w:webHidden/>
          <w:noProof/>
        </w:rPr>
        <w:t xml:space="preserve">28</w:t>
      </w:r>
      <w:r w:rsidR="00fd67e3">
        <w:rPr>
          <w:webHidden/>
          <w:noProof/>
        </w:rPr>
        <w:fldChar w:fldCharType="end"/>
      </w:r>
      <w:r w:rsidR="00fd67e3" w:rsidRPr="00942bb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942bb2">
        <w:rPr>
          <w:rStyle w:val="Hyperlink"/>
          <w:noProof/>
        </w:rPr>
        <w:fldChar w:fldCharType="begin"/>
      </w:r>
      <w:r w:rsidR="00fd67e3" w:rsidRPr="00942bb2">
        <w:rPr>
          <w:rStyle w:val="Hyperlink"/>
          <w:noProof/>
        </w:rPr>
        <w:instrText xml:space="preserve"> </w:instrText>
      </w:r>
      <w:r w:rsidR="00fd67e3">
        <w:rPr>
          <w:noProof/>
        </w:rPr>
        <w:instrText xml:space="preserve">HYPERLINK \l "_Toc520928543"</w:instrText>
      </w:r>
      <w:r w:rsidR="00fd67e3" w:rsidRPr="00942bb2">
        <w:rPr>
          <w:rStyle w:val="Hyperlink"/>
          <w:noProof/>
        </w:rPr>
        <w:instrText xml:space="preserve"> </w:instrText>
      </w:r>
      <w:r w:rsidR="00fd67e3" w:rsidRPr="00942bb2">
        <w:rPr>
          <w:rStyle w:val="Hyperlink"/>
          <w:noProof/>
        </w:rPr>
      </w:r>
      <w:r w:rsidR="00fd67e3" w:rsidRPr="00942bb2">
        <w:rPr>
          <w:rStyle w:val="Hyperlink"/>
          <w:noProof/>
        </w:rPr>
        <w:fldChar w:fldCharType="separate"/>
      </w:r>
      <w:r w:rsidR="00fd67e3" w:rsidRPr="00942bb2">
        <w:rPr>
          <w:rStyle w:val="Hyperlink"/>
          <w:noProof/>
          <w:lang w:eastAsia="en-US"/>
          <w:rFonts w:ascii="Calibri" w:eastAsia="Calibri" w:hAnsi="Calibri"/>
        </w:rPr>
        <w:t xml:space="preserve">Figura 3. 5 – Coeficiente de absorção versus comprimento de onda para diferentes semicondutores [2].</w:t>
      </w:r>
      <w:r w:rsidR="00fd67e3">
        <w:rPr>
          <w:webHidden/>
          <w:noProof/>
        </w:rPr>
        <w:tab/>
      </w:r>
      <w:r w:rsidR="00fd67e3">
        <w:rPr>
          <w:webHidden/>
          <w:noProof/>
        </w:rPr>
        <w:fldChar w:fldCharType="begin"/>
      </w:r>
      <w:r w:rsidR="00fd67e3">
        <w:rPr>
          <w:webHidden/>
          <w:noProof/>
        </w:rPr>
        <w:instrText xml:space="preserve"> PAGEREF _Toc520928543 \h </w:instrText>
      </w:r>
      <w:r w:rsidR="00fd67e3">
        <w:rPr>
          <w:webHidden/>
          <w:noProof/>
        </w:rPr>
      </w:r>
      <w:r w:rsidR="00fd67e3">
        <w:rPr>
          <w:webHidden/>
          <w:noProof/>
        </w:rPr>
        <w:fldChar w:fldCharType="separate"/>
      </w:r>
      <w:r w:rsidR="007521a9">
        <w:rPr>
          <w:webHidden/>
          <w:noProof/>
        </w:rPr>
        <w:t xml:space="preserve">29</w:t>
      </w:r>
      <w:r w:rsidR="00fd67e3">
        <w:rPr>
          <w:webHidden/>
          <w:noProof/>
        </w:rPr>
        <w:fldChar w:fldCharType="end"/>
      </w:r>
      <w:r w:rsidR="00fd67e3" w:rsidRPr="00942bb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942bb2">
        <w:rPr>
          <w:rStyle w:val="Hyperlink"/>
          <w:noProof/>
        </w:rPr>
        <w:fldChar w:fldCharType="begin"/>
      </w:r>
      <w:r w:rsidR="00fd67e3" w:rsidRPr="00942bb2">
        <w:rPr>
          <w:rStyle w:val="Hyperlink"/>
          <w:noProof/>
        </w:rPr>
        <w:instrText xml:space="preserve"> </w:instrText>
      </w:r>
      <w:r w:rsidR="00fd67e3">
        <w:rPr>
          <w:noProof/>
        </w:rPr>
        <w:instrText xml:space="preserve">HYPERLINK \l "_Toc520928544"</w:instrText>
      </w:r>
      <w:r w:rsidR="00fd67e3" w:rsidRPr="00942bb2">
        <w:rPr>
          <w:rStyle w:val="Hyperlink"/>
          <w:noProof/>
        </w:rPr>
        <w:instrText xml:space="preserve"> </w:instrText>
      </w:r>
      <w:r w:rsidR="00fd67e3" w:rsidRPr="00942bb2">
        <w:rPr>
          <w:rStyle w:val="Hyperlink"/>
          <w:noProof/>
        </w:rPr>
      </w:r>
      <w:r w:rsidR="00fd67e3" w:rsidRPr="00942bb2">
        <w:rPr>
          <w:rStyle w:val="Hyperlink"/>
          <w:noProof/>
        </w:rPr>
        <w:fldChar w:fldCharType="separate"/>
      </w:r>
      <w:r w:rsidR="00fd67e3" w:rsidRPr="00942bb2">
        <w:rPr>
          <w:rStyle w:val="Hyperlink"/>
          <w:noProof/>
          <w:lang w:eastAsia="en-US"/>
          <w:rFonts w:ascii="Calibri" w:eastAsia="Calibri" w:hAnsi="Calibri"/>
        </w:rPr>
        <w:t xml:space="preserve">Figura 3. 6 – Pixel 3T-APS, reflexão no fotodiodo N</w:t>
      </w:r>
      <w:r w:rsidR="00fd67e3" w:rsidRPr="00942bb2">
        <w:rPr>
          <w:rStyle w:val="Hyperlink"/>
          <w:vertAlign w:val="superscript"/>
          <w:noProof/>
          <w:lang w:eastAsia="en-US"/>
          <w:rFonts w:ascii="Calibri" w:eastAsia="Calibri" w:hAnsi="Calibri"/>
        </w:rPr>
        <w:t xml:space="preserve">+</w:t>
      </w:r>
      <w:r w:rsidR="00fd67e3" w:rsidRPr="00942bb2">
        <w:rPr>
          <w:rStyle w:val="Hyperlink"/>
          <w:noProof/>
          <w:lang w:eastAsia="en-US"/>
          <w:rFonts w:ascii="Calibri" w:eastAsia="Calibri" w:hAnsi="Calibri"/>
        </w:rPr>
        <w:t xml:space="preserve">P.</w:t>
      </w:r>
      <w:r w:rsidR="00fd67e3">
        <w:rPr>
          <w:webHidden/>
          <w:noProof/>
        </w:rPr>
        <w:tab/>
      </w:r>
      <w:r w:rsidR="00fd67e3">
        <w:rPr>
          <w:webHidden/>
          <w:noProof/>
        </w:rPr>
        <w:fldChar w:fldCharType="begin"/>
      </w:r>
      <w:r w:rsidR="00fd67e3">
        <w:rPr>
          <w:webHidden/>
          <w:noProof/>
        </w:rPr>
        <w:instrText xml:space="preserve"> PAGEREF _Toc520928544 \h </w:instrText>
      </w:r>
      <w:r w:rsidR="00fd67e3">
        <w:rPr>
          <w:webHidden/>
          <w:noProof/>
        </w:rPr>
      </w:r>
      <w:r w:rsidR="00fd67e3">
        <w:rPr>
          <w:webHidden/>
          <w:noProof/>
        </w:rPr>
        <w:fldChar w:fldCharType="separate"/>
      </w:r>
      <w:r w:rsidR="007521a9">
        <w:rPr>
          <w:webHidden/>
          <w:noProof/>
        </w:rPr>
        <w:t xml:space="preserve">30</w:t>
      </w:r>
      <w:r w:rsidR="00fd67e3">
        <w:rPr>
          <w:webHidden/>
          <w:noProof/>
        </w:rPr>
        <w:fldChar w:fldCharType="end"/>
      </w:r>
      <w:r w:rsidR="00fd67e3" w:rsidRPr="00942bb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942bb2">
        <w:rPr>
          <w:rStyle w:val="Hyperlink"/>
          <w:noProof/>
        </w:rPr>
        <w:fldChar w:fldCharType="begin"/>
      </w:r>
      <w:r w:rsidR="00fd67e3" w:rsidRPr="00942bb2">
        <w:rPr>
          <w:rStyle w:val="Hyperlink"/>
          <w:noProof/>
        </w:rPr>
        <w:instrText xml:space="preserve"> </w:instrText>
      </w:r>
      <w:r w:rsidR="00fd67e3">
        <w:rPr>
          <w:noProof/>
        </w:rPr>
        <w:instrText xml:space="preserve">HYPERLINK \l "_Toc520928545"</w:instrText>
      </w:r>
      <w:r w:rsidR="00fd67e3" w:rsidRPr="00942bb2">
        <w:rPr>
          <w:rStyle w:val="Hyperlink"/>
          <w:noProof/>
        </w:rPr>
        <w:instrText xml:space="preserve"> </w:instrText>
      </w:r>
      <w:r w:rsidR="00fd67e3" w:rsidRPr="00942bb2">
        <w:rPr>
          <w:rStyle w:val="Hyperlink"/>
          <w:noProof/>
        </w:rPr>
      </w:r>
      <w:r w:rsidR="00fd67e3" w:rsidRPr="00942bb2">
        <w:rPr>
          <w:rStyle w:val="Hyperlink"/>
          <w:noProof/>
        </w:rPr>
        <w:fldChar w:fldCharType="separate"/>
      </w:r>
      <w:r w:rsidR="00fd67e3" w:rsidRPr="00942bb2">
        <w:rPr>
          <w:rStyle w:val="Hyperlink"/>
          <w:noProof/>
          <w:lang w:eastAsia="en-US"/>
          <w:rFonts w:ascii="Calibri" w:eastAsia="Calibri" w:hAnsi="Calibri"/>
        </w:rPr>
        <w:t xml:space="preserve">Figura 3. 7 – Microlente de </w:t>
      </w:r>
      <w:r w:rsidR="00fd67e3" w:rsidRPr="00942bb2">
        <w:rPr>
          <w:rStyle w:val="Hyperlink"/>
          <w:i/>
          <w:noProof/>
          <w:lang w:eastAsia="en-US"/>
          <w:rFonts w:ascii="Times New Roman" w:eastAsia="Calibri" w:hAnsi="Times New Roman"/>
        </w:rPr>
        <w:t xml:space="preserve">SiO</w:t>
      </w:r>
      <w:r w:rsidR="00fd67e3" w:rsidRPr="00942bb2">
        <w:rPr>
          <w:rStyle w:val="Hyperlink"/>
          <w:i/>
          <w:vertAlign w:val="subscript"/>
          <w:noProof/>
          <w:lang w:eastAsia="en-US"/>
          <w:rFonts w:ascii="Times New Roman" w:eastAsia="Calibri" w:hAnsi="Times New Roman"/>
        </w:rPr>
        <w:t xml:space="preserve">2</w:t>
      </w:r>
      <w:r w:rsidR="00fd67e3" w:rsidRPr="00942bb2">
        <w:rPr>
          <w:rStyle w:val="Hyperlink"/>
          <w:noProof/>
          <w:lang w:eastAsia="en-US"/>
          <w:rFonts w:ascii="Calibri" w:eastAsia="Calibri" w:hAnsi="Calibri"/>
        </w:rPr>
        <w:t xml:space="preserve"> aplicada sobre cada pixel para direcionar os fótons incidentes para a área sensível do pixel, adaptado de [6].</w:t>
      </w:r>
      <w:r w:rsidR="00fd67e3">
        <w:rPr>
          <w:webHidden/>
          <w:noProof/>
        </w:rPr>
        <w:tab/>
      </w:r>
      <w:r w:rsidR="00fd67e3">
        <w:rPr>
          <w:webHidden/>
          <w:noProof/>
        </w:rPr>
        <w:fldChar w:fldCharType="begin"/>
      </w:r>
      <w:r w:rsidR="00fd67e3">
        <w:rPr>
          <w:webHidden/>
          <w:noProof/>
        </w:rPr>
        <w:instrText xml:space="preserve"> PAGEREF _Toc520928545 \h </w:instrText>
      </w:r>
      <w:r w:rsidR="00fd67e3">
        <w:rPr>
          <w:webHidden/>
          <w:noProof/>
        </w:rPr>
      </w:r>
      <w:r w:rsidR="00fd67e3">
        <w:rPr>
          <w:webHidden/>
          <w:noProof/>
        </w:rPr>
        <w:fldChar w:fldCharType="separate"/>
      </w:r>
      <w:r w:rsidR="007521a9">
        <w:rPr>
          <w:webHidden/>
          <w:noProof/>
        </w:rPr>
        <w:t xml:space="preserve">30</w:t>
      </w:r>
      <w:r w:rsidR="00fd67e3">
        <w:rPr>
          <w:webHidden/>
          <w:noProof/>
        </w:rPr>
        <w:fldChar w:fldCharType="end"/>
      </w:r>
      <w:r w:rsidR="00fd67e3" w:rsidRPr="00942bb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942bb2">
        <w:rPr>
          <w:rStyle w:val="Hyperlink"/>
          <w:noProof/>
        </w:rPr>
        <w:fldChar w:fldCharType="begin"/>
      </w:r>
      <w:r w:rsidR="00fd67e3" w:rsidRPr="00942bb2">
        <w:rPr>
          <w:rStyle w:val="Hyperlink"/>
          <w:noProof/>
        </w:rPr>
        <w:instrText xml:space="preserve"> </w:instrText>
      </w:r>
      <w:r w:rsidR="00fd67e3">
        <w:rPr>
          <w:noProof/>
        </w:rPr>
        <w:instrText xml:space="preserve">HYPERLINK \l "_Toc520928546"</w:instrText>
      </w:r>
      <w:r w:rsidR="00fd67e3" w:rsidRPr="00942bb2">
        <w:rPr>
          <w:rStyle w:val="Hyperlink"/>
          <w:noProof/>
        </w:rPr>
        <w:instrText xml:space="preserve"> </w:instrText>
      </w:r>
      <w:r w:rsidR="00fd67e3" w:rsidRPr="00942bb2">
        <w:rPr>
          <w:rStyle w:val="Hyperlink"/>
          <w:noProof/>
        </w:rPr>
      </w:r>
      <w:r w:rsidR="00fd67e3" w:rsidRPr="00942bb2">
        <w:rPr>
          <w:rStyle w:val="Hyperlink"/>
          <w:noProof/>
        </w:rPr>
        <w:fldChar w:fldCharType="separate"/>
      </w:r>
      <w:r w:rsidR="00fd67e3" w:rsidRPr="00942bb2">
        <w:rPr>
          <w:rStyle w:val="Hyperlink"/>
          <w:noProof/>
          <w:lang w:eastAsia="en-US"/>
          <w:rFonts w:ascii="Calibri" w:eastAsia="Calibri" w:hAnsi="Calibri"/>
        </w:rPr>
        <w:t xml:space="preserve">Figura 3. 8 – Campo elétrico formado na região de depleção de largura </w:t>
      </w:r>
      <w:r w:rsidR="00fd67e3" w:rsidRPr="00942bb2">
        <w:rPr>
          <w:rStyle w:val="Hyperlink"/>
          <w:noProof/>
          <w:lang w:eastAsia="en-US"/>
          <w:rFonts w:ascii="Times New Roman" w:eastAsia="Calibri" w:hAnsi="Times New Roman"/>
        </w:rPr>
        <w:t xml:space="preserve">W</w:t>
      </w:r>
      <w:r w:rsidR="00fd67e3" w:rsidRPr="00942bb2">
        <w:rPr>
          <w:rStyle w:val="Hyperlink"/>
          <w:noProof/>
          <w:lang w:eastAsia="en-US"/>
          <w:rFonts w:ascii="Calibri" w:eastAsia="Calibri" w:hAnsi="Calibri"/>
        </w:rPr>
        <w:t xml:space="preserve">, sendo </w:t>
      </w:r>
      <w:r w:rsidR="00fd67e3" w:rsidRPr="00942bb2">
        <w:rPr>
          <w:rStyle w:val="Hyperlink"/>
          <w:noProof/>
          <w:lang w:eastAsia="en-US"/>
          <w:rFonts w:ascii="Times New Roman" w:eastAsia="Calibri" w:hAnsi="Times New Roman"/>
        </w:rPr>
        <w:t xml:space="preserve">p</w:t>
      </w:r>
      <w:r w:rsidR="00fd67e3" w:rsidRPr="00942bb2">
        <w:rPr>
          <w:rStyle w:val="Hyperlink"/>
          <w:vertAlign w:val="subscript"/>
          <w:noProof/>
          <w:lang w:eastAsia="en-US"/>
          <w:rFonts w:ascii="Times New Roman" w:eastAsia="Calibri" w:hAnsi="Times New Roman"/>
        </w:rPr>
        <w:t xml:space="preserve">n0</w:t>
      </w:r>
      <w:r w:rsidR="00fd67e3" w:rsidRPr="00942bb2">
        <w:rPr>
          <w:rStyle w:val="Hyperlink"/>
          <w:noProof/>
          <w:lang w:eastAsia="en-US"/>
          <w:rFonts w:ascii="Calibri" w:eastAsia="Calibri" w:hAnsi="Calibri"/>
        </w:rPr>
        <w:t xml:space="preserve"> a concentração de portadores minoritários na região N e </w:t>
      </w:r>
      <w:r w:rsidR="00fd67e3" w:rsidRPr="00942bb2">
        <w:rPr>
          <w:rStyle w:val="Hyperlink"/>
          <w:noProof/>
          <w:lang w:eastAsia="en-US"/>
          <w:rFonts w:ascii="Times New Roman" w:eastAsia="Calibri" w:hAnsi="Times New Roman"/>
        </w:rPr>
        <w:t xml:space="preserve">n</w:t>
      </w:r>
      <w:r w:rsidR="00fd67e3" w:rsidRPr="00942bb2">
        <w:rPr>
          <w:rStyle w:val="Hyperlink"/>
          <w:vertAlign w:val="subscript"/>
          <w:noProof/>
          <w:lang w:eastAsia="en-US"/>
          <w:rFonts w:ascii="Times New Roman" w:eastAsia="Calibri" w:hAnsi="Times New Roman"/>
        </w:rPr>
        <w:t xml:space="preserve">p0</w:t>
      </w:r>
      <w:r w:rsidR="00fd67e3" w:rsidRPr="00942bb2">
        <w:rPr>
          <w:rStyle w:val="Hyperlink"/>
          <w:noProof/>
          <w:lang w:eastAsia="en-US"/>
          <w:rFonts w:ascii="Calibri" w:eastAsia="Calibri" w:hAnsi="Calibri"/>
        </w:rPr>
        <w:t xml:space="preserve"> a concentração de portadores minoritários na região P.</w:t>
      </w:r>
      <w:r w:rsidR="00fd67e3">
        <w:rPr>
          <w:webHidden/>
          <w:noProof/>
        </w:rPr>
        <w:tab/>
      </w:r>
      <w:r w:rsidR="00fd67e3">
        <w:rPr>
          <w:webHidden/>
          <w:noProof/>
        </w:rPr>
        <w:fldChar w:fldCharType="begin"/>
      </w:r>
      <w:r w:rsidR="00fd67e3">
        <w:rPr>
          <w:webHidden/>
          <w:noProof/>
        </w:rPr>
        <w:instrText xml:space="preserve"> PAGEREF _Toc520928546 \h </w:instrText>
      </w:r>
      <w:r w:rsidR="00fd67e3">
        <w:rPr>
          <w:webHidden/>
          <w:noProof/>
        </w:rPr>
      </w:r>
      <w:r w:rsidR="00fd67e3">
        <w:rPr>
          <w:webHidden/>
          <w:noProof/>
        </w:rPr>
        <w:fldChar w:fldCharType="separate"/>
      </w:r>
      <w:r w:rsidR="007521a9">
        <w:rPr>
          <w:webHidden/>
          <w:noProof/>
        </w:rPr>
        <w:t xml:space="preserve">31</w:t>
      </w:r>
      <w:r w:rsidR="00fd67e3">
        <w:rPr>
          <w:webHidden/>
          <w:noProof/>
        </w:rPr>
        <w:fldChar w:fldCharType="end"/>
      </w:r>
      <w:r w:rsidR="00fd67e3" w:rsidRPr="00942bb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942bb2">
        <w:rPr>
          <w:rStyle w:val="Hyperlink"/>
          <w:noProof/>
        </w:rPr>
        <w:fldChar w:fldCharType="begin"/>
      </w:r>
      <w:r w:rsidR="00fd67e3" w:rsidRPr="00942bb2">
        <w:rPr>
          <w:rStyle w:val="Hyperlink"/>
          <w:noProof/>
        </w:rPr>
        <w:instrText xml:space="preserve"> </w:instrText>
      </w:r>
      <w:r w:rsidR="00fd67e3">
        <w:rPr>
          <w:noProof/>
        </w:rPr>
        <w:instrText xml:space="preserve">HYPERLINK \l "_Toc520928547"</w:instrText>
      </w:r>
      <w:r w:rsidR="00fd67e3" w:rsidRPr="00942bb2">
        <w:rPr>
          <w:rStyle w:val="Hyperlink"/>
          <w:noProof/>
        </w:rPr>
        <w:instrText xml:space="preserve"> </w:instrText>
      </w:r>
      <w:r w:rsidR="00fd67e3" w:rsidRPr="00942bb2">
        <w:rPr>
          <w:rStyle w:val="Hyperlink"/>
          <w:noProof/>
        </w:rPr>
      </w:r>
      <w:r w:rsidR="00fd67e3" w:rsidRPr="00942bb2">
        <w:rPr>
          <w:rStyle w:val="Hyperlink"/>
          <w:noProof/>
        </w:rPr>
        <w:fldChar w:fldCharType="separate"/>
      </w:r>
      <w:r w:rsidR="00fd67e3" w:rsidRPr="00942bb2">
        <w:rPr>
          <w:rStyle w:val="Hyperlink"/>
          <w:noProof/>
          <w:lang w:eastAsia="en-US"/>
          <w:rFonts w:ascii="Calibri" w:eastAsia="Calibri" w:hAnsi="Calibri"/>
        </w:rPr>
        <w:t xml:space="preserve">Figura 3. 9 – Gradientes de concentração de portadores minoritários em estado estacionário quando ocorre a excitação luminosa, adaptado de [2].</w:t>
      </w:r>
      <w:r w:rsidR="00fd67e3">
        <w:rPr>
          <w:webHidden/>
          <w:noProof/>
        </w:rPr>
        <w:tab/>
      </w:r>
      <w:r w:rsidR="00fd67e3">
        <w:rPr>
          <w:webHidden/>
          <w:noProof/>
        </w:rPr>
        <w:fldChar w:fldCharType="begin"/>
      </w:r>
      <w:r w:rsidR="00fd67e3">
        <w:rPr>
          <w:webHidden/>
          <w:noProof/>
        </w:rPr>
        <w:instrText xml:space="preserve"> PAGEREF _Toc520928547 \h </w:instrText>
      </w:r>
      <w:r w:rsidR="00fd67e3">
        <w:rPr>
          <w:webHidden/>
          <w:noProof/>
        </w:rPr>
      </w:r>
      <w:r w:rsidR="00fd67e3">
        <w:rPr>
          <w:webHidden/>
          <w:noProof/>
        </w:rPr>
        <w:fldChar w:fldCharType="separate"/>
      </w:r>
      <w:r w:rsidR="007521a9">
        <w:rPr>
          <w:webHidden/>
          <w:noProof/>
        </w:rPr>
        <w:t xml:space="preserve">31</w:t>
      </w:r>
      <w:r w:rsidR="00fd67e3">
        <w:rPr>
          <w:webHidden/>
          <w:noProof/>
        </w:rPr>
        <w:fldChar w:fldCharType="end"/>
      </w:r>
      <w:r w:rsidR="00fd67e3" w:rsidRPr="00942bb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942bb2">
        <w:rPr>
          <w:rStyle w:val="Hyperlink"/>
          <w:noProof/>
        </w:rPr>
        <w:fldChar w:fldCharType="begin"/>
      </w:r>
      <w:r w:rsidR="00fd67e3" w:rsidRPr="00942bb2">
        <w:rPr>
          <w:rStyle w:val="Hyperlink"/>
          <w:noProof/>
        </w:rPr>
        <w:instrText xml:space="preserve"> </w:instrText>
      </w:r>
      <w:r w:rsidR="00fd67e3">
        <w:rPr>
          <w:noProof/>
        </w:rPr>
        <w:instrText xml:space="preserve">HYPERLINK \l "_Toc520928548"</w:instrText>
      </w:r>
      <w:r w:rsidR="00fd67e3" w:rsidRPr="00942bb2">
        <w:rPr>
          <w:rStyle w:val="Hyperlink"/>
          <w:noProof/>
        </w:rPr>
        <w:instrText xml:space="preserve"> </w:instrText>
      </w:r>
      <w:r w:rsidR="00fd67e3" w:rsidRPr="00942bb2">
        <w:rPr>
          <w:rStyle w:val="Hyperlink"/>
          <w:noProof/>
        </w:rPr>
      </w:r>
      <w:r w:rsidR="00fd67e3" w:rsidRPr="00942bb2">
        <w:rPr>
          <w:rStyle w:val="Hyperlink"/>
          <w:noProof/>
        </w:rPr>
        <w:fldChar w:fldCharType="separate"/>
      </w:r>
      <w:r w:rsidR="00fd67e3" w:rsidRPr="00942bb2">
        <w:rPr>
          <w:rStyle w:val="Hyperlink"/>
          <w:noProof/>
          <w:lang w:eastAsia="en-US"/>
          <w:rFonts w:ascii="Calibri" w:eastAsia="Calibri" w:hAnsi="Calibri"/>
        </w:rPr>
        <w:t xml:space="preserve">Figura 3. 10 – Representação eletrônica do fotodiodo.</w:t>
      </w:r>
      <w:r w:rsidR="00fd67e3">
        <w:rPr>
          <w:webHidden/>
          <w:noProof/>
        </w:rPr>
        <w:tab/>
      </w:r>
      <w:r w:rsidR="00fd67e3">
        <w:rPr>
          <w:webHidden/>
          <w:noProof/>
        </w:rPr>
        <w:fldChar w:fldCharType="begin"/>
      </w:r>
      <w:r w:rsidR="00fd67e3">
        <w:rPr>
          <w:webHidden/>
          <w:noProof/>
        </w:rPr>
        <w:instrText xml:space="preserve"> PAGEREF _Toc520928548 \h </w:instrText>
      </w:r>
      <w:r w:rsidR="00fd67e3">
        <w:rPr>
          <w:webHidden/>
          <w:noProof/>
        </w:rPr>
      </w:r>
      <w:r w:rsidR="00fd67e3">
        <w:rPr>
          <w:webHidden/>
          <w:noProof/>
        </w:rPr>
        <w:fldChar w:fldCharType="separate"/>
      </w:r>
      <w:r w:rsidR="007521a9">
        <w:rPr>
          <w:webHidden/>
          <w:noProof/>
        </w:rPr>
        <w:t xml:space="preserve">33</w:t>
      </w:r>
      <w:r w:rsidR="00fd67e3">
        <w:rPr>
          <w:webHidden/>
          <w:noProof/>
        </w:rPr>
        <w:fldChar w:fldCharType="end"/>
      </w:r>
      <w:r w:rsidR="00fd67e3" w:rsidRPr="00942bb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942bb2">
        <w:rPr>
          <w:rStyle w:val="Hyperlink"/>
          <w:noProof/>
        </w:rPr>
        <w:fldChar w:fldCharType="begin"/>
      </w:r>
      <w:r w:rsidR="00fd67e3" w:rsidRPr="00942bb2">
        <w:rPr>
          <w:rStyle w:val="Hyperlink"/>
          <w:noProof/>
        </w:rPr>
        <w:instrText xml:space="preserve"> </w:instrText>
      </w:r>
      <w:r w:rsidR="00fd67e3">
        <w:rPr>
          <w:noProof/>
        </w:rPr>
        <w:instrText xml:space="preserve">HYPERLINK \l "_Toc520928549"</w:instrText>
      </w:r>
      <w:r w:rsidR="00fd67e3" w:rsidRPr="00942bb2">
        <w:rPr>
          <w:rStyle w:val="Hyperlink"/>
          <w:noProof/>
        </w:rPr>
        <w:instrText xml:space="preserve"> </w:instrText>
      </w:r>
      <w:r w:rsidR="00fd67e3" w:rsidRPr="00942bb2">
        <w:rPr>
          <w:rStyle w:val="Hyperlink"/>
          <w:noProof/>
        </w:rPr>
      </w:r>
      <w:r w:rsidR="00fd67e3" w:rsidRPr="00942bb2">
        <w:rPr>
          <w:rStyle w:val="Hyperlink"/>
          <w:noProof/>
        </w:rPr>
        <w:fldChar w:fldCharType="separate"/>
      </w:r>
      <w:r w:rsidR="00fd67e3" w:rsidRPr="00942bb2">
        <w:rPr>
          <w:rStyle w:val="Hyperlink"/>
          <w:noProof/>
          <w:lang w:eastAsia="en-US"/>
          <w:rFonts w:ascii="Calibri" w:eastAsia="Calibri" w:hAnsi="Calibri"/>
        </w:rPr>
        <w:t xml:space="preserve">Figura 3. 11 – Circuito dos píxeis 3T-APS presentes no chip IR2.</w:t>
      </w:r>
      <w:r w:rsidR="00fd67e3">
        <w:rPr>
          <w:webHidden/>
          <w:noProof/>
        </w:rPr>
        <w:tab/>
      </w:r>
      <w:r w:rsidR="00fd67e3">
        <w:rPr>
          <w:webHidden/>
          <w:noProof/>
        </w:rPr>
        <w:fldChar w:fldCharType="begin"/>
      </w:r>
      <w:r w:rsidR="00fd67e3">
        <w:rPr>
          <w:webHidden/>
          <w:noProof/>
        </w:rPr>
        <w:instrText xml:space="preserve"> PAGEREF _Toc520928549 \h </w:instrText>
      </w:r>
      <w:r w:rsidR="00fd67e3">
        <w:rPr>
          <w:webHidden/>
          <w:noProof/>
        </w:rPr>
      </w:r>
      <w:r w:rsidR="00fd67e3">
        <w:rPr>
          <w:webHidden/>
          <w:noProof/>
        </w:rPr>
        <w:fldChar w:fldCharType="separate"/>
      </w:r>
      <w:r w:rsidR="007521a9">
        <w:rPr>
          <w:webHidden/>
          <w:noProof/>
        </w:rPr>
        <w:t xml:space="preserve">34</w:t>
      </w:r>
      <w:r w:rsidR="00fd67e3">
        <w:rPr>
          <w:webHidden/>
          <w:noProof/>
        </w:rPr>
        <w:fldChar w:fldCharType="end"/>
      </w:r>
      <w:r w:rsidR="00fd67e3" w:rsidRPr="00942bb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942bb2">
        <w:rPr>
          <w:rStyle w:val="Hyperlink"/>
          <w:noProof/>
        </w:rPr>
        <w:fldChar w:fldCharType="begin"/>
      </w:r>
      <w:r w:rsidR="00fd67e3" w:rsidRPr="00942bb2">
        <w:rPr>
          <w:rStyle w:val="Hyperlink"/>
          <w:noProof/>
        </w:rPr>
        <w:instrText xml:space="preserve"> </w:instrText>
      </w:r>
      <w:r w:rsidR="00fd67e3">
        <w:rPr>
          <w:noProof/>
        </w:rPr>
        <w:instrText xml:space="preserve">HYPERLINK \l "_Toc520928550"</w:instrText>
      </w:r>
      <w:r w:rsidR="00fd67e3" w:rsidRPr="00942bb2">
        <w:rPr>
          <w:rStyle w:val="Hyperlink"/>
          <w:noProof/>
        </w:rPr>
        <w:instrText xml:space="preserve"> </w:instrText>
      </w:r>
      <w:r w:rsidR="00fd67e3" w:rsidRPr="00942bb2">
        <w:rPr>
          <w:rStyle w:val="Hyperlink"/>
          <w:noProof/>
        </w:rPr>
      </w:r>
      <w:r w:rsidR="00fd67e3" w:rsidRPr="00942bb2">
        <w:rPr>
          <w:rStyle w:val="Hyperlink"/>
          <w:noProof/>
        </w:rPr>
        <w:fldChar w:fldCharType="separate"/>
      </w:r>
      <w:r w:rsidR="00fd67e3" w:rsidRPr="00942bb2">
        <w:rPr>
          <w:rStyle w:val="Hyperlink"/>
          <w:noProof/>
          <w:lang w:eastAsia="en-US"/>
          <w:rFonts w:ascii="Calibri" w:eastAsia="Calibri" w:hAnsi="Calibri"/>
        </w:rPr>
        <w:t xml:space="preserve">Figura 3. 12 - Circuito CDS tradicional [45].</w:t>
      </w:r>
      <w:r w:rsidR="00fd67e3">
        <w:rPr>
          <w:webHidden/>
          <w:noProof/>
        </w:rPr>
        <w:tab/>
      </w:r>
      <w:r w:rsidR="00fd67e3">
        <w:rPr>
          <w:webHidden/>
          <w:noProof/>
        </w:rPr>
        <w:fldChar w:fldCharType="begin"/>
      </w:r>
      <w:r w:rsidR="00fd67e3">
        <w:rPr>
          <w:webHidden/>
          <w:noProof/>
        </w:rPr>
        <w:instrText xml:space="preserve"> PAGEREF _Toc520928550 \h </w:instrText>
      </w:r>
      <w:r w:rsidR="00fd67e3">
        <w:rPr>
          <w:webHidden/>
          <w:noProof/>
        </w:rPr>
      </w:r>
      <w:r w:rsidR="00fd67e3">
        <w:rPr>
          <w:webHidden/>
          <w:noProof/>
        </w:rPr>
        <w:fldChar w:fldCharType="separate"/>
      </w:r>
      <w:r w:rsidR="007521a9">
        <w:rPr>
          <w:webHidden/>
          <w:noProof/>
        </w:rPr>
        <w:t xml:space="preserve">35</w:t>
      </w:r>
      <w:r w:rsidR="00fd67e3">
        <w:rPr>
          <w:webHidden/>
          <w:noProof/>
        </w:rPr>
        <w:fldChar w:fldCharType="end"/>
      </w:r>
      <w:r w:rsidR="00fd67e3" w:rsidRPr="00942bb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942bb2">
        <w:rPr>
          <w:rStyle w:val="Hyperlink"/>
          <w:noProof/>
        </w:rPr>
        <w:fldChar w:fldCharType="begin"/>
      </w:r>
      <w:r w:rsidR="00fd67e3" w:rsidRPr="00942bb2">
        <w:rPr>
          <w:rStyle w:val="Hyperlink"/>
          <w:noProof/>
        </w:rPr>
        <w:instrText xml:space="preserve"> </w:instrText>
      </w:r>
      <w:r w:rsidR="00fd67e3">
        <w:rPr>
          <w:noProof/>
        </w:rPr>
        <w:instrText xml:space="preserve">HYPERLINK \l "_Toc520928551"</w:instrText>
      </w:r>
      <w:r w:rsidR="00fd67e3" w:rsidRPr="00942bb2">
        <w:rPr>
          <w:rStyle w:val="Hyperlink"/>
          <w:noProof/>
        </w:rPr>
        <w:instrText xml:space="preserve"> </w:instrText>
      </w:r>
      <w:r w:rsidR="00fd67e3" w:rsidRPr="00942bb2">
        <w:rPr>
          <w:rStyle w:val="Hyperlink"/>
          <w:noProof/>
        </w:rPr>
      </w:r>
      <w:r w:rsidR="00fd67e3" w:rsidRPr="00942bb2">
        <w:rPr>
          <w:rStyle w:val="Hyperlink"/>
          <w:noProof/>
        </w:rPr>
        <w:fldChar w:fldCharType="separate"/>
      </w:r>
      <w:r w:rsidR="00fd67e3" w:rsidRPr="00942bb2">
        <w:rPr>
          <w:rStyle w:val="Hyperlink"/>
          <w:noProof/>
          <w:lang w:eastAsia="en-US"/>
          <w:rFonts w:ascii="Calibri" w:eastAsia="Calibri" w:hAnsi="Calibri"/>
        </w:rPr>
        <w:t xml:space="preserve">Figura 3. 13 – Eficiência quântica para os três tipos de fotodiodo P-N, fabricado com tecnologia CMOS 0,8µm [41].</w:t>
      </w:r>
      <w:r w:rsidR="00fd67e3">
        <w:rPr>
          <w:webHidden/>
          <w:noProof/>
        </w:rPr>
        <w:tab/>
      </w:r>
      <w:r w:rsidR="00fd67e3">
        <w:rPr>
          <w:webHidden/>
          <w:noProof/>
        </w:rPr>
        <w:fldChar w:fldCharType="begin"/>
      </w:r>
      <w:r w:rsidR="00fd67e3">
        <w:rPr>
          <w:webHidden/>
          <w:noProof/>
        </w:rPr>
        <w:instrText xml:space="preserve"> PAGEREF _Toc520928551 \h </w:instrText>
      </w:r>
      <w:r w:rsidR="00fd67e3">
        <w:rPr>
          <w:webHidden/>
          <w:noProof/>
        </w:rPr>
      </w:r>
      <w:r w:rsidR="00fd67e3">
        <w:rPr>
          <w:webHidden/>
          <w:noProof/>
        </w:rPr>
        <w:fldChar w:fldCharType="separate"/>
      </w:r>
      <w:r w:rsidR="007521a9">
        <w:rPr>
          <w:webHidden/>
          <w:noProof/>
        </w:rPr>
        <w:t xml:space="preserve">70</w:t>
      </w:r>
      <w:r w:rsidR="00fd67e3">
        <w:rPr>
          <w:webHidden/>
          <w:noProof/>
        </w:rPr>
        <w:fldChar w:fldCharType="end"/>
      </w:r>
      <w:r w:rsidR="00fd67e3" w:rsidRPr="00942bb2">
        <w:rPr>
          <w:rStyle w:val="Hyperlink"/>
          <w:noProof/>
        </w:rPr>
        <w:fldChar w:fldCharType="end"/>
      </w:r>
      <w:r w:rsidR="00fd67e3" w:rsidRPr="000f3351">
        <w:rPr>
          <w:sz w:val="22"/>
          <w:kern w:val="0"/>
          <w:szCs w:val="22"/>
          <w:noProof/>
          <w:lang w:bidi="ar-SA" w:eastAsia="pt-BR"/>
          <w:rFonts w:ascii="Calibri" w:eastAsia="Times New Roman" w:hAnsi="Calibri"/>
        </w:rPr>
      </w:r>
    </w:p>
    <w:p w:rsidP="005a10da">
      <w:pPr>
        <w:pStyle w:val="ToCaption"/>
        <w:rPr>
          <w:noProof/>
        </w:rPr>
        <w:tabs>
          <w:tab w:leader="none" w:pos="9628" w:val="right"/>
        </w:tabs>
      </w:pPr>
      <w:r w:rsidR="00377258" w:rsidRPr="00632216">
        <w:rPr>
          <w:rStyle w:val="Hyperlink"/>
          <w:szCs w:val="24"/>
          <w:noProof/>
          <w:lang w:eastAsia="en-US"/>
          <w:rFonts w:ascii="Calibri" w:eastAsia="Calibri" w:hAnsi="Calibri"/>
        </w:rPr>
        <w:fldChar w:fldCharType="end"/>
        <w:fldChar w:fldCharType="begin"/>
      </w:r>
      <w:r w:rsidR="00377258" w:rsidRPr="00632216">
        <w:rPr>
          <w:rStyle w:val="Hyperlink"/>
          <w:szCs w:val="24"/>
          <w:noProof/>
          <w:lang w:eastAsia="en-US"/>
          <w:rFonts w:ascii="Calibri" w:eastAsia="Calibri" w:hAnsi="Calibri"/>
        </w:rPr>
        <w:instrText xml:space="preserve"> TOC \h \z \c "Figura 4." </w:instrText>
      </w:r>
      <w:r w:rsidR="00377258" w:rsidRPr="00632216">
        <w:rPr>
          <w:rStyle w:val="Hyperlink"/>
          <w:szCs w:val="24"/>
          <w:noProof/>
          <w:lang w:eastAsia="en-US"/>
          <w:rFonts w:ascii="Calibri" w:eastAsia="Calibri" w:hAnsi="Calibri"/>
        </w:rPr>
        <w:fldChar w:fldCharType="separate"/>
      </w:r>
      <w:r w:rsidR="00fd67e3">
        <w:rPr>
          <w:noProof/>
        </w:rPr>
      </w:r>
    </w:p>
    <w:p>
      <w:pPr>
        <w:pStyle w:val="ToCaption"/>
        <w:rPr>
          <w:sz w:val="22"/>
          <w:kern w:val="0"/>
          <w:szCs w:val="22"/>
          <w:noProof/>
          <w:lang w:bidi="ar-SA" w:eastAsia="pt-BR"/>
          <w:rFonts w:ascii="Calibri" w:eastAsia="Times New Roman" w:hAnsi="Calibri"/>
        </w:rPr>
        <w:tabs>
          <w:tab w:leader="none" w:pos="9628" w:val="right"/>
        </w:tabs>
      </w:pPr>
      <w:r w:rsidR="00fd67e3" w:rsidRPr="002c4a62">
        <w:rPr>
          <w:rStyle w:val="Hyperlink"/>
          <w:noProof/>
        </w:rPr>
        <w:fldChar w:fldCharType="begin"/>
      </w:r>
      <w:r w:rsidR="00fd67e3" w:rsidRPr="002c4a62">
        <w:rPr>
          <w:rStyle w:val="Hyperlink"/>
          <w:noProof/>
        </w:rPr>
        <w:instrText xml:space="preserve"> </w:instrText>
      </w:r>
      <w:r w:rsidR="00fd67e3">
        <w:rPr>
          <w:noProof/>
        </w:rPr>
        <w:instrText xml:space="preserve">HYPERLINK \l "_Toc520928552"</w:instrText>
      </w:r>
      <w:r w:rsidR="00fd67e3" w:rsidRPr="002c4a62">
        <w:rPr>
          <w:rStyle w:val="Hyperlink"/>
          <w:noProof/>
        </w:rPr>
        <w:instrText xml:space="preserve"> </w:instrText>
      </w:r>
      <w:r w:rsidR="00fd67e3" w:rsidRPr="002c4a62">
        <w:rPr>
          <w:rStyle w:val="Hyperlink"/>
          <w:noProof/>
        </w:rPr>
      </w:r>
      <w:r w:rsidR="00fd67e3" w:rsidRPr="002c4a62">
        <w:rPr>
          <w:rStyle w:val="Hyperlink"/>
          <w:noProof/>
        </w:rPr>
        <w:fldChar w:fldCharType="separate"/>
      </w:r>
      <w:r w:rsidR="00fd67e3" w:rsidRPr="002c4a62">
        <w:rPr>
          <w:rStyle w:val="Hyperlink"/>
          <w:noProof/>
          <w:lang w:eastAsia="en-US"/>
          <w:rFonts w:ascii="Calibri" w:eastAsia="Calibri" w:hAnsi="Calibri"/>
        </w:rPr>
        <w:t xml:space="preserve">Figura 4. 1 – Comprimentos de ondas usados para os experimentos para determinação da eficiência quântica do chip IR2.</w:t>
      </w:r>
      <w:r w:rsidR="00fd67e3">
        <w:rPr>
          <w:webHidden/>
          <w:noProof/>
        </w:rPr>
        <w:tab/>
      </w:r>
      <w:r w:rsidR="00fd67e3">
        <w:rPr>
          <w:webHidden/>
          <w:noProof/>
        </w:rPr>
        <w:fldChar w:fldCharType="begin"/>
      </w:r>
      <w:r w:rsidR="00fd67e3">
        <w:rPr>
          <w:webHidden/>
          <w:noProof/>
        </w:rPr>
        <w:instrText xml:space="preserve"> PAGEREF _Toc520928552 \h </w:instrText>
      </w:r>
      <w:r w:rsidR="00fd67e3">
        <w:rPr>
          <w:webHidden/>
          <w:noProof/>
        </w:rPr>
      </w:r>
      <w:r w:rsidR="00fd67e3">
        <w:rPr>
          <w:webHidden/>
          <w:noProof/>
        </w:rPr>
        <w:fldChar w:fldCharType="separate"/>
      </w:r>
      <w:r w:rsidR="007521a9">
        <w:rPr>
          <w:webHidden/>
          <w:noProof/>
        </w:rPr>
        <w:t xml:space="preserve">36</w:t>
      </w:r>
      <w:r w:rsidR="00fd67e3">
        <w:rPr>
          <w:webHidden/>
          <w:noProof/>
        </w:rPr>
        <w:fldChar w:fldCharType="end"/>
      </w:r>
      <w:r w:rsidR="00fd67e3" w:rsidRPr="002c4a6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2c4a62">
        <w:rPr>
          <w:rStyle w:val="Hyperlink"/>
          <w:noProof/>
        </w:rPr>
        <w:fldChar w:fldCharType="begin"/>
      </w:r>
      <w:r w:rsidR="00fd67e3" w:rsidRPr="002c4a62">
        <w:rPr>
          <w:rStyle w:val="Hyperlink"/>
          <w:noProof/>
        </w:rPr>
        <w:instrText xml:space="preserve"> </w:instrText>
      </w:r>
      <w:r w:rsidR="00fd67e3">
        <w:rPr>
          <w:noProof/>
        </w:rPr>
        <w:instrText xml:space="preserve">HYPERLINK \l "_Toc520928553"</w:instrText>
      </w:r>
      <w:r w:rsidR="00fd67e3" w:rsidRPr="002c4a62">
        <w:rPr>
          <w:rStyle w:val="Hyperlink"/>
          <w:noProof/>
        </w:rPr>
        <w:instrText xml:space="preserve"> </w:instrText>
      </w:r>
      <w:r w:rsidR="00fd67e3" w:rsidRPr="002c4a62">
        <w:rPr>
          <w:rStyle w:val="Hyperlink"/>
          <w:noProof/>
        </w:rPr>
      </w:r>
      <w:r w:rsidR="00fd67e3" w:rsidRPr="002c4a62">
        <w:rPr>
          <w:rStyle w:val="Hyperlink"/>
          <w:noProof/>
        </w:rPr>
        <w:fldChar w:fldCharType="separate"/>
      </w:r>
      <w:r w:rsidR="00fd67e3" w:rsidRPr="002c4a62">
        <w:rPr>
          <w:rStyle w:val="Hyperlink"/>
          <w:noProof/>
          <w:lang w:eastAsia="en-US"/>
          <w:rFonts w:ascii="Calibri" w:eastAsia="Calibri" w:hAnsi="Calibri"/>
        </w:rPr>
        <w:t xml:space="preserve">Figura 4. 2 – Montagem do experimento para medir a tensão fotogerada.</w:t>
      </w:r>
      <w:r w:rsidR="00fd67e3">
        <w:rPr>
          <w:webHidden/>
          <w:noProof/>
        </w:rPr>
        <w:tab/>
      </w:r>
      <w:r w:rsidR="00fd67e3">
        <w:rPr>
          <w:webHidden/>
          <w:noProof/>
        </w:rPr>
        <w:fldChar w:fldCharType="begin"/>
      </w:r>
      <w:r w:rsidR="00fd67e3">
        <w:rPr>
          <w:webHidden/>
          <w:noProof/>
        </w:rPr>
        <w:instrText xml:space="preserve"> PAGEREF _Toc520928553 \h </w:instrText>
      </w:r>
      <w:r w:rsidR="00fd67e3">
        <w:rPr>
          <w:webHidden/>
          <w:noProof/>
        </w:rPr>
      </w:r>
      <w:r w:rsidR="00fd67e3">
        <w:rPr>
          <w:webHidden/>
          <w:noProof/>
        </w:rPr>
        <w:fldChar w:fldCharType="separate"/>
      </w:r>
      <w:r w:rsidR="007521a9">
        <w:rPr>
          <w:webHidden/>
          <w:noProof/>
        </w:rPr>
        <w:t xml:space="preserve">36</w:t>
      </w:r>
      <w:r w:rsidR="00fd67e3">
        <w:rPr>
          <w:webHidden/>
          <w:noProof/>
        </w:rPr>
        <w:fldChar w:fldCharType="end"/>
      </w:r>
      <w:r w:rsidR="00fd67e3" w:rsidRPr="002c4a6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2c4a62">
        <w:rPr>
          <w:rStyle w:val="Hyperlink"/>
          <w:noProof/>
        </w:rPr>
        <w:fldChar w:fldCharType="begin"/>
      </w:r>
      <w:r w:rsidR="00fd67e3" w:rsidRPr="002c4a62">
        <w:rPr>
          <w:rStyle w:val="Hyperlink"/>
          <w:noProof/>
        </w:rPr>
        <w:instrText xml:space="preserve"> </w:instrText>
      </w:r>
      <w:r w:rsidR="00fd67e3">
        <w:rPr>
          <w:noProof/>
        </w:rPr>
        <w:instrText xml:space="preserve">HYPERLINK \l "_Toc520928554"</w:instrText>
      </w:r>
      <w:r w:rsidR="00fd67e3" w:rsidRPr="002c4a62">
        <w:rPr>
          <w:rStyle w:val="Hyperlink"/>
          <w:noProof/>
        </w:rPr>
        <w:instrText xml:space="preserve"> </w:instrText>
      </w:r>
      <w:r w:rsidR="00fd67e3" w:rsidRPr="002c4a62">
        <w:rPr>
          <w:rStyle w:val="Hyperlink"/>
          <w:noProof/>
        </w:rPr>
      </w:r>
      <w:r w:rsidR="00fd67e3" w:rsidRPr="002c4a62">
        <w:rPr>
          <w:rStyle w:val="Hyperlink"/>
          <w:noProof/>
        </w:rPr>
        <w:fldChar w:fldCharType="separate"/>
      </w:r>
      <w:r w:rsidR="00fd67e3" w:rsidRPr="002c4a62">
        <w:rPr>
          <w:rStyle w:val="Hyperlink"/>
          <w:noProof/>
          <w:lang w:eastAsia="en-US"/>
          <w:rFonts w:ascii="Calibri" w:eastAsia="Calibri" w:hAnsi="Calibri"/>
        </w:rPr>
        <w:t xml:space="preserve">Figura 4. 3 – Arranjo experimental para o laser de </w:t>
      </w:r>
      <w:r w:rsidR="00fd67e3" w:rsidRPr="002c4a62">
        <w:rPr>
          <w:rStyle w:val="Hyperlink"/>
          <w:noProof/>
          <w:lang w:eastAsia="en-US"/>
          <w:rFonts w:ascii="Times New Roman" w:eastAsia="Calibri" w:hAnsi="Times New Roman"/>
        </w:rPr>
        <w:t xml:space="preserve">633nm</w:t>
      </w:r>
      <w:r w:rsidR="00fd67e3" w:rsidRPr="002c4a62">
        <w:rPr>
          <w:rStyle w:val="Hyperlink"/>
          <w:noProof/>
          <w:lang w:eastAsia="en-US"/>
          <w:rFonts w:ascii="Calibri" w:eastAsia="Calibri" w:hAnsi="Calibri"/>
        </w:rPr>
        <w:t xml:space="preserve">.</w:t>
      </w:r>
      <w:r w:rsidR="00fd67e3">
        <w:rPr>
          <w:webHidden/>
          <w:noProof/>
        </w:rPr>
        <w:tab/>
      </w:r>
      <w:r w:rsidR="00fd67e3">
        <w:rPr>
          <w:webHidden/>
          <w:noProof/>
        </w:rPr>
        <w:fldChar w:fldCharType="begin"/>
      </w:r>
      <w:r w:rsidR="00fd67e3">
        <w:rPr>
          <w:webHidden/>
          <w:noProof/>
        </w:rPr>
        <w:instrText xml:space="preserve"> PAGEREF _Toc520928554 \h </w:instrText>
      </w:r>
      <w:r w:rsidR="00fd67e3">
        <w:rPr>
          <w:webHidden/>
          <w:noProof/>
        </w:rPr>
      </w:r>
      <w:r w:rsidR="00fd67e3">
        <w:rPr>
          <w:webHidden/>
          <w:noProof/>
        </w:rPr>
        <w:fldChar w:fldCharType="separate"/>
      </w:r>
      <w:r w:rsidR="007521a9">
        <w:rPr>
          <w:webHidden/>
          <w:noProof/>
        </w:rPr>
        <w:t xml:space="preserve">36</w:t>
      </w:r>
      <w:r w:rsidR="00fd67e3">
        <w:rPr>
          <w:webHidden/>
          <w:noProof/>
        </w:rPr>
        <w:fldChar w:fldCharType="end"/>
      </w:r>
      <w:r w:rsidR="00fd67e3" w:rsidRPr="002c4a6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2c4a62">
        <w:rPr>
          <w:rStyle w:val="Hyperlink"/>
          <w:noProof/>
        </w:rPr>
        <w:fldChar w:fldCharType="begin"/>
      </w:r>
      <w:r w:rsidR="00fd67e3" w:rsidRPr="002c4a62">
        <w:rPr>
          <w:rStyle w:val="Hyperlink"/>
          <w:noProof/>
        </w:rPr>
        <w:instrText xml:space="preserve"> </w:instrText>
      </w:r>
      <w:r w:rsidR="00fd67e3">
        <w:rPr>
          <w:noProof/>
        </w:rPr>
        <w:instrText xml:space="preserve">HYPERLINK \l "_Toc520928555"</w:instrText>
      </w:r>
      <w:r w:rsidR="00fd67e3" w:rsidRPr="002c4a62">
        <w:rPr>
          <w:rStyle w:val="Hyperlink"/>
          <w:noProof/>
        </w:rPr>
        <w:instrText xml:space="preserve"> </w:instrText>
      </w:r>
      <w:r w:rsidR="00fd67e3" w:rsidRPr="002c4a62">
        <w:rPr>
          <w:rStyle w:val="Hyperlink"/>
          <w:noProof/>
        </w:rPr>
      </w:r>
      <w:r w:rsidR="00fd67e3" w:rsidRPr="002c4a62">
        <w:rPr>
          <w:rStyle w:val="Hyperlink"/>
          <w:noProof/>
        </w:rPr>
        <w:fldChar w:fldCharType="separate"/>
      </w:r>
      <w:r w:rsidR="00fd67e3" w:rsidRPr="002c4a62">
        <w:rPr>
          <w:rStyle w:val="Hyperlink"/>
          <w:noProof/>
          <w:lang w:eastAsia="en-US"/>
          <w:rFonts w:ascii="Calibri" w:eastAsia="Calibri" w:hAnsi="Calibri"/>
        </w:rPr>
        <w:t xml:space="preserve">Figura 4. 4 – Leitura da tensão em 80 posições percorrendo o diâmetro do feixe.</w:t>
      </w:r>
      <w:r w:rsidR="00fd67e3">
        <w:rPr>
          <w:webHidden/>
          <w:noProof/>
        </w:rPr>
        <w:tab/>
      </w:r>
      <w:r w:rsidR="00fd67e3">
        <w:rPr>
          <w:webHidden/>
          <w:noProof/>
        </w:rPr>
        <w:fldChar w:fldCharType="begin"/>
      </w:r>
      <w:r w:rsidR="00fd67e3">
        <w:rPr>
          <w:webHidden/>
          <w:noProof/>
        </w:rPr>
        <w:instrText xml:space="preserve"> PAGEREF _Toc520928555 \h </w:instrText>
      </w:r>
      <w:r w:rsidR="00fd67e3">
        <w:rPr>
          <w:webHidden/>
          <w:noProof/>
        </w:rPr>
      </w:r>
      <w:r w:rsidR="00fd67e3">
        <w:rPr>
          <w:webHidden/>
          <w:noProof/>
        </w:rPr>
        <w:fldChar w:fldCharType="separate"/>
      </w:r>
      <w:r w:rsidR="007521a9">
        <w:rPr>
          <w:webHidden/>
          <w:noProof/>
        </w:rPr>
        <w:t xml:space="preserve">37</w:t>
      </w:r>
      <w:r w:rsidR="00fd67e3">
        <w:rPr>
          <w:webHidden/>
          <w:noProof/>
        </w:rPr>
        <w:fldChar w:fldCharType="end"/>
      </w:r>
      <w:r w:rsidR="00fd67e3" w:rsidRPr="002c4a6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2c4a62">
        <w:rPr>
          <w:rStyle w:val="Hyperlink"/>
          <w:noProof/>
        </w:rPr>
        <w:fldChar w:fldCharType="begin"/>
      </w:r>
      <w:r w:rsidR="00fd67e3" w:rsidRPr="002c4a62">
        <w:rPr>
          <w:rStyle w:val="Hyperlink"/>
          <w:noProof/>
        </w:rPr>
        <w:instrText xml:space="preserve"> </w:instrText>
      </w:r>
      <w:r w:rsidR="00fd67e3">
        <w:rPr>
          <w:noProof/>
        </w:rPr>
        <w:instrText xml:space="preserve">HYPERLINK \l "_Toc520928556"</w:instrText>
      </w:r>
      <w:r w:rsidR="00fd67e3" w:rsidRPr="002c4a62">
        <w:rPr>
          <w:rStyle w:val="Hyperlink"/>
          <w:noProof/>
        </w:rPr>
        <w:instrText xml:space="preserve"> </w:instrText>
      </w:r>
      <w:r w:rsidR="00fd67e3" w:rsidRPr="002c4a62">
        <w:rPr>
          <w:rStyle w:val="Hyperlink"/>
          <w:noProof/>
        </w:rPr>
      </w:r>
      <w:r w:rsidR="00fd67e3" w:rsidRPr="002c4a62">
        <w:rPr>
          <w:rStyle w:val="Hyperlink"/>
          <w:noProof/>
        </w:rPr>
        <w:fldChar w:fldCharType="separate"/>
      </w:r>
      <w:r w:rsidR="00fd67e3" w:rsidRPr="002c4a62">
        <w:rPr>
          <w:rStyle w:val="Hyperlink"/>
          <w:noProof/>
          <w:lang w:eastAsia="en-US"/>
          <w:rFonts w:ascii="Calibri" w:eastAsia="Calibri" w:hAnsi="Calibri"/>
        </w:rPr>
        <w:t xml:space="preserve">Figura 4. 5 – Representação para cálculo do número de fótons incidentes.</w:t>
      </w:r>
      <w:r w:rsidR="00fd67e3">
        <w:rPr>
          <w:webHidden/>
          <w:noProof/>
        </w:rPr>
        <w:tab/>
      </w:r>
      <w:r w:rsidR="00fd67e3">
        <w:rPr>
          <w:webHidden/>
          <w:noProof/>
        </w:rPr>
        <w:fldChar w:fldCharType="begin"/>
      </w:r>
      <w:r w:rsidR="00fd67e3">
        <w:rPr>
          <w:webHidden/>
          <w:noProof/>
        </w:rPr>
        <w:instrText xml:space="preserve"> PAGEREF _Toc520928556 \h </w:instrText>
      </w:r>
      <w:r w:rsidR="00fd67e3">
        <w:rPr>
          <w:webHidden/>
          <w:noProof/>
        </w:rPr>
      </w:r>
      <w:r w:rsidR="00fd67e3">
        <w:rPr>
          <w:webHidden/>
          <w:noProof/>
        </w:rPr>
        <w:fldChar w:fldCharType="separate"/>
      </w:r>
      <w:r w:rsidR="007521a9">
        <w:rPr>
          <w:webHidden/>
          <w:noProof/>
        </w:rPr>
        <w:t xml:space="preserve">37</w:t>
      </w:r>
      <w:r w:rsidR="00fd67e3">
        <w:rPr>
          <w:webHidden/>
          <w:noProof/>
        </w:rPr>
        <w:fldChar w:fldCharType="end"/>
      </w:r>
      <w:r w:rsidR="00fd67e3" w:rsidRPr="002c4a6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2c4a62">
        <w:rPr>
          <w:rStyle w:val="Hyperlink"/>
          <w:noProof/>
        </w:rPr>
        <w:fldChar w:fldCharType="begin"/>
      </w:r>
      <w:r w:rsidR="00fd67e3" w:rsidRPr="002c4a62">
        <w:rPr>
          <w:rStyle w:val="Hyperlink"/>
          <w:noProof/>
        </w:rPr>
        <w:instrText xml:space="preserve"> </w:instrText>
      </w:r>
      <w:r w:rsidR="00fd67e3">
        <w:rPr>
          <w:noProof/>
        </w:rPr>
        <w:instrText xml:space="preserve">HYPERLINK \l "_Toc520928557"</w:instrText>
      </w:r>
      <w:r w:rsidR="00fd67e3" w:rsidRPr="002c4a62">
        <w:rPr>
          <w:rStyle w:val="Hyperlink"/>
          <w:noProof/>
        </w:rPr>
        <w:instrText xml:space="preserve"> </w:instrText>
      </w:r>
      <w:r w:rsidR="00fd67e3" w:rsidRPr="002c4a62">
        <w:rPr>
          <w:rStyle w:val="Hyperlink"/>
          <w:noProof/>
        </w:rPr>
      </w:r>
      <w:r w:rsidR="00fd67e3" w:rsidRPr="002c4a62">
        <w:rPr>
          <w:rStyle w:val="Hyperlink"/>
          <w:noProof/>
        </w:rPr>
        <w:fldChar w:fldCharType="separate"/>
      </w:r>
      <w:r w:rsidR="00fd67e3" w:rsidRPr="002c4a62">
        <w:rPr>
          <w:rStyle w:val="Hyperlink"/>
          <w:noProof/>
          <w:lang w:eastAsia="en-US"/>
          <w:rFonts w:ascii="Calibri" w:eastAsia="Calibri" w:hAnsi="Calibri"/>
        </w:rPr>
        <w:t xml:space="preserve">Figura 4. 6 – Gabarito para controle do diâmetro do feixe incidente.</w:t>
      </w:r>
      <w:r w:rsidR="00fd67e3">
        <w:rPr>
          <w:webHidden/>
          <w:noProof/>
        </w:rPr>
        <w:tab/>
      </w:r>
      <w:r w:rsidR="00fd67e3">
        <w:rPr>
          <w:webHidden/>
          <w:noProof/>
        </w:rPr>
        <w:fldChar w:fldCharType="begin"/>
      </w:r>
      <w:r w:rsidR="00fd67e3">
        <w:rPr>
          <w:webHidden/>
          <w:noProof/>
        </w:rPr>
        <w:instrText xml:space="preserve"> PAGEREF _Toc520928557 \h </w:instrText>
      </w:r>
      <w:r w:rsidR="00fd67e3">
        <w:rPr>
          <w:webHidden/>
          <w:noProof/>
        </w:rPr>
      </w:r>
      <w:r w:rsidR="00fd67e3">
        <w:rPr>
          <w:webHidden/>
          <w:noProof/>
        </w:rPr>
        <w:fldChar w:fldCharType="separate"/>
      </w:r>
      <w:r w:rsidR="007521a9">
        <w:rPr>
          <w:webHidden/>
          <w:noProof/>
        </w:rPr>
        <w:t xml:space="preserve">38</w:t>
      </w:r>
      <w:r w:rsidR="00fd67e3">
        <w:rPr>
          <w:webHidden/>
          <w:noProof/>
        </w:rPr>
        <w:fldChar w:fldCharType="end"/>
      </w:r>
      <w:r w:rsidR="00fd67e3" w:rsidRPr="002c4a6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2c4a62">
        <w:rPr>
          <w:rStyle w:val="Hyperlink"/>
          <w:noProof/>
        </w:rPr>
        <w:fldChar w:fldCharType="begin"/>
      </w:r>
      <w:r w:rsidR="00fd67e3" w:rsidRPr="002c4a62">
        <w:rPr>
          <w:rStyle w:val="Hyperlink"/>
          <w:noProof/>
        </w:rPr>
        <w:instrText xml:space="preserve"> </w:instrText>
      </w:r>
      <w:r w:rsidR="00fd67e3">
        <w:rPr>
          <w:noProof/>
        </w:rPr>
        <w:instrText xml:space="preserve">HYPERLINK \l "_Toc520928558"</w:instrText>
      </w:r>
      <w:r w:rsidR="00fd67e3" w:rsidRPr="002c4a62">
        <w:rPr>
          <w:rStyle w:val="Hyperlink"/>
          <w:noProof/>
        </w:rPr>
        <w:instrText xml:space="preserve"> </w:instrText>
      </w:r>
      <w:r w:rsidR="00fd67e3" w:rsidRPr="002c4a62">
        <w:rPr>
          <w:rStyle w:val="Hyperlink"/>
          <w:noProof/>
        </w:rPr>
      </w:r>
      <w:r w:rsidR="00fd67e3" w:rsidRPr="002c4a62">
        <w:rPr>
          <w:rStyle w:val="Hyperlink"/>
          <w:noProof/>
        </w:rPr>
        <w:fldChar w:fldCharType="separate"/>
      </w:r>
      <w:r w:rsidR="00fd67e3" w:rsidRPr="002c4a62">
        <w:rPr>
          <w:rStyle w:val="Hyperlink"/>
          <w:noProof/>
          <w:lang w:eastAsia="en-US"/>
          <w:rFonts w:ascii="Calibri" w:eastAsia="Calibri" w:hAnsi="Calibri"/>
        </w:rPr>
        <w:t xml:space="preserve">Figura 4. 7 – Pixel (0,0) descarregando no escuro e com aplicação de </w:t>
      </w:r>
      <w:r w:rsidR="00fd67e3" w:rsidRPr="002c4a62">
        <w:rPr>
          <w:rStyle w:val="Hyperlink"/>
          <w:noProof/>
          <w:lang w:eastAsia="en-US"/>
          <w:rFonts w:ascii="Times New Roman" w:eastAsia="Calibri" w:hAnsi="Times New Roman"/>
        </w:rPr>
        <w:t xml:space="preserve">500µW, 1mW e 2mW</w:t>
      </w:r>
      <w:r w:rsidR="00fd67e3" w:rsidRPr="002c4a62">
        <w:rPr>
          <w:rStyle w:val="Hyperlink"/>
          <w:noProof/>
          <w:lang w:eastAsia="en-US"/>
          <w:rFonts w:ascii="Calibri" w:eastAsia="Calibri" w:hAnsi="Calibri"/>
        </w:rPr>
        <w:t xml:space="preserve">, para </w:t>
      </w:r>
      <w:r w:rsidR="00fd67e3" w:rsidRPr="002c4a62">
        <w:rPr>
          <w:rStyle w:val="Hyperlink"/>
          <w:noProof/>
          <w:lang w:eastAsia="en-US"/>
          <w:rFonts w:ascii="Times New Roman" w:eastAsia="Calibri" w:hAnsi="Times New Roman"/>
        </w:rPr>
        <w:t xml:space="preserve">2mW</w:t>
      </w:r>
      <w:r w:rsidR="00fd67e3" w:rsidRPr="002c4a62">
        <w:rPr>
          <w:rStyle w:val="Hyperlink"/>
          <w:noProof/>
          <w:lang w:eastAsia="en-US"/>
          <w:rFonts w:ascii="Calibri" w:eastAsia="Calibri" w:hAnsi="Calibri"/>
        </w:rPr>
        <w:t xml:space="preserve"> houve uma descarga de aproximadamente </w:t>
      </w:r>
      <w:r w:rsidR="00fd67e3" w:rsidRPr="002c4a62">
        <w:rPr>
          <w:rStyle w:val="Hyperlink"/>
          <w:noProof/>
          <w:lang w:eastAsia="en-US"/>
          <w:rFonts w:ascii="Times New Roman" w:eastAsia="Calibri" w:hAnsi="Times New Roman"/>
        </w:rPr>
        <w:t xml:space="preserve">0,75V </w:t>
      </w:r>
      <w:r w:rsidR="00fd67e3" w:rsidRPr="002c4a62">
        <w:rPr>
          <w:rStyle w:val="Hyperlink"/>
          <w:noProof/>
          <w:lang w:eastAsia="en-US"/>
          <w:rFonts w:ascii="Calibri" w:eastAsia="Calibri" w:hAnsi="Calibri"/>
        </w:rPr>
        <w:t xml:space="preserve">(</w:t>
      </w:r>
      <w:r w:rsidR="00fd67e3" w:rsidRPr="002c4a62">
        <w:rPr>
          <w:rStyle w:val="Hyperlink"/>
          <w:noProof/>
          <w:lang w:eastAsia="en-US"/>
          <w:rFonts w:ascii="Times New Roman" w:eastAsia="Calibri" w:hAnsi="Times New Roman"/>
        </w:rPr>
        <w:t xml:space="preserve">1,5V-0,75V</w:t>
      </w:r>
      <w:r w:rsidR="00fd67e3" w:rsidRPr="002c4a62">
        <w:rPr>
          <w:rStyle w:val="Hyperlink"/>
          <w:noProof/>
          <w:lang w:eastAsia="en-US"/>
          <w:rFonts w:ascii="Calibri" w:eastAsia="Calibri" w:hAnsi="Calibri"/>
        </w:rPr>
        <w:t xml:space="preserve">) em </w:t>
      </w:r>
      <w:r w:rsidR="00fd67e3" w:rsidRPr="002c4a62">
        <w:rPr>
          <w:rStyle w:val="Hyperlink"/>
          <w:noProof/>
          <w:lang w:eastAsia="en-US"/>
          <w:rFonts w:ascii="Times New Roman" w:eastAsia="Calibri" w:hAnsi="Times New Roman"/>
        </w:rPr>
        <w:t xml:space="preserve">100µs</w:t>
      </w:r>
      <w:r w:rsidR="00fd67e3" w:rsidRPr="002c4a62">
        <w:rPr>
          <w:rStyle w:val="Hyperlink"/>
          <w:noProof/>
          <w:lang w:eastAsia="en-US"/>
          <w:rFonts w:ascii="Calibri" w:eastAsia="Calibri" w:hAnsi="Calibri"/>
        </w:rPr>
        <w:t xml:space="preserve">.</w:t>
      </w:r>
      <w:r w:rsidR="00fd67e3">
        <w:rPr>
          <w:webHidden/>
          <w:noProof/>
        </w:rPr>
        <w:tab/>
      </w:r>
      <w:r w:rsidR="00fd67e3">
        <w:rPr>
          <w:webHidden/>
          <w:noProof/>
        </w:rPr>
        <w:fldChar w:fldCharType="begin"/>
      </w:r>
      <w:r w:rsidR="00fd67e3">
        <w:rPr>
          <w:webHidden/>
          <w:noProof/>
        </w:rPr>
        <w:instrText xml:space="preserve"> PAGEREF _Toc520928558 \h </w:instrText>
      </w:r>
      <w:r w:rsidR="00fd67e3">
        <w:rPr>
          <w:webHidden/>
          <w:noProof/>
        </w:rPr>
      </w:r>
      <w:r w:rsidR="00fd67e3">
        <w:rPr>
          <w:webHidden/>
          <w:noProof/>
        </w:rPr>
        <w:fldChar w:fldCharType="separate"/>
      </w:r>
      <w:r w:rsidR="007521a9">
        <w:rPr>
          <w:webHidden/>
          <w:noProof/>
        </w:rPr>
        <w:t xml:space="preserve">38</w:t>
      </w:r>
      <w:r w:rsidR="00fd67e3">
        <w:rPr>
          <w:webHidden/>
          <w:noProof/>
        </w:rPr>
        <w:fldChar w:fldCharType="end"/>
      </w:r>
      <w:r w:rsidR="00fd67e3" w:rsidRPr="002c4a6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2c4a62">
        <w:rPr>
          <w:rStyle w:val="Hyperlink"/>
          <w:noProof/>
        </w:rPr>
        <w:fldChar w:fldCharType="begin"/>
      </w:r>
      <w:r w:rsidR="00fd67e3" w:rsidRPr="002c4a62">
        <w:rPr>
          <w:rStyle w:val="Hyperlink"/>
          <w:noProof/>
        </w:rPr>
        <w:instrText xml:space="preserve"> </w:instrText>
      </w:r>
      <w:r w:rsidR="00fd67e3">
        <w:rPr>
          <w:noProof/>
        </w:rPr>
        <w:instrText xml:space="preserve">HYPERLINK \l "_Toc520928559"</w:instrText>
      </w:r>
      <w:r w:rsidR="00fd67e3" w:rsidRPr="002c4a62">
        <w:rPr>
          <w:rStyle w:val="Hyperlink"/>
          <w:noProof/>
        </w:rPr>
        <w:instrText xml:space="preserve"> </w:instrText>
      </w:r>
      <w:r w:rsidR="00fd67e3" w:rsidRPr="002c4a62">
        <w:rPr>
          <w:rStyle w:val="Hyperlink"/>
          <w:noProof/>
        </w:rPr>
      </w:r>
      <w:r w:rsidR="00fd67e3" w:rsidRPr="002c4a62">
        <w:rPr>
          <w:rStyle w:val="Hyperlink"/>
          <w:noProof/>
        </w:rPr>
        <w:fldChar w:fldCharType="separate"/>
      </w:r>
      <w:r w:rsidR="00fd67e3" w:rsidRPr="002c4a62">
        <w:rPr>
          <w:rStyle w:val="Hyperlink"/>
          <w:noProof/>
          <w:lang w:eastAsia="en-US"/>
          <w:rFonts w:ascii="Calibri" w:eastAsia="Calibri" w:hAnsi="Calibri"/>
        </w:rPr>
        <w:t xml:space="preserve">Figura 4. 8 – Tensão descarregada na saída de cada pixel da matriz para a condição de escuro, ou seja, sem aplicação de luz no chip.</w:t>
      </w:r>
      <w:r w:rsidR="00fd67e3">
        <w:rPr>
          <w:webHidden/>
          <w:noProof/>
        </w:rPr>
        <w:tab/>
      </w:r>
      <w:r w:rsidR="00fd67e3">
        <w:rPr>
          <w:webHidden/>
          <w:noProof/>
        </w:rPr>
        <w:fldChar w:fldCharType="begin"/>
      </w:r>
      <w:r w:rsidR="00fd67e3">
        <w:rPr>
          <w:webHidden/>
          <w:noProof/>
        </w:rPr>
        <w:instrText xml:space="preserve"> PAGEREF _Toc520928559 \h </w:instrText>
      </w:r>
      <w:r w:rsidR="00fd67e3">
        <w:rPr>
          <w:webHidden/>
          <w:noProof/>
        </w:rPr>
      </w:r>
      <w:r w:rsidR="00fd67e3">
        <w:rPr>
          <w:webHidden/>
          <w:noProof/>
        </w:rPr>
        <w:fldChar w:fldCharType="separate"/>
      </w:r>
      <w:r w:rsidR="007521a9">
        <w:rPr>
          <w:webHidden/>
          <w:noProof/>
        </w:rPr>
        <w:t xml:space="preserve">39</w:t>
      </w:r>
      <w:r w:rsidR="00fd67e3">
        <w:rPr>
          <w:webHidden/>
          <w:noProof/>
        </w:rPr>
        <w:fldChar w:fldCharType="end"/>
      </w:r>
      <w:r w:rsidR="00fd67e3" w:rsidRPr="002c4a6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2c4a62">
        <w:rPr>
          <w:rStyle w:val="Hyperlink"/>
          <w:noProof/>
        </w:rPr>
        <w:fldChar w:fldCharType="begin"/>
      </w:r>
      <w:r w:rsidR="00fd67e3" w:rsidRPr="002c4a62">
        <w:rPr>
          <w:rStyle w:val="Hyperlink"/>
          <w:noProof/>
        </w:rPr>
        <w:instrText xml:space="preserve"> </w:instrText>
      </w:r>
      <w:r w:rsidR="00fd67e3">
        <w:rPr>
          <w:noProof/>
        </w:rPr>
        <w:instrText xml:space="preserve">HYPERLINK \l "_Toc520928560"</w:instrText>
      </w:r>
      <w:r w:rsidR="00fd67e3" w:rsidRPr="002c4a62">
        <w:rPr>
          <w:rStyle w:val="Hyperlink"/>
          <w:noProof/>
        </w:rPr>
        <w:instrText xml:space="preserve"> </w:instrText>
      </w:r>
      <w:r w:rsidR="00fd67e3" w:rsidRPr="002c4a62">
        <w:rPr>
          <w:rStyle w:val="Hyperlink"/>
          <w:noProof/>
        </w:rPr>
      </w:r>
      <w:r w:rsidR="00fd67e3" w:rsidRPr="002c4a62">
        <w:rPr>
          <w:rStyle w:val="Hyperlink"/>
          <w:noProof/>
        </w:rPr>
        <w:fldChar w:fldCharType="separate"/>
      </w:r>
      <w:r w:rsidR="00fd67e3" w:rsidRPr="002c4a62">
        <w:rPr>
          <w:rStyle w:val="Hyperlink"/>
          <w:noProof/>
          <w:lang w:eastAsia="en-US"/>
          <w:rFonts w:ascii="Calibri" w:eastAsia="Calibri" w:hAnsi="Calibri"/>
        </w:rPr>
        <w:t xml:space="preserve">Figura 4. 9 – Resultado da leitura para </w:t>
      </w:r>
      <w:r w:rsidR="00fd67e3" w:rsidRPr="002c4a62">
        <w:rPr>
          <w:rStyle w:val="Hyperlink"/>
          <w:noProof/>
          <w:lang w:eastAsia="en-US"/>
          <w:rFonts w:ascii="Times New Roman" w:eastAsia="Calibri" w:hAnsi="Times New Roman"/>
        </w:rPr>
        <w:t xml:space="preserve">633nm</w:t>
      </w:r>
      <w:r w:rsidR="00fd67e3" w:rsidRPr="002c4a62">
        <w:rPr>
          <w:rStyle w:val="Hyperlink"/>
          <w:noProof/>
          <w:lang w:eastAsia="en-US"/>
          <w:rFonts w:ascii="Calibri" w:eastAsia="Calibri" w:hAnsi="Calibri"/>
        </w:rPr>
        <w:t xml:space="preserve"> para cada pixel da matriz.</w:t>
      </w:r>
      <w:r w:rsidR="00fd67e3">
        <w:rPr>
          <w:webHidden/>
          <w:noProof/>
        </w:rPr>
        <w:tab/>
      </w:r>
      <w:r w:rsidR="00fd67e3">
        <w:rPr>
          <w:webHidden/>
          <w:noProof/>
        </w:rPr>
        <w:fldChar w:fldCharType="begin"/>
      </w:r>
      <w:r w:rsidR="00fd67e3">
        <w:rPr>
          <w:webHidden/>
          <w:noProof/>
        </w:rPr>
        <w:instrText xml:space="preserve"> PAGEREF _Toc520928560 \h </w:instrText>
      </w:r>
      <w:r w:rsidR="00fd67e3">
        <w:rPr>
          <w:webHidden/>
          <w:noProof/>
        </w:rPr>
      </w:r>
      <w:r w:rsidR="00fd67e3">
        <w:rPr>
          <w:webHidden/>
          <w:noProof/>
        </w:rPr>
        <w:fldChar w:fldCharType="separate"/>
      </w:r>
      <w:r w:rsidR="007521a9">
        <w:rPr>
          <w:webHidden/>
          <w:noProof/>
        </w:rPr>
        <w:t xml:space="preserve">40</w:t>
      </w:r>
      <w:r w:rsidR="00fd67e3">
        <w:rPr>
          <w:webHidden/>
          <w:noProof/>
        </w:rPr>
        <w:fldChar w:fldCharType="end"/>
      </w:r>
      <w:r w:rsidR="00fd67e3" w:rsidRPr="002c4a6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2c4a62">
        <w:rPr>
          <w:rStyle w:val="Hyperlink"/>
          <w:noProof/>
        </w:rPr>
        <w:fldChar w:fldCharType="begin"/>
      </w:r>
      <w:r w:rsidR="00fd67e3" w:rsidRPr="002c4a62">
        <w:rPr>
          <w:rStyle w:val="Hyperlink"/>
          <w:noProof/>
        </w:rPr>
        <w:instrText xml:space="preserve"> </w:instrText>
      </w:r>
      <w:r w:rsidR="00fd67e3">
        <w:rPr>
          <w:noProof/>
        </w:rPr>
        <w:instrText xml:space="preserve">HYPERLINK \l "_Toc520928561"</w:instrText>
      </w:r>
      <w:r w:rsidR="00fd67e3" w:rsidRPr="002c4a62">
        <w:rPr>
          <w:rStyle w:val="Hyperlink"/>
          <w:noProof/>
        </w:rPr>
        <w:instrText xml:space="preserve"> </w:instrText>
      </w:r>
      <w:r w:rsidR="00fd67e3" w:rsidRPr="002c4a62">
        <w:rPr>
          <w:rStyle w:val="Hyperlink"/>
          <w:noProof/>
        </w:rPr>
      </w:r>
      <w:r w:rsidR="00fd67e3" w:rsidRPr="002c4a62">
        <w:rPr>
          <w:rStyle w:val="Hyperlink"/>
          <w:noProof/>
        </w:rPr>
        <w:fldChar w:fldCharType="separate"/>
      </w:r>
      <w:r w:rsidR="00fd67e3" w:rsidRPr="002c4a62">
        <w:rPr>
          <w:rStyle w:val="Hyperlink"/>
          <w:noProof/>
          <w:lang w:eastAsia="en-US"/>
          <w:rFonts w:ascii="Calibri" w:eastAsia="Calibri" w:hAnsi="Calibri"/>
        </w:rPr>
        <w:t xml:space="preserve">Figura 4. 10 – Resultados obtidos para o chip IR2: (a) eficiência quântica interna; (b) eficiência quântica externa total; (c) Responsividade.</w:t>
      </w:r>
      <w:r w:rsidR="00fd67e3">
        <w:rPr>
          <w:webHidden/>
          <w:noProof/>
        </w:rPr>
        <w:tab/>
      </w:r>
      <w:r w:rsidR="00fd67e3">
        <w:rPr>
          <w:webHidden/>
          <w:noProof/>
        </w:rPr>
        <w:fldChar w:fldCharType="begin"/>
      </w:r>
      <w:r w:rsidR="00fd67e3">
        <w:rPr>
          <w:webHidden/>
          <w:noProof/>
        </w:rPr>
        <w:instrText xml:space="preserve"> PAGEREF _Toc520928561 \h </w:instrText>
      </w:r>
      <w:r w:rsidR="00fd67e3">
        <w:rPr>
          <w:webHidden/>
          <w:noProof/>
        </w:rPr>
      </w:r>
      <w:r w:rsidR="00fd67e3">
        <w:rPr>
          <w:webHidden/>
          <w:noProof/>
        </w:rPr>
        <w:fldChar w:fldCharType="separate"/>
      </w:r>
      <w:r w:rsidR="007521a9">
        <w:rPr>
          <w:webHidden/>
          <w:noProof/>
        </w:rPr>
        <w:t xml:space="preserve">44</w:t>
      </w:r>
      <w:r w:rsidR="00fd67e3">
        <w:rPr>
          <w:webHidden/>
          <w:noProof/>
        </w:rPr>
        <w:fldChar w:fldCharType="end"/>
      </w:r>
      <w:r w:rsidR="00fd67e3" w:rsidRPr="002c4a62">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2c4a62">
        <w:rPr>
          <w:rStyle w:val="Hyperlink"/>
          <w:noProof/>
        </w:rPr>
        <w:fldChar w:fldCharType="begin"/>
      </w:r>
      <w:r w:rsidR="00fd67e3" w:rsidRPr="002c4a62">
        <w:rPr>
          <w:rStyle w:val="Hyperlink"/>
          <w:noProof/>
        </w:rPr>
        <w:instrText xml:space="preserve"> </w:instrText>
      </w:r>
      <w:r w:rsidR="00fd67e3">
        <w:rPr>
          <w:noProof/>
        </w:rPr>
        <w:instrText xml:space="preserve">HYPERLINK \l "_Toc520928562"</w:instrText>
      </w:r>
      <w:r w:rsidR="00fd67e3" w:rsidRPr="002c4a62">
        <w:rPr>
          <w:rStyle w:val="Hyperlink"/>
          <w:noProof/>
        </w:rPr>
        <w:instrText xml:space="preserve"> </w:instrText>
      </w:r>
      <w:r w:rsidR="00fd67e3" w:rsidRPr="002c4a62">
        <w:rPr>
          <w:rStyle w:val="Hyperlink"/>
          <w:noProof/>
        </w:rPr>
      </w:r>
      <w:r w:rsidR="00fd67e3" w:rsidRPr="002c4a62">
        <w:rPr>
          <w:rStyle w:val="Hyperlink"/>
          <w:noProof/>
        </w:rPr>
        <w:fldChar w:fldCharType="separate"/>
      </w:r>
      <w:r w:rsidR="00fd67e3" w:rsidRPr="002c4a62">
        <w:rPr>
          <w:rStyle w:val="Hyperlink"/>
          <w:noProof/>
          <w:lang w:eastAsia="en-US"/>
          <w:rFonts w:ascii="Calibri" w:eastAsia="Calibri" w:hAnsi="Calibri"/>
        </w:rPr>
        <w:t xml:space="preserve">Figura 4. 11 - Resultado obtida para chip IR2 comparado com sensores fabricados com tecnologia similar [6,18,23].</w:t>
      </w:r>
      <w:r w:rsidR="00fd67e3">
        <w:rPr>
          <w:webHidden/>
          <w:noProof/>
        </w:rPr>
        <w:tab/>
      </w:r>
      <w:r w:rsidR="00fd67e3">
        <w:rPr>
          <w:webHidden/>
          <w:noProof/>
        </w:rPr>
        <w:fldChar w:fldCharType="begin"/>
      </w:r>
      <w:r w:rsidR="00fd67e3">
        <w:rPr>
          <w:webHidden/>
          <w:noProof/>
        </w:rPr>
        <w:instrText xml:space="preserve"> PAGEREF _Toc520928562 \h </w:instrText>
      </w:r>
      <w:r w:rsidR="00fd67e3">
        <w:rPr>
          <w:webHidden/>
          <w:noProof/>
        </w:rPr>
      </w:r>
      <w:r w:rsidR="00fd67e3">
        <w:rPr>
          <w:webHidden/>
          <w:noProof/>
        </w:rPr>
        <w:fldChar w:fldCharType="separate"/>
      </w:r>
      <w:r w:rsidR="007521a9">
        <w:rPr>
          <w:webHidden/>
          <w:noProof/>
        </w:rPr>
        <w:t xml:space="preserve">45</w:t>
      </w:r>
      <w:r w:rsidR="00fd67e3">
        <w:rPr>
          <w:webHidden/>
          <w:noProof/>
        </w:rPr>
        <w:fldChar w:fldCharType="end"/>
      </w:r>
      <w:r w:rsidR="00fd67e3" w:rsidRPr="002c4a62">
        <w:rPr>
          <w:rStyle w:val="Hyperlink"/>
          <w:noProof/>
        </w:rPr>
        <w:fldChar w:fldCharType="end"/>
      </w:r>
      <w:r w:rsidR="00fd67e3" w:rsidRPr="000f3351">
        <w:rPr>
          <w:sz w:val="22"/>
          <w:kern w:val="0"/>
          <w:szCs w:val="22"/>
          <w:noProof/>
          <w:lang w:bidi="ar-SA" w:eastAsia="pt-BR"/>
          <w:rFonts w:ascii="Calibri" w:eastAsia="Times New Roman" w:hAnsi="Calibri"/>
        </w:rPr>
      </w:r>
    </w:p>
    <w:p w:rsidP="00ef3818">
      <w:pPr>
        <w:pStyle w:val="ToCaption"/>
        <w:rPr>
          <w:szCs w:val="24"/>
          <w:rFonts w:ascii="Calibri" w:hAnsi="Calibri"/>
        </w:rPr>
        <w:tabs>
          <w:tab w:leader="none" w:pos="9628" w:val="right"/>
        </w:tabs>
      </w:pPr>
      <w:r w:rsidR="00377258" w:rsidRPr="00632216">
        <w:rPr>
          <w:rStyle w:val="Hyperlink"/>
          <w:szCs w:val="24"/>
          <w:noProof/>
          <w:lang w:eastAsia="en-US"/>
          <w:rFonts w:ascii="Calibri" w:eastAsia="Calibri" w:hAnsi="Calibri"/>
        </w:rPr>
        <w:fldChar w:fldCharType="end"/>
      </w:r>
      <w:r w:rsidR="00766b7a" w:rsidRPr="00632216">
        <w:rPr>
          <w:szCs w:val="24"/>
          <w:rFonts w:ascii="Calibri" w:hAnsi="Calibri"/>
        </w:rPr>
      </w:r>
    </w:p>
    <w:p w:rsidP="005a10da">
      <w:pPr>
        <w:pStyle w:val="Normal"/>
        <w:rPr>
          <w:b/>
          <w:caps/>
          <w:rFonts w:ascii="Calibri" w:hAnsi="Calibri"/>
        </w:rPr>
        <w:tabs>
          <w:tab w:leader="none" w:pos="4252" w:val="center"/>
          <w:tab w:leader="none" w:pos="7050" w:val="left"/>
        </w:tabs>
        <w:jc w:val="center"/>
      </w:pPr>
      <w:r w:rsidR="00552ab1"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552ab1"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552ab1"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552ab1"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552ab1"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3440ff"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3440ff"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3440ff"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3440ff"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de0580"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de0580"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de0580"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de0580"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de0580"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3c6a6c"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3c6a6c"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3c6a6c"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3c6a6c"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3c6a6c"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3c6a6c">
        <w:rPr>
          <w:b/>
          <w:caps/>
          <w:rFonts w:ascii="Calibri" w:hAnsi="Calibri"/>
        </w:rPr>
      </w:r>
    </w:p>
    <w:p w:rsidP="005a10da">
      <w:pPr>
        <w:pStyle w:val="Normal"/>
        <w:rPr>
          <w:b/>
          <w:caps/>
          <w:rFonts w:ascii="Calibri" w:hAnsi="Calibri"/>
        </w:rPr>
        <w:tabs>
          <w:tab w:leader="none" w:pos="4252" w:val="center"/>
          <w:tab w:leader="none" w:pos="7050" w:val="left"/>
        </w:tabs>
        <w:jc w:val="center"/>
      </w:pPr>
      <w:r w:rsidR="00fd67e3">
        <w:rPr>
          <w:b/>
          <w:caps/>
          <w:rFonts w:ascii="Calibri" w:hAnsi="Calibri"/>
        </w:rPr>
      </w:r>
    </w:p>
    <w:p w:rsidP="005a10da">
      <w:pPr>
        <w:pStyle w:val="Normal"/>
        <w:rPr>
          <w:b/>
          <w:caps/>
          <w:rFonts w:ascii="Calibri" w:hAnsi="Calibri"/>
        </w:rPr>
        <w:tabs>
          <w:tab w:leader="none" w:pos="4252" w:val="center"/>
          <w:tab w:leader="none" w:pos="7050" w:val="left"/>
        </w:tabs>
        <w:jc w:val="center"/>
      </w:pPr>
      <w:r w:rsidR="00fd67e3">
        <w:rPr>
          <w:b/>
          <w:caps/>
          <w:rFonts w:ascii="Calibri" w:hAnsi="Calibri"/>
        </w:rPr>
      </w:r>
    </w:p>
    <w:p w:rsidP="005a10da">
      <w:pPr>
        <w:pStyle w:val="Normal"/>
        <w:rPr>
          <w:b/>
          <w:caps/>
          <w:rFonts w:ascii="Calibri" w:hAnsi="Calibri"/>
        </w:rPr>
        <w:tabs>
          <w:tab w:leader="none" w:pos="4252" w:val="center"/>
          <w:tab w:leader="none" w:pos="7050" w:val="left"/>
        </w:tabs>
        <w:jc w:val="center"/>
      </w:pPr>
      <w:r w:rsidR="00fd67e3">
        <w:rPr>
          <w:b/>
          <w:caps/>
          <w:rFonts w:ascii="Calibri" w:hAnsi="Calibri"/>
        </w:rPr>
      </w:r>
    </w:p>
    <w:p w:rsidP="005a10da">
      <w:pPr>
        <w:pStyle w:val="Normal"/>
        <w:rPr>
          <w:b/>
          <w:caps/>
          <w:rFonts w:ascii="Calibri" w:hAnsi="Calibri"/>
        </w:rPr>
        <w:tabs>
          <w:tab w:leader="none" w:pos="4252" w:val="center"/>
          <w:tab w:leader="none" w:pos="7050" w:val="left"/>
        </w:tabs>
        <w:jc w:val="center"/>
      </w:pPr>
      <w:r w:rsidR="00fd67e3"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3c6a6c"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863809"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1f1e2d" w:rsidRPr="00632216">
        <w:rPr>
          <w:b/>
          <w:caps/>
          <w:rFonts w:ascii="Calibri" w:hAnsi="Calibri"/>
        </w:rPr>
      </w:r>
    </w:p>
    <w:p w:rsidP="005a10da">
      <w:pPr>
        <w:pStyle w:val="Normal"/>
        <w:rPr>
          <w:b/>
          <w:caps/>
          <w:rFonts w:ascii="Calibri" w:hAnsi="Calibri"/>
        </w:rPr>
        <w:tabs>
          <w:tab w:leader="none" w:pos="4252" w:val="center"/>
          <w:tab w:leader="none" w:pos="7050" w:val="left"/>
        </w:tabs>
        <w:jc w:val="center"/>
      </w:pPr>
      <w:r w:rsidR="001f1e2d" w:rsidRPr="00632216">
        <w:rPr>
          <w:b/>
          <w:caps/>
          <w:rFonts w:ascii="Calibri" w:hAnsi="Calibri"/>
        </w:rPr>
      </w:r>
    </w:p>
    <w:p w:rsidP="005a10da">
      <w:pPr>
        <w:pStyle w:val="Normal"/>
        <w:rPr>
          <w:b/>
          <w:caps/>
          <w:sz w:val="28"/>
          <w:rFonts w:ascii="Calibri" w:hAnsi="Calibri"/>
        </w:rPr>
        <w:tabs>
          <w:tab w:leader="none" w:pos="4252" w:val="center"/>
          <w:tab w:leader="none" w:pos="7050" w:val="left"/>
        </w:tabs>
        <w:jc w:val="center"/>
      </w:pPr>
      <w:r w:rsidR="004804fc" w:rsidRPr="00632216">
        <w:rPr>
          <w:b/>
          <w:caps/>
          <w:sz w:val="28"/>
          <w:rFonts w:ascii="Calibri" w:hAnsi="Calibri"/>
        </w:rPr>
        <w:t xml:space="preserve">LISTA DE TABELAS</w:t>
      </w:r>
    </w:p>
    <w:p w:rsidP="005a10da">
      <w:pPr>
        <w:pStyle w:val="Normal"/>
        <w:rPr>
          <w:rFonts w:ascii="Calibri" w:hAnsi="Calibri"/>
        </w:rPr>
        <w:tabs>
          <w:tab w:leader="none" w:pos="4252" w:val="center"/>
          <w:tab w:leader="none" w:pos="7050" w:val="left"/>
        </w:tabs>
      </w:pPr>
      <w:r w:rsidR="00f322b9" w:rsidRPr="00632216">
        <w:rPr>
          <w:rFonts w:ascii="Calibri" w:hAnsi="Calibri"/>
        </w:rPr>
      </w:r>
    </w:p>
    <w:p>
      <w:pPr>
        <w:pStyle w:val="ToCaption"/>
        <w:rPr>
          <w:sz w:val="22"/>
          <w:kern w:val="0"/>
          <w:szCs w:val="22"/>
          <w:noProof/>
          <w:lang w:bidi="ar-SA" w:eastAsia="pt-BR"/>
          <w:rFonts w:ascii="Calibri" w:eastAsia="Times New Roman" w:hAnsi="Calibri"/>
        </w:rPr>
        <w:tabs>
          <w:tab w:leader="none" w:pos="9628" w:val="right"/>
        </w:tabs>
      </w:pPr>
      <w:r w:rsidR="00597cac" w:rsidRPr="00632216">
        <w:rPr>
          <w:szCs w:val="24"/>
          <w:rFonts w:ascii="Calibri" w:hAnsi="Calibri"/>
        </w:rPr>
        <w:fldChar w:fldCharType="begin"/>
      </w:r>
      <w:r w:rsidR="00597cac" w:rsidRPr="00632216">
        <w:rPr>
          <w:szCs w:val="24"/>
          <w:rFonts w:ascii="Calibri" w:hAnsi="Calibri"/>
        </w:rPr>
        <w:instrText xml:space="preserve"> TOC \h \z \c "Tabela" </w:instrText>
      </w:r>
      <w:r w:rsidR="00597cac" w:rsidRPr="00632216">
        <w:rPr>
          <w:szCs w:val="24"/>
          <w:rFonts w:ascii="Calibri" w:hAnsi="Calibri"/>
        </w:rPr>
        <w:fldChar w:fldCharType="separate"/>
      </w:r>
      <w:r w:rsidR="00fd67e3" w:rsidRPr="000e64e3">
        <w:rPr>
          <w:rStyle w:val="Hyperlink"/>
          <w:noProof/>
        </w:rPr>
        <w:fldChar w:fldCharType="begin"/>
      </w:r>
      <w:r w:rsidR="00fd67e3" w:rsidRPr="000e64e3">
        <w:rPr>
          <w:rStyle w:val="Hyperlink"/>
          <w:noProof/>
        </w:rPr>
        <w:instrText xml:space="preserve"> </w:instrText>
      </w:r>
      <w:r w:rsidR="00fd67e3">
        <w:rPr>
          <w:noProof/>
        </w:rPr>
        <w:instrText xml:space="preserve">HYPERLINK \l "_Toc520928563"</w:instrText>
      </w:r>
      <w:r w:rsidR="00fd67e3" w:rsidRPr="000e64e3">
        <w:rPr>
          <w:rStyle w:val="Hyperlink"/>
          <w:noProof/>
        </w:rPr>
        <w:instrText xml:space="preserve"> </w:instrText>
      </w:r>
      <w:r w:rsidR="00fd67e3" w:rsidRPr="000e64e3">
        <w:rPr>
          <w:rStyle w:val="Hyperlink"/>
          <w:noProof/>
        </w:rPr>
      </w:r>
      <w:r w:rsidR="00fd67e3" w:rsidRPr="000e64e3">
        <w:rPr>
          <w:rStyle w:val="Hyperlink"/>
          <w:noProof/>
        </w:rPr>
        <w:fldChar w:fldCharType="separate"/>
      </w:r>
      <w:r w:rsidR="00fd67e3" w:rsidRPr="000e64e3">
        <w:rPr>
          <w:rStyle w:val="Hyperlink"/>
          <w:noProof/>
          <w:lang w:eastAsia="en-US"/>
          <w:rFonts w:ascii="Calibri" w:eastAsia="Calibri" w:hAnsi="Calibri"/>
        </w:rPr>
        <w:t xml:space="preserve">Tabela 1 – Endereçamento binário para controle da matriz.</w:t>
      </w:r>
      <w:r w:rsidR="00fd67e3">
        <w:rPr>
          <w:webHidden/>
          <w:noProof/>
        </w:rPr>
        <w:tab/>
      </w:r>
      <w:r w:rsidR="00fd67e3">
        <w:rPr>
          <w:webHidden/>
          <w:noProof/>
        </w:rPr>
        <w:fldChar w:fldCharType="begin"/>
      </w:r>
      <w:r w:rsidR="00fd67e3">
        <w:rPr>
          <w:webHidden/>
          <w:noProof/>
        </w:rPr>
        <w:instrText xml:space="preserve"> PAGEREF _Toc520928563 \h </w:instrText>
      </w:r>
      <w:r w:rsidR="00fd67e3">
        <w:rPr>
          <w:webHidden/>
          <w:noProof/>
        </w:rPr>
      </w:r>
      <w:r w:rsidR="00fd67e3">
        <w:rPr>
          <w:webHidden/>
          <w:noProof/>
        </w:rPr>
        <w:fldChar w:fldCharType="separate"/>
      </w:r>
      <w:r w:rsidR="007521a9">
        <w:rPr>
          <w:webHidden/>
          <w:noProof/>
        </w:rPr>
        <w:t xml:space="preserve">21</w:t>
      </w:r>
      <w:r w:rsidR="00fd67e3">
        <w:rPr>
          <w:webHidden/>
          <w:noProof/>
        </w:rPr>
        <w:fldChar w:fldCharType="end"/>
      </w:r>
      <w:r w:rsidR="00fd67e3" w:rsidRPr="000e64e3">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0e64e3">
        <w:rPr>
          <w:rStyle w:val="Hyperlink"/>
          <w:noProof/>
        </w:rPr>
        <w:fldChar w:fldCharType="begin"/>
      </w:r>
      <w:r w:rsidR="00fd67e3" w:rsidRPr="000e64e3">
        <w:rPr>
          <w:rStyle w:val="Hyperlink"/>
          <w:noProof/>
        </w:rPr>
        <w:instrText xml:space="preserve"> </w:instrText>
      </w:r>
      <w:r w:rsidR="00fd67e3">
        <w:rPr>
          <w:noProof/>
        </w:rPr>
        <w:instrText xml:space="preserve">HYPERLINK \l "_Toc520928564"</w:instrText>
      </w:r>
      <w:r w:rsidR="00fd67e3" w:rsidRPr="000e64e3">
        <w:rPr>
          <w:rStyle w:val="Hyperlink"/>
          <w:noProof/>
        </w:rPr>
        <w:instrText xml:space="preserve"> </w:instrText>
      </w:r>
      <w:r w:rsidR="00fd67e3" w:rsidRPr="000e64e3">
        <w:rPr>
          <w:rStyle w:val="Hyperlink"/>
          <w:noProof/>
        </w:rPr>
      </w:r>
      <w:r w:rsidR="00fd67e3" w:rsidRPr="000e64e3">
        <w:rPr>
          <w:rStyle w:val="Hyperlink"/>
          <w:noProof/>
        </w:rPr>
        <w:fldChar w:fldCharType="separate"/>
      </w:r>
      <w:r w:rsidR="00fd67e3" w:rsidRPr="000e64e3">
        <w:rPr>
          <w:rStyle w:val="Hyperlink"/>
          <w:noProof/>
          <w:lang w:eastAsia="en-US"/>
          <w:rFonts w:ascii="Calibri" w:eastAsia="Calibri" w:hAnsi="Calibri"/>
        </w:rPr>
        <w:t xml:space="preserve">Tabela 2 – Sinais de entrada e saída do circuito ROWSEL.</w:t>
      </w:r>
      <w:r w:rsidR="00fd67e3">
        <w:rPr>
          <w:webHidden/>
          <w:noProof/>
        </w:rPr>
        <w:tab/>
      </w:r>
      <w:r w:rsidR="00fd67e3">
        <w:rPr>
          <w:webHidden/>
          <w:noProof/>
        </w:rPr>
        <w:fldChar w:fldCharType="begin"/>
      </w:r>
      <w:r w:rsidR="00fd67e3">
        <w:rPr>
          <w:webHidden/>
          <w:noProof/>
        </w:rPr>
        <w:instrText xml:space="preserve"> PAGEREF _Toc520928564 \h </w:instrText>
      </w:r>
      <w:r w:rsidR="00fd67e3">
        <w:rPr>
          <w:webHidden/>
          <w:noProof/>
        </w:rPr>
      </w:r>
      <w:r w:rsidR="00fd67e3">
        <w:rPr>
          <w:webHidden/>
          <w:noProof/>
        </w:rPr>
        <w:fldChar w:fldCharType="separate"/>
      </w:r>
      <w:r w:rsidR="007521a9">
        <w:rPr>
          <w:webHidden/>
          <w:noProof/>
        </w:rPr>
        <w:t xml:space="preserve">22</w:t>
      </w:r>
      <w:r w:rsidR="00fd67e3">
        <w:rPr>
          <w:webHidden/>
          <w:noProof/>
        </w:rPr>
        <w:fldChar w:fldCharType="end"/>
      </w:r>
      <w:r w:rsidR="00fd67e3" w:rsidRPr="000e64e3">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0e64e3">
        <w:rPr>
          <w:rStyle w:val="Hyperlink"/>
          <w:noProof/>
        </w:rPr>
        <w:fldChar w:fldCharType="begin"/>
      </w:r>
      <w:r w:rsidR="00fd67e3" w:rsidRPr="000e64e3">
        <w:rPr>
          <w:rStyle w:val="Hyperlink"/>
          <w:noProof/>
        </w:rPr>
        <w:instrText xml:space="preserve"> </w:instrText>
      </w:r>
      <w:r w:rsidR="00fd67e3">
        <w:rPr>
          <w:noProof/>
        </w:rPr>
        <w:instrText xml:space="preserve">HYPERLINK \l "_Toc520928565"</w:instrText>
      </w:r>
      <w:r w:rsidR="00fd67e3" w:rsidRPr="000e64e3">
        <w:rPr>
          <w:rStyle w:val="Hyperlink"/>
          <w:noProof/>
        </w:rPr>
        <w:instrText xml:space="preserve"> </w:instrText>
      </w:r>
      <w:r w:rsidR="00fd67e3" w:rsidRPr="000e64e3">
        <w:rPr>
          <w:rStyle w:val="Hyperlink"/>
          <w:noProof/>
        </w:rPr>
      </w:r>
      <w:r w:rsidR="00fd67e3" w:rsidRPr="000e64e3">
        <w:rPr>
          <w:rStyle w:val="Hyperlink"/>
          <w:noProof/>
        </w:rPr>
        <w:fldChar w:fldCharType="separate"/>
      </w:r>
      <w:r w:rsidR="00fd67e3" w:rsidRPr="000e64e3">
        <w:rPr>
          <w:rStyle w:val="Hyperlink"/>
          <w:noProof/>
          <w:lang w:eastAsia="en-US"/>
          <w:rFonts w:ascii="Calibri" w:eastAsia="Calibri" w:hAnsi="Calibri"/>
        </w:rPr>
        <w:t xml:space="preserve">Tabela 3 – Sinais de controle do endereçamento do circuito COLSEL.</w:t>
      </w:r>
      <w:r w:rsidR="00fd67e3">
        <w:rPr>
          <w:webHidden/>
          <w:noProof/>
        </w:rPr>
        <w:tab/>
      </w:r>
      <w:r w:rsidR="00fd67e3">
        <w:rPr>
          <w:webHidden/>
          <w:noProof/>
        </w:rPr>
        <w:fldChar w:fldCharType="begin"/>
      </w:r>
      <w:r w:rsidR="00fd67e3">
        <w:rPr>
          <w:webHidden/>
          <w:noProof/>
        </w:rPr>
        <w:instrText xml:space="preserve"> PAGEREF _Toc520928565 \h </w:instrText>
      </w:r>
      <w:r w:rsidR="00fd67e3">
        <w:rPr>
          <w:webHidden/>
          <w:noProof/>
        </w:rPr>
      </w:r>
      <w:r w:rsidR="00fd67e3">
        <w:rPr>
          <w:webHidden/>
          <w:noProof/>
        </w:rPr>
        <w:fldChar w:fldCharType="separate"/>
      </w:r>
      <w:r w:rsidR="007521a9">
        <w:rPr>
          <w:webHidden/>
          <w:noProof/>
        </w:rPr>
        <w:t xml:space="preserve">23</w:t>
      </w:r>
      <w:r w:rsidR="00fd67e3">
        <w:rPr>
          <w:webHidden/>
          <w:noProof/>
        </w:rPr>
        <w:fldChar w:fldCharType="end"/>
      </w:r>
      <w:r w:rsidR="00fd67e3" w:rsidRPr="000e64e3">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0e64e3">
        <w:rPr>
          <w:rStyle w:val="Hyperlink"/>
          <w:noProof/>
        </w:rPr>
        <w:fldChar w:fldCharType="begin"/>
      </w:r>
      <w:r w:rsidR="00fd67e3" w:rsidRPr="000e64e3">
        <w:rPr>
          <w:rStyle w:val="Hyperlink"/>
          <w:noProof/>
        </w:rPr>
        <w:instrText xml:space="preserve"> </w:instrText>
      </w:r>
      <w:r w:rsidR="00fd67e3">
        <w:rPr>
          <w:noProof/>
        </w:rPr>
        <w:instrText xml:space="preserve">HYPERLINK \l "_Toc520928566"</w:instrText>
      </w:r>
      <w:r w:rsidR="00fd67e3" w:rsidRPr="000e64e3">
        <w:rPr>
          <w:rStyle w:val="Hyperlink"/>
          <w:noProof/>
        </w:rPr>
        <w:instrText xml:space="preserve"> </w:instrText>
      </w:r>
      <w:r w:rsidR="00fd67e3" w:rsidRPr="000e64e3">
        <w:rPr>
          <w:rStyle w:val="Hyperlink"/>
          <w:noProof/>
        </w:rPr>
      </w:r>
      <w:r w:rsidR="00fd67e3" w:rsidRPr="000e64e3">
        <w:rPr>
          <w:rStyle w:val="Hyperlink"/>
          <w:noProof/>
        </w:rPr>
        <w:fldChar w:fldCharType="separate"/>
      </w:r>
      <w:r w:rsidR="00fd67e3" w:rsidRPr="000e64e3">
        <w:rPr>
          <w:rStyle w:val="Hyperlink"/>
          <w:noProof/>
          <w:lang w:eastAsia="en-US"/>
          <w:rFonts w:ascii="Calibri" w:eastAsia="Calibri" w:hAnsi="Calibri"/>
        </w:rPr>
        <w:t xml:space="preserve">Tabela 4 – sinais de seleção do modo de operação na tabela 4.</w:t>
      </w:r>
      <w:r w:rsidR="00fd67e3">
        <w:rPr>
          <w:webHidden/>
          <w:noProof/>
        </w:rPr>
        <w:tab/>
      </w:r>
      <w:r w:rsidR="00fd67e3">
        <w:rPr>
          <w:webHidden/>
          <w:noProof/>
        </w:rPr>
        <w:fldChar w:fldCharType="begin"/>
      </w:r>
      <w:r w:rsidR="00fd67e3">
        <w:rPr>
          <w:webHidden/>
          <w:noProof/>
        </w:rPr>
        <w:instrText xml:space="preserve"> PAGEREF _Toc520928566 \h </w:instrText>
      </w:r>
      <w:r w:rsidR="00fd67e3">
        <w:rPr>
          <w:webHidden/>
          <w:noProof/>
        </w:rPr>
      </w:r>
      <w:r w:rsidR="00fd67e3">
        <w:rPr>
          <w:webHidden/>
          <w:noProof/>
        </w:rPr>
        <w:fldChar w:fldCharType="separate"/>
      </w:r>
      <w:r w:rsidR="007521a9">
        <w:rPr>
          <w:webHidden/>
          <w:noProof/>
        </w:rPr>
        <w:t xml:space="preserve">23</w:t>
      </w:r>
      <w:r w:rsidR="00fd67e3">
        <w:rPr>
          <w:webHidden/>
          <w:noProof/>
        </w:rPr>
        <w:fldChar w:fldCharType="end"/>
      </w:r>
      <w:r w:rsidR="00fd67e3" w:rsidRPr="000e64e3">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0e64e3">
        <w:rPr>
          <w:rStyle w:val="Hyperlink"/>
          <w:noProof/>
        </w:rPr>
        <w:fldChar w:fldCharType="begin"/>
      </w:r>
      <w:r w:rsidR="00fd67e3" w:rsidRPr="000e64e3">
        <w:rPr>
          <w:rStyle w:val="Hyperlink"/>
          <w:noProof/>
        </w:rPr>
        <w:instrText xml:space="preserve"> </w:instrText>
      </w:r>
      <w:r w:rsidR="00fd67e3">
        <w:rPr>
          <w:noProof/>
        </w:rPr>
        <w:instrText xml:space="preserve">HYPERLINK \l "_Toc520928567"</w:instrText>
      </w:r>
      <w:r w:rsidR="00fd67e3" w:rsidRPr="000e64e3">
        <w:rPr>
          <w:rStyle w:val="Hyperlink"/>
          <w:noProof/>
        </w:rPr>
        <w:instrText xml:space="preserve"> </w:instrText>
      </w:r>
      <w:r w:rsidR="00fd67e3" w:rsidRPr="000e64e3">
        <w:rPr>
          <w:rStyle w:val="Hyperlink"/>
          <w:noProof/>
        </w:rPr>
      </w:r>
      <w:r w:rsidR="00fd67e3" w:rsidRPr="000e64e3">
        <w:rPr>
          <w:rStyle w:val="Hyperlink"/>
          <w:noProof/>
        </w:rPr>
        <w:fldChar w:fldCharType="separate"/>
      </w:r>
      <w:r w:rsidR="00fd67e3" w:rsidRPr="000e64e3">
        <w:rPr>
          <w:rStyle w:val="Hyperlink"/>
          <w:noProof/>
          <w:lang w:eastAsia="en-US"/>
          <w:rFonts w:ascii="Calibri" w:eastAsia="Calibri" w:hAnsi="Calibri"/>
        </w:rPr>
        <w:t xml:space="preserve">Tabela 5 – Sinais de entrada e saída do circuito </w:t>
      </w:r>
      <w:r w:rsidR="00fd67e3" w:rsidRPr="000e64e3">
        <w:rPr>
          <w:rStyle w:val="Hyperlink"/>
          <w:caps/>
          <w:noProof/>
          <w:lang w:eastAsia="en-US"/>
          <w:rFonts w:ascii="Calibri" w:eastAsia="Calibri" w:hAnsi="Calibri"/>
        </w:rPr>
        <w:t xml:space="preserve">COLSEL</w:t>
      </w:r>
      <w:r w:rsidR="00fd67e3">
        <w:rPr>
          <w:webHidden/>
          <w:noProof/>
        </w:rPr>
        <w:tab/>
      </w:r>
      <w:r w:rsidR="00fd67e3">
        <w:rPr>
          <w:webHidden/>
          <w:noProof/>
        </w:rPr>
        <w:fldChar w:fldCharType="begin"/>
      </w:r>
      <w:r w:rsidR="00fd67e3">
        <w:rPr>
          <w:webHidden/>
          <w:noProof/>
        </w:rPr>
        <w:instrText xml:space="preserve"> PAGEREF _Toc520928567 \h </w:instrText>
      </w:r>
      <w:r w:rsidR="00fd67e3">
        <w:rPr>
          <w:webHidden/>
          <w:noProof/>
        </w:rPr>
      </w:r>
      <w:r w:rsidR="00fd67e3">
        <w:rPr>
          <w:webHidden/>
          <w:noProof/>
        </w:rPr>
        <w:fldChar w:fldCharType="separate"/>
      </w:r>
      <w:r w:rsidR="007521a9">
        <w:rPr>
          <w:webHidden/>
          <w:noProof/>
        </w:rPr>
        <w:t xml:space="preserve">23</w:t>
      </w:r>
      <w:r w:rsidR="00fd67e3">
        <w:rPr>
          <w:webHidden/>
          <w:noProof/>
        </w:rPr>
        <w:fldChar w:fldCharType="end"/>
      </w:r>
      <w:r w:rsidR="00fd67e3" w:rsidRPr="000e64e3">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0e64e3">
        <w:rPr>
          <w:rStyle w:val="Hyperlink"/>
          <w:noProof/>
        </w:rPr>
        <w:fldChar w:fldCharType="begin"/>
      </w:r>
      <w:r w:rsidR="00fd67e3" w:rsidRPr="000e64e3">
        <w:rPr>
          <w:rStyle w:val="Hyperlink"/>
          <w:noProof/>
        </w:rPr>
        <w:instrText xml:space="preserve"> </w:instrText>
      </w:r>
      <w:r w:rsidR="00fd67e3">
        <w:rPr>
          <w:noProof/>
        </w:rPr>
        <w:instrText xml:space="preserve">HYPERLINK \l "_Toc520928568"</w:instrText>
      </w:r>
      <w:r w:rsidR="00fd67e3" w:rsidRPr="000e64e3">
        <w:rPr>
          <w:rStyle w:val="Hyperlink"/>
          <w:noProof/>
        </w:rPr>
        <w:instrText xml:space="preserve"> </w:instrText>
      </w:r>
      <w:r w:rsidR="00fd67e3" w:rsidRPr="000e64e3">
        <w:rPr>
          <w:rStyle w:val="Hyperlink"/>
          <w:noProof/>
        </w:rPr>
      </w:r>
      <w:r w:rsidR="00fd67e3" w:rsidRPr="000e64e3">
        <w:rPr>
          <w:rStyle w:val="Hyperlink"/>
          <w:noProof/>
        </w:rPr>
        <w:fldChar w:fldCharType="separate"/>
      </w:r>
      <w:r w:rsidR="00fd67e3" w:rsidRPr="000e64e3">
        <w:rPr>
          <w:rStyle w:val="Hyperlink"/>
          <w:noProof/>
          <w:lang w:eastAsia="en-US"/>
          <w:rFonts w:ascii="Calibri" w:eastAsia="Calibri" w:hAnsi="Calibri"/>
        </w:rPr>
        <w:t xml:space="preserve">Tabela 6 – Níveis de tensão analógica de alimentação do circuito RDR_RST utilizados para estabelecer o modo de operação da matriz no chip IR2.</w:t>
      </w:r>
      <w:r w:rsidR="00fd67e3">
        <w:rPr>
          <w:webHidden/>
          <w:noProof/>
        </w:rPr>
        <w:tab/>
      </w:r>
      <w:r w:rsidR="00fd67e3">
        <w:rPr>
          <w:webHidden/>
          <w:noProof/>
        </w:rPr>
        <w:fldChar w:fldCharType="begin"/>
      </w:r>
      <w:r w:rsidR="00fd67e3">
        <w:rPr>
          <w:webHidden/>
          <w:noProof/>
        </w:rPr>
        <w:instrText xml:space="preserve"> PAGEREF _Toc520928568 \h </w:instrText>
      </w:r>
      <w:r w:rsidR="00fd67e3">
        <w:rPr>
          <w:webHidden/>
          <w:noProof/>
        </w:rPr>
      </w:r>
      <w:r w:rsidR="00fd67e3">
        <w:rPr>
          <w:webHidden/>
          <w:noProof/>
        </w:rPr>
        <w:fldChar w:fldCharType="separate"/>
      </w:r>
      <w:r w:rsidR="007521a9">
        <w:rPr>
          <w:webHidden/>
          <w:noProof/>
        </w:rPr>
        <w:t xml:space="preserve">25</w:t>
      </w:r>
      <w:r w:rsidR="00fd67e3">
        <w:rPr>
          <w:webHidden/>
          <w:noProof/>
        </w:rPr>
        <w:fldChar w:fldCharType="end"/>
      </w:r>
      <w:r w:rsidR="00fd67e3" w:rsidRPr="000e64e3">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0e64e3">
        <w:rPr>
          <w:rStyle w:val="Hyperlink"/>
          <w:noProof/>
        </w:rPr>
        <w:fldChar w:fldCharType="begin"/>
      </w:r>
      <w:r w:rsidR="00fd67e3" w:rsidRPr="000e64e3">
        <w:rPr>
          <w:rStyle w:val="Hyperlink"/>
          <w:noProof/>
        </w:rPr>
        <w:instrText xml:space="preserve"> </w:instrText>
      </w:r>
      <w:r w:rsidR="00fd67e3">
        <w:rPr>
          <w:noProof/>
        </w:rPr>
        <w:instrText xml:space="preserve">HYPERLINK \l "_Toc520928569"</w:instrText>
      </w:r>
      <w:r w:rsidR="00fd67e3" w:rsidRPr="000e64e3">
        <w:rPr>
          <w:rStyle w:val="Hyperlink"/>
          <w:noProof/>
        </w:rPr>
        <w:instrText xml:space="preserve"> </w:instrText>
      </w:r>
      <w:r w:rsidR="00fd67e3" w:rsidRPr="000e64e3">
        <w:rPr>
          <w:rStyle w:val="Hyperlink"/>
          <w:noProof/>
        </w:rPr>
      </w:r>
      <w:r w:rsidR="00fd67e3" w:rsidRPr="000e64e3">
        <w:rPr>
          <w:rStyle w:val="Hyperlink"/>
          <w:noProof/>
        </w:rPr>
        <w:fldChar w:fldCharType="separate"/>
      </w:r>
      <w:r w:rsidR="00fd67e3" w:rsidRPr="000e64e3">
        <w:rPr>
          <w:rStyle w:val="Hyperlink"/>
          <w:noProof/>
          <w:lang w:eastAsia="en-US"/>
          <w:rFonts w:ascii="Calibri" w:eastAsia="Calibri" w:hAnsi="Calibri"/>
        </w:rPr>
        <w:t xml:space="preserve">Tabela 7 – Conjunto de parâmetros utilizados para </w:t>
      </w:r>
      <w:r w:rsidR="00fd67e3" w:rsidRPr="000e64e3">
        <w:rPr>
          <w:rStyle w:val="Hyperlink"/>
          <w:noProof/>
          <w:lang w:eastAsia="en-US"/>
          <w:rFonts w:ascii="Times New Roman" w:eastAsia="Calibri" w:hAnsi="Times New Roman"/>
        </w:rPr>
        <w:t xml:space="preserve">633 nm</w:t>
      </w:r>
      <w:r w:rsidR="00fd67e3" w:rsidRPr="000e64e3">
        <w:rPr>
          <w:rStyle w:val="Hyperlink"/>
          <w:noProof/>
          <w:lang w:eastAsia="en-US"/>
          <w:rFonts w:ascii="Calibri" w:eastAsia="Calibri" w:hAnsi="Calibri"/>
        </w:rPr>
        <w:t xml:space="preserve">.</w:t>
      </w:r>
      <w:r w:rsidR="00fd67e3">
        <w:rPr>
          <w:webHidden/>
          <w:noProof/>
        </w:rPr>
        <w:tab/>
      </w:r>
      <w:r w:rsidR="00fd67e3">
        <w:rPr>
          <w:webHidden/>
          <w:noProof/>
        </w:rPr>
        <w:fldChar w:fldCharType="begin"/>
      </w:r>
      <w:r w:rsidR="00fd67e3">
        <w:rPr>
          <w:webHidden/>
          <w:noProof/>
        </w:rPr>
        <w:instrText xml:space="preserve"> PAGEREF _Toc520928569 \h </w:instrText>
      </w:r>
      <w:r w:rsidR="00fd67e3">
        <w:rPr>
          <w:webHidden/>
          <w:noProof/>
        </w:rPr>
      </w:r>
      <w:r w:rsidR="00fd67e3">
        <w:rPr>
          <w:webHidden/>
          <w:noProof/>
        </w:rPr>
        <w:fldChar w:fldCharType="separate"/>
      </w:r>
      <w:r w:rsidR="007521a9">
        <w:rPr>
          <w:webHidden/>
          <w:noProof/>
        </w:rPr>
        <w:t xml:space="preserve">41</w:t>
      </w:r>
      <w:r w:rsidR="00fd67e3">
        <w:rPr>
          <w:webHidden/>
          <w:noProof/>
        </w:rPr>
        <w:fldChar w:fldCharType="end"/>
      </w:r>
      <w:r w:rsidR="00fd67e3" w:rsidRPr="000e64e3">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0e64e3">
        <w:rPr>
          <w:rStyle w:val="Hyperlink"/>
          <w:noProof/>
        </w:rPr>
        <w:fldChar w:fldCharType="begin"/>
      </w:r>
      <w:r w:rsidR="00fd67e3" w:rsidRPr="000e64e3">
        <w:rPr>
          <w:rStyle w:val="Hyperlink"/>
          <w:noProof/>
        </w:rPr>
        <w:instrText xml:space="preserve"> </w:instrText>
      </w:r>
      <w:r w:rsidR="00fd67e3">
        <w:rPr>
          <w:noProof/>
        </w:rPr>
        <w:instrText xml:space="preserve">HYPERLINK \l "_Toc520928570"</w:instrText>
      </w:r>
      <w:r w:rsidR="00fd67e3" w:rsidRPr="000e64e3">
        <w:rPr>
          <w:rStyle w:val="Hyperlink"/>
          <w:noProof/>
        </w:rPr>
        <w:instrText xml:space="preserve"> </w:instrText>
      </w:r>
      <w:r w:rsidR="00fd67e3" w:rsidRPr="000e64e3">
        <w:rPr>
          <w:rStyle w:val="Hyperlink"/>
          <w:noProof/>
        </w:rPr>
      </w:r>
      <w:r w:rsidR="00fd67e3" w:rsidRPr="000e64e3">
        <w:rPr>
          <w:rStyle w:val="Hyperlink"/>
          <w:noProof/>
        </w:rPr>
        <w:fldChar w:fldCharType="separate"/>
      </w:r>
      <w:r w:rsidR="00fd67e3" w:rsidRPr="000e64e3">
        <w:rPr>
          <w:rStyle w:val="Hyperlink"/>
          <w:noProof/>
          <w:lang w:eastAsia="en-US"/>
          <w:rFonts w:ascii="Calibri" w:eastAsia="Calibri" w:hAnsi="Calibri"/>
        </w:rPr>
        <w:t xml:space="preserve">Tabela 8 - Tensão fotogerada em Volts para o comprimento de onda de excitação de </w:t>
      </w:r>
      <w:r w:rsidR="00fd67e3" w:rsidRPr="000e64e3">
        <w:rPr>
          <w:rStyle w:val="Hyperlink"/>
          <w:i/>
          <w:noProof/>
          <w:lang w:eastAsia="en-US"/>
          <w:rFonts w:ascii="Times New Roman" w:eastAsia="Calibri" w:hAnsi="Times New Roman"/>
        </w:rPr>
        <w:t xml:space="preserve">633nm</w:t>
      </w:r>
      <w:r w:rsidR="00fd67e3" w:rsidRPr="000e64e3">
        <w:rPr>
          <w:rStyle w:val="Hyperlink"/>
          <w:noProof/>
          <w:lang w:eastAsia="en-US"/>
          <w:rFonts w:ascii="Calibri" w:eastAsia="Calibri" w:hAnsi="Calibri"/>
        </w:rPr>
        <w:t xml:space="preserve">.</w:t>
      </w:r>
      <w:r w:rsidR="00fd67e3">
        <w:rPr>
          <w:webHidden/>
          <w:noProof/>
        </w:rPr>
        <w:tab/>
      </w:r>
      <w:r w:rsidR="00fd67e3">
        <w:rPr>
          <w:webHidden/>
          <w:noProof/>
        </w:rPr>
        <w:fldChar w:fldCharType="begin"/>
      </w:r>
      <w:r w:rsidR="00fd67e3">
        <w:rPr>
          <w:webHidden/>
          <w:noProof/>
        </w:rPr>
        <w:instrText xml:space="preserve"> PAGEREF _Toc520928570 \h </w:instrText>
      </w:r>
      <w:r w:rsidR="00fd67e3">
        <w:rPr>
          <w:webHidden/>
          <w:noProof/>
        </w:rPr>
      </w:r>
      <w:r w:rsidR="00fd67e3">
        <w:rPr>
          <w:webHidden/>
          <w:noProof/>
        </w:rPr>
        <w:fldChar w:fldCharType="separate"/>
      </w:r>
      <w:r w:rsidR="007521a9">
        <w:rPr>
          <w:webHidden/>
          <w:noProof/>
        </w:rPr>
        <w:t xml:space="preserve">41</w:t>
      </w:r>
      <w:r w:rsidR="00fd67e3">
        <w:rPr>
          <w:webHidden/>
          <w:noProof/>
        </w:rPr>
        <w:fldChar w:fldCharType="end"/>
      </w:r>
      <w:r w:rsidR="00fd67e3" w:rsidRPr="000e64e3">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0e64e3">
        <w:rPr>
          <w:rStyle w:val="Hyperlink"/>
          <w:noProof/>
        </w:rPr>
        <w:fldChar w:fldCharType="begin"/>
      </w:r>
      <w:r w:rsidR="00fd67e3" w:rsidRPr="000e64e3">
        <w:rPr>
          <w:rStyle w:val="Hyperlink"/>
          <w:noProof/>
        </w:rPr>
        <w:instrText xml:space="preserve"> </w:instrText>
      </w:r>
      <w:r w:rsidR="00fd67e3">
        <w:rPr>
          <w:noProof/>
        </w:rPr>
        <w:instrText xml:space="preserve">HYPERLINK \l "_Toc520928571"</w:instrText>
      </w:r>
      <w:r w:rsidR="00fd67e3" w:rsidRPr="000e64e3">
        <w:rPr>
          <w:rStyle w:val="Hyperlink"/>
          <w:noProof/>
        </w:rPr>
        <w:instrText xml:space="preserve"> </w:instrText>
      </w:r>
      <w:r w:rsidR="00fd67e3" w:rsidRPr="000e64e3">
        <w:rPr>
          <w:rStyle w:val="Hyperlink"/>
          <w:noProof/>
        </w:rPr>
      </w:r>
      <w:r w:rsidR="00fd67e3" w:rsidRPr="000e64e3">
        <w:rPr>
          <w:rStyle w:val="Hyperlink"/>
          <w:noProof/>
        </w:rPr>
        <w:fldChar w:fldCharType="separate"/>
      </w:r>
      <w:r w:rsidR="00fd67e3" w:rsidRPr="000e64e3">
        <w:rPr>
          <w:rStyle w:val="Hyperlink"/>
          <w:noProof/>
          <w:lang w:eastAsia="en-US"/>
          <w:rFonts w:ascii="Calibri" w:eastAsia="Calibri" w:hAnsi="Calibri"/>
        </w:rPr>
        <w:t xml:space="preserve">Tabela 9 - Corrente fotogerada por cada pixel em nano ampère, calculadas a partir da equação 3.59.</w:t>
      </w:r>
      <w:r w:rsidR="00fd67e3">
        <w:rPr>
          <w:webHidden/>
          <w:noProof/>
        </w:rPr>
        <w:tab/>
      </w:r>
      <w:r w:rsidR="00fd67e3">
        <w:rPr>
          <w:webHidden/>
          <w:noProof/>
        </w:rPr>
        <w:fldChar w:fldCharType="begin"/>
      </w:r>
      <w:r w:rsidR="00fd67e3">
        <w:rPr>
          <w:webHidden/>
          <w:noProof/>
        </w:rPr>
        <w:instrText xml:space="preserve"> PAGEREF _Toc520928571 \h </w:instrText>
      </w:r>
      <w:r w:rsidR="00fd67e3">
        <w:rPr>
          <w:webHidden/>
          <w:noProof/>
        </w:rPr>
      </w:r>
      <w:r w:rsidR="00fd67e3">
        <w:rPr>
          <w:webHidden/>
          <w:noProof/>
        </w:rPr>
        <w:fldChar w:fldCharType="separate"/>
      </w:r>
      <w:r w:rsidR="007521a9">
        <w:rPr>
          <w:webHidden/>
          <w:noProof/>
        </w:rPr>
        <w:t xml:space="preserve">41</w:t>
      </w:r>
      <w:r w:rsidR="00fd67e3">
        <w:rPr>
          <w:webHidden/>
          <w:noProof/>
        </w:rPr>
        <w:fldChar w:fldCharType="end"/>
      </w:r>
      <w:r w:rsidR="00fd67e3" w:rsidRPr="000e64e3">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0e64e3">
        <w:rPr>
          <w:rStyle w:val="Hyperlink"/>
          <w:noProof/>
        </w:rPr>
        <w:fldChar w:fldCharType="begin"/>
      </w:r>
      <w:r w:rsidR="00fd67e3" w:rsidRPr="000e64e3">
        <w:rPr>
          <w:rStyle w:val="Hyperlink"/>
          <w:noProof/>
        </w:rPr>
        <w:instrText xml:space="preserve"> </w:instrText>
      </w:r>
      <w:r w:rsidR="00fd67e3">
        <w:rPr>
          <w:noProof/>
        </w:rPr>
        <w:instrText xml:space="preserve">HYPERLINK \l "_Toc520928572"</w:instrText>
      </w:r>
      <w:r w:rsidR="00fd67e3" w:rsidRPr="000e64e3">
        <w:rPr>
          <w:rStyle w:val="Hyperlink"/>
          <w:noProof/>
        </w:rPr>
        <w:instrText xml:space="preserve"> </w:instrText>
      </w:r>
      <w:r w:rsidR="00fd67e3" w:rsidRPr="000e64e3">
        <w:rPr>
          <w:rStyle w:val="Hyperlink"/>
          <w:noProof/>
        </w:rPr>
      </w:r>
      <w:r w:rsidR="00fd67e3" w:rsidRPr="000e64e3">
        <w:rPr>
          <w:rStyle w:val="Hyperlink"/>
          <w:noProof/>
        </w:rPr>
        <w:fldChar w:fldCharType="separate"/>
      </w:r>
      <w:r w:rsidR="00fd67e3" w:rsidRPr="000e64e3">
        <w:rPr>
          <w:rStyle w:val="Hyperlink"/>
          <w:noProof/>
          <w:lang w:eastAsia="en-US"/>
          <w:rFonts w:ascii="Calibri" w:eastAsia="Calibri" w:hAnsi="Calibri"/>
        </w:rPr>
        <w:t xml:space="preserve">Tabela 10 – Carga elétrica em </w:t>
      </w:r>
      <w:r w:rsidR="00fd67e3" w:rsidRPr="000e64e3">
        <w:rPr>
          <w:rStyle w:val="Hyperlink"/>
          <w:noProof/>
          <w:lang w:eastAsia="en-US"/>
          <w:rFonts w:ascii="Times New Roman" w:eastAsia="Calibri" w:hAnsi="Times New Roman"/>
        </w:rPr>
        <w:t xml:space="preserve">pC</w:t>
      </w:r>
      <w:r w:rsidR="00fd67e3" w:rsidRPr="000e64e3">
        <w:rPr>
          <w:rStyle w:val="Hyperlink"/>
          <w:noProof/>
          <w:lang w:eastAsia="en-US"/>
          <w:rFonts w:ascii="Calibri" w:eastAsia="Calibri" w:hAnsi="Calibri"/>
        </w:rPr>
        <w:t xml:space="preserve">.</w:t>
      </w:r>
      <w:r w:rsidR="00fd67e3">
        <w:rPr>
          <w:webHidden/>
          <w:noProof/>
        </w:rPr>
        <w:tab/>
      </w:r>
      <w:r w:rsidR="00fd67e3">
        <w:rPr>
          <w:webHidden/>
          <w:noProof/>
        </w:rPr>
        <w:fldChar w:fldCharType="begin"/>
      </w:r>
      <w:r w:rsidR="00fd67e3">
        <w:rPr>
          <w:webHidden/>
          <w:noProof/>
        </w:rPr>
        <w:instrText xml:space="preserve"> PAGEREF _Toc520928572 \h </w:instrText>
      </w:r>
      <w:r w:rsidR="00fd67e3">
        <w:rPr>
          <w:webHidden/>
          <w:noProof/>
        </w:rPr>
      </w:r>
      <w:r w:rsidR="00fd67e3">
        <w:rPr>
          <w:webHidden/>
          <w:noProof/>
        </w:rPr>
        <w:fldChar w:fldCharType="separate"/>
      </w:r>
      <w:r w:rsidR="007521a9">
        <w:rPr>
          <w:webHidden/>
          <w:noProof/>
        </w:rPr>
        <w:t xml:space="preserve">42</w:t>
      </w:r>
      <w:r w:rsidR="00fd67e3">
        <w:rPr>
          <w:webHidden/>
          <w:noProof/>
        </w:rPr>
        <w:fldChar w:fldCharType="end"/>
      </w:r>
      <w:r w:rsidR="00fd67e3" w:rsidRPr="000e64e3">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0e64e3">
        <w:rPr>
          <w:rStyle w:val="Hyperlink"/>
          <w:noProof/>
        </w:rPr>
        <w:fldChar w:fldCharType="begin"/>
      </w:r>
      <w:r w:rsidR="00fd67e3" w:rsidRPr="000e64e3">
        <w:rPr>
          <w:rStyle w:val="Hyperlink"/>
          <w:noProof/>
        </w:rPr>
        <w:instrText xml:space="preserve"> </w:instrText>
      </w:r>
      <w:r w:rsidR="00fd67e3">
        <w:rPr>
          <w:noProof/>
        </w:rPr>
        <w:instrText xml:space="preserve">HYPERLINK \l "_Toc520928573"</w:instrText>
      </w:r>
      <w:r w:rsidR="00fd67e3" w:rsidRPr="000e64e3">
        <w:rPr>
          <w:rStyle w:val="Hyperlink"/>
          <w:noProof/>
        </w:rPr>
        <w:instrText xml:space="preserve"> </w:instrText>
      </w:r>
      <w:r w:rsidR="00fd67e3" w:rsidRPr="000e64e3">
        <w:rPr>
          <w:rStyle w:val="Hyperlink"/>
          <w:noProof/>
        </w:rPr>
      </w:r>
      <w:r w:rsidR="00fd67e3" w:rsidRPr="000e64e3">
        <w:rPr>
          <w:rStyle w:val="Hyperlink"/>
          <w:noProof/>
        </w:rPr>
        <w:fldChar w:fldCharType="separate"/>
      </w:r>
      <w:r w:rsidR="00fd67e3" w:rsidRPr="000e64e3">
        <w:rPr>
          <w:rStyle w:val="Hyperlink"/>
          <w:noProof/>
          <w:lang w:eastAsia="en-US"/>
          <w:rFonts w:ascii="Calibri" w:eastAsia="Calibri" w:hAnsi="Calibri"/>
        </w:rPr>
        <w:t xml:space="preserve">Tabela 11 – Número de elétrons gerados (</w:t>
      </w:r>
      <w:r w:rsidR="00fd67e3" w:rsidRPr="000e64e3">
        <w:rPr>
          <w:rStyle w:val="Hyperlink"/>
          <w:b/>
          <w:bCs/>
          <w:noProof/>
          <w:lang w:eastAsia="pt-BR"/>
          <w:rFonts w:ascii="Times New Roman" w:eastAsia="Times New Roman" w:hAnsi="Times New Roman"/>
        </w:rPr>
        <w:t xml:space="preserve">x10</w:t>
      </w:r>
      <w:r w:rsidR="00fd67e3" w:rsidRPr="000e64e3">
        <w:rPr>
          <w:rStyle w:val="Hyperlink"/>
          <w:b/>
          <w:vertAlign w:val="superscript"/>
          <w:bCs/>
          <w:noProof/>
          <w:lang w:eastAsia="pt-BR"/>
          <w:rFonts w:ascii="Times New Roman" w:eastAsia="Times New Roman" w:hAnsi="Times New Roman"/>
        </w:rPr>
        <w:t xml:space="preserve">6</w:t>
      </w:r>
      <w:r w:rsidR="00fd67e3" w:rsidRPr="000e64e3">
        <w:rPr>
          <w:rStyle w:val="Hyperlink"/>
          <w:noProof/>
          <w:lang w:eastAsia="en-US"/>
          <w:rFonts w:ascii="Calibri" w:eastAsia="Calibri" w:hAnsi="Calibri"/>
        </w:rPr>
        <w:t xml:space="preserve">).</w:t>
      </w:r>
      <w:r w:rsidR="00fd67e3">
        <w:rPr>
          <w:webHidden/>
          <w:noProof/>
        </w:rPr>
        <w:tab/>
      </w:r>
      <w:r w:rsidR="00fd67e3">
        <w:rPr>
          <w:webHidden/>
          <w:noProof/>
        </w:rPr>
        <w:fldChar w:fldCharType="begin"/>
      </w:r>
      <w:r w:rsidR="00fd67e3">
        <w:rPr>
          <w:webHidden/>
          <w:noProof/>
        </w:rPr>
        <w:instrText xml:space="preserve"> PAGEREF _Toc520928573 \h </w:instrText>
      </w:r>
      <w:r w:rsidR="00fd67e3">
        <w:rPr>
          <w:webHidden/>
          <w:noProof/>
        </w:rPr>
      </w:r>
      <w:r w:rsidR="00fd67e3">
        <w:rPr>
          <w:webHidden/>
          <w:noProof/>
        </w:rPr>
        <w:fldChar w:fldCharType="separate"/>
      </w:r>
      <w:r w:rsidR="007521a9">
        <w:rPr>
          <w:webHidden/>
          <w:noProof/>
        </w:rPr>
        <w:t xml:space="preserve">42</w:t>
      </w:r>
      <w:r w:rsidR="00fd67e3">
        <w:rPr>
          <w:webHidden/>
          <w:noProof/>
        </w:rPr>
        <w:fldChar w:fldCharType="end"/>
      </w:r>
      <w:r w:rsidR="00fd67e3" w:rsidRPr="000e64e3">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0e64e3">
        <w:rPr>
          <w:rStyle w:val="Hyperlink"/>
          <w:noProof/>
        </w:rPr>
        <w:fldChar w:fldCharType="begin"/>
      </w:r>
      <w:r w:rsidR="00fd67e3" w:rsidRPr="000e64e3">
        <w:rPr>
          <w:rStyle w:val="Hyperlink"/>
          <w:noProof/>
        </w:rPr>
        <w:instrText xml:space="preserve"> </w:instrText>
      </w:r>
      <w:r w:rsidR="00fd67e3">
        <w:rPr>
          <w:noProof/>
        </w:rPr>
        <w:instrText xml:space="preserve">HYPERLINK \l "_Toc520928574"</w:instrText>
      </w:r>
      <w:r w:rsidR="00fd67e3" w:rsidRPr="000e64e3">
        <w:rPr>
          <w:rStyle w:val="Hyperlink"/>
          <w:noProof/>
        </w:rPr>
        <w:instrText xml:space="preserve"> </w:instrText>
      </w:r>
      <w:r w:rsidR="00fd67e3" w:rsidRPr="000e64e3">
        <w:rPr>
          <w:rStyle w:val="Hyperlink"/>
          <w:noProof/>
        </w:rPr>
      </w:r>
      <w:r w:rsidR="00fd67e3" w:rsidRPr="000e64e3">
        <w:rPr>
          <w:rStyle w:val="Hyperlink"/>
          <w:noProof/>
        </w:rPr>
        <w:fldChar w:fldCharType="separate"/>
      </w:r>
      <w:r w:rsidR="00fd67e3" w:rsidRPr="000e64e3">
        <w:rPr>
          <w:rStyle w:val="Hyperlink"/>
          <w:noProof/>
          <w:lang w:eastAsia="en-US"/>
          <w:rFonts w:ascii="Calibri" w:eastAsia="Calibri" w:hAnsi="Calibri"/>
        </w:rPr>
        <w:t xml:space="preserve">Tabela 12 – Eficiência quântica interna de cada pixel quando excitados pelo comprimento de onda de </w:t>
      </w:r>
      <w:r w:rsidR="00fd67e3" w:rsidRPr="000e64e3">
        <w:rPr>
          <w:rStyle w:val="Hyperlink"/>
          <w:noProof/>
          <w:lang w:eastAsia="en-US"/>
          <w:rFonts w:ascii="Times New Roman" w:eastAsia="Calibri" w:hAnsi="Times New Roman"/>
        </w:rPr>
        <w:t xml:space="preserve">633nm</w:t>
      </w:r>
      <w:r w:rsidR="00fd67e3" w:rsidRPr="000e64e3">
        <w:rPr>
          <w:rStyle w:val="Hyperlink"/>
          <w:noProof/>
          <w:lang w:eastAsia="en-US"/>
          <w:rFonts w:ascii="Calibri" w:eastAsia="Calibri" w:hAnsi="Calibri"/>
        </w:rPr>
        <w:t xml:space="preserve">.</w:t>
      </w:r>
      <w:r w:rsidR="00fd67e3">
        <w:rPr>
          <w:webHidden/>
          <w:noProof/>
        </w:rPr>
        <w:tab/>
      </w:r>
      <w:r w:rsidR="00fd67e3">
        <w:rPr>
          <w:webHidden/>
          <w:noProof/>
        </w:rPr>
        <w:fldChar w:fldCharType="begin"/>
      </w:r>
      <w:r w:rsidR="00fd67e3">
        <w:rPr>
          <w:webHidden/>
          <w:noProof/>
        </w:rPr>
        <w:instrText xml:space="preserve"> PAGEREF _Toc520928574 \h </w:instrText>
      </w:r>
      <w:r w:rsidR="00fd67e3">
        <w:rPr>
          <w:webHidden/>
          <w:noProof/>
        </w:rPr>
      </w:r>
      <w:r w:rsidR="00fd67e3">
        <w:rPr>
          <w:webHidden/>
          <w:noProof/>
        </w:rPr>
        <w:fldChar w:fldCharType="separate"/>
      </w:r>
      <w:r w:rsidR="007521a9">
        <w:rPr>
          <w:webHidden/>
          <w:noProof/>
        </w:rPr>
        <w:t xml:space="preserve">42</w:t>
      </w:r>
      <w:r w:rsidR="00fd67e3">
        <w:rPr>
          <w:webHidden/>
          <w:noProof/>
        </w:rPr>
        <w:fldChar w:fldCharType="end"/>
      </w:r>
      <w:r w:rsidR="00fd67e3" w:rsidRPr="000e64e3">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0e64e3">
        <w:rPr>
          <w:rStyle w:val="Hyperlink"/>
          <w:noProof/>
        </w:rPr>
        <w:fldChar w:fldCharType="begin"/>
      </w:r>
      <w:r w:rsidR="00fd67e3" w:rsidRPr="000e64e3">
        <w:rPr>
          <w:rStyle w:val="Hyperlink"/>
          <w:noProof/>
        </w:rPr>
        <w:instrText xml:space="preserve"> </w:instrText>
      </w:r>
      <w:r w:rsidR="00fd67e3">
        <w:rPr>
          <w:noProof/>
        </w:rPr>
        <w:instrText xml:space="preserve">HYPERLINK \l "_Toc520928575"</w:instrText>
      </w:r>
      <w:r w:rsidR="00fd67e3" w:rsidRPr="000e64e3">
        <w:rPr>
          <w:rStyle w:val="Hyperlink"/>
          <w:noProof/>
        </w:rPr>
        <w:instrText xml:space="preserve"> </w:instrText>
      </w:r>
      <w:r w:rsidR="00fd67e3" w:rsidRPr="000e64e3">
        <w:rPr>
          <w:rStyle w:val="Hyperlink"/>
          <w:noProof/>
        </w:rPr>
      </w:r>
      <w:r w:rsidR="00fd67e3" w:rsidRPr="000e64e3">
        <w:rPr>
          <w:rStyle w:val="Hyperlink"/>
          <w:noProof/>
        </w:rPr>
        <w:fldChar w:fldCharType="separate"/>
      </w:r>
      <w:r w:rsidR="00fd67e3" w:rsidRPr="000e64e3">
        <w:rPr>
          <w:rStyle w:val="Hyperlink"/>
          <w:noProof/>
          <w:lang w:eastAsia="en-US"/>
          <w:rFonts w:ascii="Calibri" w:eastAsia="Calibri" w:hAnsi="Calibri"/>
        </w:rPr>
        <w:t xml:space="preserve">Tabela 13 – Eficiência quântica total de cada pixel quando excitados pelo comprimento de onda de </w:t>
      </w:r>
      <w:r w:rsidR="00fd67e3" w:rsidRPr="000e64e3">
        <w:rPr>
          <w:rStyle w:val="Hyperlink"/>
          <w:noProof/>
          <w:lang w:eastAsia="en-US"/>
          <w:rFonts w:ascii="Times New Roman" w:eastAsia="Calibri" w:hAnsi="Times New Roman"/>
        </w:rPr>
        <w:t xml:space="preserve">633nm</w:t>
      </w:r>
      <w:r w:rsidR="00fd67e3" w:rsidRPr="000e64e3">
        <w:rPr>
          <w:rStyle w:val="Hyperlink"/>
          <w:noProof/>
          <w:lang w:eastAsia="en-US"/>
          <w:rFonts w:ascii="Calibri" w:eastAsia="Calibri" w:hAnsi="Calibri"/>
        </w:rPr>
        <w:t xml:space="preserve">.</w:t>
      </w:r>
      <w:r w:rsidR="00fd67e3">
        <w:rPr>
          <w:webHidden/>
          <w:noProof/>
        </w:rPr>
        <w:tab/>
      </w:r>
      <w:r w:rsidR="00fd67e3">
        <w:rPr>
          <w:webHidden/>
          <w:noProof/>
        </w:rPr>
        <w:fldChar w:fldCharType="begin"/>
      </w:r>
      <w:r w:rsidR="00fd67e3">
        <w:rPr>
          <w:webHidden/>
          <w:noProof/>
        </w:rPr>
        <w:instrText xml:space="preserve"> PAGEREF _Toc520928575 \h </w:instrText>
      </w:r>
      <w:r w:rsidR="00fd67e3">
        <w:rPr>
          <w:webHidden/>
          <w:noProof/>
        </w:rPr>
      </w:r>
      <w:r w:rsidR="00fd67e3">
        <w:rPr>
          <w:webHidden/>
          <w:noProof/>
        </w:rPr>
        <w:fldChar w:fldCharType="separate"/>
      </w:r>
      <w:r w:rsidR="007521a9">
        <w:rPr>
          <w:webHidden/>
          <w:noProof/>
        </w:rPr>
        <w:t xml:space="preserve">43</w:t>
      </w:r>
      <w:r w:rsidR="00fd67e3">
        <w:rPr>
          <w:webHidden/>
          <w:noProof/>
        </w:rPr>
        <w:fldChar w:fldCharType="end"/>
      </w:r>
      <w:r w:rsidR="00fd67e3" w:rsidRPr="000e64e3">
        <w:rPr>
          <w:rStyle w:val="Hyperlink"/>
          <w:noProof/>
        </w:rPr>
        <w:fldChar w:fldCharType="end"/>
      </w:r>
      <w:r w:rsidR="00fd67e3" w:rsidRPr="000f3351">
        <w:rPr>
          <w:sz w:val="22"/>
          <w:kern w:val="0"/>
          <w:szCs w:val="22"/>
          <w:noProof/>
          <w:lang w:bidi="ar-SA" w:eastAsia="pt-BR"/>
          <w:rFonts w:ascii="Calibri" w:eastAsia="Times New Roman" w:hAnsi="Calibri"/>
        </w:rPr>
      </w:r>
    </w:p>
    <w:p>
      <w:pPr>
        <w:pStyle w:val="ToCaption"/>
        <w:rPr>
          <w:sz w:val="22"/>
          <w:kern w:val="0"/>
          <w:szCs w:val="22"/>
          <w:noProof/>
          <w:lang w:bidi="ar-SA" w:eastAsia="pt-BR"/>
          <w:rFonts w:ascii="Calibri" w:eastAsia="Times New Roman" w:hAnsi="Calibri"/>
        </w:rPr>
        <w:tabs>
          <w:tab w:leader="none" w:pos="9628" w:val="right"/>
        </w:tabs>
      </w:pPr>
      <w:r w:rsidR="00fd67e3" w:rsidRPr="000e64e3">
        <w:rPr>
          <w:rStyle w:val="Hyperlink"/>
          <w:noProof/>
        </w:rPr>
        <w:fldChar w:fldCharType="begin"/>
      </w:r>
      <w:r w:rsidR="00fd67e3" w:rsidRPr="000e64e3">
        <w:rPr>
          <w:rStyle w:val="Hyperlink"/>
          <w:noProof/>
        </w:rPr>
        <w:instrText xml:space="preserve"> </w:instrText>
      </w:r>
      <w:r w:rsidR="00fd67e3">
        <w:rPr>
          <w:noProof/>
        </w:rPr>
        <w:instrText xml:space="preserve">HYPERLINK \l "_Toc520928576"</w:instrText>
      </w:r>
      <w:r w:rsidR="00fd67e3" w:rsidRPr="000e64e3">
        <w:rPr>
          <w:rStyle w:val="Hyperlink"/>
          <w:noProof/>
        </w:rPr>
        <w:instrText xml:space="preserve"> </w:instrText>
      </w:r>
      <w:r w:rsidR="00fd67e3" w:rsidRPr="000e64e3">
        <w:rPr>
          <w:rStyle w:val="Hyperlink"/>
          <w:noProof/>
        </w:rPr>
      </w:r>
      <w:r w:rsidR="00fd67e3" w:rsidRPr="000e64e3">
        <w:rPr>
          <w:rStyle w:val="Hyperlink"/>
          <w:noProof/>
        </w:rPr>
        <w:fldChar w:fldCharType="separate"/>
      </w:r>
      <w:r w:rsidR="00fd67e3" w:rsidRPr="000e64e3">
        <w:rPr>
          <w:rStyle w:val="Hyperlink"/>
          <w:noProof/>
          <w:lang w:eastAsia="en-US"/>
          <w:rFonts w:ascii="Calibri" w:eastAsia="Calibri" w:hAnsi="Calibri"/>
        </w:rPr>
        <w:t xml:space="preserve">Tabela 14 – Responsividade de cada pixel em A/W de cada pixel quando excitados pelo comprimento de onda de </w:t>
      </w:r>
      <w:r w:rsidR="00fd67e3" w:rsidRPr="000e64e3">
        <w:rPr>
          <w:rStyle w:val="Hyperlink"/>
          <w:noProof/>
          <w:lang w:eastAsia="en-US"/>
          <w:rFonts w:ascii="Times New Roman" w:eastAsia="Calibri" w:hAnsi="Times New Roman"/>
        </w:rPr>
        <w:t xml:space="preserve">633nm</w:t>
      </w:r>
      <w:r w:rsidR="00fd67e3" w:rsidRPr="000e64e3">
        <w:rPr>
          <w:rStyle w:val="Hyperlink"/>
          <w:noProof/>
          <w:lang w:eastAsia="en-US"/>
          <w:rFonts w:ascii="Calibri" w:eastAsia="Calibri" w:hAnsi="Calibri"/>
        </w:rPr>
        <w:t xml:space="preserve">.</w:t>
      </w:r>
      <w:r w:rsidR="00fd67e3">
        <w:rPr>
          <w:webHidden/>
          <w:noProof/>
        </w:rPr>
        <w:tab/>
      </w:r>
      <w:r w:rsidR="00fd67e3">
        <w:rPr>
          <w:webHidden/>
          <w:noProof/>
        </w:rPr>
        <w:fldChar w:fldCharType="begin"/>
      </w:r>
      <w:r w:rsidR="00fd67e3">
        <w:rPr>
          <w:webHidden/>
          <w:noProof/>
        </w:rPr>
        <w:instrText xml:space="preserve"> PAGEREF _Toc520928576 \h </w:instrText>
      </w:r>
      <w:r w:rsidR="00fd67e3">
        <w:rPr>
          <w:webHidden/>
          <w:noProof/>
        </w:rPr>
      </w:r>
      <w:r w:rsidR="00fd67e3">
        <w:rPr>
          <w:webHidden/>
          <w:noProof/>
        </w:rPr>
        <w:fldChar w:fldCharType="separate"/>
      </w:r>
      <w:r w:rsidR="007521a9">
        <w:rPr>
          <w:webHidden/>
          <w:noProof/>
        </w:rPr>
        <w:t xml:space="preserve">43</w:t>
      </w:r>
      <w:r w:rsidR="00fd67e3">
        <w:rPr>
          <w:webHidden/>
          <w:noProof/>
        </w:rPr>
        <w:fldChar w:fldCharType="end"/>
      </w:r>
      <w:r w:rsidR="00fd67e3" w:rsidRPr="000e64e3">
        <w:rPr>
          <w:rStyle w:val="Hyperlink"/>
          <w:noProof/>
        </w:rPr>
        <w:fldChar w:fldCharType="end"/>
      </w:r>
      <w:r w:rsidR="00fd67e3" w:rsidRPr="000f3351">
        <w:rPr>
          <w:sz w:val="22"/>
          <w:kern w:val="0"/>
          <w:szCs w:val="22"/>
          <w:noProof/>
          <w:lang w:bidi="ar-SA" w:eastAsia="pt-BR"/>
          <w:rFonts w:ascii="Calibri" w:eastAsia="Times New Roman" w:hAnsi="Calibri"/>
        </w:rPr>
      </w:r>
    </w:p>
    <w:p w:rsidP="005a10da">
      <w:pPr>
        <w:pStyle w:val="Normal"/>
        <w:rPr>
          <w:b/>
          <w:rFonts w:ascii="Calibri" w:hAnsi="Calibri"/>
        </w:rPr>
        <w:tabs>
          <w:tab w:leader="none" w:pos="4252" w:val="center"/>
          <w:tab w:leader="none" w:pos="7050" w:val="left"/>
        </w:tabs>
      </w:pPr>
      <w:r w:rsidR="00597cac" w:rsidRPr="00632216">
        <w:rPr>
          <w:rFonts w:ascii="Calibri" w:hAnsi="Calibri"/>
        </w:rPr>
        <w:fldChar w:fldCharType="end"/>
      </w:r>
      <w:r w:rsidR="00f322b9" w:rsidRPr="00632216">
        <w:rPr>
          <w:b/>
          <w:rFonts w:ascii="Calibri" w:hAnsi="Calibri"/>
        </w:rPr>
      </w:r>
    </w:p>
    <w:p w:rsidP="005a10da">
      <w:pPr>
        <w:pStyle w:val="Normal"/>
        <w:rPr>
          <w:b/>
          <w:rFonts w:ascii="Calibri" w:hAnsi="Calibri"/>
        </w:rPr>
        <w:tabs>
          <w:tab w:leader="none" w:pos="4252" w:val="center"/>
          <w:tab w:leader="none" w:pos="7050" w:val="left"/>
        </w:tabs>
      </w:pPr>
      <w:r w:rsidR="00f322b9" w:rsidRPr="00632216">
        <w:rPr>
          <w:b/>
          <w:rFonts w:ascii="Calibri" w:hAnsi="Calibri"/>
        </w:rPr>
      </w:r>
    </w:p>
    <w:p w:rsidP="005a10da">
      <w:pPr>
        <w:pStyle w:val="Normal"/>
        <w:rPr>
          <w:b/>
          <w:rFonts w:ascii="Calibri" w:hAnsi="Calibri"/>
        </w:rPr>
        <w:tabs>
          <w:tab w:leader="none" w:pos="4252" w:val="center"/>
          <w:tab w:leader="none" w:pos="7050" w:val="left"/>
        </w:tabs>
      </w:pPr>
      <w:r w:rsidR="00f322b9" w:rsidRPr="00632216">
        <w:rPr>
          <w:b/>
          <w:rFonts w:ascii="Calibri" w:hAnsi="Calibri"/>
        </w:rPr>
      </w:r>
    </w:p>
    <w:p w:rsidP="005a10da">
      <w:pPr>
        <w:pStyle w:val="Normal"/>
        <w:rPr>
          <w:rFonts w:ascii="Calibri" w:hAnsi="Calibri"/>
        </w:rPr>
        <w:tabs>
          <w:tab w:leader="none" w:pos="4252" w:val="center"/>
          <w:tab w:leader="none" w:pos="7050" w:val="left"/>
        </w:tabs>
      </w:pPr>
      <w:r w:rsidR="00f322b9" w:rsidRPr="00632216">
        <w:rPr>
          <w:rFonts w:ascii="Calibri" w:hAnsi="Calibri"/>
        </w:rPr>
      </w:r>
    </w:p>
    <w:p w:rsidP="005a10da">
      <w:pPr>
        <w:pStyle w:val="Normal"/>
        <w:rPr>
          <w:rFonts w:ascii="Calibri" w:hAnsi="Calibri"/>
        </w:rPr>
        <w:tabs>
          <w:tab w:leader="none" w:pos="4252" w:val="center"/>
          <w:tab w:leader="none" w:pos="7050" w:val="left"/>
        </w:tabs>
      </w:pPr>
      <w:r w:rsidR="00f322b9" w:rsidRPr="00632216">
        <w:rPr>
          <w:rFonts w:ascii="Calibri" w:hAnsi="Calibri"/>
        </w:rPr>
      </w:r>
    </w:p>
    <w:p w:rsidP="005a10da">
      <w:pPr>
        <w:pStyle w:val="Normal"/>
        <w:rPr>
          <w:rFonts w:ascii="Calibri" w:hAnsi="Calibri"/>
        </w:rPr>
        <w:tabs>
          <w:tab w:leader="none" w:pos="4252" w:val="center"/>
          <w:tab w:leader="none" w:pos="7050" w:val="left"/>
        </w:tabs>
      </w:pPr>
      <w:r w:rsidR="00f322b9" w:rsidRPr="00632216">
        <w:rPr>
          <w:rFonts w:ascii="Calibri" w:hAnsi="Calibri"/>
        </w:rPr>
      </w:r>
    </w:p>
    <w:p w:rsidP="005a10da">
      <w:pPr>
        <w:pStyle w:val="Normal"/>
        <w:rPr>
          <w:rFonts w:ascii="Calibri" w:hAnsi="Calibri"/>
        </w:rPr>
        <w:tabs>
          <w:tab w:leader="none" w:pos="4252" w:val="center"/>
          <w:tab w:leader="none" w:pos="7050" w:val="left"/>
        </w:tabs>
      </w:pPr>
      <w:r w:rsidR="00f322b9" w:rsidRPr="00632216">
        <w:rPr>
          <w:rFonts w:ascii="Calibri" w:hAnsi="Calibri"/>
        </w:rPr>
      </w:r>
    </w:p>
    <w:p w:rsidP="005a10da">
      <w:pPr>
        <w:pStyle w:val="Normal"/>
        <w:rPr>
          <w:rFonts w:ascii="Calibri" w:hAnsi="Calibri"/>
        </w:rPr>
        <w:tabs>
          <w:tab w:leader="none" w:pos="4252" w:val="center"/>
          <w:tab w:leader="none" w:pos="7050" w:val="left"/>
        </w:tabs>
      </w:pPr>
      <w:r w:rsidR="00fb3be7" w:rsidRPr="00632216">
        <w:rPr>
          <w:rFonts w:ascii="Calibri" w:hAnsi="Calibri"/>
        </w:rPr>
      </w:r>
    </w:p>
    <w:p w:rsidP="005a10da">
      <w:pPr>
        <w:pStyle w:val="Normal"/>
        <w:rPr>
          <w:rFonts w:ascii="Calibri" w:hAnsi="Calibri"/>
        </w:rPr>
        <w:tabs>
          <w:tab w:leader="none" w:pos="4252" w:val="center"/>
          <w:tab w:leader="none" w:pos="7050" w:val="left"/>
        </w:tabs>
      </w:pPr>
      <w:r w:rsidR="008967e7" w:rsidRPr="00632216">
        <w:rPr>
          <w:rFonts w:ascii="Calibri" w:hAnsi="Calibri"/>
        </w:rPr>
      </w:r>
    </w:p>
    <w:p w:rsidP="005a10da">
      <w:pPr>
        <w:pStyle w:val="Normal"/>
        <w:rPr>
          <w:rFonts w:ascii="Calibri" w:hAnsi="Calibri"/>
        </w:rPr>
        <w:tabs>
          <w:tab w:leader="none" w:pos="4252" w:val="center"/>
          <w:tab w:leader="none" w:pos="7050" w:val="left"/>
        </w:tabs>
      </w:pPr>
      <w:r w:rsidR="008967e7" w:rsidRPr="00632216">
        <w:rPr>
          <w:rFonts w:ascii="Calibri" w:hAnsi="Calibri"/>
        </w:rPr>
      </w:r>
    </w:p>
    <w:p w:rsidP="005a10da">
      <w:pPr>
        <w:pStyle w:val="Normal"/>
        <w:rPr>
          <w:b/>
          <w:caps/>
          <w:sz w:val="28"/>
          <w:rFonts w:ascii="Calibri" w:hAnsi="Calibri"/>
        </w:rPr>
        <w:tabs>
          <w:tab w:leader="none" w:pos="4252" w:val="center"/>
          <w:tab w:leader="none" w:pos="7050" w:val="left"/>
        </w:tabs>
        <w:jc w:val="center"/>
      </w:pPr>
      <w:r w:rsidR="00552ab1" w:rsidRPr="00632216">
        <w:rPr>
          <w:b/>
          <w:caps/>
          <w:rFonts w:ascii="Calibri" w:hAnsi="Calibri"/>
        </w:rPr>
        <w:br w:type="page"/>
      </w:r>
      <w:r w:rsidR="00b42420" w:rsidRPr="00632216">
        <w:rPr>
          <w:b/>
          <w:caps/>
          <w:sz w:val="28"/>
          <w:rFonts w:ascii="Calibri" w:hAnsi="Calibri"/>
        </w:rPr>
        <w:t xml:space="preserve">sumário</w:t>
      </w:r>
      <w:r w:rsidR="00f322b9" w:rsidRPr="00632216">
        <w:rPr>
          <w:b/>
          <w:caps/>
          <w:sz w:val="28"/>
          <w:rFonts w:ascii="Calibri" w:hAnsi="Calibri"/>
        </w:rPr>
      </w:r>
    </w:p>
    <w:p w:rsidP="005a10da">
      <w:pPr>
        <w:pStyle w:val="Normal"/>
        <w:rPr>
          <w:caps/>
          <w:rFonts w:ascii="Calibri" w:hAnsi="Calibri"/>
        </w:rPr>
        <w:tabs>
          <w:tab w:leader="none" w:pos="4252" w:val="center"/>
          <w:tab w:leader="none" w:pos="7050" w:val="left"/>
        </w:tabs>
      </w:pPr>
      <w:r w:rsidR="00f322b9" w:rsidRPr="00632216">
        <w:rPr>
          <w:caps/>
          <w:rFonts w:ascii="Calibri" w:hAnsi="Calibri"/>
        </w:rPr>
      </w:r>
    </w:p>
    <w:p>
      <w:pPr>
        <w:pStyle w:val="TOC1"/>
        <w:rPr>
          <w:sz w:val="22"/>
          <w:kern w:val="0"/>
          <w:szCs w:val="22"/>
          <w:noProof/>
          <w:lang w:bidi="ar-SA" w:eastAsia="pt-BR"/>
          <w:rFonts w:ascii="Calibri" w:eastAsia="Times New Roman" w:hAnsi="Calibri"/>
        </w:rPr>
        <w:tabs>
          <w:tab w:leader="dot" w:pos="9628" w:val="right"/>
        </w:tabs>
      </w:pPr>
      <w:r w:rsidR="00957674" w:rsidRPr="00632216">
        <w:rPr>
          <w:caps/>
          <w:szCs w:val="24"/>
          <w:rFonts w:ascii="Calibri" w:hAnsi="Calibri"/>
        </w:rPr>
        <w:fldChar w:fldCharType="begin"/>
      </w:r>
      <w:r w:rsidR="00957674" w:rsidRPr="00632216">
        <w:rPr>
          <w:caps/>
          <w:szCs w:val="24"/>
          <w:rFonts w:ascii="Calibri" w:hAnsi="Calibri"/>
        </w:rPr>
        <w:instrText xml:space="preserve"> TOC \o "1-3" \u </w:instrText>
      </w:r>
      <w:r w:rsidR="00957674" w:rsidRPr="00632216">
        <w:rPr>
          <w:caps/>
          <w:szCs w:val="24"/>
          <w:rFonts w:ascii="Calibri" w:hAnsi="Calibri"/>
        </w:rPr>
        <w:fldChar w:fldCharType="separate"/>
      </w:r>
      <w:r w:rsidR="00fd67e3" w:rsidRPr="0098510e">
        <w:rPr>
          <w:noProof/>
          <w:rFonts w:eastAsia="Calibri"/>
        </w:rPr>
        <w:t xml:space="preserve">1. INTRODUÇÃO</w:t>
      </w:r>
      <w:r w:rsidR="00fd67e3">
        <w:rPr>
          <w:noProof/>
        </w:rPr>
        <w:tab/>
      </w:r>
      <w:r w:rsidR="00fd67e3">
        <w:rPr>
          <w:noProof/>
        </w:rPr>
        <w:fldChar w:fldCharType="begin"/>
      </w:r>
      <w:r w:rsidR="00fd67e3">
        <w:rPr>
          <w:noProof/>
        </w:rPr>
        <w:instrText xml:space="preserve"> PAGEREF _Toc520928577 \h </w:instrText>
      </w:r>
      <w:r w:rsidR="00fd67e3">
        <w:rPr>
          <w:noProof/>
        </w:rPr>
      </w:r>
      <w:r w:rsidR="00fd67e3">
        <w:rPr>
          <w:noProof/>
        </w:rPr>
        <w:fldChar w:fldCharType="separate"/>
      </w:r>
      <w:r w:rsidR="007521a9">
        <w:rPr>
          <w:noProof/>
        </w:rPr>
        <w:t xml:space="preserve">11</w:t>
      </w:r>
      <w:r w:rsidR="00fd67e3">
        <w:rPr>
          <w:noProof/>
        </w:rPr>
        <w:fldChar w:fldCharType="end"/>
      </w:r>
      <w:r w:rsidR="00fd67e3" w:rsidRPr="000f3351">
        <w:rPr>
          <w:sz w:val="22"/>
          <w:kern w:val="0"/>
          <w:szCs w:val="22"/>
          <w:noProof/>
          <w:lang w:bidi="ar-SA" w:eastAsia="pt-BR"/>
          <w:rFonts w:ascii="Calibri" w:eastAsia="Times New Roman" w:hAnsi="Calibri"/>
        </w:rPr>
      </w:r>
    </w:p>
    <w:p>
      <w:pPr>
        <w:pStyle w:val="TOC2"/>
        <w:rPr>
          <w:noProof/>
        </w:rPr>
        <w:tabs>
          <w:tab w:leader="dot" w:pos="9628" w:val="right"/>
        </w:tabs>
      </w:pPr>
      <w:r w:rsidR="00fd67e3" w:rsidRPr="0098510e">
        <w:rPr>
          <w:noProof/>
          <w:lang w:eastAsia="en-US"/>
          <w:rFonts w:eastAsia="Calibri"/>
        </w:rPr>
        <w:t xml:space="preserve">1.1. FORMULAÇÃO DO PROBLEMA</w:t>
      </w:r>
      <w:r w:rsidR="00fd67e3">
        <w:rPr>
          <w:noProof/>
        </w:rPr>
        <w:tab/>
      </w:r>
      <w:r w:rsidR="00fd67e3">
        <w:rPr>
          <w:noProof/>
        </w:rPr>
        <w:fldChar w:fldCharType="begin"/>
      </w:r>
      <w:r w:rsidR="00fd67e3">
        <w:rPr>
          <w:noProof/>
        </w:rPr>
        <w:instrText xml:space="preserve"> PAGEREF _Toc520928578 \h </w:instrText>
      </w:r>
      <w:r w:rsidR="00fd67e3">
        <w:rPr>
          <w:noProof/>
        </w:rPr>
      </w:r>
      <w:r w:rsidR="00fd67e3">
        <w:rPr>
          <w:noProof/>
        </w:rPr>
        <w:fldChar w:fldCharType="separate"/>
      </w:r>
      <w:r w:rsidR="007521a9">
        <w:rPr>
          <w:noProof/>
        </w:rPr>
        <w:t xml:space="preserve">13</w:t>
      </w:r>
      <w:r w:rsidR="00fd67e3">
        <w:rPr>
          <w:noProof/>
        </w:rPr>
        <w:fldChar w:fldCharType="end"/>
      </w:r>
      <w:r w:rsidR="00fd67e3" w:rsidRPr="000f3351">
        <w:rPr>
          <w:noProof/>
        </w:rPr>
      </w:r>
    </w:p>
    <w:p>
      <w:pPr>
        <w:pStyle w:val="TOC2"/>
        <w:rPr>
          <w:noProof/>
        </w:rPr>
        <w:tabs>
          <w:tab w:leader="dot" w:pos="9628" w:val="right"/>
        </w:tabs>
      </w:pPr>
      <w:r w:rsidR="00fd67e3" w:rsidRPr="0098510e">
        <w:rPr>
          <w:noProof/>
          <w:lang w:eastAsia="en-US"/>
          <w:rFonts w:eastAsia="Calibri"/>
        </w:rPr>
        <w:t xml:space="preserve">1.2. JUSTIFICATIVA</w:t>
      </w:r>
      <w:r w:rsidR="00fd67e3">
        <w:rPr>
          <w:noProof/>
        </w:rPr>
        <w:tab/>
      </w:r>
      <w:r w:rsidR="00fd67e3">
        <w:rPr>
          <w:noProof/>
        </w:rPr>
        <w:fldChar w:fldCharType="begin"/>
      </w:r>
      <w:r w:rsidR="00fd67e3">
        <w:rPr>
          <w:noProof/>
        </w:rPr>
        <w:instrText xml:space="preserve"> PAGEREF _Toc520928579 \h </w:instrText>
      </w:r>
      <w:r w:rsidR="00fd67e3">
        <w:rPr>
          <w:noProof/>
        </w:rPr>
      </w:r>
      <w:r w:rsidR="00fd67e3">
        <w:rPr>
          <w:noProof/>
        </w:rPr>
        <w:fldChar w:fldCharType="separate"/>
      </w:r>
      <w:r w:rsidR="007521a9">
        <w:rPr>
          <w:noProof/>
        </w:rPr>
        <w:t xml:space="preserve">13</w:t>
      </w:r>
      <w:r w:rsidR="00fd67e3">
        <w:rPr>
          <w:noProof/>
        </w:rPr>
        <w:fldChar w:fldCharType="end"/>
      </w:r>
      <w:r w:rsidR="00fd67e3" w:rsidRPr="000f3351">
        <w:rPr>
          <w:noProof/>
        </w:rPr>
      </w:r>
    </w:p>
    <w:p>
      <w:pPr>
        <w:pStyle w:val="TOC2"/>
        <w:rPr>
          <w:noProof/>
        </w:rPr>
        <w:tabs>
          <w:tab w:leader="dot" w:pos="9628" w:val="right"/>
        </w:tabs>
      </w:pPr>
      <w:r w:rsidR="00fd67e3" w:rsidRPr="0098510e">
        <w:rPr>
          <w:noProof/>
          <w:lang w:eastAsia="en-US"/>
          <w:rFonts w:eastAsia="Calibri"/>
        </w:rPr>
        <w:t xml:space="preserve">1.3. OBJETIVOS DA PESQUISA</w:t>
      </w:r>
      <w:r w:rsidR="00fd67e3">
        <w:rPr>
          <w:noProof/>
        </w:rPr>
        <w:tab/>
      </w:r>
      <w:r w:rsidR="00fd67e3">
        <w:rPr>
          <w:noProof/>
        </w:rPr>
        <w:fldChar w:fldCharType="begin"/>
      </w:r>
      <w:r w:rsidR="00fd67e3">
        <w:rPr>
          <w:noProof/>
        </w:rPr>
        <w:instrText xml:space="preserve"> PAGEREF _Toc520928580 \h </w:instrText>
      </w:r>
      <w:r w:rsidR="00fd67e3">
        <w:rPr>
          <w:noProof/>
        </w:rPr>
      </w:r>
      <w:r w:rsidR="00fd67e3">
        <w:rPr>
          <w:noProof/>
        </w:rPr>
        <w:fldChar w:fldCharType="separate"/>
      </w:r>
      <w:r w:rsidR="007521a9">
        <w:rPr>
          <w:noProof/>
        </w:rPr>
        <w:t xml:space="preserve">13</w:t>
      </w:r>
      <w:r w:rsidR="00fd67e3">
        <w:rPr>
          <w:noProof/>
        </w:rPr>
        <w:fldChar w:fldCharType="end"/>
      </w:r>
      <w:r w:rsidR="00fd67e3" w:rsidRPr="000f3351">
        <w:rPr>
          <w:noProof/>
        </w:rPr>
      </w:r>
    </w:p>
    <w:p>
      <w:pPr>
        <w:pStyle w:val="TOC2"/>
        <w:rPr>
          <w:noProof/>
        </w:rPr>
        <w:tabs>
          <w:tab w:leader="dot" w:pos="9628" w:val="right"/>
        </w:tabs>
      </w:pPr>
      <w:r w:rsidR="00fd67e3" w:rsidRPr="0098510e">
        <w:rPr>
          <w:noProof/>
          <w:lang w:eastAsia="en-US"/>
          <w:rFonts w:eastAsia="Calibri"/>
        </w:rPr>
        <w:t xml:space="preserve">1.4. ORGANIZAÇÃO DO TRABALHO</w:t>
      </w:r>
      <w:r w:rsidR="00fd67e3">
        <w:rPr>
          <w:noProof/>
        </w:rPr>
        <w:tab/>
      </w:r>
      <w:r w:rsidR="00fd67e3">
        <w:rPr>
          <w:noProof/>
        </w:rPr>
        <w:fldChar w:fldCharType="begin"/>
      </w:r>
      <w:r w:rsidR="00fd67e3">
        <w:rPr>
          <w:noProof/>
        </w:rPr>
        <w:instrText xml:space="preserve"> PAGEREF _Toc520928581 \h </w:instrText>
      </w:r>
      <w:r w:rsidR="00fd67e3">
        <w:rPr>
          <w:noProof/>
        </w:rPr>
      </w:r>
      <w:r w:rsidR="00fd67e3">
        <w:rPr>
          <w:noProof/>
        </w:rPr>
        <w:fldChar w:fldCharType="separate"/>
      </w:r>
      <w:r w:rsidR="007521a9">
        <w:rPr>
          <w:noProof/>
        </w:rPr>
        <w:t xml:space="preserve">13</w:t>
      </w:r>
      <w:r w:rsidR="00fd67e3">
        <w:rPr>
          <w:noProof/>
        </w:rPr>
        <w:fldChar w:fldCharType="end"/>
      </w:r>
      <w:r w:rsidR="00fd67e3" w:rsidRPr="000f3351">
        <w:rPr>
          <w:noProof/>
        </w:rPr>
      </w:r>
    </w:p>
    <w:p>
      <w:pPr>
        <w:pStyle w:val="TOC1"/>
        <w:rPr>
          <w:sz w:val="22"/>
          <w:kern w:val="0"/>
          <w:szCs w:val="22"/>
          <w:noProof/>
          <w:lang w:bidi="ar-SA" w:eastAsia="pt-BR"/>
          <w:rFonts w:ascii="Calibri" w:eastAsia="Times New Roman" w:hAnsi="Calibri"/>
        </w:rPr>
        <w:tabs>
          <w:tab w:leader="dot" w:pos="9628" w:val="right"/>
        </w:tabs>
      </w:pPr>
      <w:r w:rsidR="00fd67e3" w:rsidRPr="0098510e">
        <w:rPr>
          <w:noProof/>
        </w:rPr>
        <w:t xml:space="preserve">2. FUNDAMENTAÇÃO TEÓRICA</w:t>
      </w:r>
      <w:r w:rsidR="00fd67e3">
        <w:rPr>
          <w:noProof/>
        </w:rPr>
        <w:tab/>
      </w:r>
      <w:r w:rsidR="00fd67e3">
        <w:rPr>
          <w:noProof/>
        </w:rPr>
        <w:fldChar w:fldCharType="begin"/>
      </w:r>
      <w:r w:rsidR="00fd67e3">
        <w:rPr>
          <w:noProof/>
        </w:rPr>
        <w:instrText xml:space="preserve"> PAGEREF _Toc520928582 \h </w:instrText>
      </w:r>
      <w:r w:rsidR="00fd67e3">
        <w:rPr>
          <w:noProof/>
        </w:rPr>
      </w:r>
      <w:r w:rsidR="00fd67e3">
        <w:rPr>
          <w:noProof/>
        </w:rPr>
        <w:fldChar w:fldCharType="separate"/>
      </w:r>
      <w:r w:rsidR="007521a9">
        <w:rPr>
          <w:noProof/>
        </w:rPr>
        <w:t xml:space="preserve">14</w:t>
      </w:r>
      <w:r w:rsidR="00fd67e3">
        <w:rPr>
          <w:noProof/>
        </w:rPr>
        <w:fldChar w:fldCharType="end"/>
      </w:r>
      <w:r w:rsidR="00fd67e3" w:rsidRPr="000f3351">
        <w:rPr>
          <w:sz w:val="22"/>
          <w:kern w:val="0"/>
          <w:szCs w:val="22"/>
          <w:noProof/>
          <w:lang w:bidi="ar-SA" w:eastAsia="pt-BR"/>
          <w:rFonts w:ascii="Calibri" w:eastAsia="Times New Roman" w:hAnsi="Calibri"/>
        </w:rPr>
      </w:r>
    </w:p>
    <w:p>
      <w:pPr>
        <w:pStyle w:val="TOC2"/>
        <w:rPr>
          <w:noProof/>
        </w:rPr>
        <w:tabs>
          <w:tab w:leader="dot" w:pos="9628" w:val="right"/>
        </w:tabs>
      </w:pPr>
      <w:r w:rsidR="00fd67e3" w:rsidRPr="0098510e">
        <w:rPr>
          <w:noProof/>
          <w:lang w:eastAsia="en-US"/>
          <w:rFonts w:eastAsia="Calibri"/>
        </w:rPr>
        <w:t xml:space="preserve">2.1. SENSOR DE IMAGEM CCD (</w:t>
      </w:r>
      <w:r w:rsidR="00fd67e3" w:rsidRPr="0098510e">
        <w:rPr>
          <w:i/>
          <w:noProof/>
          <w:lang w:eastAsia="en-US"/>
          <w:rFonts w:eastAsia="Calibri"/>
        </w:rPr>
        <w:t xml:space="preserve">CHARGE-COUPLED DEVICE</w:t>
      </w:r>
      <w:r w:rsidR="00fd67e3" w:rsidRPr="0098510e">
        <w:rPr>
          <w:noProof/>
          <w:lang w:eastAsia="en-US"/>
          <w:rFonts w:eastAsia="Calibri"/>
        </w:rPr>
        <w:t xml:space="preserve">)</w:t>
      </w:r>
      <w:r w:rsidR="00fd67e3">
        <w:rPr>
          <w:noProof/>
        </w:rPr>
        <w:tab/>
      </w:r>
      <w:r w:rsidR="00fd67e3">
        <w:rPr>
          <w:noProof/>
        </w:rPr>
        <w:fldChar w:fldCharType="begin"/>
      </w:r>
      <w:r w:rsidR="00fd67e3">
        <w:rPr>
          <w:noProof/>
        </w:rPr>
        <w:instrText xml:space="preserve"> PAGEREF _Toc520928583 \h </w:instrText>
      </w:r>
      <w:r w:rsidR="00fd67e3">
        <w:rPr>
          <w:noProof/>
        </w:rPr>
      </w:r>
      <w:r w:rsidR="00fd67e3">
        <w:rPr>
          <w:noProof/>
        </w:rPr>
        <w:fldChar w:fldCharType="separate"/>
      </w:r>
      <w:r w:rsidR="007521a9">
        <w:rPr>
          <w:noProof/>
        </w:rPr>
        <w:t xml:space="preserve">15</w:t>
      </w:r>
      <w:r w:rsidR="00fd67e3">
        <w:rPr>
          <w:noProof/>
        </w:rPr>
        <w:fldChar w:fldCharType="end"/>
      </w:r>
      <w:r w:rsidR="00fd67e3" w:rsidRPr="000f3351">
        <w:rPr>
          <w:noProof/>
        </w:rPr>
      </w:r>
    </w:p>
    <w:p>
      <w:pPr>
        <w:pStyle w:val="TOC2"/>
        <w:rPr>
          <w:noProof/>
        </w:rPr>
        <w:tabs>
          <w:tab w:leader="dot" w:pos="9628" w:val="right"/>
        </w:tabs>
      </w:pPr>
      <w:r w:rsidR="00fd67e3" w:rsidRPr="0098510e">
        <w:rPr>
          <w:caps/>
          <w:noProof/>
          <w:lang w:eastAsia="en-US"/>
          <w:rFonts w:eastAsia="Calibri"/>
        </w:rPr>
        <w:t xml:space="preserve">2.2. Sensor de imagem CMOS PPS (</w:t>
      </w:r>
      <w:r w:rsidR="00fd67e3" w:rsidRPr="0098510e">
        <w:rPr>
          <w:i/>
          <w:caps/>
          <w:noProof/>
          <w:lang w:eastAsia="en-US"/>
          <w:rFonts w:eastAsia="Calibri"/>
        </w:rPr>
        <w:t xml:space="preserve">Passive pixel system</w:t>
      </w:r>
      <w:r w:rsidR="00fd67e3" w:rsidRPr="0098510e">
        <w:rPr>
          <w:caps/>
          <w:noProof/>
          <w:lang w:eastAsia="en-US"/>
          <w:rFonts w:eastAsia="Calibri"/>
        </w:rPr>
        <w:t xml:space="preserve">)</w:t>
      </w:r>
      <w:r w:rsidR="00fd67e3">
        <w:rPr>
          <w:noProof/>
        </w:rPr>
        <w:tab/>
      </w:r>
      <w:r w:rsidR="00fd67e3">
        <w:rPr>
          <w:noProof/>
        </w:rPr>
        <w:fldChar w:fldCharType="begin"/>
      </w:r>
      <w:r w:rsidR="00fd67e3">
        <w:rPr>
          <w:noProof/>
        </w:rPr>
        <w:instrText xml:space="preserve"> PAGEREF _Toc520928584 \h </w:instrText>
      </w:r>
      <w:r w:rsidR="00fd67e3">
        <w:rPr>
          <w:noProof/>
        </w:rPr>
      </w:r>
      <w:r w:rsidR="00fd67e3">
        <w:rPr>
          <w:noProof/>
        </w:rPr>
        <w:fldChar w:fldCharType="separate"/>
      </w:r>
      <w:r w:rsidR="007521a9">
        <w:rPr>
          <w:noProof/>
        </w:rPr>
        <w:t xml:space="preserve">16</w:t>
      </w:r>
      <w:r w:rsidR="00fd67e3">
        <w:rPr>
          <w:noProof/>
        </w:rPr>
        <w:fldChar w:fldCharType="end"/>
      </w:r>
      <w:r w:rsidR="00fd67e3" w:rsidRPr="000f3351">
        <w:rPr>
          <w:noProof/>
        </w:rPr>
      </w:r>
    </w:p>
    <w:p>
      <w:pPr>
        <w:pStyle w:val="TOC2"/>
        <w:rPr>
          <w:noProof/>
        </w:rPr>
        <w:tabs>
          <w:tab w:leader="dot" w:pos="9628" w:val="right"/>
        </w:tabs>
      </w:pPr>
      <w:r w:rsidR="00fd67e3" w:rsidRPr="0098510e">
        <w:rPr>
          <w:noProof/>
          <w:lang w:eastAsia="en-US"/>
          <w:rFonts w:eastAsia="Calibri"/>
        </w:rPr>
        <w:t xml:space="preserve">2.3. SENSOR DE IMAGEM CMOS APS (</w:t>
      </w:r>
      <w:r w:rsidR="00fd67e3" w:rsidRPr="0098510e">
        <w:rPr>
          <w:i/>
          <w:noProof/>
          <w:lang w:eastAsia="en-US"/>
          <w:rFonts w:eastAsia="Calibri"/>
        </w:rPr>
        <w:t xml:space="preserve">ACTIVE PIXEL SYSTEM</w:t>
      </w:r>
      <w:r w:rsidR="00fd67e3" w:rsidRPr="0098510e">
        <w:rPr>
          <w:noProof/>
          <w:lang w:eastAsia="en-US"/>
          <w:rFonts w:eastAsia="Calibri"/>
        </w:rPr>
        <w:t xml:space="preserve">)</w:t>
      </w:r>
      <w:r w:rsidR="00fd67e3">
        <w:rPr>
          <w:noProof/>
        </w:rPr>
        <w:tab/>
      </w:r>
      <w:r w:rsidR="00fd67e3">
        <w:rPr>
          <w:noProof/>
        </w:rPr>
        <w:fldChar w:fldCharType="begin"/>
      </w:r>
      <w:r w:rsidR="00fd67e3">
        <w:rPr>
          <w:noProof/>
        </w:rPr>
        <w:instrText xml:space="preserve"> PAGEREF _Toc520928585 \h </w:instrText>
      </w:r>
      <w:r w:rsidR="00fd67e3">
        <w:rPr>
          <w:noProof/>
        </w:rPr>
      </w:r>
      <w:r w:rsidR="00fd67e3">
        <w:rPr>
          <w:noProof/>
        </w:rPr>
        <w:fldChar w:fldCharType="separate"/>
      </w:r>
      <w:r w:rsidR="007521a9">
        <w:rPr>
          <w:noProof/>
        </w:rPr>
        <w:t xml:space="preserve">16</w:t>
      </w:r>
      <w:r w:rsidR="00fd67e3">
        <w:rPr>
          <w:noProof/>
        </w:rPr>
        <w:fldChar w:fldCharType="end"/>
      </w:r>
      <w:r w:rsidR="00fd67e3" w:rsidRPr="000f3351">
        <w:rPr>
          <w:noProof/>
        </w:rPr>
      </w:r>
    </w:p>
    <w:p>
      <w:pPr>
        <w:pStyle w:val="TOC2"/>
        <w:rPr>
          <w:noProof/>
        </w:rPr>
        <w:tabs>
          <w:tab w:leader="dot" w:pos="9628" w:val="right"/>
        </w:tabs>
      </w:pPr>
      <w:r w:rsidR="00fd67e3" w:rsidRPr="0098510e">
        <w:rPr>
          <w:caps/>
          <w:noProof/>
          <w:lang w:eastAsia="en-US"/>
          <w:rFonts w:eastAsia="Calibri"/>
        </w:rPr>
        <w:t xml:space="preserve">2.4. sensor de imagem 3T-APS do CHIP IR2</w:t>
      </w:r>
      <w:r w:rsidR="00fd67e3">
        <w:rPr>
          <w:noProof/>
        </w:rPr>
        <w:tab/>
      </w:r>
      <w:r w:rsidR="00fd67e3">
        <w:rPr>
          <w:noProof/>
        </w:rPr>
        <w:fldChar w:fldCharType="begin"/>
      </w:r>
      <w:r w:rsidR="00fd67e3">
        <w:rPr>
          <w:noProof/>
        </w:rPr>
        <w:instrText xml:space="preserve"> PAGEREF _Toc520928586 \h </w:instrText>
      </w:r>
      <w:r w:rsidR="00fd67e3">
        <w:rPr>
          <w:noProof/>
        </w:rPr>
      </w:r>
      <w:r w:rsidR="00fd67e3">
        <w:rPr>
          <w:noProof/>
        </w:rPr>
        <w:fldChar w:fldCharType="separate"/>
      </w:r>
      <w:r w:rsidR="007521a9">
        <w:rPr>
          <w:noProof/>
        </w:rPr>
        <w:t xml:space="preserve">20</w:t>
      </w:r>
      <w:r w:rsidR="00fd67e3">
        <w:rPr>
          <w:noProof/>
        </w:rPr>
        <w:fldChar w:fldCharType="end"/>
      </w:r>
      <w:r w:rsidR="00fd67e3" w:rsidRPr="000f3351">
        <w:rPr>
          <w:noProof/>
        </w:rPr>
      </w:r>
    </w:p>
    <w:p>
      <w:pPr>
        <w:pStyle w:val="TOC2"/>
        <w:rPr>
          <w:noProof/>
        </w:rPr>
        <w:tabs>
          <w:tab w:leader="dot" w:pos="9628" w:val="right"/>
        </w:tabs>
      </w:pPr>
      <w:r w:rsidR="00fd67e3" w:rsidRPr="0098510e">
        <w:rPr>
          <w:caps/>
          <w:noProof/>
          <w:lang w:eastAsia="en-US"/>
          <w:rFonts w:eastAsia="Calibri"/>
        </w:rPr>
        <w:t xml:space="preserve">2.4.1. Circuito </w:t>
      </w:r>
      <w:r w:rsidR="00fd67e3" w:rsidRPr="0098510e">
        <w:rPr>
          <w:i/>
          <w:caps/>
          <w:noProof/>
          <w:lang w:eastAsia="en-US"/>
          <w:rFonts w:eastAsia="Calibri"/>
        </w:rPr>
        <w:t xml:space="preserve">ROWSEL</w:t>
      </w:r>
      <w:r w:rsidR="00fd67e3">
        <w:rPr>
          <w:noProof/>
        </w:rPr>
        <w:tab/>
      </w:r>
      <w:r w:rsidR="00fd67e3">
        <w:rPr>
          <w:noProof/>
        </w:rPr>
        <w:fldChar w:fldCharType="begin"/>
      </w:r>
      <w:r w:rsidR="00fd67e3">
        <w:rPr>
          <w:noProof/>
        </w:rPr>
        <w:instrText xml:space="preserve"> PAGEREF _Toc520928587 \h </w:instrText>
      </w:r>
      <w:r w:rsidR="00fd67e3">
        <w:rPr>
          <w:noProof/>
        </w:rPr>
      </w:r>
      <w:r w:rsidR="00fd67e3">
        <w:rPr>
          <w:noProof/>
        </w:rPr>
        <w:fldChar w:fldCharType="separate"/>
      </w:r>
      <w:r w:rsidR="007521a9">
        <w:rPr>
          <w:noProof/>
        </w:rPr>
        <w:t xml:space="preserve">21</w:t>
      </w:r>
      <w:r w:rsidR="00fd67e3">
        <w:rPr>
          <w:noProof/>
        </w:rPr>
        <w:fldChar w:fldCharType="end"/>
      </w:r>
      <w:r w:rsidR="00fd67e3" w:rsidRPr="000f3351">
        <w:rPr>
          <w:noProof/>
        </w:rPr>
      </w:r>
    </w:p>
    <w:p>
      <w:pPr>
        <w:pStyle w:val="TOC2"/>
        <w:rPr>
          <w:noProof/>
        </w:rPr>
        <w:tabs>
          <w:tab w:leader="dot" w:pos="9628" w:val="right"/>
        </w:tabs>
      </w:pPr>
      <w:r w:rsidR="00fd67e3" w:rsidRPr="0098510e">
        <w:rPr>
          <w:caps/>
          <w:noProof/>
          <w:lang w:eastAsia="en-US"/>
          <w:rFonts w:eastAsia="Calibri"/>
        </w:rPr>
        <w:t xml:space="preserve">2.4.2. Circuito </w:t>
      </w:r>
      <w:r w:rsidR="00fd67e3" w:rsidRPr="0098510e">
        <w:rPr>
          <w:i/>
          <w:caps/>
          <w:noProof/>
          <w:lang w:eastAsia="en-US"/>
          <w:rFonts w:eastAsia="Calibri"/>
        </w:rPr>
        <w:t xml:space="preserve">COLSEL</w:t>
      </w:r>
      <w:r w:rsidR="00fd67e3">
        <w:rPr>
          <w:noProof/>
        </w:rPr>
        <w:tab/>
      </w:r>
      <w:r w:rsidR="00fd67e3">
        <w:rPr>
          <w:noProof/>
        </w:rPr>
        <w:fldChar w:fldCharType="begin"/>
      </w:r>
      <w:r w:rsidR="00fd67e3">
        <w:rPr>
          <w:noProof/>
        </w:rPr>
        <w:instrText xml:space="preserve"> PAGEREF _Toc520928588 \h </w:instrText>
      </w:r>
      <w:r w:rsidR="00fd67e3">
        <w:rPr>
          <w:noProof/>
        </w:rPr>
      </w:r>
      <w:r w:rsidR="00fd67e3">
        <w:rPr>
          <w:noProof/>
        </w:rPr>
        <w:fldChar w:fldCharType="separate"/>
      </w:r>
      <w:r w:rsidR="007521a9">
        <w:rPr>
          <w:noProof/>
        </w:rPr>
        <w:t xml:space="preserve">22</w:t>
      </w:r>
      <w:r w:rsidR="00fd67e3">
        <w:rPr>
          <w:noProof/>
        </w:rPr>
        <w:fldChar w:fldCharType="end"/>
      </w:r>
      <w:r w:rsidR="00fd67e3" w:rsidRPr="000f3351">
        <w:rPr>
          <w:noProof/>
        </w:rPr>
      </w:r>
    </w:p>
    <w:p>
      <w:pPr>
        <w:pStyle w:val="TOC2"/>
        <w:rPr>
          <w:noProof/>
        </w:rPr>
        <w:tabs>
          <w:tab w:leader="dot" w:pos="9628" w:val="right"/>
        </w:tabs>
      </w:pPr>
      <w:r w:rsidR="00fd67e3" w:rsidRPr="0098510e">
        <w:rPr>
          <w:caps/>
          <w:noProof/>
          <w:lang w:eastAsia="en-US"/>
          <w:rFonts w:eastAsia="Calibri"/>
        </w:rPr>
        <w:t xml:space="preserve">2.4.3. circuito </w:t>
      </w:r>
      <w:r w:rsidR="00fd67e3" w:rsidRPr="0098510e">
        <w:rPr>
          <w:i/>
          <w:caps/>
          <w:noProof/>
          <w:lang w:eastAsia="en-US"/>
          <w:rFonts w:eastAsia="Calibri"/>
        </w:rPr>
        <w:t xml:space="preserve">t-gate</w:t>
      </w:r>
      <w:r w:rsidR="00fd67e3">
        <w:rPr>
          <w:noProof/>
        </w:rPr>
        <w:tab/>
      </w:r>
      <w:r w:rsidR="00fd67e3">
        <w:rPr>
          <w:noProof/>
        </w:rPr>
        <w:fldChar w:fldCharType="begin"/>
      </w:r>
      <w:r w:rsidR="00fd67e3">
        <w:rPr>
          <w:noProof/>
        </w:rPr>
        <w:instrText xml:space="preserve"> PAGEREF _Toc520928589 \h </w:instrText>
      </w:r>
      <w:r w:rsidR="00fd67e3">
        <w:rPr>
          <w:noProof/>
        </w:rPr>
      </w:r>
      <w:r w:rsidR="00fd67e3">
        <w:rPr>
          <w:noProof/>
        </w:rPr>
        <w:fldChar w:fldCharType="separate"/>
      </w:r>
      <w:r w:rsidR="007521a9">
        <w:rPr>
          <w:noProof/>
        </w:rPr>
        <w:t xml:space="preserve">24</w:t>
      </w:r>
      <w:r w:rsidR="00fd67e3">
        <w:rPr>
          <w:noProof/>
        </w:rPr>
        <w:fldChar w:fldCharType="end"/>
      </w:r>
      <w:r w:rsidR="00fd67e3" w:rsidRPr="000f3351">
        <w:rPr>
          <w:noProof/>
        </w:rPr>
      </w:r>
    </w:p>
    <w:p>
      <w:pPr>
        <w:pStyle w:val="TOC2"/>
        <w:rPr>
          <w:noProof/>
        </w:rPr>
        <w:tabs>
          <w:tab w:leader="dot" w:pos="9628" w:val="right"/>
        </w:tabs>
      </w:pPr>
      <w:r w:rsidR="00fd67e3" w:rsidRPr="0098510e">
        <w:rPr>
          <w:caps/>
          <w:noProof/>
          <w:lang w:eastAsia="en-US"/>
          <w:rFonts w:eastAsia="Calibri"/>
        </w:rPr>
        <w:t xml:space="preserve">2.4.4. circuito </w:t>
      </w:r>
      <w:r w:rsidR="00fd67e3" w:rsidRPr="0098510e">
        <w:rPr>
          <w:i/>
          <w:caps/>
          <w:noProof/>
          <w:lang w:eastAsia="en-US"/>
          <w:rFonts w:eastAsia="Calibri"/>
        </w:rPr>
        <w:t xml:space="preserve">rdr-rst</w:t>
      </w:r>
      <w:r w:rsidR="00fd67e3">
        <w:rPr>
          <w:noProof/>
        </w:rPr>
        <w:tab/>
      </w:r>
      <w:r w:rsidR="00fd67e3">
        <w:rPr>
          <w:noProof/>
        </w:rPr>
        <w:fldChar w:fldCharType="begin"/>
      </w:r>
      <w:r w:rsidR="00fd67e3">
        <w:rPr>
          <w:noProof/>
        </w:rPr>
        <w:instrText xml:space="preserve"> PAGEREF _Toc520928590 \h </w:instrText>
      </w:r>
      <w:r w:rsidR="00fd67e3">
        <w:rPr>
          <w:noProof/>
        </w:rPr>
      </w:r>
      <w:r w:rsidR="00fd67e3">
        <w:rPr>
          <w:noProof/>
        </w:rPr>
        <w:fldChar w:fldCharType="separate"/>
      </w:r>
      <w:r w:rsidR="007521a9">
        <w:rPr>
          <w:noProof/>
        </w:rPr>
        <w:t xml:space="preserve">24</w:t>
      </w:r>
      <w:r w:rsidR="00fd67e3">
        <w:rPr>
          <w:noProof/>
        </w:rPr>
        <w:fldChar w:fldCharType="end"/>
      </w:r>
      <w:r w:rsidR="00fd67e3" w:rsidRPr="000f3351">
        <w:rPr>
          <w:noProof/>
        </w:rPr>
      </w:r>
    </w:p>
    <w:p>
      <w:pPr>
        <w:pStyle w:val="TOC2"/>
        <w:rPr>
          <w:noProof/>
        </w:rPr>
        <w:tabs>
          <w:tab w:leader="dot" w:pos="9628" w:val="right"/>
        </w:tabs>
      </w:pPr>
      <w:r w:rsidR="00fd67e3" w:rsidRPr="0098510e">
        <w:rPr>
          <w:caps/>
          <w:noProof/>
          <w:lang w:eastAsia="en-US"/>
          <w:rFonts w:eastAsia="Calibri"/>
        </w:rPr>
        <w:t xml:space="preserve">2.5. Pinos de conexão do sensor de imagem do chip IR2</w:t>
      </w:r>
      <w:r w:rsidR="00fd67e3">
        <w:rPr>
          <w:noProof/>
        </w:rPr>
        <w:tab/>
      </w:r>
      <w:r w:rsidR="00fd67e3">
        <w:rPr>
          <w:noProof/>
        </w:rPr>
        <w:fldChar w:fldCharType="begin"/>
      </w:r>
      <w:r w:rsidR="00fd67e3">
        <w:rPr>
          <w:noProof/>
        </w:rPr>
        <w:instrText xml:space="preserve"> PAGEREF _Toc520928591 \h </w:instrText>
      </w:r>
      <w:r w:rsidR="00fd67e3">
        <w:rPr>
          <w:noProof/>
        </w:rPr>
      </w:r>
      <w:r w:rsidR="00fd67e3">
        <w:rPr>
          <w:noProof/>
        </w:rPr>
        <w:fldChar w:fldCharType="separate"/>
      </w:r>
      <w:r w:rsidR="007521a9">
        <w:rPr>
          <w:noProof/>
        </w:rPr>
        <w:t xml:space="preserve">25</w:t>
      </w:r>
      <w:r w:rsidR="00fd67e3">
        <w:rPr>
          <w:noProof/>
        </w:rPr>
        <w:fldChar w:fldCharType="end"/>
      </w:r>
      <w:r w:rsidR="00fd67e3" w:rsidRPr="000f3351">
        <w:rPr>
          <w:noProof/>
        </w:rPr>
      </w:r>
    </w:p>
    <w:p>
      <w:pPr>
        <w:pStyle w:val="TOC1"/>
        <w:rPr>
          <w:sz w:val="22"/>
          <w:kern w:val="0"/>
          <w:szCs w:val="22"/>
          <w:noProof/>
          <w:lang w:bidi="ar-SA" w:eastAsia="pt-BR"/>
          <w:rFonts w:ascii="Calibri" w:eastAsia="Times New Roman" w:hAnsi="Calibri"/>
        </w:rPr>
        <w:tabs>
          <w:tab w:leader="dot" w:pos="9628" w:val="right"/>
        </w:tabs>
      </w:pPr>
      <w:r w:rsidR="00fd67e3" w:rsidRPr="0098510e">
        <w:rPr>
          <w:noProof/>
        </w:rPr>
        <w:t xml:space="preserve">3. EFICIÊNCIA QUÂNTICA </w:t>
      </w:r>
      <w:r w:rsidR="00fd67e3">
        <w:rPr>
          <w:noProof/>
        </w:rPr>
        <w:t xml:space="preserve">de um sensor de imagem CMOS 3T-APS</w:t>
        <w:tab/>
      </w:r>
      <w:r w:rsidR="00fd67e3">
        <w:rPr>
          <w:noProof/>
        </w:rPr>
        <w:fldChar w:fldCharType="begin"/>
      </w:r>
      <w:r w:rsidR="00fd67e3">
        <w:rPr>
          <w:noProof/>
        </w:rPr>
        <w:instrText xml:space="preserve"> PAGEREF _Toc520928592 \h </w:instrText>
      </w:r>
      <w:r w:rsidR="00fd67e3">
        <w:rPr>
          <w:noProof/>
        </w:rPr>
      </w:r>
      <w:r w:rsidR="00fd67e3">
        <w:rPr>
          <w:noProof/>
        </w:rPr>
        <w:fldChar w:fldCharType="separate"/>
      </w:r>
      <w:r w:rsidR="007521a9">
        <w:rPr>
          <w:noProof/>
        </w:rPr>
        <w:t xml:space="preserve">27</w:t>
      </w:r>
      <w:r w:rsidR="00fd67e3">
        <w:rPr>
          <w:noProof/>
        </w:rPr>
        <w:fldChar w:fldCharType="end"/>
      </w:r>
      <w:r w:rsidR="00fd67e3" w:rsidRPr="000f3351">
        <w:rPr>
          <w:sz w:val="22"/>
          <w:kern w:val="0"/>
          <w:szCs w:val="22"/>
          <w:noProof/>
          <w:lang w:bidi="ar-SA" w:eastAsia="pt-BR"/>
          <w:rFonts w:ascii="Calibri" w:eastAsia="Times New Roman" w:hAnsi="Calibri"/>
        </w:rPr>
      </w:r>
    </w:p>
    <w:p>
      <w:pPr>
        <w:pStyle w:val="TOC2"/>
        <w:rPr>
          <w:noProof/>
        </w:rPr>
        <w:tabs>
          <w:tab w:leader="dot" w:pos="9628" w:val="right"/>
        </w:tabs>
      </w:pPr>
      <w:r w:rsidR="00fd67e3" w:rsidRPr="0098510e">
        <w:rPr>
          <w:caps/>
          <w:noProof/>
          <w:lang w:eastAsia="en-US"/>
          <w:rFonts w:eastAsia="Calibri"/>
        </w:rPr>
        <w:t xml:space="preserve">3.1. absorção da luz por um semicondutor</w:t>
      </w:r>
      <w:r w:rsidR="00fd67e3">
        <w:rPr>
          <w:noProof/>
        </w:rPr>
        <w:tab/>
      </w:r>
      <w:r w:rsidR="00fd67e3">
        <w:rPr>
          <w:noProof/>
        </w:rPr>
        <w:fldChar w:fldCharType="begin"/>
      </w:r>
      <w:r w:rsidR="00fd67e3">
        <w:rPr>
          <w:noProof/>
        </w:rPr>
        <w:instrText xml:space="preserve"> PAGEREF _Toc520928593 \h </w:instrText>
      </w:r>
      <w:r w:rsidR="00fd67e3">
        <w:rPr>
          <w:noProof/>
        </w:rPr>
      </w:r>
      <w:r w:rsidR="00fd67e3">
        <w:rPr>
          <w:noProof/>
        </w:rPr>
        <w:fldChar w:fldCharType="separate"/>
      </w:r>
      <w:r w:rsidR="007521a9">
        <w:rPr>
          <w:noProof/>
        </w:rPr>
        <w:t xml:space="preserve">27</w:t>
      </w:r>
      <w:r w:rsidR="00fd67e3">
        <w:rPr>
          <w:noProof/>
        </w:rPr>
        <w:fldChar w:fldCharType="end"/>
      </w:r>
      <w:r w:rsidR="00fd67e3" w:rsidRPr="000f3351">
        <w:rPr>
          <w:noProof/>
        </w:rPr>
      </w:r>
    </w:p>
    <w:p>
      <w:pPr>
        <w:pStyle w:val="TOC2"/>
        <w:rPr>
          <w:noProof/>
        </w:rPr>
        <w:tabs>
          <w:tab w:leader="dot" w:pos="9628" w:val="right"/>
        </w:tabs>
      </w:pPr>
      <w:r w:rsidR="00fd67e3" w:rsidRPr="0098510e">
        <w:rPr>
          <w:caps/>
          <w:noProof/>
          <w:lang w:eastAsia="en-US"/>
          <w:rFonts w:eastAsia="Calibri"/>
        </w:rPr>
        <w:t xml:space="preserve">3.2. absorção da luz no pixel 3t-aps do chip ir2</w:t>
      </w:r>
      <w:r w:rsidR="00fd67e3">
        <w:rPr>
          <w:noProof/>
        </w:rPr>
        <w:tab/>
      </w:r>
      <w:r w:rsidR="00fd67e3">
        <w:rPr>
          <w:noProof/>
        </w:rPr>
        <w:fldChar w:fldCharType="begin"/>
      </w:r>
      <w:r w:rsidR="00fd67e3">
        <w:rPr>
          <w:noProof/>
        </w:rPr>
        <w:instrText xml:space="preserve"> PAGEREF _Toc520928594 \h </w:instrText>
      </w:r>
      <w:r w:rsidR="00fd67e3">
        <w:rPr>
          <w:noProof/>
        </w:rPr>
      </w:r>
      <w:r w:rsidR="00fd67e3">
        <w:rPr>
          <w:noProof/>
        </w:rPr>
        <w:fldChar w:fldCharType="separate"/>
      </w:r>
      <w:r w:rsidR="007521a9">
        <w:rPr>
          <w:noProof/>
        </w:rPr>
        <w:t xml:space="preserve">29</w:t>
      </w:r>
      <w:r w:rsidR="00fd67e3">
        <w:rPr>
          <w:noProof/>
        </w:rPr>
        <w:fldChar w:fldCharType="end"/>
      </w:r>
      <w:r w:rsidR="00fd67e3" w:rsidRPr="000f3351">
        <w:rPr>
          <w:noProof/>
        </w:rPr>
      </w:r>
    </w:p>
    <w:p>
      <w:pPr>
        <w:pStyle w:val="TOC2"/>
        <w:rPr>
          <w:noProof/>
        </w:rPr>
        <w:tabs>
          <w:tab w:leader="dot" w:pos="9628" w:val="right"/>
        </w:tabs>
      </w:pPr>
      <w:r w:rsidR="00fd67e3" w:rsidRPr="0098510e">
        <w:rPr>
          <w:caps/>
          <w:noProof/>
          <w:lang w:eastAsia="en-US"/>
          <w:rFonts w:eastAsia="Calibri"/>
        </w:rPr>
        <w:t xml:space="preserve">3.3. Fotocorrente gerada por um fotodiodo de junção pn</w:t>
      </w:r>
      <w:r w:rsidR="00fd67e3">
        <w:rPr>
          <w:noProof/>
        </w:rPr>
        <w:tab/>
      </w:r>
      <w:r w:rsidR="00fd67e3">
        <w:rPr>
          <w:noProof/>
        </w:rPr>
        <w:fldChar w:fldCharType="begin"/>
      </w:r>
      <w:r w:rsidR="00fd67e3">
        <w:rPr>
          <w:noProof/>
        </w:rPr>
        <w:instrText xml:space="preserve"> PAGEREF _Toc520928595 \h </w:instrText>
      </w:r>
      <w:r w:rsidR="00fd67e3">
        <w:rPr>
          <w:noProof/>
        </w:rPr>
      </w:r>
      <w:r w:rsidR="00fd67e3">
        <w:rPr>
          <w:noProof/>
        </w:rPr>
        <w:fldChar w:fldCharType="separate"/>
      </w:r>
      <w:r w:rsidR="007521a9">
        <w:rPr>
          <w:noProof/>
        </w:rPr>
        <w:t xml:space="preserve">31</w:t>
      </w:r>
      <w:r w:rsidR="00fd67e3">
        <w:rPr>
          <w:noProof/>
        </w:rPr>
        <w:fldChar w:fldCharType="end"/>
      </w:r>
      <w:r w:rsidR="00fd67e3" w:rsidRPr="000f3351">
        <w:rPr>
          <w:noProof/>
        </w:rPr>
      </w:r>
    </w:p>
    <w:p>
      <w:pPr>
        <w:pStyle w:val="TOC2"/>
        <w:rPr>
          <w:noProof/>
        </w:rPr>
        <w:tabs>
          <w:tab w:leader="dot" w:pos="9628" w:val="right"/>
        </w:tabs>
      </w:pPr>
      <w:r w:rsidR="00fd67e3" w:rsidRPr="0098510e">
        <w:rPr>
          <w:caps/>
          <w:noProof/>
          <w:lang w:eastAsia="en-US"/>
          <w:rFonts w:eastAsia="Calibri"/>
        </w:rPr>
        <w:t xml:space="preserve">3.4. medida da Fotocorrente no fotodiodo do sensor 3t-aps</w:t>
      </w:r>
      <w:r w:rsidR="00fd67e3">
        <w:rPr>
          <w:noProof/>
        </w:rPr>
        <w:tab/>
      </w:r>
      <w:r w:rsidR="00fd67e3">
        <w:rPr>
          <w:noProof/>
        </w:rPr>
        <w:fldChar w:fldCharType="begin"/>
      </w:r>
      <w:r w:rsidR="00fd67e3">
        <w:rPr>
          <w:noProof/>
        </w:rPr>
        <w:instrText xml:space="preserve"> PAGEREF _Toc520928596 \h </w:instrText>
      </w:r>
      <w:r w:rsidR="00fd67e3">
        <w:rPr>
          <w:noProof/>
        </w:rPr>
      </w:r>
      <w:r w:rsidR="00fd67e3">
        <w:rPr>
          <w:noProof/>
        </w:rPr>
        <w:fldChar w:fldCharType="separate"/>
      </w:r>
      <w:r w:rsidR="007521a9">
        <w:rPr>
          <w:noProof/>
        </w:rPr>
        <w:t xml:space="preserve">33</w:t>
      </w:r>
      <w:r w:rsidR="00fd67e3">
        <w:rPr>
          <w:noProof/>
        </w:rPr>
        <w:fldChar w:fldCharType="end"/>
      </w:r>
      <w:r w:rsidR="00fd67e3" w:rsidRPr="000f3351">
        <w:rPr>
          <w:noProof/>
        </w:rPr>
      </w:r>
    </w:p>
    <w:p>
      <w:pPr>
        <w:pStyle w:val="TOC2"/>
        <w:rPr>
          <w:noProof/>
        </w:rPr>
        <w:tabs>
          <w:tab w:leader="dot" w:pos="9628" w:val="right"/>
        </w:tabs>
      </w:pPr>
      <w:r w:rsidR="00fd67e3" w:rsidRPr="0098510e">
        <w:rPr>
          <w:caps/>
          <w:noProof/>
          <w:lang w:eastAsia="en-US"/>
          <w:rFonts w:eastAsia="Calibri"/>
        </w:rPr>
        <w:t xml:space="preserve">3.5. cálculo da eficiência quântica em modo linear</w:t>
      </w:r>
      <w:r w:rsidR="00fd67e3">
        <w:rPr>
          <w:noProof/>
        </w:rPr>
        <w:tab/>
      </w:r>
      <w:r w:rsidR="00fd67e3">
        <w:rPr>
          <w:noProof/>
        </w:rPr>
        <w:fldChar w:fldCharType="begin"/>
      </w:r>
      <w:r w:rsidR="00fd67e3">
        <w:rPr>
          <w:noProof/>
        </w:rPr>
        <w:instrText xml:space="preserve"> PAGEREF _Toc520928597 \h </w:instrText>
      </w:r>
      <w:r w:rsidR="00fd67e3">
        <w:rPr>
          <w:noProof/>
        </w:rPr>
      </w:r>
      <w:r w:rsidR="00fd67e3">
        <w:rPr>
          <w:noProof/>
        </w:rPr>
        <w:fldChar w:fldCharType="separate"/>
      </w:r>
      <w:r w:rsidR="007521a9">
        <w:rPr>
          <w:noProof/>
        </w:rPr>
        <w:t xml:space="preserve">35</w:t>
      </w:r>
      <w:r w:rsidR="00fd67e3">
        <w:rPr>
          <w:noProof/>
        </w:rPr>
        <w:fldChar w:fldCharType="end"/>
      </w:r>
      <w:r w:rsidR="00fd67e3" w:rsidRPr="000f3351">
        <w:rPr>
          <w:noProof/>
        </w:rPr>
      </w:r>
    </w:p>
    <w:p>
      <w:pPr>
        <w:pStyle w:val="TOC1"/>
        <w:rPr>
          <w:sz w:val="22"/>
          <w:kern w:val="0"/>
          <w:szCs w:val="22"/>
          <w:noProof/>
          <w:lang w:bidi="ar-SA" w:eastAsia="pt-BR"/>
          <w:rFonts w:ascii="Calibri" w:eastAsia="Times New Roman" w:hAnsi="Calibri"/>
        </w:rPr>
        <w:tabs>
          <w:tab w:leader="dot" w:pos="9628" w:val="right"/>
        </w:tabs>
      </w:pPr>
      <w:r w:rsidR="00fd67e3" w:rsidRPr="0098510e">
        <w:rPr>
          <w:noProof/>
        </w:rPr>
        <w:t xml:space="preserve">4. CONSTRUÇÃO DA CURVA DA EFICIÊNCIA QUÂNTICA EM MODO LINEAR</w:t>
      </w:r>
      <w:r w:rsidR="00fd67e3">
        <w:rPr>
          <w:noProof/>
        </w:rPr>
        <w:tab/>
      </w:r>
      <w:r w:rsidR="00fd67e3">
        <w:rPr>
          <w:noProof/>
        </w:rPr>
        <w:fldChar w:fldCharType="begin"/>
      </w:r>
      <w:r w:rsidR="00fd67e3">
        <w:rPr>
          <w:noProof/>
        </w:rPr>
        <w:instrText xml:space="preserve"> PAGEREF _Toc520928598 \h </w:instrText>
      </w:r>
      <w:r w:rsidR="00fd67e3">
        <w:rPr>
          <w:noProof/>
        </w:rPr>
      </w:r>
      <w:r w:rsidR="00fd67e3">
        <w:rPr>
          <w:noProof/>
        </w:rPr>
        <w:fldChar w:fldCharType="separate"/>
      </w:r>
      <w:r w:rsidR="007521a9">
        <w:rPr>
          <w:noProof/>
        </w:rPr>
        <w:t xml:space="preserve">36</w:t>
      </w:r>
      <w:r w:rsidR="00fd67e3">
        <w:rPr>
          <w:noProof/>
        </w:rPr>
        <w:fldChar w:fldCharType="end"/>
      </w:r>
      <w:r w:rsidR="00fd67e3" w:rsidRPr="000f3351">
        <w:rPr>
          <w:sz w:val="22"/>
          <w:kern w:val="0"/>
          <w:szCs w:val="22"/>
          <w:noProof/>
          <w:lang w:bidi="ar-SA" w:eastAsia="pt-BR"/>
          <w:rFonts w:ascii="Calibri" w:eastAsia="Times New Roman" w:hAnsi="Calibri"/>
        </w:rPr>
      </w:r>
    </w:p>
    <w:p>
      <w:pPr>
        <w:pStyle w:val="TOC2"/>
        <w:rPr>
          <w:noProof/>
        </w:rPr>
        <w:tabs>
          <w:tab w:leader="dot" w:pos="9628" w:val="right"/>
        </w:tabs>
      </w:pPr>
      <w:r w:rsidR="00fd67e3" w:rsidRPr="0098510e">
        <w:rPr>
          <w:caps/>
          <w:noProof/>
          <w:lang w:eastAsia="en-US"/>
          <w:rFonts w:eastAsia="Calibri"/>
        </w:rPr>
        <w:t xml:space="preserve">4.1. equipamentos necessários</w:t>
      </w:r>
      <w:r w:rsidR="00fd67e3">
        <w:rPr>
          <w:noProof/>
        </w:rPr>
        <w:tab/>
      </w:r>
      <w:r w:rsidR="00fd67e3">
        <w:rPr>
          <w:noProof/>
        </w:rPr>
        <w:fldChar w:fldCharType="begin"/>
      </w:r>
      <w:r w:rsidR="00fd67e3">
        <w:rPr>
          <w:noProof/>
        </w:rPr>
        <w:instrText xml:space="preserve"> PAGEREF _Toc520928599 \h </w:instrText>
      </w:r>
      <w:r w:rsidR="00fd67e3">
        <w:rPr>
          <w:noProof/>
        </w:rPr>
      </w:r>
      <w:r w:rsidR="00fd67e3">
        <w:rPr>
          <w:noProof/>
        </w:rPr>
        <w:fldChar w:fldCharType="separate"/>
      </w:r>
      <w:r w:rsidR="007521a9">
        <w:rPr>
          <w:noProof/>
        </w:rPr>
        <w:t xml:space="preserve">36</w:t>
      </w:r>
      <w:r w:rsidR="00fd67e3">
        <w:rPr>
          <w:noProof/>
        </w:rPr>
        <w:fldChar w:fldCharType="end"/>
      </w:r>
      <w:r w:rsidR="00fd67e3" w:rsidRPr="000f3351">
        <w:rPr>
          <w:noProof/>
        </w:rPr>
      </w:r>
    </w:p>
    <w:p>
      <w:pPr>
        <w:pStyle w:val="TOC2"/>
        <w:rPr>
          <w:noProof/>
        </w:rPr>
        <w:tabs>
          <w:tab w:leader="dot" w:pos="9628" w:val="right"/>
        </w:tabs>
      </w:pPr>
      <w:r w:rsidR="00fd67e3" w:rsidRPr="0098510e">
        <w:rPr>
          <w:caps/>
          <w:noProof/>
          <w:lang w:eastAsia="en-US"/>
          <w:rFonts w:eastAsia="Calibri"/>
        </w:rPr>
        <w:t xml:space="preserve">4.2. Calibração dos parâmetros para medição da tensão fotogerada.</w:t>
      </w:r>
      <w:r w:rsidR="00fd67e3">
        <w:rPr>
          <w:noProof/>
        </w:rPr>
        <w:tab/>
      </w:r>
      <w:r w:rsidR="00fd67e3">
        <w:rPr>
          <w:noProof/>
        </w:rPr>
        <w:fldChar w:fldCharType="begin"/>
      </w:r>
      <w:r w:rsidR="00fd67e3">
        <w:rPr>
          <w:noProof/>
        </w:rPr>
        <w:instrText xml:space="preserve"> PAGEREF _Toc520928600 \h </w:instrText>
      </w:r>
      <w:r w:rsidR="00fd67e3">
        <w:rPr>
          <w:noProof/>
        </w:rPr>
      </w:r>
      <w:r w:rsidR="00fd67e3">
        <w:rPr>
          <w:noProof/>
        </w:rPr>
        <w:fldChar w:fldCharType="separate"/>
      </w:r>
      <w:r w:rsidR="007521a9">
        <w:rPr>
          <w:noProof/>
        </w:rPr>
        <w:t xml:space="preserve">38</w:t>
      </w:r>
      <w:r w:rsidR="00fd67e3">
        <w:rPr>
          <w:noProof/>
        </w:rPr>
        <w:fldChar w:fldCharType="end"/>
      </w:r>
      <w:r w:rsidR="00fd67e3" w:rsidRPr="000f3351">
        <w:rPr>
          <w:noProof/>
        </w:rPr>
      </w:r>
    </w:p>
    <w:p>
      <w:pPr>
        <w:pStyle w:val="TOC2"/>
        <w:rPr>
          <w:noProof/>
        </w:rPr>
        <w:tabs>
          <w:tab w:leader="dot" w:pos="9628" w:val="right"/>
        </w:tabs>
      </w:pPr>
      <w:r w:rsidR="00fd67e3" w:rsidRPr="0098510e">
        <w:rPr>
          <w:caps/>
          <w:noProof/>
          <w:lang w:eastAsia="en-US"/>
          <w:rFonts w:eastAsia="Calibri"/>
        </w:rPr>
        <w:t xml:space="preserve">4.3. obtenção dos dados necessários para construção da curva eq</w:t>
      </w:r>
      <w:r w:rsidR="00fd67e3">
        <w:rPr>
          <w:noProof/>
        </w:rPr>
        <w:tab/>
      </w:r>
      <w:r w:rsidR="00fd67e3">
        <w:rPr>
          <w:noProof/>
        </w:rPr>
        <w:fldChar w:fldCharType="begin"/>
      </w:r>
      <w:r w:rsidR="00fd67e3">
        <w:rPr>
          <w:noProof/>
        </w:rPr>
        <w:instrText xml:space="preserve"> PAGEREF _Toc520928601 \h </w:instrText>
      </w:r>
      <w:r w:rsidR="00fd67e3">
        <w:rPr>
          <w:noProof/>
        </w:rPr>
      </w:r>
      <w:r w:rsidR="00fd67e3">
        <w:rPr>
          <w:noProof/>
        </w:rPr>
        <w:fldChar w:fldCharType="separate"/>
      </w:r>
      <w:r w:rsidR="007521a9">
        <w:rPr>
          <w:noProof/>
        </w:rPr>
        <w:t xml:space="preserve">40</w:t>
      </w:r>
      <w:r w:rsidR="00fd67e3">
        <w:rPr>
          <w:noProof/>
        </w:rPr>
        <w:fldChar w:fldCharType="end"/>
      </w:r>
      <w:r w:rsidR="00fd67e3" w:rsidRPr="000f3351">
        <w:rPr>
          <w:noProof/>
        </w:rPr>
      </w:r>
    </w:p>
    <w:p>
      <w:pPr>
        <w:pStyle w:val="TOC2"/>
        <w:rPr>
          <w:noProof/>
        </w:rPr>
        <w:tabs>
          <w:tab w:leader="dot" w:pos="9628" w:val="right"/>
        </w:tabs>
      </w:pPr>
      <w:r w:rsidR="00fd67e3" w:rsidRPr="0098510e">
        <w:rPr>
          <w:caps/>
          <w:noProof/>
          <w:lang w:eastAsia="en-US"/>
          <w:rFonts w:eastAsia="Calibri"/>
        </w:rPr>
        <w:t xml:space="preserve">4.4. O espectro de eficiência quântica</w:t>
      </w:r>
      <w:r w:rsidR="00fd67e3">
        <w:rPr>
          <w:noProof/>
        </w:rPr>
        <w:tab/>
      </w:r>
      <w:r w:rsidR="00fd67e3">
        <w:rPr>
          <w:noProof/>
        </w:rPr>
        <w:fldChar w:fldCharType="begin"/>
      </w:r>
      <w:r w:rsidR="00fd67e3">
        <w:rPr>
          <w:noProof/>
        </w:rPr>
        <w:instrText xml:space="preserve"> PAGEREF _Toc520928602 \h </w:instrText>
      </w:r>
      <w:r w:rsidR="00fd67e3">
        <w:rPr>
          <w:noProof/>
        </w:rPr>
      </w:r>
      <w:r w:rsidR="00fd67e3">
        <w:rPr>
          <w:noProof/>
        </w:rPr>
        <w:fldChar w:fldCharType="separate"/>
      </w:r>
      <w:r w:rsidR="007521a9">
        <w:rPr>
          <w:noProof/>
        </w:rPr>
        <w:t xml:space="preserve">44</w:t>
      </w:r>
      <w:r w:rsidR="00fd67e3">
        <w:rPr>
          <w:noProof/>
        </w:rPr>
        <w:fldChar w:fldCharType="end"/>
      </w:r>
      <w:r w:rsidR="00fd67e3" w:rsidRPr="000f3351">
        <w:rPr>
          <w:noProof/>
        </w:rPr>
      </w:r>
    </w:p>
    <w:p>
      <w:pPr>
        <w:pStyle w:val="TOC1"/>
        <w:rPr>
          <w:sz w:val="22"/>
          <w:kern w:val="0"/>
          <w:szCs w:val="22"/>
          <w:noProof/>
          <w:lang w:bidi="ar-SA" w:eastAsia="pt-BR"/>
          <w:rFonts w:ascii="Calibri" w:eastAsia="Times New Roman" w:hAnsi="Calibri"/>
        </w:rPr>
        <w:tabs>
          <w:tab w:leader="dot" w:pos="9628" w:val="right"/>
        </w:tabs>
      </w:pPr>
      <w:r w:rsidR="00fd67e3" w:rsidRPr="0098510e">
        <w:rPr>
          <w:noProof/>
        </w:rPr>
        <w:t xml:space="preserve">5. CONCLUSÃO</w:t>
      </w:r>
      <w:r w:rsidR="00fd67e3">
        <w:rPr>
          <w:noProof/>
        </w:rPr>
        <w:tab/>
      </w:r>
      <w:r w:rsidR="00fd67e3">
        <w:rPr>
          <w:noProof/>
        </w:rPr>
        <w:fldChar w:fldCharType="begin"/>
      </w:r>
      <w:r w:rsidR="00fd67e3">
        <w:rPr>
          <w:noProof/>
        </w:rPr>
        <w:instrText xml:space="preserve"> PAGEREF _Toc520928603 \h </w:instrText>
      </w:r>
      <w:r w:rsidR="00fd67e3">
        <w:rPr>
          <w:noProof/>
        </w:rPr>
      </w:r>
      <w:r w:rsidR="00fd67e3">
        <w:rPr>
          <w:noProof/>
        </w:rPr>
        <w:fldChar w:fldCharType="separate"/>
      </w:r>
      <w:r w:rsidR="007521a9">
        <w:rPr>
          <w:noProof/>
        </w:rPr>
        <w:t xml:space="preserve">46</w:t>
      </w:r>
      <w:r w:rsidR="00fd67e3">
        <w:rPr>
          <w:noProof/>
        </w:rPr>
        <w:fldChar w:fldCharType="end"/>
      </w:r>
      <w:r w:rsidR="00fd67e3" w:rsidRPr="000f3351">
        <w:rPr>
          <w:sz w:val="22"/>
          <w:kern w:val="0"/>
          <w:szCs w:val="22"/>
          <w:noProof/>
          <w:lang w:bidi="ar-SA" w:eastAsia="pt-BR"/>
          <w:rFonts w:ascii="Calibri" w:eastAsia="Times New Roman" w:hAnsi="Calibri"/>
        </w:rPr>
      </w:r>
    </w:p>
    <w:p>
      <w:pPr>
        <w:pStyle w:val="TOC1"/>
        <w:rPr>
          <w:sz w:val="22"/>
          <w:kern w:val="0"/>
          <w:szCs w:val="22"/>
          <w:noProof/>
          <w:lang w:bidi="ar-SA" w:eastAsia="pt-BR"/>
          <w:rFonts w:ascii="Calibri" w:eastAsia="Times New Roman" w:hAnsi="Calibri"/>
        </w:rPr>
        <w:tabs>
          <w:tab w:leader="dot" w:pos="9628" w:val="right"/>
        </w:tabs>
      </w:pPr>
      <w:r w:rsidR="00fd67e3" w:rsidRPr="0098510e">
        <w:rPr>
          <w:noProof/>
        </w:rPr>
        <w:t xml:space="preserve">6. REFERENCIAS BIBLIOGRÁFICAS</w:t>
      </w:r>
      <w:r w:rsidR="00fd67e3">
        <w:rPr>
          <w:noProof/>
        </w:rPr>
        <w:tab/>
      </w:r>
      <w:r w:rsidR="00fd67e3">
        <w:rPr>
          <w:noProof/>
        </w:rPr>
        <w:fldChar w:fldCharType="begin"/>
      </w:r>
      <w:r w:rsidR="00fd67e3">
        <w:rPr>
          <w:noProof/>
        </w:rPr>
        <w:instrText xml:space="preserve"> PAGEREF _Toc520928604 \h </w:instrText>
      </w:r>
      <w:r w:rsidR="00fd67e3">
        <w:rPr>
          <w:noProof/>
        </w:rPr>
      </w:r>
      <w:r w:rsidR="00fd67e3">
        <w:rPr>
          <w:noProof/>
        </w:rPr>
        <w:fldChar w:fldCharType="separate"/>
      </w:r>
      <w:r w:rsidR="007521a9">
        <w:rPr>
          <w:noProof/>
        </w:rPr>
        <w:t xml:space="preserve">47</w:t>
      </w:r>
      <w:r w:rsidR="00fd67e3">
        <w:rPr>
          <w:noProof/>
        </w:rPr>
        <w:fldChar w:fldCharType="end"/>
      </w:r>
      <w:r w:rsidR="00fd67e3" w:rsidRPr="000f3351">
        <w:rPr>
          <w:sz w:val="22"/>
          <w:kern w:val="0"/>
          <w:szCs w:val="22"/>
          <w:noProof/>
          <w:lang w:bidi="ar-SA" w:eastAsia="pt-BR"/>
          <w:rFonts w:ascii="Calibri" w:eastAsia="Times New Roman" w:hAnsi="Calibri"/>
        </w:rPr>
      </w:r>
    </w:p>
    <w:p>
      <w:pPr>
        <w:pStyle w:val="TOC1"/>
        <w:rPr>
          <w:sz w:val="22"/>
          <w:kern w:val="0"/>
          <w:szCs w:val="22"/>
          <w:noProof/>
          <w:lang w:bidi="ar-SA" w:eastAsia="pt-BR"/>
          <w:rFonts w:ascii="Calibri" w:eastAsia="Times New Roman" w:hAnsi="Calibri"/>
        </w:rPr>
        <w:tabs>
          <w:tab w:leader="dot" w:pos="9628" w:val="right"/>
        </w:tabs>
      </w:pPr>
      <w:r w:rsidR="00fd67e3">
        <w:rPr>
          <w:noProof/>
        </w:rPr>
        <w:t xml:space="preserve">Apêndice A</w:t>
        <w:tab/>
      </w:r>
      <w:r w:rsidR="00fd67e3">
        <w:rPr>
          <w:noProof/>
        </w:rPr>
        <w:fldChar w:fldCharType="begin"/>
      </w:r>
      <w:r w:rsidR="00fd67e3">
        <w:rPr>
          <w:noProof/>
        </w:rPr>
        <w:instrText xml:space="preserve"> PAGEREF _Toc520928605 \h </w:instrText>
      </w:r>
      <w:r w:rsidR="00fd67e3">
        <w:rPr>
          <w:noProof/>
        </w:rPr>
      </w:r>
      <w:r w:rsidR="00fd67e3">
        <w:rPr>
          <w:noProof/>
        </w:rPr>
        <w:fldChar w:fldCharType="separate"/>
      </w:r>
      <w:r w:rsidR="007521a9">
        <w:rPr>
          <w:noProof/>
        </w:rPr>
        <w:t xml:space="preserve">50</w:t>
      </w:r>
      <w:r w:rsidR="00fd67e3">
        <w:rPr>
          <w:noProof/>
        </w:rPr>
        <w:fldChar w:fldCharType="end"/>
      </w:r>
      <w:r w:rsidR="00fd67e3" w:rsidRPr="000f3351">
        <w:rPr>
          <w:sz w:val="22"/>
          <w:kern w:val="0"/>
          <w:szCs w:val="22"/>
          <w:noProof/>
          <w:lang w:bidi="ar-SA" w:eastAsia="pt-BR"/>
          <w:rFonts w:ascii="Calibri" w:eastAsia="Times New Roman" w:hAnsi="Calibri"/>
        </w:rPr>
      </w:r>
    </w:p>
    <w:p>
      <w:pPr>
        <w:pStyle w:val="TOC1"/>
        <w:rPr>
          <w:sz w:val="22"/>
          <w:kern w:val="0"/>
          <w:szCs w:val="22"/>
          <w:noProof/>
          <w:lang w:bidi="ar-SA" w:eastAsia="pt-BR"/>
          <w:rFonts w:ascii="Calibri" w:eastAsia="Times New Roman" w:hAnsi="Calibri"/>
        </w:rPr>
        <w:tabs>
          <w:tab w:leader="dot" w:pos="9628" w:val="right"/>
        </w:tabs>
      </w:pPr>
      <w:r w:rsidR="00fd67e3">
        <w:rPr>
          <w:noProof/>
        </w:rPr>
        <w:t xml:space="preserve">Apêndice B</w:t>
        <w:tab/>
      </w:r>
      <w:r w:rsidR="00fd67e3">
        <w:rPr>
          <w:noProof/>
        </w:rPr>
        <w:fldChar w:fldCharType="begin"/>
      </w:r>
      <w:r w:rsidR="00fd67e3">
        <w:rPr>
          <w:noProof/>
        </w:rPr>
        <w:instrText xml:space="preserve"> PAGEREF _Toc520928606 \h </w:instrText>
      </w:r>
      <w:r w:rsidR="00fd67e3">
        <w:rPr>
          <w:noProof/>
        </w:rPr>
      </w:r>
      <w:r w:rsidR="00fd67e3">
        <w:rPr>
          <w:noProof/>
        </w:rPr>
        <w:fldChar w:fldCharType="separate"/>
      </w:r>
      <w:r w:rsidR="007521a9">
        <w:rPr>
          <w:noProof/>
        </w:rPr>
        <w:t xml:space="preserve">51</w:t>
      </w:r>
      <w:r w:rsidR="00fd67e3">
        <w:rPr>
          <w:noProof/>
        </w:rPr>
        <w:fldChar w:fldCharType="end"/>
      </w:r>
      <w:r w:rsidR="00fd67e3" w:rsidRPr="000f3351">
        <w:rPr>
          <w:sz w:val="22"/>
          <w:kern w:val="0"/>
          <w:szCs w:val="22"/>
          <w:noProof/>
          <w:lang w:bidi="ar-SA" w:eastAsia="pt-BR"/>
          <w:rFonts w:ascii="Calibri" w:eastAsia="Times New Roman" w:hAnsi="Calibri"/>
        </w:rPr>
      </w:r>
    </w:p>
    <w:p>
      <w:pPr>
        <w:pStyle w:val="TOC1"/>
        <w:rPr>
          <w:sz w:val="22"/>
          <w:kern w:val="0"/>
          <w:szCs w:val="22"/>
          <w:noProof/>
          <w:lang w:bidi="ar-SA" w:eastAsia="pt-BR"/>
          <w:rFonts w:ascii="Calibri" w:eastAsia="Times New Roman" w:hAnsi="Calibri"/>
        </w:rPr>
        <w:tabs>
          <w:tab w:leader="dot" w:pos="9628" w:val="right"/>
        </w:tabs>
      </w:pPr>
      <w:r w:rsidR="00fd67e3">
        <w:rPr>
          <w:noProof/>
        </w:rPr>
        <w:t xml:space="preserve">Apêndice C</w:t>
        <w:tab/>
      </w:r>
      <w:r w:rsidR="00fd67e3">
        <w:rPr>
          <w:noProof/>
        </w:rPr>
        <w:fldChar w:fldCharType="begin"/>
      </w:r>
      <w:r w:rsidR="00fd67e3">
        <w:rPr>
          <w:noProof/>
        </w:rPr>
        <w:instrText xml:space="preserve"> PAGEREF _Toc520928607 \h </w:instrText>
      </w:r>
      <w:r w:rsidR="00fd67e3">
        <w:rPr>
          <w:noProof/>
        </w:rPr>
      </w:r>
      <w:r w:rsidR="00fd67e3">
        <w:rPr>
          <w:noProof/>
        </w:rPr>
        <w:fldChar w:fldCharType="separate"/>
      </w:r>
      <w:r w:rsidR="007521a9">
        <w:rPr>
          <w:noProof/>
        </w:rPr>
        <w:t xml:space="preserve">57</w:t>
      </w:r>
      <w:r w:rsidR="00fd67e3">
        <w:rPr>
          <w:noProof/>
        </w:rPr>
        <w:fldChar w:fldCharType="end"/>
      </w:r>
      <w:r w:rsidR="00fd67e3" w:rsidRPr="000f3351">
        <w:rPr>
          <w:sz w:val="22"/>
          <w:kern w:val="0"/>
          <w:szCs w:val="22"/>
          <w:noProof/>
          <w:lang w:bidi="ar-SA" w:eastAsia="pt-BR"/>
          <w:rFonts w:ascii="Calibri" w:eastAsia="Times New Roman" w:hAnsi="Calibri"/>
        </w:rPr>
      </w:r>
    </w:p>
    <w:p>
      <w:pPr>
        <w:pStyle w:val="TOC1"/>
        <w:rPr>
          <w:sz w:val="22"/>
          <w:kern w:val="0"/>
          <w:szCs w:val="22"/>
          <w:noProof/>
          <w:lang w:bidi="ar-SA" w:eastAsia="pt-BR"/>
          <w:rFonts w:ascii="Calibri" w:eastAsia="Times New Roman" w:hAnsi="Calibri"/>
        </w:rPr>
        <w:tabs>
          <w:tab w:leader="dot" w:pos="9628" w:val="right"/>
        </w:tabs>
      </w:pPr>
      <w:r w:rsidR="00fd67e3">
        <w:rPr>
          <w:noProof/>
        </w:rPr>
        <w:t xml:space="preserve">Apêndice d</w:t>
        <w:tab/>
      </w:r>
      <w:r w:rsidR="00fd67e3">
        <w:rPr>
          <w:noProof/>
        </w:rPr>
        <w:fldChar w:fldCharType="begin"/>
      </w:r>
      <w:r w:rsidR="00fd67e3">
        <w:rPr>
          <w:noProof/>
        </w:rPr>
        <w:instrText xml:space="preserve"> PAGEREF _Toc520928608 \h </w:instrText>
      </w:r>
      <w:r w:rsidR="00fd67e3">
        <w:rPr>
          <w:noProof/>
        </w:rPr>
      </w:r>
      <w:r w:rsidR="00fd67e3">
        <w:rPr>
          <w:noProof/>
        </w:rPr>
        <w:fldChar w:fldCharType="separate"/>
      </w:r>
      <w:r w:rsidR="007521a9">
        <w:rPr>
          <w:noProof/>
        </w:rPr>
        <w:t xml:space="preserve">61</w:t>
      </w:r>
      <w:r w:rsidR="00fd67e3">
        <w:rPr>
          <w:noProof/>
        </w:rPr>
        <w:fldChar w:fldCharType="end"/>
      </w:r>
      <w:r w:rsidR="00fd67e3" w:rsidRPr="000f3351">
        <w:rPr>
          <w:sz w:val="22"/>
          <w:kern w:val="0"/>
          <w:szCs w:val="22"/>
          <w:noProof/>
          <w:lang w:bidi="ar-SA" w:eastAsia="pt-BR"/>
          <w:rFonts w:ascii="Calibri" w:eastAsia="Times New Roman" w:hAnsi="Calibri"/>
        </w:rPr>
      </w:r>
    </w:p>
    <w:p>
      <w:pPr>
        <w:pStyle w:val="TOC1"/>
        <w:rPr>
          <w:sz w:val="22"/>
          <w:kern w:val="0"/>
          <w:szCs w:val="22"/>
          <w:noProof/>
          <w:lang w:bidi="ar-SA" w:eastAsia="pt-BR"/>
          <w:rFonts w:ascii="Calibri" w:eastAsia="Times New Roman" w:hAnsi="Calibri"/>
        </w:rPr>
        <w:tabs>
          <w:tab w:leader="dot" w:pos="9628" w:val="right"/>
        </w:tabs>
      </w:pPr>
      <w:r w:rsidR="00fd67e3">
        <w:rPr>
          <w:noProof/>
        </w:rPr>
        <w:t xml:space="preserve">Apêndice E</w:t>
        <w:tab/>
      </w:r>
      <w:r w:rsidR="00fd67e3">
        <w:rPr>
          <w:noProof/>
        </w:rPr>
        <w:fldChar w:fldCharType="begin"/>
      </w:r>
      <w:r w:rsidR="00fd67e3">
        <w:rPr>
          <w:noProof/>
        </w:rPr>
        <w:instrText xml:space="preserve"> PAGEREF _Toc520928609 \h </w:instrText>
      </w:r>
      <w:r w:rsidR="00fd67e3">
        <w:rPr>
          <w:noProof/>
        </w:rPr>
      </w:r>
      <w:r w:rsidR="00fd67e3">
        <w:rPr>
          <w:noProof/>
        </w:rPr>
        <w:fldChar w:fldCharType="separate"/>
      </w:r>
      <w:r w:rsidR="007521a9">
        <w:rPr>
          <w:noProof/>
        </w:rPr>
        <w:t xml:space="preserve">64</w:t>
      </w:r>
      <w:r w:rsidR="00fd67e3">
        <w:rPr>
          <w:noProof/>
        </w:rPr>
        <w:fldChar w:fldCharType="end"/>
      </w:r>
      <w:r w:rsidR="00fd67e3" w:rsidRPr="000f3351">
        <w:rPr>
          <w:sz w:val="22"/>
          <w:kern w:val="0"/>
          <w:szCs w:val="22"/>
          <w:noProof/>
          <w:lang w:bidi="ar-SA" w:eastAsia="pt-BR"/>
          <w:rFonts w:ascii="Calibri" w:eastAsia="Times New Roman" w:hAnsi="Calibri"/>
        </w:rPr>
      </w:r>
    </w:p>
    <w:p>
      <w:pPr>
        <w:pStyle w:val="TOC1"/>
        <w:rPr>
          <w:sz w:val="22"/>
          <w:kern w:val="0"/>
          <w:szCs w:val="22"/>
          <w:noProof/>
          <w:lang w:bidi="ar-SA" w:eastAsia="pt-BR"/>
          <w:rFonts w:ascii="Calibri" w:eastAsia="Times New Roman" w:hAnsi="Calibri"/>
        </w:rPr>
        <w:tabs>
          <w:tab w:leader="dot" w:pos="9628" w:val="right"/>
        </w:tabs>
      </w:pPr>
      <w:r w:rsidR="00fd67e3">
        <w:rPr>
          <w:noProof/>
        </w:rPr>
        <w:t xml:space="preserve">Apêndice F</w:t>
        <w:tab/>
      </w:r>
      <w:r w:rsidR="00fd67e3">
        <w:rPr>
          <w:noProof/>
        </w:rPr>
        <w:fldChar w:fldCharType="begin"/>
      </w:r>
      <w:r w:rsidR="00fd67e3">
        <w:rPr>
          <w:noProof/>
        </w:rPr>
        <w:instrText xml:space="preserve"> PAGEREF _Toc520928610 \h </w:instrText>
      </w:r>
      <w:r w:rsidR="00fd67e3">
        <w:rPr>
          <w:noProof/>
        </w:rPr>
      </w:r>
      <w:r w:rsidR="00fd67e3">
        <w:rPr>
          <w:noProof/>
        </w:rPr>
        <w:fldChar w:fldCharType="separate"/>
      </w:r>
      <w:r w:rsidR="007521a9">
        <w:rPr>
          <w:noProof/>
        </w:rPr>
        <w:t xml:space="preserve">70</w:t>
      </w:r>
      <w:r w:rsidR="00fd67e3">
        <w:rPr>
          <w:noProof/>
        </w:rPr>
        <w:fldChar w:fldCharType="end"/>
      </w:r>
      <w:r w:rsidR="00fd67e3" w:rsidRPr="000f3351">
        <w:rPr>
          <w:sz w:val="22"/>
          <w:kern w:val="0"/>
          <w:szCs w:val="22"/>
          <w:noProof/>
          <w:lang w:bidi="ar-SA" w:eastAsia="pt-BR"/>
          <w:rFonts w:ascii="Calibri" w:eastAsia="Times New Roman" w:hAnsi="Calibri"/>
        </w:rPr>
      </w:r>
    </w:p>
    <w:p>
      <w:pPr>
        <w:pStyle w:val="TOC1"/>
        <w:rPr>
          <w:sz w:val="22"/>
          <w:kern w:val="0"/>
          <w:szCs w:val="22"/>
          <w:noProof/>
          <w:lang w:bidi="ar-SA" w:eastAsia="pt-BR"/>
          <w:rFonts w:ascii="Calibri" w:eastAsia="Times New Roman" w:hAnsi="Calibri"/>
        </w:rPr>
        <w:tabs>
          <w:tab w:leader="dot" w:pos="9628" w:val="right"/>
        </w:tabs>
      </w:pPr>
      <w:r w:rsidR="00fd67e3">
        <w:rPr>
          <w:noProof/>
        </w:rPr>
        <w:t xml:space="preserve">Apêndice G</w:t>
        <w:tab/>
      </w:r>
      <w:r w:rsidR="00fd67e3">
        <w:rPr>
          <w:noProof/>
        </w:rPr>
        <w:fldChar w:fldCharType="begin"/>
      </w:r>
      <w:r w:rsidR="00fd67e3">
        <w:rPr>
          <w:noProof/>
        </w:rPr>
        <w:instrText xml:space="preserve"> PAGEREF _Toc520928611 \h </w:instrText>
      </w:r>
      <w:r w:rsidR="00fd67e3">
        <w:rPr>
          <w:noProof/>
        </w:rPr>
      </w:r>
      <w:r w:rsidR="00fd67e3">
        <w:rPr>
          <w:noProof/>
        </w:rPr>
        <w:fldChar w:fldCharType="separate"/>
      </w:r>
      <w:r w:rsidR="007521a9">
        <w:rPr>
          <w:noProof/>
        </w:rPr>
        <w:t xml:space="preserve">71</w:t>
      </w:r>
      <w:r w:rsidR="00fd67e3">
        <w:rPr>
          <w:noProof/>
        </w:rPr>
        <w:fldChar w:fldCharType="end"/>
      </w:r>
      <w:r w:rsidR="00fd67e3" w:rsidRPr="000f3351">
        <w:rPr>
          <w:sz w:val="22"/>
          <w:kern w:val="0"/>
          <w:szCs w:val="22"/>
          <w:noProof/>
          <w:lang w:bidi="ar-SA" w:eastAsia="pt-BR"/>
          <w:rFonts w:ascii="Calibri" w:eastAsia="Times New Roman" w:hAnsi="Calibri"/>
        </w:rPr>
      </w:r>
    </w:p>
    <w:p w:rsidP="005a10da">
      <w:pPr>
        <w:pStyle w:val="Normal"/>
        <w:rPr>
          <w:caps/>
          <w:rFonts w:ascii="Calibri" w:hAnsi="Calibri"/>
        </w:rPr>
        <w:tabs>
          <w:tab w:leader="none" w:pos="4252" w:val="center"/>
          <w:tab w:leader="none" w:pos="7050" w:val="left"/>
        </w:tabs>
        <w:sectPr>
          <w:headerReference r:id="rId6" w:type="default"/>
          <w:type w:val="nextPage"/>
          <w:pgSz w:h="16838" w:w="11906"/>
          <w:pgMar w:bottom="1134" w:footer="720" w:gutter="0" w:header="720" w:left="1134" w:right="1134" w:top="1134"/>
          <w:cols w:space="720"/>
        </w:sectPr>
      </w:pPr>
      <w:r w:rsidR="00957674" w:rsidRPr="00632216">
        <w:rPr>
          <w:caps/>
          <w:rFonts w:ascii="Calibri" w:hAnsi="Calibri"/>
        </w:rPr>
        <w:fldChar w:fldCharType="end"/>
      </w:r>
      <w:r w:rsidR="003d6dd3" w:rsidRPr="00632216">
        <w:rPr>
          <w:caps/>
          <w:rFonts w:ascii="Calibri" w:hAnsi="Calibri"/>
        </w:rPr>
      </w:r>
    </w:p>
    <w:p w:rsidP="00c857c2">
      <w:pPr>
        <w:pStyle w:val="Heading1"/>
        <w:rPr>
          <w:rFonts w:eastAsia="Calibri"/>
        </w:rPr>
        <w:spacing w:after="0" w:before="0"/>
        <w:jc w:val="both"/>
      </w:pPr>
      <w:bookmarkStart w:id="0" w:name="_Toc498640527"/>
      <w:bookmarkStart w:id="1" w:name="_Toc520928577"/>
      <w:r w:rsidR="007825d8" w:rsidRPr="00c857c2">
        <w:rPr>
          <w:caps w:val="false"/>
          <w:rFonts w:eastAsia="Calibri"/>
        </w:rPr>
        <w:t xml:space="preserve">1. INTRODUÇÃO</w:t>
      </w:r>
      <w:bookmarkEnd w:id="0"/>
      <w:bookmarkEnd w:id="1"/>
      <w:r w:rsidR="00f322b9" w:rsidRPr="00c857c2">
        <w:rPr>
          <w:rFonts w:eastAsia="Calibri"/>
        </w:rPr>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5a10da">
        <w:rPr>
          <w:kern w:val="0"/>
          <w:lang w:bidi="ar-SA" w:eastAsia="en-US"/>
          <w:rFonts w:ascii="Calibri" w:eastAsia="Calibri" w:hAnsi="Calibri"/>
        </w:rPr>
        <w:t xml:space="preserve">Em 1975, o engenheiro elétrico Steve Sasson </w:t>
      </w:r>
      <w:r w:rsidR="003a0699" w:rsidRPr="005a10da">
        <w:rPr>
          <w:kern w:val="0"/>
          <w:lang w:bidi="ar-SA" w:eastAsia="en-US"/>
          <w:rFonts w:ascii="Calibri" w:eastAsia="Calibri" w:hAnsi="Calibri"/>
        </w:rPr>
        <w:t xml:space="preserve">construiu a primeira</w:t>
      </w:r>
      <w:r w:rsidR="002d33fe" w:rsidRPr="005a10da">
        <w:rPr>
          <w:kern w:val="0"/>
          <w:lang w:bidi="ar-SA" w:eastAsia="en-US"/>
          <w:rFonts w:ascii="Calibri" w:eastAsia="Calibri" w:hAnsi="Calibri"/>
        </w:rPr>
        <w:t xml:space="preserve"> máquina fotográfica</w:t>
      </w:r>
      <w:r w:rsidR="00f322b9" w:rsidRPr="005a10da">
        <w:rPr>
          <w:kern w:val="0"/>
          <w:lang w:bidi="ar-SA" w:eastAsia="en-US"/>
          <w:rFonts w:ascii="Calibri" w:eastAsia="Calibri" w:hAnsi="Calibri"/>
        </w:rPr>
        <w:t xml:space="preserve"> dig</w:t>
      </w:r>
      <w:r w:rsidR="00f322b9" w:rsidRPr="005a10da">
        <w:rPr>
          <w:kern w:val="0"/>
          <w:lang w:bidi="ar-SA" w:eastAsia="en-US"/>
          <w:rFonts w:ascii="Calibri" w:eastAsia="Calibri" w:hAnsi="Calibri"/>
        </w:rPr>
        <w:t xml:space="preserve">i</w:t>
      </w:r>
      <w:r w:rsidR="002d33fe" w:rsidRPr="005a10da">
        <w:rPr>
          <w:kern w:val="0"/>
          <w:lang w:bidi="ar-SA" w:eastAsia="en-US"/>
          <w:rFonts w:ascii="Calibri" w:eastAsia="Calibri" w:hAnsi="Calibri"/>
        </w:rPr>
        <w:t xml:space="preserve">tal</w:t>
      </w:r>
      <w:r w:rsidR="00002861" w:rsidRPr="005a10da">
        <w:rPr>
          <w:kern w:val="0"/>
          <w:lang w:bidi="ar-SA" w:eastAsia="en-US"/>
          <w:rFonts w:ascii="Calibri" w:eastAsia="Calibri" w:hAnsi="Calibri"/>
        </w:rPr>
        <w:t xml:space="preserve"> utilizando</w:t>
      </w:r>
      <w:r w:rsidR="00f322b9" w:rsidRPr="005a10da">
        <w:rPr>
          <w:kern w:val="0"/>
          <w:lang w:bidi="ar-SA" w:eastAsia="en-US"/>
          <w:rFonts w:ascii="Calibri" w:eastAsia="Calibri" w:hAnsi="Calibri"/>
        </w:rPr>
        <w:t xml:space="preserve"> </w:t>
      </w:r>
      <w:r w:rsidR="003a0699" w:rsidRPr="005a10da">
        <w:rPr>
          <w:kern w:val="0"/>
          <w:lang w:bidi="ar-SA" w:eastAsia="en-US"/>
          <w:rFonts w:ascii="Calibri" w:eastAsia="Calibri" w:hAnsi="Calibri"/>
        </w:rPr>
        <w:t xml:space="preserve">um </w:t>
      </w:r>
      <w:r w:rsidR="00f322b9" w:rsidRPr="005a10da">
        <w:rPr>
          <w:kern w:val="0"/>
          <w:lang w:bidi="ar-SA" w:eastAsia="en-US"/>
          <w:rFonts w:ascii="Calibri" w:eastAsia="Calibri" w:hAnsi="Calibri"/>
        </w:rPr>
        <w:t xml:space="preserve">senso</w:t>
      </w:r>
      <w:r w:rsidR="00002861" w:rsidRPr="005a10da">
        <w:rPr>
          <w:kern w:val="0"/>
          <w:lang w:bidi="ar-SA" w:eastAsia="en-US"/>
          <w:rFonts w:ascii="Calibri" w:eastAsia="Calibri" w:hAnsi="Calibri"/>
        </w:rPr>
        <w:t xml:space="preserve">r de imagem </w:t>
      </w:r>
      <w:r w:rsidR="00f322b9" w:rsidRPr="005a10da">
        <w:rPr>
          <w:kern w:val="0"/>
          <w:lang w:bidi="ar-SA" w:eastAsia="en-US"/>
          <w:rFonts w:ascii="Calibri" w:eastAsia="Calibri" w:hAnsi="Calibri"/>
        </w:rPr>
        <w:t xml:space="preserve">CCD</w:t>
      </w:r>
      <w:r w:rsidR="007602da" w:rsidRPr="005a10da">
        <w:rPr>
          <w:kern w:val="0"/>
          <w:lang w:bidi="ar-SA" w:eastAsia="en-US"/>
          <w:rFonts w:ascii="Calibri" w:eastAsia="Calibri" w:hAnsi="Calibri"/>
        </w:rPr>
        <w:t xml:space="preserve">, </w:t>
      </w:r>
      <w:r w:rsidR="003a0699" w:rsidRPr="005a10da">
        <w:rPr>
          <w:kern w:val="0"/>
          <w:lang w:bidi="ar-SA" w:eastAsia="en-US"/>
          <w:rFonts w:ascii="Calibri" w:eastAsia="Calibri" w:hAnsi="Calibri"/>
        </w:rPr>
        <w:t xml:space="preserve">no qual era formada</w:t>
      </w:r>
      <w:r w:rsidR="00db2359" w:rsidRPr="005a10da">
        <w:rPr>
          <w:kern w:val="0"/>
          <w:lang w:bidi="ar-SA" w:eastAsia="en-US"/>
          <w:rFonts w:ascii="Calibri" w:eastAsia="Calibri" w:hAnsi="Calibri"/>
        </w:rPr>
        <w:t xml:space="preserve"> uma</w:t>
      </w:r>
      <w:r w:rsidR="00f322b9" w:rsidRPr="005a10da">
        <w:rPr>
          <w:kern w:val="0"/>
          <w:lang w:bidi="ar-SA" w:eastAsia="en-US"/>
          <w:rFonts w:ascii="Calibri" w:eastAsia="Calibri" w:hAnsi="Calibri"/>
        </w:rPr>
        <w:t xml:space="preserve"> imagem em preto e bra</w:t>
      </w:r>
      <w:r w:rsidR="00f322b9" w:rsidRPr="005a10da">
        <w:rPr>
          <w:kern w:val="0"/>
          <w:lang w:bidi="ar-SA" w:eastAsia="en-US"/>
          <w:rFonts w:ascii="Calibri" w:eastAsia="Calibri" w:hAnsi="Calibri"/>
        </w:rPr>
        <w:t xml:space="preserve">n</w:t>
      </w:r>
      <w:r w:rsidR="00f322b9" w:rsidRPr="005a10da">
        <w:rPr>
          <w:kern w:val="0"/>
          <w:lang w:bidi="ar-SA" w:eastAsia="en-US"/>
          <w:rFonts w:ascii="Calibri" w:eastAsia="Calibri" w:hAnsi="Calibri"/>
        </w:rPr>
        <w:t xml:space="preserve">co</w:t>
      </w:r>
      <w:r w:rsidR="002d33fe" w:rsidRPr="005a10da">
        <w:rPr>
          <w:kern w:val="0"/>
          <w:lang w:bidi="ar-SA" w:eastAsia="en-US"/>
          <w:rFonts w:ascii="Calibri" w:eastAsia="Calibri" w:hAnsi="Calibri"/>
        </w:rPr>
        <w:t xml:space="preserve"> </w:t>
      </w:r>
      <w:r w:rsidR="00002861" w:rsidRPr="005a10da">
        <w:rPr>
          <w:kern w:val="0"/>
          <w:lang w:bidi="ar-SA" w:eastAsia="en-US"/>
          <w:rFonts w:ascii="Calibri" w:eastAsia="Calibri" w:hAnsi="Calibri"/>
        </w:rPr>
        <w:t xml:space="preserve">de </w:t>
      </w:r>
      <w:r w:rsidR="00f322b9" w:rsidRPr="005a10da">
        <w:rPr>
          <w:kern w:val="0"/>
          <w:lang w:bidi="ar-SA" w:eastAsia="en-US"/>
          <w:rFonts w:ascii="Calibri" w:eastAsia="Calibri" w:hAnsi="Calibri"/>
        </w:rPr>
        <w:t xml:space="preserve">100x400 </w:t>
      </w:r>
      <w:r w:rsidR="00863809">
        <w:rPr>
          <w:kern w:val="0"/>
          <w:lang w:bidi="ar-SA" w:eastAsia="en-US"/>
          <w:rFonts w:ascii="Calibri" w:eastAsia="Calibri" w:hAnsi="Calibri"/>
        </w:rPr>
        <w:t xml:space="preserve">píxeis</w:t>
      </w:r>
      <w:r w:rsidR="00f322b9" w:rsidRPr="005a10da">
        <w:rPr>
          <w:kern w:val="0"/>
          <w:lang w:bidi="ar-SA" w:eastAsia="en-US"/>
          <w:rFonts w:ascii="Calibri" w:eastAsia="Calibri" w:hAnsi="Calibri"/>
        </w:rPr>
        <w:t xml:space="preserve"> (0,04 Mega </w:t>
      </w:r>
      <w:r w:rsidR="00863809">
        <w:rPr>
          <w:kern w:val="0"/>
          <w:lang w:bidi="ar-SA" w:eastAsia="en-US"/>
          <w:rFonts w:ascii="Calibri" w:eastAsia="Calibri" w:hAnsi="Calibri"/>
        </w:rPr>
        <w:t xml:space="preserve">píxeis</w:t>
      </w:r>
      <w:r w:rsidR="00192f25" w:rsidRPr="005a10da">
        <w:rPr>
          <w:kern w:val="0"/>
          <w:lang w:bidi="ar-SA" w:eastAsia="en-US"/>
          <w:rFonts w:ascii="Calibri" w:eastAsia="Calibri" w:hAnsi="Calibri"/>
        </w:rPr>
        <w:t xml:space="preserve">). </w:t>
      </w:r>
      <w:r w:rsidR="00002861" w:rsidRPr="005a10da">
        <w:rPr>
          <w:kern w:val="0"/>
          <w:lang w:bidi="ar-SA" w:eastAsia="en-US"/>
          <w:rFonts w:ascii="Calibri" w:eastAsia="Calibri" w:hAnsi="Calibri"/>
        </w:rPr>
        <w:t xml:space="preserve">O</w:t>
      </w:r>
      <w:r w:rsidR="00f322b9" w:rsidRPr="005a10da">
        <w:rPr>
          <w:kern w:val="0"/>
          <w:lang w:bidi="ar-SA" w:eastAsia="en-US"/>
          <w:rFonts w:ascii="Calibri" w:eastAsia="Calibri" w:hAnsi="Calibri"/>
        </w:rPr>
        <w:t xml:space="preserve"> equipamento era acoplado a um reprodutor de fita cassete para gravar as imagens</w:t>
      </w:r>
      <w:r w:rsidR="00002861" w:rsidRPr="005a10da">
        <w:rPr>
          <w:kern w:val="0"/>
          <w:lang w:bidi="ar-SA" w:eastAsia="en-US"/>
          <w:rFonts w:ascii="Calibri" w:eastAsia="Calibri" w:hAnsi="Calibri"/>
        </w:rPr>
        <w:t xml:space="preserve"> </w:t>
      </w:r>
      <w:r w:rsidR="00b36ed0" w:rsidRPr="005a10da">
        <w:rPr>
          <w:kern w:val="0"/>
          <w:lang w:bidi="ar-SA" w:eastAsia="en-US"/>
          <w:rFonts w:ascii="Calibri" w:eastAsia="Calibri" w:hAnsi="Calibri"/>
        </w:rPr>
        <w:t xml:space="preserve">e</w:t>
      </w:r>
      <w:r w:rsidR="00002861" w:rsidRPr="005a10da">
        <w:rPr>
          <w:kern w:val="0"/>
          <w:lang w:bidi="ar-SA" w:eastAsia="en-US"/>
          <w:rFonts w:ascii="Calibri" w:eastAsia="Calibri" w:hAnsi="Calibri"/>
        </w:rPr>
        <w:t xml:space="preserve"> </w:t>
      </w:r>
      <w:r w:rsidR="00b36ed0" w:rsidRPr="005a10da">
        <w:rPr>
          <w:kern w:val="0"/>
          <w:lang w:bidi="ar-SA" w:eastAsia="en-US"/>
          <w:rFonts w:ascii="Calibri" w:eastAsia="Calibri" w:hAnsi="Calibri"/>
        </w:rPr>
        <w:t xml:space="preserve">reproduzi-las</w:t>
      </w:r>
      <w:r w:rsidR="00002861" w:rsidRPr="005a10da">
        <w:rPr>
          <w:kern w:val="0"/>
          <w:lang w:bidi="ar-SA" w:eastAsia="en-US"/>
          <w:rFonts w:ascii="Calibri" w:eastAsia="Calibri" w:hAnsi="Calibri"/>
        </w:rPr>
        <w:t xml:space="preserve"> </w:t>
      </w:r>
      <w:r w:rsidR="003a0699" w:rsidRPr="005a10da">
        <w:rPr>
          <w:kern w:val="0"/>
          <w:lang w:bidi="ar-SA" w:eastAsia="en-US"/>
          <w:rFonts w:ascii="Calibri" w:eastAsia="Calibri" w:hAnsi="Calibri"/>
        </w:rPr>
        <w:t xml:space="preserve">em uma</w:t>
      </w:r>
      <w:r w:rsidR="00002861" w:rsidRPr="005a10da">
        <w:rPr>
          <w:kern w:val="0"/>
          <w:lang w:bidi="ar-SA" w:eastAsia="en-US"/>
          <w:rFonts w:ascii="Calibri" w:eastAsia="Calibri" w:hAnsi="Calibri"/>
        </w:rPr>
        <w:t xml:space="preserve"> tel</w:t>
      </w:r>
      <w:r w:rsidR="00002861" w:rsidRPr="005a10da">
        <w:rPr>
          <w:kern w:val="0"/>
          <w:lang w:bidi="ar-SA" w:eastAsia="en-US"/>
          <w:rFonts w:ascii="Calibri" w:eastAsia="Calibri" w:hAnsi="Calibri"/>
        </w:rPr>
        <w:t xml:space="preserve">e</w:t>
      </w:r>
      <w:r w:rsidR="00002861" w:rsidRPr="005a10da">
        <w:rPr>
          <w:kern w:val="0"/>
          <w:lang w:bidi="ar-SA" w:eastAsia="en-US"/>
          <w:rFonts w:ascii="Calibri" w:eastAsia="Calibri" w:hAnsi="Calibri"/>
        </w:rPr>
        <w:t xml:space="preserve">visão [13].</w:t>
      </w:r>
      <w:r w:rsidR="00e9040f">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b00f87">
        <w:rPr>
          <w:kern w:val="0"/>
          <w:lang w:bidi="ar-SA" w:eastAsia="en-US"/>
          <w:rFonts w:ascii="Calibri" w:eastAsia="Calibri" w:hAnsi="Calibri"/>
        </w:rPr>
      </w:r>
    </w:p>
    <w:p w:rsidP="005a10da">
      <w:pPr>
        <w:pStyle w:val="Normal"/>
        <w:keepNext/>
        <w:suppressAutoHyphens w:val="off"/>
        <w:widowControl/>
        <w:autoSpaceDN/>
        <w:jc w:val="center"/>
      </w:pPr>
      <w:r w:rsidR="00f322b9" w:rsidRPr="00f322b9">
        <w:rPr>
          <w:kern w:val="0"/>
          <w:lang w:bidi="ar-SA" w:eastAsia="en-US"/>
          <w:rFonts w:ascii="Calibri" w:eastAsia="Calibri" w:hAnsi="Calibri"/>
        </w:rPr>
        <w:t xml:space="preserve"> </w:t>
      </w:r>
      <w:r w:rsidR="00145bf0" w:rsidRPr="00f322b9">
        <w:rPr>
          <w:kern w:val="0"/>
          <w:noProof/>
          <w:lang w:bidi="ar-SA" w:eastAsia="pt-BR"/>
          <w:rFonts w:ascii="Calibri" w:eastAsia="Calibri" w:hAnsi="Calibri"/>
        </w:rPr>
        <w:pict>
          <v:shapetype id="_x0000_t75" coordsize="21600,21600" o:spt="75" filled="f" stroked="f">
            <v:stroke joinstyle="miter"/>
            <v:path o:extrusionok="f"/>
            <o:lock aspectratio="t" v:ext="edit"/>
          </v:shapetype>
          <v:shape id="_x0000_i1044" type="#_x0000_t75" style="width:231.03pt;height:118.903pt;" o:bordertopcolor="auto" o:borderleftcolor="auto" o:borderbottomcolor="auto" o:borderrightcolor="auto">
            <v:imagedata cropbottom="4641f" croptop="9898f" o:title="" r:id="rId7"/>
            <w10:bordertop type="none" width="0"/>
            <w10:borderleft type="none" width="0"/>
            <w10:borderbottom type="none" width="0"/>
            <w10:borderright type="none" width="0"/>
          </v:shape>
        </w:pict>
      </w:r>
      <w:r w:rsidR="00053207"/>
    </w:p>
    <w:p w:rsidP="00d16f0b">
      <w:pPr>
        <w:pStyle w:val="Caption"/>
        <w:rPr>
          <w:i w:val="false"/>
          <w:kern w:val="0"/>
          <w:lang w:bidi="ar-SA" w:eastAsia="en-US"/>
          <w:rFonts w:ascii="Calibri" w:eastAsia="Calibri" w:hAnsi="Calibri"/>
        </w:rPr>
        <w:spacing w:after="0" w:before="0"/>
        <w:jc w:val="both"/>
      </w:pPr>
      <w:bookmarkStart w:id="2" w:name="_Toc498641201"/>
      <w:bookmarkStart w:id="3" w:name="_Toc520928489"/>
      <w:r w:rsidR="00053207" w:rsidRPr="00053207">
        <w:rPr>
          <w:i w:val="false"/>
          <w:kern w:val="0"/>
          <w:lang w:bidi="ar-SA" w:eastAsia="en-US"/>
          <w:rFonts w:ascii="Calibri" w:eastAsia="Calibri" w:hAnsi="Calibri"/>
        </w:rPr>
        <w:t xml:space="preserve">Figura 1. </w:t>
      </w:r>
      <w:r w:rsidR="00053207" w:rsidRPr="00053207">
        <w:rPr>
          <w:i w:val="false"/>
          <w:kern w:val="0"/>
          <w:lang w:bidi="ar-SA" w:eastAsia="en-US"/>
          <w:rFonts w:ascii="Calibri" w:eastAsia="Calibri" w:hAnsi="Calibri"/>
        </w:rPr>
        <w:fldChar w:fldCharType="begin"/>
      </w:r>
      <w:r w:rsidR="00053207" w:rsidRPr="00053207">
        <w:rPr>
          <w:i w:val="false"/>
          <w:kern w:val="0"/>
          <w:lang w:bidi="ar-SA" w:eastAsia="en-US"/>
          <w:rFonts w:ascii="Calibri" w:eastAsia="Calibri" w:hAnsi="Calibri"/>
        </w:rPr>
        <w:instrText xml:space="preserve"> SEQ Figura_1. \* ARABIC </w:instrText>
      </w:r>
      <w:r w:rsidR="00053207" w:rsidRPr="00053207">
        <w:rPr>
          <w:i w:val="false"/>
          <w:kern w:val="0"/>
          <w:lang w:bidi="ar-SA" w:eastAsia="en-US"/>
          <w:rFonts w:ascii="Calibri" w:eastAsia="Calibri" w:hAnsi="Calibri"/>
        </w:rPr>
        <w:fldChar w:fldCharType="separate"/>
      </w:r>
      <w:r w:rsidR="00a64f6c">
        <w:rPr>
          <w:i w:val="false"/>
          <w:kern w:val="0"/>
          <w:noProof/>
          <w:lang w:bidi="ar-SA" w:eastAsia="en-US"/>
          <w:rFonts w:ascii="Calibri" w:eastAsia="Calibri" w:hAnsi="Calibri"/>
        </w:rPr>
        <w:t xml:space="preserve">1</w:t>
      </w:r>
      <w:r w:rsidR="00053207" w:rsidRPr="00053207">
        <w:rPr>
          <w:i w:val="false"/>
          <w:kern w:val="0"/>
          <w:lang w:bidi="ar-SA" w:eastAsia="en-US"/>
          <w:rFonts w:ascii="Calibri" w:eastAsia="Calibri" w:hAnsi="Calibri"/>
        </w:rPr>
        <w:fldChar w:fldCharType="end"/>
      </w:r>
      <w:r w:rsidR="00053207" w:rsidRPr="00053207">
        <w:rPr>
          <w:i w:val="false"/>
          <w:kern w:val="0"/>
          <w:lang w:bidi="ar-SA" w:eastAsia="en-US"/>
          <w:rFonts w:ascii="Calibri" w:eastAsia="Calibri" w:hAnsi="Calibri"/>
        </w:rPr>
        <w:t xml:space="preserve"> </w:t>
      </w:r>
      <w:r w:rsidR="008a4db6" w:rsidRPr="00053207">
        <w:rPr>
          <w:i w:val="false"/>
          <w:kern w:val="0"/>
          <w:lang w:bidi="ar-SA" w:eastAsia="en-US"/>
          <w:rFonts w:ascii="Calibri" w:eastAsia="Calibri" w:hAnsi="Calibri"/>
        </w:rPr>
        <w:t xml:space="preserve">– Conexão da câmera com a TV para mostrar a imagem [46</w:t>
      </w:r>
      <w:r w:rsidR="008a4db6" w:rsidRPr="00bc1102">
        <w:rPr>
          <w:i w:val="false"/>
          <w:kern w:val="0"/>
          <w:lang w:bidi="ar-SA" w:eastAsia="en-US"/>
          <w:rFonts w:ascii="Calibri" w:eastAsia="Calibri" w:hAnsi="Calibri"/>
        </w:rPr>
        <w:t xml:space="preserve">]</w:t>
      </w:r>
      <w:bookmarkEnd w:id="2"/>
      <w:r w:rsidR="000210ca" w:rsidRPr="00bc1102">
        <w:rPr>
          <w:i w:val="false"/>
          <w:kern w:val="0"/>
          <w:lang w:bidi="ar-SA" w:eastAsia="en-US"/>
          <w:rFonts w:ascii="Calibri" w:eastAsia="Calibri" w:hAnsi="Calibri"/>
        </w:rPr>
        <w:t xml:space="preserve">.</w:t>
      </w:r>
      <w:bookmarkEnd w:id="3"/>
      <w:r w:rsidR="00f322b9" w:rsidRPr="00053207">
        <w:rPr>
          <w:i w:val="false"/>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b00f87">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6432d3" w:rsidRPr="005a10da">
        <w:rPr>
          <w:kern w:val="0"/>
          <w:lang w:bidi="ar-SA" w:eastAsia="en-US"/>
          <w:rFonts w:ascii="Calibri" w:eastAsia="Calibri" w:hAnsi="Calibri"/>
        </w:rPr>
        <w:t xml:space="preserve">A primeira câmera digital</w:t>
      </w:r>
      <w:r w:rsidR="00f322b9" w:rsidRPr="005a10da">
        <w:rPr>
          <w:kern w:val="0"/>
          <w:lang w:bidi="ar-SA" w:eastAsia="en-US"/>
          <w:rFonts w:ascii="Calibri" w:eastAsia="Calibri" w:hAnsi="Calibri"/>
        </w:rPr>
        <w:t xml:space="preserve"> não </w:t>
      </w:r>
      <w:r w:rsidR="006432d3" w:rsidRPr="005a10da">
        <w:rPr>
          <w:kern w:val="0"/>
          <w:lang w:bidi="ar-SA" w:eastAsia="en-US"/>
          <w:rFonts w:ascii="Calibri" w:eastAsia="Calibri" w:hAnsi="Calibri"/>
        </w:rPr>
        <w:t xml:space="preserve">foi bem aceita na época devido à estética</w:t>
      </w:r>
      <w:r w:rsidR="006544a7" w:rsidRPr="005a10da">
        <w:rPr>
          <w:kern w:val="0"/>
          <w:lang w:bidi="ar-SA" w:eastAsia="en-US"/>
          <w:rFonts w:ascii="Calibri" w:eastAsia="Calibri" w:hAnsi="Calibri"/>
        </w:rPr>
        <w:t xml:space="preserve">,</w:t>
      </w:r>
      <w:r w:rsidR="00a27b03">
        <w:rPr>
          <w:kern w:val="0"/>
          <w:lang w:bidi="ar-SA" w:eastAsia="en-US"/>
          <w:rFonts w:ascii="Calibri" w:eastAsia="Calibri" w:hAnsi="Calibri"/>
        </w:rPr>
        <w:t xml:space="preserve"> a</w:t>
      </w:r>
      <w:r w:rsidR="006432d3" w:rsidRPr="005a10da">
        <w:rPr>
          <w:kern w:val="0"/>
          <w:lang w:bidi="ar-SA" w:eastAsia="en-US"/>
          <w:rFonts w:ascii="Calibri" w:eastAsia="Calibri" w:hAnsi="Calibri"/>
        </w:rPr>
        <w:t xml:space="preserve">o alto custo para im</w:t>
      </w:r>
      <w:r w:rsidR="00b47277" w:rsidRPr="005a10da">
        <w:rPr>
          <w:kern w:val="0"/>
          <w:lang w:bidi="ar-SA" w:eastAsia="en-US"/>
          <w:rFonts w:ascii="Calibri" w:eastAsia="Calibri" w:hAnsi="Calibri"/>
        </w:rPr>
        <w:t xml:space="preserve">pressão das</w:t>
      </w:r>
      <w:r w:rsidR="006432d3" w:rsidRPr="005a10da">
        <w:rPr>
          <w:kern w:val="0"/>
          <w:lang w:bidi="ar-SA" w:eastAsia="en-US"/>
          <w:rFonts w:ascii="Calibri" w:eastAsia="Calibri" w:hAnsi="Calibri"/>
        </w:rPr>
        <w:t xml:space="preserve"> fotografias</w:t>
      </w:r>
      <w:r w:rsidR="00b47277" w:rsidRPr="005a10da">
        <w:rPr>
          <w:kern w:val="0"/>
          <w:lang w:bidi="ar-SA" w:eastAsia="en-US"/>
          <w:rFonts w:ascii="Calibri" w:eastAsia="Calibri" w:hAnsi="Calibri"/>
        </w:rPr>
        <w:t xml:space="preserve"> digitais e </w:t>
      </w:r>
      <w:r w:rsidR="00a27b03">
        <w:rPr>
          <w:kern w:val="0"/>
          <w:lang w:bidi="ar-SA" w:eastAsia="en-US"/>
          <w:rFonts w:ascii="Calibri" w:eastAsia="Calibri" w:hAnsi="Calibri"/>
        </w:rPr>
        <w:t xml:space="preserve">a</w:t>
      </w:r>
      <w:r w:rsidR="006544a7" w:rsidRPr="005a10da">
        <w:rPr>
          <w:kern w:val="0"/>
          <w:lang w:bidi="ar-SA" w:eastAsia="en-US"/>
          <w:rFonts w:ascii="Calibri" w:eastAsia="Calibri" w:hAnsi="Calibri"/>
        </w:rPr>
        <w:t xml:space="preserve">o</w:t>
      </w:r>
      <w:r w:rsidR="00b47277" w:rsidRPr="005a10da">
        <w:rPr>
          <w:kern w:val="0"/>
          <w:lang w:bidi="ar-SA" w:eastAsia="en-US"/>
          <w:rFonts w:ascii="Calibri" w:eastAsia="Calibri" w:hAnsi="Calibri"/>
        </w:rPr>
        <w:t xml:space="preserve"> tempo </w:t>
      </w:r>
      <w:r w:rsidR="006544a7" w:rsidRPr="005a10da">
        <w:rPr>
          <w:kern w:val="0"/>
          <w:lang w:bidi="ar-SA" w:eastAsia="en-US"/>
          <w:rFonts w:ascii="Calibri" w:eastAsia="Calibri" w:hAnsi="Calibri"/>
        </w:rPr>
        <w:t xml:space="preserve">necessário para formar a imagem</w:t>
      </w:r>
      <w:r w:rsidR="003a0699" w:rsidRPr="005a10da">
        <w:rPr>
          <w:kern w:val="0"/>
          <w:lang w:bidi="ar-SA" w:eastAsia="en-US"/>
          <w:rFonts w:ascii="Calibri" w:eastAsia="Calibri" w:hAnsi="Calibri"/>
        </w:rPr>
        <w:t xml:space="preserve">,</w:t>
      </w:r>
      <w:r w:rsidR="006544a7" w:rsidRPr="005a10da">
        <w:rPr>
          <w:kern w:val="0"/>
          <w:lang w:bidi="ar-SA" w:eastAsia="en-US"/>
          <w:rFonts w:ascii="Calibri" w:eastAsia="Calibri" w:hAnsi="Calibri"/>
        </w:rPr>
        <w:t xml:space="preserve"> que era </w:t>
      </w:r>
      <w:r w:rsidR="00b47277" w:rsidRPr="005a10da">
        <w:rPr>
          <w:kern w:val="0"/>
          <w:lang w:bidi="ar-SA" w:eastAsia="en-US"/>
          <w:rFonts w:ascii="Calibri" w:eastAsia="Calibri" w:hAnsi="Calibri"/>
        </w:rPr>
        <w:t xml:space="preserve">de </w:t>
      </w:r>
      <w:r w:rsidR="006544a7" w:rsidRPr="005a10da">
        <w:rPr>
          <w:kern w:val="0"/>
          <w:lang w:bidi="ar-SA" w:eastAsia="en-US"/>
          <w:rFonts w:ascii="Calibri" w:eastAsia="Calibri" w:hAnsi="Calibri"/>
        </w:rPr>
        <w:t xml:space="preserve">apr</w:t>
      </w:r>
      <w:r w:rsidR="006544a7" w:rsidRPr="005a10da">
        <w:rPr>
          <w:kern w:val="0"/>
          <w:lang w:bidi="ar-SA" w:eastAsia="en-US"/>
          <w:rFonts w:ascii="Calibri" w:eastAsia="Calibri" w:hAnsi="Calibri"/>
        </w:rPr>
        <w:t xml:space="preserve">o</w:t>
      </w:r>
      <w:r w:rsidR="006544a7" w:rsidRPr="005a10da">
        <w:rPr>
          <w:kern w:val="0"/>
          <w:lang w:bidi="ar-SA" w:eastAsia="en-US"/>
          <w:rFonts w:ascii="Calibri" w:eastAsia="Calibri" w:hAnsi="Calibri"/>
        </w:rPr>
        <w:t xml:space="preserve">ximadamente </w:t>
      </w:r>
      <w:r w:rsidR="00b47277" w:rsidRPr="005a10da">
        <w:rPr>
          <w:kern w:val="0"/>
          <w:lang w:bidi="ar-SA" w:eastAsia="en-US"/>
          <w:rFonts w:ascii="Calibri" w:eastAsia="Calibri" w:hAnsi="Calibri"/>
        </w:rPr>
        <w:t xml:space="preserve">vinte e três segundos</w:t>
      </w:r>
      <w:r w:rsidR="00d16ae4" w:rsidRPr="005a10da">
        <w:rPr>
          <w:kern w:val="0"/>
          <w:lang w:bidi="ar-SA" w:eastAsia="en-US"/>
          <w:rFonts w:ascii="Calibri" w:eastAsia="Calibri" w:hAnsi="Calibri"/>
        </w:rPr>
        <w:t xml:space="preserve">. M</w:t>
      </w:r>
      <w:r w:rsidR="006432d3" w:rsidRPr="005a10da">
        <w:rPr>
          <w:kern w:val="0"/>
          <w:lang w:bidi="ar-SA" w:eastAsia="en-US"/>
          <w:rFonts w:ascii="Calibri" w:eastAsia="Calibri" w:hAnsi="Calibri"/>
        </w:rPr>
        <w:t xml:space="preserve">esmo assim, a ideia de captu</w:t>
      </w:r>
      <w:r w:rsidR="00d16ae4" w:rsidRPr="005a10da">
        <w:rPr>
          <w:kern w:val="0"/>
          <w:lang w:bidi="ar-SA" w:eastAsia="en-US"/>
          <w:rFonts w:ascii="Calibri" w:eastAsia="Calibri" w:hAnsi="Calibri"/>
        </w:rPr>
        <w:t xml:space="preserve">rar imagens,</w:t>
      </w:r>
      <w:r w:rsidR="006432d3" w:rsidRPr="005a10da">
        <w:rPr>
          <w:kern w:val="0"/>
          <w:lang w:bidi="ar-SA" w:eastAsia="en-US"/>
          <w:rFonts w:ascii="Calibri" w:eastAsia="Calibri" w:hAnsi="Calibri"/>
        </w:rPr>
        <w:t xml:space="preserve"> armazená-las em dispositivos digitais</w:t>
      </w:r>
      <w:r w:rsidR="00d16ae4" w:rsidRPr="005a10da">
        <w:rPr>
          <w:kern w:val="0"/>
          <w:lang w:bidi="ar-SA" w:eastAsia="en-US"/>
          <w:rFonts w:ascii="Calibri" w:eastAsia="Calibri" w:hAnsi="Calibri"/>
        </w:rPr>
        <w:t xml:space="preserve"> e visualizá-las instantaneamente</w:t>
      </w:r>
      <w:r w:rsidR="006432d3" w:rsidRPr="005a10da">
        <w:rPr>
          <w:kern w:val="0"/>
          <w:lang w:bidi="ar-SA" w:eastAsia="en-US"/>
          <w:rFonts w:ascii="Calibri" w:eastAsia="Calibri" w:hAnsi="Calibri"/>
        </w:rPr>
        <w:t xml:space="preserve"> impulsionou as pe</w:t>
      </w:r>
      <w:r w:rsidR="006432d3" w:rsidRPr="005a10da">
        <w:rPr>
          <w:kern w:val="0"/>
          <w:lang w:bidi="ar-SA" w:eastAsia="en-US"/>
          <w:rFonts w:ascii="Calibri" w:eastAsia="Calibri" w:hAnsi="Calibri"/>
        </w:rPr>
        <w:t xml:space="preserve">s</w:t>
      </w:r>
      <w:r w:rsidR="006432d3" w:rsidRPr="005a10da">
        <w:rPr>
          <w:kern w:val="0"/>
          <w:lang w:bidi="ar-SA" w:eastAsia="en-US"/>
          <w:rFonts w:ascii="Calibri" w:eastAsia="Calibri" w:hAnsi="Calibri"/>
        </w:rPr>
        <w:t xml:space="preserve">quisas </w:t>
      </w:r>
      <w:r w:rsidR="00b74c82" w:rsidRPr="005a10da">
        <w:rPr>
          <w:kern w:val="0"/>
          <w:lang w:bidi="ar-SA" w:eastAsia="en-US"/>
          <w:rFonts w:ascii="Calibri" w:eastAsia="Calibri" w:hAnsi="Calibri"/>
        </w:rPr>
        <w:t xml:space="preserve">nessa área</w:t>
      </w:r>
      <w:r w:rsidR="006432d3" w:rsidRPr="005a10da">
        <w:rPr>
          <w:kern w:val="0"/>
          <w:lang w:bidi="ar-SA" w:eastAsia="en-US"/>
          <w:rFonts w:ascii="Calibri" w:eastAsia="Calibri" w:hAnsi="Calibri"/>
        </w:rPr>
        <w:t xml:space="preserve">. </w:t>
      </w:r>
      <w:r w:rsidR="00f322b9" w:rsidRPr="005a10d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5a10da">
        <w:rPr>
          <w:kern w:val="0"/>
          <w:lang w:bidi="ar-SA" w:eastAsia="en-US"/>
          <w:rFonts w:ascii="Calibri" w:eastAsia="Calibri" w:hAnsi="Calibri"/>
        </w:rPr>
        <w:t xml:space="preserve">Os sensores de imagem digitais são </w:t>
      </w:r>
      <w:r w:rsidR="00d16ae4" w:rsidRPr="005a10da">
        <w:rPr>
          <w:kern w:val="0"/>
          <w:lang w:bidi="ar-SA" w:eastAsia="en-US"/>
          <w:rFonts w:ascii="Calibri" w:eastAsia="Calibri" w:hAnsi="Calibri"/>
        </w:rPr>
        <w:t xml:space="preserve">formados</w:t>
      </w:r>
      <w:r w:rsidR="00f322b9" w:rsidRPr="005a10da">
        <w:rPr>
          <w:kern w:val="0"/>
          <w:lang w:bidi="ar-SA" w:eastAsia="en-US"/>
          <w:rFonts w:ascii="Calibri" w:eastAsia="Calibri" w:hAnsi="Calibri"/>
        </w:rPr>
        <w:t xml:space="preserve"> </w:t>
      </w:r>
      <w:r w:rsidR="00d16ae4" w:rsidRPr="005a10da">
        <w:rPr>
          <w:kern w:val="0"/>
          <w:lang w:bidi="ar-SA" w:eastAsia="en-US"/>
          <w:rFonts w:ascii="Calibri" w:eastAsia="Calibri" w:hAnsi="Calibri"/>
        </w:rPr>
        <w:t xml:space="preserve">por </w:t>
      </w:r>
      <w:r w:rsidR="00f322b9" w:rsidRPr="005a10da">
        <w:rPr>
          <w:kern w:val="0"/>
          <w:lang w:bidi="ar-SA" w:eastAsia="en-US"/>
          <w:rFonts w:ascii="Calibri" w:eastAsia="Calibri" w:hAnsi="Calibri"/>
        </w:rPr>
        <w:t xml:space="preserve">matrizes de elementos fotossensíveis chamados de </w:t>
      </w:r>
      <w:r w:rsidR="00863809">
        <w:rPr>
          <w:kern w:val="0"/>
          <w:lang w:bidi="ar-SA" w:eastAsia="en-US"/>
          <w:rFonts w:ascii="Calibri" w:eastAsia="Calibri" w:hAnsi="Calibri"/>
        </w:rPr>
        <w:t xml:space="preserve">píxeis</w:t>
      </w:r>
      <w:r w:rsidR="00f322b9" w:rsidRPr="005a10da">
        <w:rPr>
          <w:kern w:val="0"/>
          <w:lang w:bidi="ar-SA" w:eastAsia="en-US"/>
          <w:rFonts w:ascii="Calibri" w:eastAsia="Calibri" w:hAnsi="Calibri"/>
        </w:rPr>
        <w:t xml:space="preserve">, cada pixel tem a finalidade de converter </w:t>
      </w:r>
      <w:r w:rsidR="00652ebf" w:rsidRPr="005a10da">
        <w:rPr>
          <w:kern w:val="0"/>
          <w:lang w:bidi="ar-SA" w:eastAsia="en-US"/>
          <w:rFonts w:ascii="Calibri" w:eastAsia="Calibri" w:hAnsi="Calibri"/>
        </w:rPr>
        <w:t xml:space="preserve">a</w:t>
      </w:r>
      <w:r w:rsidR="00f322b9" w:rsidRPr="005a10da">
        <w:rPr>
          <w:kern w:val="0"/>
          <w:lang w:bidi="ar-SA" w:eastAsia="en-US"/>
          <w:rFonts w:ascii="Calibri" w:eastAsia="Calibri" w:hAnsi="Calibri"/>
        </w:rPr>
        <w:t xml:space="preserve"> luz em </w:t>
      </w:r>
      <w:r w:rsidR="007424b1" w:rsidRPr="005a10da">
        <w:rPr>
          <w:kern w:val="0"/>
          <w:lang w:bidi="ar-SA" w:eastAsia="en-US"/>
          <w:rFonts w:ascii="Calibri" w:eastAsia="Calibri" w:hAnsi="Calibri"/>
        </w:rPr>
        <w:t xml:space="preserve">um valor de tensão que é interpretado por um circuito </w:t>
      </w:r>
      <w:r w:rsidR="004257ea">
        <w:rPr>
          <w:kern w:val="0"/>
          <w:lang w:bidi="ar-SA" w:eastAsia="en-US"/>
          <w:rFonts w:ascii="Calibri" w:eastAsia="Calibri" w:hAnsi="Calibri"/>
        </w:rPr>
        <w:t xml:space="preserve">que identifica e estipula</w:t>
      </w:r>
      <w:r w:rsidR="007424b1" w:rsidRPr="005a10da">
        <w:rPr>
          <w:kern w:val="0"/>
          <w:lang w:bidi="ar-SA" w:eastAsia="en-US"/>
          <w:rFonts w:ascii="Calibri" w:eastAsia="Calibri" w:hAnsi="Calibri"/>
        </w:rPr>
        <w:t xml:space="preserve"> uma </w:t>
      </w:r>
      <w:r w:rsidR="00f322b9" w:rsidRPr="005a10da">
        <w:rPr>
          <w:kern w:val="0"/>
          <w:lang w:bidi="ar-SA" w:eastAsia="en-US"/>
          <w:rFonts w:ascii="Calibri" w:eastAsia="Calibri" w:hAnsi="Calibri"/>
        </w:rPr>
        <w:t xml:space="preserve">cor </w:t>
      </w:r>
      <w:r w:rsidR="004257ea">
        <w:rPr>
          <w:kern w:val="0"/>
          <w:lang w:bidi="ar-SA" w:eastAsia="en-US"/>
          <w:rFonts w:ascii="Calibri" w:eastAsia="Calibri" w:hAnsi="Calibri"/>
        </w:rPr>
        <w:t xml:space="preserve">em</w:t>
      </w:r>
      <w:r w:rsidR="00f322b9" w:rsidRPr="005a10da">
        <w:rPr>
          <w:kern w:val="0"/>
          <w:lang w:bidi="ar-SA" w:eastAsia="en-US"/>
          <w:rFonts w:ascii="Calibri" w:eastAsia="Calibri" w:hAnsi="Calibri"/>
        </w:rPr>
        <w:t xml:space="preserve"> escala de ci</w:t>
      </w:r>
      <w:r w:rsidR="00f322b9" w:rsidRPr="005a10da">
        <w:rPr>
          <w:kern w:val="0"/>
          <w:lang w:bidi="ar-SA" w:eastAsia="en-US"/>
          <w:rFonts w:ascii="Calibri" w:eastAsia="Calibri" w:hAnsi="Calibri"/>
        </w:rPr>
        <w:t xml:space="preserve">n</w:t>
      </w:r>
      <w:r w:rsidR="00f322b9" w:rsidRPr="005a10da">
        <w:rPr>
          <w:kern w:val="0"/>
          <w:lang w:bidi="ar-SA" w:eastAsia="en-US"/>
          <w:rFonts w:ascii="Calibri" w:eastAsia="Calibri" w:hAnsi="Calibri"/>
        </w:rPr>
        <w:t xml:space="preserve">za.</w:t>
      </w:r>
    </w:p>
    <w:p w:rsidP="005a10da">
      <w:pPr>
        <w:pStyle w:val="Normal"/>
        <w:rPr>
          <w:kern w:val="0"/>
          <w:lang w:bidi="ar-SA" w:eastAsia="en-US"/>
          <w:rFonts w:ascii="Calibri" w:eastAsia="Calibri" w:hAnsi="Calibri"/>
        </w:rPr>
        <w:suppressAutoHyphens w:val="off"/>
        <w:widowControl/>
        <w:autoSpaceDN/>
        <w:ind w:firstLine="709"/>
        <w:jc w:val="both"/>
      </w:pPr>
      <w:r w:rsidR="003a0699" w:rsidRPr="005a10da">
        <w:rPr>
          <w:kern w:val="0"/>
          <w:lang w:bidi="ar-SA" w:eastAsia="en-US"/>
          <w:rFonts w:ascii="Calibri" w:eastAsia="Calibri" w:hAnsi="Calibri"/>
        </w:rPr>
        <w:t xml:space="preserve">O</w:t>
      </w:r>
      <w:r w:rsidR="00652ebf" w:rsidRPr="005a10da">
        <w:rPr>
          <w:kern w:val="0"/>
          <w:lang w:bidi="ar-SA" w:eastAsia="en-US"/>
          <w:rFonts w:ascii="Calibri" w:eastAsia="Calibri" w:hAnsi="Calibri"/>
        </w:rPr>
        <w:t xml:space="preserve">s principais tipos</w:t>
      </w:r>
      <w:r w:rsidR="00f322b9" w:rsidRPr="005a10da">
        <w:rPr>
          <w:kern w:val="0"/>
          <w:lang w:bidi="ar-SA" w:eastAsia="en-US"/>
          <w:rFonts w:ascii="Calibri" w:eastAsia="Calibri" w:hAnsi="Calibri"/>
        </w:rPr>
        <w:t xml:space="preserve"> de </w:t>
      </w:r>
      <w:r w:rsidR="00652ebf" w:rsidRPr="005a10da">
        <w:rPr>
          <w:kern w:val="0"/>
          <w:lang w:bidi="ar-SA" w:eastAsia="en-US"/>
          <w:rFonts w:ascii="Calibri" w:eastAsia="Calibri" w:hAnsi="Calibri"/>
        </w:rPr>
        <w:t xml:space="preserve">sensores digitais</w:t>
      </w:r>
      <w:r w:rsidR="00f322b9" w:rsidRPr="005a10da">
        <w:rPr>
          <w:kern w:val="0"/>
          <w:lang w:bidi="ar-SA" w:eastAsia="en-US"/>
          <w:rFonts w:ascii="Calibri" w:eastAsia="Calibri" w:hAnsi="Calibri"/>
        </w:rPr>
        <w:t xml:space="preserve"> </w:t>
      </w:r>
      <w:r w:rsidR="003a0699" w:rsidRPr="005a10da">
        <w:rPr>
          <w:kern w:val="0"/>
          <w:lang w:bidi="ar-SA" w:eastAsia="en-US"/>
          <w:rFonts w:ascii="Calibri" w:eastAsia="Calibri" w:hAnsi="Calibri"/>
        </w:rPr>
        <w:t xml:space="preserve">comerciais </w:t>
      </w:r>
      <w:r w:rsidR="00f322b9" w:rsidRPr="005a10da">
        <w:rPr>
          <w:kern w:val="0"/>
          <w:lang w:bidi="ar-SA" w:eastAsia="en-US"/>
          <w:rFonts w:ascii="Calibri" w:eastAsia="Calibri" w:hAnsi="Calibri"/>
        </w:rPr>
        <w:t xml:space="preserve">são </w:t>
      </w:r>
      <w:r w:rsidR="00652ebf" w:rsidRPr="005a10da">
        <w:rPr>
          <w:kern w:val="0"/>
          <w:lang w:bidi="ar-SA" w:eastAsia="en-US"/>
          <w:rFonts w:ascii="Calibri" w:eastAsia="Calibri" w:hAnsi="Calibri"/>
        </w:rPr>
        <w:t xml:space="preserve">o</w:t>
      </w:r>
      <w:r w:rsidR="00f322b9" w:rsidRPr="005a10da">
        <w:rPr>
          <w:kern w:val="0"/>
          <w:lang w:bidi="ar-SA" w:eastAsia="en-US"/>
          <w:rFonts w:ascii="Calibri" w:eastAsia="Calibri" w:hAnsi="Calibri"/>
        </w:rPr>
        <w:t xml:space="preserve"> CCD (</w:t>
      </w:r>
      <w:r w:rsidR="003e75c4">
        <w:rPr>
          <w:i/>
          <w:kern w:val="0"/>
          <w:lang w:bidi="ar-SA" w:eastAsia="en-US"/>
          <w:rFonts w:ascii="Calibri" w:eastAsia="Calibri" w:hAnsi="Calibri"/>
        </w:rPr>
        <w:t xml:space="preserve">Charge</w:t>
      </w:r>
      <w:r w:rsidR="00f322b9" w:rsidRPr="005a10da">
        <w:rPr>
          <w:i/>
          <w:kern w:val="0"/>
          <w:lang w:bidi="ar-SA" w:eastAsia="en-US"/>
          <w:rFonts w:ascii="Calibri" w:eastAsia="Calibri" w:hAnsi="Calibri"/>
        </w:rPr>
        <w:t xml:space="preserve"> Couple Device</w:t>
      </w:r>
      <w:r w:rsidR="00f322b9" w:rsidRPr="005a10da">
        <w:rPr>
          <w:kern w:val="0"/>
          <w:lang w:bidi="ar-SA" w:eastAsia="en-US"/>
          <w:rFonts w:ascii="Calibri" w:eastAsia="Calibri" w:hAnsi="Calibri"/>
        </w:rPr>
        <w:t xml:space="preserve">) e </w:t>
      </w:r>
      <w:r w:rsidR="00652ebf" w:rsidRPr="005a10da">
        <w:rPr>
          <w:kern w:val="0"/>
          <w:lang w:bidi="ar-SA" w:eastAsia="en-US"/>
          <w:rFonts w:ascii="Calibri" w:eastAsia="Calibri" w:hAnsi="Calibri"/>
        </w:rPr>
        <w:t xml:space="preserve">o</w:t>
      </w:r>
      <w:r w:rsidR="00f322b9" w:rsidRPr="005a10da">
        <w:rPr>
          <w:kern w:val="0"/>
          <w:lang w:bidi="ar-SA" w:eastAsia="en-US"/>
          <w:rFonts w:ascii="Calibri" w:eastAsia="Calibri" w:hAnsi="Calibri"/>
        </w:rPr>
        <w:t xml:space="preserve"> CMOS (</w:t>
      </w:r>
      <w:r w:rsidR="00f322b9" w:rsidRPr="005a10da">
        <w:rPr>
          <w:i/>
          <w:kern w:val="0"/>
          <w:lang w:bidi="ar-SA" w:eastAsia="en-US"/>
          <w:rFonts w:ascii="Calibri" w:eastAsia="Calibri" w:hAnsi="Calibri"/>
        </w:rPr>
        <w:t xml:space="preserve">Complementary Metal Oxide Semiconductor</w:t>
      </w:r>
      <w:r w:rsidR="00f322b9" w:rsidRPr="005a10da">
        <w:rPr>
          <w:kern w:val="0"/>
          <w:lang w:bidi="ar-SA" w:eastAsia="en-US"/>
          <w:rFonts w:ascii="Calibri" w:eastAsia="Calibri" w:hAnsi="Calibri"/>
        </w:rPr>
        <w:t xml:space="preserve">)</w:t>
      </w:r>
      <w:r w:rsidR="000210ca" w:rsidRPr="005a10da">
        <w:rPr>
          <w:kern w:val="0"/>
          <w:lang w:bidi="ar-SA" w:eastAsia="en-US"/>
          <w:rFonts w:ascii="Calibri" w:eastAsia="Calibri" w:hAnsi="Calibri"/>
        </w:rPr>
        <w:t xml:space="preserve">.</w:t>
      </w:r>
      <w:r w:rsidR="00f322b9" w:rsidRPr="005a10da">
        <w:rPr>
          <w:kern w:val="0"/>
          <w:lang w:bidi="ar-SA" w:eastAsia="en-US"/>
          <w:rFonts w:ascii="Calibri" w:eastAsia="Calibri" w:hAnsi="Calibri"/>
        </w:rPr>
        <w:t xml:space="preserve"> </w:t>
      </w:r>
      <w:r w:rsidR="000210ca" w:rsidRPr="005a10da">
        <w:rPr>
          <w:kern w:val="0"/>
          <w:lang w:bidi="ar-SA" w:eastAsia="en-US"/>
          <w:rFonts w:ascii="Calibri" w:eastAsia="Calibri" w:hAnsi="Calibri"/>
        </w:rPr>
        <w:t xml:space="preserve">E</w:t>
      </w:r>
      <w:r w:rsidR="00f322b9" w:rsidRPr="005a10da">
        <w:rPr>
          <w:kern w:val="0"/>
          <w:lang w:bidi="ar-SA" w:eastAsia="en-US"/>
          <w:rFonts w:ascii="Calibri" w:eastAsia="Calibri" w:hAnsi="Calibri"/>
        </w:rPr>
        <w:t xml:space="preserve">mbo</w:t>
      </w:r>
      <w:r w:rsidR="000d37c9" w:rsidRPr="005a10da">
        <w:rPr>
          <w:kern w:val="0"/>
          <w:lang w:bidi="ar-SA" w:eastAsia="en-US"/>
          <w:rFonts w:ascii="Calibri" w:eastAsia="Calibri" w:hAnsi="Calibri"/>
        </w:rPr>
        <w:t xml:space="preserve">ra </w:t>
      </w:r>
      <w:r w:rsidR="00652ebf" w:rsidRPr="005a10da">
        <w:rPr>
          <w:kern w:val="0"/>
          <w:lang w:bidi="ar-SA" w:eastAsia="en-US"/>
          <w:rFonts w:ascii="Calibri" w:eastAsia="Calibri" w:hAnsi="Calibri"/>
        </w:rPr>
        <w:t xml:space="preserve">o </w:t>
      </w:r>
      <w:r w:rsidR="000d37c9" w:rsidRPr="005a10da">
        <w:rPr>
          <w:kern w:val="0"/>
          <w:lang w:bidi="ar-SA" w:eastAsia="en-US"/>
          <w:rFonts w:ascii="Calibri" w:eastAsia="Calibri" w:hAnsi="Calibri"/>
        </w:rPr>
        <w:t xml:space="preserve">CCD tenha </w:t>
      </w:r>
      <w:r w:rsidR="00de4676" w:rsidRPr="005a10da">
        <w:rPr>
          <w:kern w:val="0"/>
          <w:lang w:bidi="ar-SA" w:eastAsia="en-US"/>
          <w:rFonts w:ascii="Calibri" w:eastAsia="Calibri" w:hAnsi="Calibri"/>
        </w:rPr>
        <w:t xml:space="preserve">sido a primeira </w:t>
      </w:r>
      <w:r w:rsidR="004b1db3" w:rsidRPr="005a10da">
        <w:rPr>
          <w:kern w:val="0"/>
          <w:lang w:bidi="ar-SA" w:eastAsia="en-US"/>
          <w:rFonts w:ascii="Calibri" w:eastAsia="Calibri" w:hAnsi="Calibri"/>
        </w:rPr>
        <w:t xml:space="preserve">tecn</w:t>
      </w:r>
      <w:r w:rsidR="004b1db3" w:rsidRPr="005a10da">
        <w:rPr>
          <w:kern w:val="0"/>
          <w:lang w:bidi="ar-SA" w:eastAsia="en-US"/>
          <w:rFonts w:ascii="Calibri" w:eastAsia="Calibri" w:hAnsi="Calibri"/>
        </w:rPr>
        <w:t xml:space="preserve">o</w:t>
      </w:r>
      <w:r w:rsidR="004b1db3" w:rsidRPr="005a10da">
        <w:rPr>
          <w:kern w:val="0"/>
          <w:lang w:bidi="ar-SA" w:eastAsia="en-US"/>
          <w:rFonts w:ascii="Calibri" w:eastAsia="Calibri" w:hAnsi="Calibri"/>
        </w:rPr>
        <w:t xml:space="preserve">logia</w:t>
      </w:r>
      <w:r w:rsidR="00de4676" w:rsidRPr="005a10da">
        <w:rPr>
          <w:kern w:val="0"/>
          <w:lang w:bidi="ar-SA" w:eastAsia="en-US"/>
          <w:rFonts w:ascii="Calibri" w:eastAsia="Calibri" w:hAnsi="Calibri"/>
        </w:rPr>
        <w:t xml:space="preserve"> a ser </w:t>
      </w:r>
      <w:r w:rsidR="003a0699" w:rsidRPr="005a10da">
        <w:rPr>
          <w:kern w:val="0"/>
          <w:lang w:bidi="ar-SA" w:eastAsia="en-US"/>
          <w:rFonts w:ascii="Calibri" w:eastAsia="Calibri" w:hAnsi="Calibri"/>
        </w:rPr>
        <w:t xml:space="preserve">comercializada</w:t>
      </w:r>
      <w:r w:rsidR="00f322b9" w:rsidRPr="005a10da">
        <w:rPr>
          <w:kern w:val="0"/>
          <w:lang w:bidi="ar-SA" w:eastAsia="en-US"/>
          <w:rFonts w:ascii="Calibri" w:eastAsia="Calibri" w:hAnsi="Calibri"/>
        </w:rPr>
        <w:t xml:space="preserve">, </w:t>
      </w:r>
      <w:r w:rsidR="005a1dae" w:rsidRPr="005a10da">
        <w:rPr>
          <w:kern w:val="0"/>
          <w:lang w:bidi="ar-SA" w:eastAsia="en-US"/>
          <w:rFonts w:ascii="Calibri" w:eastAsia="Calibri" w:hAnsi="Calibri"/>
        </w:rPr>
        <w:t xml:space="preserve">atualmente</w:t>
      </w:r>
      <w:r w:rsidR="000210ca" w:rsidRPr="005a10da">
        <w:rPr>
          <w:kern w:val="0"/>
          <w:lang w:bidi="ar-SA" w:eastAsia="en-US"/>
          <w:rFonts w:ascii="Calibri" w:eastAsia="Calibri" w:hAnsi="Calibri"/>
        </w:rPr>
        <w:t xml:space="preserve"> </w:t>
      </w:r>
      <w:r w:rsidR="00652ebf" w:rsidRPr="005a10da">
        <w:rPr>
          <w:kern w:val="0"/>
          <w:lang w:bidi="ar-SA" w:eastAsia="en-US"/>
          <w:rFonts w:ascii="Calibri" w:eastAsia="Calibri" w:hAnsi="Calibri"/>
        </w:rPr>
        <w:t xml:space="preserve">o</w:t>
      </w:r>
      <w:r w:rsidR="005a1dae" w:rsidRPr="005a10da">
        <w:rPr>
          <w:kern w:val="0"/>
          <w:lang w:bidi="ar-SA" w:eastAsia="en-US"/>
          <w:rFonts w:ascii="Calibri" w:eastAsia="Calibri" w:hAnsi="Calibri"/>
        </w:rPr>
        <w:t xml:space="preserve"> sensor de imagem</w:t>
      </w:r>
      <w:r w:rsidR="00652ebf" w:rsidRPr="005a10da">
        <w:rPr>
          <w:kern w:val="0"/>
          <w:lang w:bidi="ar-SA" w:eastAsia="en-US"/>
          <w:rFonts w:ascii="Calibri" w:eastAsia="Calibri" w:hAnsi="Calibri"/>
        </w:rPr>
        <w:t xml:space="preserve"> CMOS </w:t>
      </w:r>
      <w:r w:rsidR="00de4676" w:rsidRPr="005a10da">
        <w:rPr>
          <w:kern w:val="0"/>
          <w:lang w:bidi="ar-SA" w:eastAsia="en-US"/>
          <w:rFonts w:ascii="Calibri" w:eastAsia="Calibri" w:hAnsi="Calibri"/>
        </w:rPr>
        <w:t xml:space="preserve">é </w:t>
      </w:r>
      <w:r w:rsidR="005a1dae" w:rsidRPr="005a10da">
        <w:rPr>
          <w:kern w:val="0"/>
          <w:lang w:bidi="ar-SA" w:eastAsia="en-US"/>
          <w:rFonts w:ascii="Calibri" w:eastAsia="Calibri" w:hAnsi="Calibri"/>
        </w:rPr>
        <w:t xml:space="preserve">o</w:t>
      </w:r>
      <w:r w:rsidR="00de4676" w:rsidRPr="005a10da">
        <w:rPr>
          <w:kern w:val="0"/>
          <w:lang w:bidi="ar-SA" w:eastAsia="en-US"/>
          <w:rFonts w:ascii="Calibri" w:eastAsia="Calibri" w:hAnsi="Calibri"/>
        </w:rPr>
        <w:t xml:space="preserve"> mais utilizad</w:t>
      </w:r>
      <w:r w:rsidR="005a1dae" w:rsidRPr="005a10da">
        <w:rPr>
          <w:kern w:val="0"/>
          <w:lang w:bidi="ar-SA" w:eastAsia="en-US"/>
          <w:rFonts w:ascii="Calibri" w:eastAsia="Calibri" w:hAnsi="Calibri"/>
        </w:rPr>
        <w:t xml:space="preserve">o</w:t>
      </w:r>
      <w:r w:rsidR="00652ebf" w:rsidRPr="005a10da">
        <w:rPr>
          <w:kern w:val="0"/>
          <w:lang w:bidi="ar-SA" w:eastAsia="en-US"/>
          <w:rFonts w:ascii="Calibri" w:eastAsia="Calibri" w:hAnsi="Calibri"/>
        </w:rPr>
        <w:t xml:space="preserve"> </w:t>
      </w:r>
      <w:r w:rsidR="00f322b9" w:rsidRPr="005a10da">
        <w:rPr>
          <w:kern w:val="0"/>
          <w:lang w:bidi="ar-SA" w:eastAsia="en-US"/>
          <w:rFonts w:ascii="Calibri" w:eastAsia="Calibri" w:hAnsi="Calibri"/>
        </w:rPr>
        <w:t xml:space="preserve">devido </w:t>
      </w:r>
      <w:r w:rsidR="00652ebf" w:rsidRPr="005a10da">
        <w:rPr>
          <w:kern w:val="0"/>
          <w:lang w:bidi="ar-SA" w:eastAsia="en-US"/>
          <w:rFonts w:ascii="Calibri" w:eastAsia="Calibri" w:hAnsi="Calibri"/>
        </w:rPr>
        <w:t xml:space="preserve">à</w:t>
      </w:r>
      <w:r w:rsidR="00f322b9" w:rsidRPr="005a10da">
        <w:rPr>
          <w:kern w:val="0"/>
          <w:lang w:bidi="ar-SA" w:eastAsia="en-US"/>
          <w:rFonts w:ascii="Calibri" w:eastAsia="Calibri" w:hAnsi="Calibri"/>
        </w:rPr>
        <w:t xml:space="preserve"> int</w:t>
      </w:r>
      <w:r w:rsidR="00f322b9" w:rsidRPr="005a10da">
        <w:rPr>
          <w:kern w:val="0"/>
          <w:lang w:bidi="ar-SA" w:eastAsia="en-US"/>
          <w:rFonts w:ascii="Calibri" w:eastAsia="Calibri" w:hAnsi="Calibri"/>
        </w:rPr>
        <w:t xml:space="preserve">e</w:t>
      </w:r>
      <w:r w:rsidR="00f322b9" w:rsidRPr="005a10da">
        <w:rPr>
          <w:kern w:val="0"/>
          <w:lang w:bidi="ar-SA" w:eastAsia="en-US"/>
          <w:rFonts w:ascii="Calibri" w:eastAsia="Calibri" w:hAnsi="Calibri"/>
        </w:rPr>
        <w:t xml:space="preserve">gração </w:t>
      </w:r>
      <w:r w:rsidR="005a1dae" w:rsidRPr="005a10da">
        <w:rPr>
          <w:kern w:val="0"/>
          <w:lang w:bidi="ar-SA" w:eastAsia="en-US"/>
          <w:rFonts w:ascii="Calibri" w:eastAsia="Calibri" w:hAnsi="Calibri"/>
        </w:rPr>
        <w:t xml:space="preserve">dos circuitos de</w:t>
      </w:r>
      <w:r w:rsidR="00f322b9" w:rsidRPr="005a10da">
        <w:rPr>
          <w:kern w:val="0"/>
          <w:lang w:bidi="ar-SA" w:eastAsia="en-US"/>
          <w:rFonts w:ascii="Calibri" w:eastAsia="Calibri" w:hAnsi="Calibri"/>
        </w:rPr>
        <w:t xml:space="preserve"> captura e processamento em um úni</w:t>
      </w:r>
      <w:r w:rsidR="00c45ad6" w:rsidRPr="005a10da">
        <w:rPr>
          <w:kern w:val="0"/>
          <w:lang w:bidi="ar-SA" w:eastAsia="en-US"/>
          <w:rFonts w:ascii="Calibri" w:eastAsia="Calibri" w:hAnsi="Calibri"/>
        </w:rPr>
        <w:t xml:space="preserve">co chip, </w:t>
      </w:r>
      <w:r w:rsidR="00de4676" w:rsidRPr="005a10da">
        <w:rPr>
          <w:kern w:val="0"/>
          <w:lang w:bidi="ar-SA" w:eastAsia="en-US"/>
          <w:rFonts w:ascii="Calibri" w:eastAsia="Calibri" w:hAnsi="Calibri"/>
        </w:rPr>
        <w:t xml:space="preserve">o </w:t>
      </w:r>
      <w:r w:rsidR="00c45ad6" w:rsidRPr="005a10da">
        <w:rPr>
          <w:kern w:val="0"/>
          <w:lang w:bidi="ar-SA" w:eastAsia="en-US"/>
          <w:rFonts w:ascii="Calibri" w:eastAsia="Calibri" w:hAnsi="Calibri"/>
        </w:rPr>
        <w:t xml:space="preserve">que proporciona</w:t>
      </w:r>
      <w:r w:rsidR="00c45ad6" w:rsidRPr="005a1dae">
        <w:rPr>
          <w:kern w:val="0"/>
          <w:lang w:bidi="ar-SA" w:eastAsia="en-US"/>
          <w:rFonts w:ascii="Calibri" w:eastAsia="Calibri" w:hAnsi="Calibri"/>
        </w:rPr>
        <w:t xml:space="preserve"> uma </w:t>
      </w:r>
      <w:r w:rsidR="00de4676" w:rsidRPr="005a1dae">
        <w:rPr>
          <w:kern w:val="0"/>
          <w:lang w:bidi="ar-SA" w:eastAsia="en-US"/>
          <w:rFonts w:ascii="Calibri" w:eastAsia="Calibri" w:hAnsi="Calibri"/>
        </w:rPr>
        <w:t xml:space="preserve">maior </w:t>
      </w:r>
      <w:r w:rsidR="00c45ad6" w:rsidRPr="005a1dae">
        <w:rPr>
          <w:kern w:val="0"/>
          <w:lang w:bidi="ar-SA" w:eastAsia="en-US"/>
          <w:rFonts w:ascii="Calibri" w:eastAsia="Calibri" w:hAnsi="Calibri"/>
        </w:rPr>
        <w:t xml:space="preserve">miniaturização dos dispositivos</w:t>
      </w:r>
      <w:r w:rsidR="00de4676" w:rsidRPr="005a1dae">
        <w:rPr>
          <w:kern w:val="0"/>
          <w:lang w:bidi="ar-SA" w:eastAsia="en-US"/>
          <w:rFonts w:ascii="Calibri" w:eastAsia="Calibri" w:hAnsi="Calibri"/>
        </w:rPr>
        <w:t xml:space="preserve"> e</w:t>
      </w:r>
      <w:r w:rsidR="00c45ad6" w:rsidRPr="005a1dae">
        <w:rPr>
          <w:kern w:val="0"/>
          <w:lang w:bidi="ar-SA" w:eastAsia="en-US"/>
          <w:rFonts w:ascii="Calibri" w:eastAsia="Calibri" w:hAnsi="Calibri"/>
        </w:rPr>
        <w:t xml:space="preserve"> redução dos</w:t>
      </w:r>
      <w:r w:rsidR="00f322b9" w:rsidRPr="005a1dae">
        <w:rPr>
          <w:kern w:val="0"/>
          <w:lang w:bidi="ar-SA" w:eastAsia="en-US"/>
          <w:rFonts w:ascii="Calibri" w:eastAsia="Calibri" w:hAnsi="Calibri"/>
        </w:rPr>
        <w:t xml:space="preserve"> custo</w:t>
      </w:r>
      <w:r w:rsidR="00c45ad6" w:rsidRPr="005a1dae">
        <w:rPr>
          <w:kern w:val="0"/>
          <w:lang w:bidi="ar-SA" w:eastAsia="en-US"/>
          <w:rFonts w:ascii="Calibri" w:eastAsia="Calibri" w:hAnsi="Calibri"/>
        </w:rPr>
        <w:t xml:space="preserve">s</w:t>
      </w:r>
      <w:r w:rsidR="00f322b9" w:rsidRPr="005a1dae">
        <w:rPr>
          <w:kern w:val="0"/>
          <w:lang w:bidi="ar-SA" w:eastAsia="en-US"/>
          <w:rFonts w:ascii="Calibri" w:eastAsia="Calibri" w:hAnsi="Calibri"/>
        </w:rPr>
        <w:t xml:space="preserve"> de fabricação</w:t>
      </w:r>
      <w:r w:rsidR="005a1dae" w:rsidRPr="005a1dae">
        <w:rPr>
          <w:kern w:val="0"/>
          <w:lang w:bidi="ar-SA" w:eastAsia="en-US"/>
          <w:rFonts w:ascii="Calibri" w:eastAsia="Calibri" w:hAnsi="Calibri"/>
        </w:rPr>
        <w:t xml:space="preserve"> co</w:t>
      </w:r>
      <w:r w:rsidR="005a1dae" w:rsidRPr="005a1dae">
        <w:rPr>
          <w:kern w:val="0"/>
          <w:lang w:bidi="ar-SA" w:eastAsia="en-US"/>
          <w:rFonts w:ascii="Calibri" w:eastAsia="Calibri" w:hAnsi="Calibri"/>
        </w:rPr>
        <w:t xml:space="preserve">m</w:t>
      </w:r>
      <w:r w:rsidR="005a1dae" w:rsidRPr="005a1dae">
        <w:rPr>
          <w:kern w:val="0"/>
          <w:lang w:bidi="ar-SA" w:eastAsia="en-US"/>
          <w:rFonts w:ascii="Calibri" w:eastAsia="Calibri" w:hAnsi="Calibri"/>
        </w:rPr>
        <w:t xml:space="preserve">parado com CCD</w:t>
      </w:r>
      <w:r w:rsidR="00f322b9" w:rsidRPr="005a1dae">
        <w:rPr>
          <w:kern w:val="0"/>
          <w:lang w:bidi="ar-SA" w:eastAsia="en-US"/>
          <w:rFonts w:ascii="Calibri" w:eastAsia="Calibri" w:hAnsi="Calibri"/>
        </w:rPr>
        <w:t xml:space="preserve">.</w:t>
      </w:r>
      <w:r w:rsidR="00f322b9"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19598f" w:rsidRPr="005a10da">
        <w:rPr>
          <w:kern w:val="0"/>
          <w:lang w:bidi="ar-SA" w:eastAsia="en-US"/>
          <w:rFonts w:ascii="Calibri" w:eastAsia="Calibri" w:hAnsi="Calibri"/>
        </w:rPr>
        <w:t xml:space="preserve">A</w:t>
      </w:r>
      <w:r w:rsidR="00f322b9" w:rsidRPr="005a10da">
        <w:rPr>
          <w:kern w:val="0"/>
          <w:lang w:bidi="ar-SA" w:eastAsia="en-US"/>
          <w:rFonts w:ascii="Calibri" w:eastAsia="Calibri" w:hAnsi="Calibri"/>
        </w:rPr>
        <w:t xml:space="preserve">lguns </w:t>
      </w:r>
      <w:r w:rsidR="00f664b2">
        <w:rPr>
          <w:kern w:val="0"/>
          <w:lang w:bidi="ar-SA" w:eastAsia="en-US"/>
          <w:rFonts w:ascii="Calibri" w:eastAsia="Calibri" w:hAnsi="Calibri"/>
        </w:rPr>
        <w:t xml:space="preserve">pontos</w:t>
      </w:r>
      <w:r w:rsidR="00f322b9" w:rsidRPr="005a10da">
        <w:rPr>
          <w:kern w:val="0"/>
          <w:lang w:bidi="ar-SA" w:eastAsia="en-US"/>
          <w:rFonts w:ascii="Calibri" w:eastAsia="Calibri" w:hAnsi="Calibri"/>
        </w:rPr>
        <w:t xml:space="preserve"> relacionados à tecnologia </w:t>
      </w:r>
      <w:r w:rsidR="0019598f" w:rsidRPr="005a10da">
        <w:rPr>
          <w:kern w:val="0"/>
          <w:lang w:bidi="ar-SA" w:eastAsia="en-US"/>
          <w:rFonts w:ascii="Calibri" w:eastAsia="Calibri" w:hAnsi="Calibri"/>
        </w:rPr>
        <w:t xml:space="preserve">CMOS </w:t>
      </w:r>
      <w:r w:rsidR="00f322b9" w:rsidRPr="005a10da">
        <w:rPr>
          <w:kern w:val="0"/>
          <w:lang w:bidi="ar-SA" w:eastAsia="en-US"/>
          <w:rFonts w:ascii="Calibri" w:eastAsia="Calibri" w:hAnsi="Calibri"/>
        </w:rPr>
        <w:t xml:space="preserve">estão sendo </w:t>
      </w:r>
      <w:r w:rsidR="0019598f" w:rsidRPr="005a10da">
        <w:rPr>
          <w:kern w:val="0"/>
          <w:lang w:bidi="ar-SA" w:eastAsia="en-US"/>
          <w:rFonts w:ascii="Calibri" w:eastAsia="Calibri" w:hAnsi="Calibri"/>
        </w:rPr>
        <w:t xml:space="preserve">fortemente estudados</w:t>
      </w:r>
      <w:r w:rsidR="00f43028" w:rsidRPr="005a10da">
        <w:rPr>
          <w:kern w:val="0"/>
          <w:lang w:bidi="ar-SA" w:eastAsia="en-US"/>
          <w:rFonts w:ascii="Calibri" w:eastAsia="Calibri" w:hAnsi="Calibri"/>
        </w:rPr>
        <w:t xml:space="preserve"> tais c</w:t>
      </w:r>
      <w:r w:rsidR="00f43028" w:rsidRPr="005a10da">
        <w:rPr>
          <w:kern w:val="0"/>
          <w:lang w:bidi="ar-SA" w:eastAsia="en-US"/>
          <w:rFonts w:ascii="Calibri" w:eastAsia="Calibri" w:hAnsi="Calibri"/>
        </w:rPr>
        <w:t xml:space="preserve">o</w:t>
      </w:r>
      <w:r w:rsidR="00f43028" w:rsidRPr="005a10da">
        <w:rPr>
          <w:kern w:val="0"/>
          <w:lang w:bidi="ar-SA" w:eastAsia="en-US"/>
          <w:rFonts w:ascii="Calibri" w:eastAsia="Calibri" w:hAnsi="Calibri"/>
        </w:rPr>
        <w:t xml:space="preserve">mo </w:t>
      </w:r>
      <w:r w:rsidR="00f664b2">
        <w:rPr>
          <w:kern w:val="0"/>
          <w:lang w:bidi="ar-SA" w:eastAsia="en-US"/>
          <w:rFonts w:ascii="Calibri" w:eastAsia="Calibri" w:hAnsi="Calibri"/>
        </w:rPr>
        <w:t xml:space="preserve">a</w:t>
      </w:r>
      <w:r w:rsidR="00f43028" w:rsidRPr="005a10da">
        <w:rPr>
          <w:kern w:val="0"/>
          <w:lang w:bidi="ar-SA" w:eastAsia="en-US"/>
          <w:rFonts w:ascii="Calibri" w:eastAsia="Calibri" w:hAnsi="Calibri"/>
        </w:rPr>
        <w:t xml:space="preserve"> </w:t>
      </w:r>
      <w:r w:rsidR="00f322b9" w:rsidRPr="005a10da">
        <w:rPr>
          <w:kern w:val="0"/>
          <w:lang w:bidi="ar-SA" w:eastAsia="en-US"/>
          <w:rFonts w:ascii="Calibri" w:eastAsia="Calibri" w:hAnsi="Calibri"/>
        </w:rPr>
        <w:t xml:space="preserve">relação Sinal-Ruído (</w:t>
      </w:r>
      <w:r w:rsidR="00f322b9" w:rsidRPr="005a10da">
        <w:rPr>
          <w:i/>
          <w:kern w:val="0"/>
          <w:lang w:bidi="ar-SA" w:eastAsia="en-US"/>
          <w:rFonts w:ascii="Calibri" w:eastAsia="Calibri" w:hAnsi="Calibri"/>
        </w:rPr>
        <w:t xml:space="preserve">SNR-Signal-to-Noise Ratio</w:t>
      </w:r>
      <w:r w:rsidR="00f322b9" w:rsidRPr="005a10da">
        <w:rPr>
          <w:kern w:val="0"/>
          <w:lang w:bidi="ar-SA" w:eastAsia="en-US"/>
          <w:rFonts w:ascii="Calibri" w:eastAsia="Calibri" w:hAnsi="Calibri"/>
        </w:rPr>
        <w:t xml:space="preserve">), que expressa o quanto a a</w:t>
      </w:r>
      <w:r w:rsidR="00f322b9" w:rsidRPr="005a10da">
        <w:rPr>
          <w:kern w:val="0"/>
          <w:lang w:bidi="ar-SA" w:eastAsia="en-US"/>
          <w:rFonts w:ascii="Calibri" w:eastAsia="Calibri" w:hAnsi="Calibri"/>
        </w:rPr>
        <w:t xml:space="preserve">m</w:t>
      </w:r>
      <w:r w:rsidR="00f322b9" w:rsidRPr="005a10da">
        <w:rPr>
          <w:kern w:val="0"/>
          <w:lang w:bidi="ar-SA" w:eastAsia="en-US"/>
          <w:rFonts w:ascii="Calibri" w:eastAsia="Calibri" w:hAnsi="Calibri"/>
        </w:rPr>
        <w:t xml:space="preserve">plitude do sinal de interesse se sobressai em relação </w:t>
      </w:r>
      <w:r w:rsidR="00ff1b17" w:rsidRPr="005a10da">
        <w:rPr>
          <w:kern w:val="0"/>
          <w:lang w:bidi="ar-SA" w:eastAsia="en-US"/>
          <w:rFonts w:ascii="Calibri" w:eastAsia="Calibri" w:hAnsi="Calibri"/>
        </w:rPr>
        <w:t xml:space="preserve">à</w:t>
      </w:r>
      <w:r w:rsidR="003a0699" w:rsidRPr="005a10da">
        <w:rPr>
          <w:kern w:val="0"/>
          <w:lang w:bidi="ar-SA" w:eastAsia="en-US"/>
          <w:rFonts w:ascii="Calibri" w:eastAsia="Calibri" w:hAnsi="Calibri"/>
        </w:rPr>
        <w:t xml:space="preserve"> amplitude do ruído</w:t>
      </w:r>
      <w:r w:rsidR="00192f25" w:rsidRPr="005a10da">
        <w:rPr>
          <w:kern w:val="0"/>
          <w:lang w:bidi="ar-SA" w:eastAsia="en-US"/>
          <w:rFonts w:ascii="Calibri" w:eastAsia="Calibri" w:hAnsi="Calibri"/>
        </w:rPr>
        <w:t xml:space="preserve"> </w:t>
      </w:r>
      <w:r w:rsidR="003a0699" w:rsidRPr="005a10da">
        <w:rPr>
          <w:kern w:val="0"/>
          <w:lang w:bidi="ar-SA" w:eastAsia="en-US"/>
          <w:rFonts w:ascii="Calibri" w:eastAsia="Calibri" w:hAnsi="Calibri"/>
        </w:rPr>
        <w:t xml:space="preserve">[3];</w:t>
      </w:r>
      <w:r w:rsidR="00f322b9" w:rsidRPr="005a10da">
        <w:rPr>
          <w:kern w:val="0"/>
          <w:lang w:bidi="ar-SA" w:eastAsia="en-US"/>
          <w:rFonts w:ascii="Calibri" w:eastAsia="Calibri" w:hAnsi="Calibri"/>
        </w:rPr>
        <w:t xml:space="preserve"> e </w:t>
      </w:r>
      <w:r w:rsidR="00f43028" w:rsidRPr="005a10da">
        <w:rPr>
          <w:kern w:val="0"/>
          <w:lang w:bidi="ar-SA" w:eastAsia="en-US"/>
          <w:rFonts w:ascii="Calibri" w:eastAsia="Calibri" w:hAnsi="Calibri"/>
        </w:rPr>
        <w:t xml:space="preserve">o aumento do</w:t>
      </w:r>
      <w:r w:rsidR="00f322b9" w:rsidRPr="005a10da">
        <w:rPr>
          <w:kern w:val="0"/>
          <w:lang w:bidi="ar-SA" w:eastAsia="en-US"/>
          <w:rFonts w:ascii="Calibri" w:eastAsia="Calibri" w:hAnsi="Calibri"/>
        </w:rPr>
        <w:t xml:space="preserve"> fator de preench</w:t>
      </w:r>
      <w:r w:rsidR="00f322b9" w:rsidRPr="005a10da">
        <w:rPr>
          <w:kern w:val="0"/>
          <w:lang w:bidi="ar-SA" w:eastAsia="en-US"/>
          <w:rFonts w:ascii="Calibri" w:eastAsia="Calibri" w:hAnsi="Calibri"/>
        </w:rPr>
        <w:t xml:space="preserve">i</w:t>
      </w:r>
      <w:r w:rsidR="00f322b9" w:rsidRPr="005a10da">
        <w:rPr>
          <w:kern w:val="0"/>
          <w:lang w:bidi="ar-SA" w:eastAsia="en-US"/>
          <w:rFonts w:ascii="Calibri" w:eastAsia="Calibri" w:hAnsi="Calibri"/>
        </w:rPr>
        <w:t xml:space="preserve">mento (</w:t>
      </w:r>
      <w:r w:rsidR="00f322b9" w:rsidRPr="005a10da">
        <w:rPr>
          <w:i/>
          <w:kern w:val="0"/>
          <w:lang w:bidi="ar-SA" w:eastAsia="en-US"/>
          <w:rFonts w:ascii="Calibri" w:eastAsia="Calibri" w:hAnsi="Calibri"/>
        </w:rPr>
        <w:t xml:space="preserve">fill-factor</w:t>
      </w:r>
      <w:r w:rsidR="00f322b9" w:rsidRPr="005a10da">
        <w:rPr>
          <w:kern w:val="0"/>
          <w:lang w:bidi="ar-SA" w:eastAsia="en-US"/>
          <w:rFonts w:ascii="Calibri" w:eastAsia="Calibri" w:hAnsi="Calibri"/>
        </w:rPr>
        <w:t xml:space="preserve">), que é a área </w:t>
      </w:r>
      <w:r w:rsidR="00022aac" w:rsidRPr="005a10da">
        <w:rPr>
          <w:kern w:val="0"/>
          <w:lang w:bidi="ar-SA" w:eastAsia="en-US"/>
          <w:rFonts w:ascii="Calibri" w:eastAsia="Calibri" w:hAnsi="Calibri"/>
        </w:rPr>
        <w:t xml:space="preserve">fotossensível</w:t>
      </w:r>
      <w:r w:rsidR="00c45ad6" w:rsidRPr="005a10da">
        <w:rPr>
          <w:kern w:val="0"/>
          <w:lang w:bidi="ar-SA" w:eastAsia="en-US"/>
          <w:rFonts w:ascii="Calibri" w:eastAsia="Calibri" w:hAnsi="Calibri"/>
        </w:rPr>
        <w:t xml:space="preserve"> </w:t>
      </w:r>
      <w:r w:rsidR="00192f25" w:rsidRPr="005a10da">
        <w:rPr>
          <w:kern w:val="0"/>
          <w:lang w:bidi="ar-SA" w:eastAsia="en-US"/>
          <w:rFonts w:ascii="Calibri" w:eastAsia="Calibri" w:hAnsi="Calibri"/>
        </w:rPr>
        <w:t xml:space="preserve">do pixel; e a eficiência quântica</w:t>
      </w:r>
      <w:r w:rsidR="00f664b2">
        <w:rPr>
          <w:kern w:val="0"/>
          <w:lang w:bidi="ar-SA" w:eastAsia="en-US"/>
          <w:rFonts w:ascii="Calibri" w:eastAsia="Calibri" w:hAnsi="Calibri"/>
        </w:rPr>
        <w:t xml:space="preserve"> total que representa a fração de elétrons lidos pelo sistema em função do número de fótons incidentes em toda a área do pixel conforme define a norma EMVA1288</w:t>
      </w:r>
      <w:r w:rsidR="00192f25" w:rsidRPr="005a10da">
        <w:rPr>
          <w:kern w:val="0"/>
          <w:lang w:bidi="ar-SA" w:eastAsia="en-US"/>
          <w:rFonts w:ascii="Calibri" w:eastAsia="Calibri" w:hAnsi="Calibri"/>
        </w:rPr>
        <w:t xml:space="preserve">.</w:t>
      </w:r>
      <w:r w:rsidR="00074be6" w:rsidRPr="00074be6">
        <w:rPr>
          <w:kern w:val="0"/>
          <w:lang w:bidi="ar-SA" w:eastAsia="en-US"/>
          <w:rFonts w:ascii="Calibri" w:eastAsia="Calibri" w:hAnsi="Calibri"/>
        </w:rPr>
        <w:t xml:space="preserve"> </w:t>
      </w:r>
      <w:r w:rsidR="00074be6" w:rsidRPr="005a10da">
        <w:rPr>
          <w:kern w:val="0"/>
          <w:lang w:bidi="ar-SA" w:eastAsia="en-US"/>
          <w:rFonts w:ascii="Calibri" w:eastAsia="Calibri" w:hAnsi="Calibri"/>
        </w:rPr>
        <w:t xml:space="preserve">Um dos grandes obstáculos para </w:t>
      </w:r>
      <w:r w:rsidR="00074be6">
        <w:rPr>
          <w:kern w:val="0"/>
          <w:lang w:bidi="ar-SA" w:eastAsia="en-US"/>
          <w:rFonts w:ascii="Calibri" w:eastAsia="Calibri" w:hAnsi="Calibri"/>
        </w:rPr>
        <w:t xml:space="preserve">melhorar a efic</w:t>
      </w:r>
      <w:r w:rsidR="00074be6">
        <w:rPr>
          <w:kern w:val="0"/>
          <w:lang w:bidi="ar-SA" w:eastAsia="en-US"/>
          <w:rFonts w:ascii="Calibri" w:eastAsia="Calibri" w:hAnsi="Calibri"/>
        </w:rPr>
        <w:t xml:space="preserve">i</w:t>
      </w:r>
      <w:r w:rsidR="00074be6">
        <w:rPr>
          <w:kern w:val="0"/>
          <w:lang w:bidi="ar-SA" w:eastAsia="en-US"/>
          <w:rFonts w:ascii="Calibri" w:eastAsia="Calibri" w:hAnsi="Calibri"/>
        </w:rPr>
        <w:t xml:space="preserve">ência quântica total</w:t>
      </w:r>
      <w:r w:rsidR="00074be6" w:rsidRPr="005a10da">
        <w:rPr>
          <w:kern w:val="0"/>
          <w:lang w:bidi="ar-SA" w:eastAsia="en-US"/>
          <w:rFonts w:ascii="Calibri" w:eastAsia="Calibri" w:hAnsi="Calibri"/>
        </w:rPr>
        <w:t xml:space="preserve"> é o aumento do </w:t>
      </w:r>
      <w:r w:rsidR="00074be6" w:rsidRPr="005a10da">
        <w:rPr>
          <w:i/>
          <w:kern w:val="0"/>
          <w:lang w:bidi="ar-SA" w:eastAsia="en-US"/>
          <w:rFonts w:ascii="Calibri" w:eastAsia="Calibri" w:hAnsi="Calibri"/>
        </w:rPr>
        <w:t xml:space="preserve">fill-factor</w:t>
      </w:r>
      <w:r w:rsidR="00074be6" w:rsidRPr="005a10da">
        <w:rPr>
          <w:kern w:val="0"/>
          <w:lang w:bidi="ar-SA" w:eastAsia="en-US"/>
          <w:rFonts w:ascii="Calibri" w:eastAsia="Calibri" w:hAnsi="Calibri"/>
        </w:rPr>
        <w:t xml:space="preserve">, que na maioria dos dispositivos CMOS é de aprox</w:t>
      </w:r>
      <w:r w:rsidR="00074be6" w:rsidRPr="005a10da">
        <w:rPr>
          <w:kern w:val="0"/>
          <w:lang w:bidi="ar-SA" w:eastAsia="en-US"/>
          <w:rFonts w:ascii="Calibri" w:eastAsia="Calibri" w:hAnsi="Calibri"/>
        </w:rPr>
        <w:t xml:space="preserve">i</w:t>
      </w:r>
      <w:r w:rsidR="00074be6" w:rsidRPr="005a10da">
        <w:rPr>
          <w:kern w:val="0"/>
          <w:lang w:bidi="ar-SA" w:eastAsia="en-US"/>
          <w:rFonts w:ascii="Calibri" w:eastAsia="Calibri" w:hAnsi="Calibri"/>
        </w:rPr>
        <w:t xml:space="preserve">madamente </w:t>
      </w:r>
      <w:r w:rsidR="00074be6" w:rsidRPr="008706de">
        <w:rPr>
          <w:i/>
          <w:kern w:val="0"/>
          <w:lang w:bidi="ar-SA" w:eastAsia="en-US"/>
          <w:rFonts w:ascii="Times New Roman" w:eastAsia="Calibri" w:hAnsi="Times New Roman"/>
        </w:rPr>
        <w:t xml:space="preserve">50%</w:t>
      </w:r>
      <w:r w:rsidR="00074be6" w:rsidRPr="005a10da">
        <w:rPr>
          <w:kern w:val="0"/>
          <w:lang w:bidi="ar-SA" w:eastAsia="en-US"/>
          <w:rFonts w:ascii="Calibri" w:eastAsia="Calibri" w:hAnsi="Calibri"/>
        </w:rPr>
        <w:t xml:space="preserve">.</w:t>
      </w:r>
      <w:r w:rsidR="00f322b9" w:rsidRPr="005a10d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664b2">
        <w:rPr>
          <w:kern w:val="0"/>
          <w:lang w:bidi="ar-SA" w:eastAsia="en-US"/>
          <w:rFonts w:ascii="Calibri" w:eastAsia="Calibri" w:hAnsi="Calibri"/>
        </w:rPr>
        <w:t xml:space="preserve">Neste trabalho</w:t>
      </w:r>
      <w:r w:rsidR="008f64c2">
        <w:rPr>
          <w:kern w:val="0"/>
          <w:lang w:bidi="ar-SA" w:eastAsia="en-US"/>
          <w:rFonts w:ascii="Calibri" w:eastAsia="Calibri" w:hAnsi="Calibri"/>
        </w:rPr>
        <w:t xml:space="preserve">,</w:t>
      </w:r>
      <w:r w:rsidR="00f664b2">
        <w:rPr>
          <w:kern w:val="0"/>
          <w:lang w:bidi="ar-SA" w:eastAsia="en-US"/>
          <w:rFonts w:ascii="Calibri" w:eastAsia="Calibri" w:hAnsi="Calibri"/>
        </w:rPr>
        <w:t xml:space="preserve"> além da eficiência quântica </w:t>
      </w:r>
      <w:r w:rsidR="008f64c2">
        <w:rPr>
          <w:kern w:val="0"/>
          <w:lang w:bidi="ar-SA" w:eastAsia="en-US"/>
          <w:rFonts w:ascii="Calibri" w:eastAsia="Calibri" w:hAnsi="Calibri"/>
        </w:rPr>
        <w:t xml:space="preserve">total</w:t>
      </w:r>
      <w:r w:rsidR="00f664b2">
        <w:rPr>
          <w:kern w:val="0"/>
          <w:lang w:bidi="ar-SA" w:eastAsia="en-US"/>
          <w:rFonts w:ascii="Calibri" w:eastAsia="Calibri" w:hAnsi="Calibri"/>
        </w:rPr>
        <w:t xml:space="preserve">, é apresentada uma forma para obtenção da eficiência quântica interna, que pode ser defin</w:t>
      </w:r>
      <w:r w:rsidR="00f664b2">
        <w:rPr>
          <w:kern w:val="0"/>
          <w:lang w:bidi="ar-SA" w:eastAsia="en-US"/>
          <w:rFonts w:ascii="Calibri" w:eastAsia="Calibri" w:hAnsi="Calibri"/>
        </w:rPr>
        <w:t xml:space="preserve">i</w:t>
      </w:r>
      <w:r w:rsidR="00f664b2">
        <w:rPr>
          <w:kern w:val="0"/>
          <w:lang w:bidi="ar-SA" w:eastAsia="en-US"/>
          <w:rFonts w:ascii="Calibri" w:eastAsia="Calibri" w:hAnsi="Calibri"/>
        </w:rPr>
        <w:t xml:space="preserve">da como a fração entre os elétrons lidos e os fótons absorvidos pelo pixel. </w:t>
      </w:r>
      <w:r w:rsidR="00f5723d">
        <w:rPr>
          <w:kern w:val="0"/>
          <w:lang w:bidi="ar-SA" w:eastAsia="en-US"/>
          <w:rFonts w:ascii="Calibri" w:eastAsia="Calibri" w:hAnsi="Calibri"/>
        </w:rPr>
        <w:t xml:space="preserve">A eficiência quântica interna será utilizada para feito comparativo entre o resultado obtido e o resultado </w:t>
      </w:r>
      <w:r w:rsidR="00074be6">
        <w:rPr>
          <w:kern w:val="0"/>
          <w:lang w:bidi="ar-SA" w:eastAsia="en-US"/>
          <w:rFonts w:ascii="Calibri" w:eastAsia="Calibri" w:hAnsi="Calibri"/>
        </w:rPr>
        <w:t xml:space="preserve">comumente </w:t>
      </w:r>
      <w:r w:rsidR="00f5723d">
        <w:rPr>
          <w:kern w:val="0"/>
          <w:lang w:bidi="ar-SA" w:eastAsia="en-US"/>
          <w:rFonts w:ascii="Calibri" w:eastAsia="Calibri" w:hAnsi="Calibri"/>
        </w:rPr>
        <w:t xml:space="preserve">apresentado</w:t>
      </w:r>
      <w:r w:rsidR="00074be6">
        <w:rPr>
          <w:kern w:val="0"/>
          <w:lang w:bidi="ar-SA" w:eastAsia="en-US"/>
          <w:rFonts w:ascii="Calibri" w:eastAsia="Calibri" w:hAnsi="Calibri"/>
        </w:rPr>
        <w:t xml:space="preserve"> pelos fabricantes de sensores de imagem</w:t>
      </w:r>
      <w:r w:rsidR="00f5723d">
        <w:rPr>
          <w:kern w:val="0"/>
          <w:lang w:bidi="ar-SA" w:eastAsia="en-US"/>
          <w:rFonts w:ascii="Calibri" w:eastAsia="Calibri" w:hAnsi="Calibri"/>
        </w:rPr>
        <w:t xml:space="preserve">, que</w:t>
      </w:r>
      <w:r w:rsidR="00074be6">
        <w:rPr>
          <w:kern w:val="0"/>
          <w:lang w:bidi="ar-SA" w:eastAsia="en-US"/>
          <w:rFonts w:ascii="Calibri" w:eastAsia="Calibri" w:hAnsi="Calibri"/>
        </w:rPr>
        <w:t xml:space="preserve"> atualmente</w:t>
      </w:r>
      <w:r w:rsidR="00f5723d">
        <w:rPr>
          <w:kern w:val="0"/>
          <w:lang w:bidi="ar-SA" w:eastAsia="en-US"/>
          <w:rFonts w:ascii="Calibri" w:eastAsia="Calibri" w:hAnsi="Calibri"/>
        </w:rPr>
        <w:t xml:space="preserve"> apresentam a interna como resultado para seus sensores</w:t>
      </w:r>
      <w:r w:rsidR="00074be6">
        <w:rPr>
          <w:kern w:val="0"/>
          <w:lang w:bidi="ar-SA" w:eastAsia="en-US"/>
          <w:rFonts w:ascii="Calibri" w:eastAsia="Calibri" w:hAnsi="Calibri"/>
        </w:rPr>
        <w:t xml:space="preserve">, porém, </w:t>
      </w:r>
      <w:r w:rsidR="00f5723d">
        <w:rPr>
          <w:kern w:val="0"/>
          <w:lang w:bidi="ar-SA" w:eastAsia="en-US"/>
          <w:rFonts w:ascii="Calibri" w:eastAsia="Calibri" w:hAnsi="Calibri"/>
        </w:rPr>
        <w:t xml:space="preserve">devido à recente publicação </w:t>
      </w:r>
      <w:r w:rsidR="00937ccb">
        <w:rPr>
          <w:kern w:val="0"/>
          <w:lang w:bidi="ar-SA" w:eastAsia="en-US"/>
          <w:rFonts w:ascii="Calibri" w:eastAsia="Calibri" w:hAnsi="Calibri"/>
        </w:rPr>
        <w:t xml:space="preserve">da norma</w:t>
      </w:r>
      <w:r w:rsidR="00f5723d">
        <w:rPr>
          <w:kern w:val="0"/>
          <w:lang w:bidi="ar-SA" w:eastAsia="en-US"/>
          <w:rFonts w:ascii="Calibri" w:eastAsia="Calibri" w:hAnsi="Calibri"/>
        </w:rPr>
        <w:t xml:space="preserve"> EMVA1288, </w:t>
      </w:r>
      <w:r w:rsidR="00074be6">
        <w:rPr>
          <w:kern w:val="0"/>
          <w:lang w:bidi="ar-SA" w:eastAsia="en-US"/>
          <w:rFonts w:ascii="Calibri" w:eastAsia="Calibri" w:hAnsi="Calibri"/>
        </w:rPr>
        <w:t xml:space="preserve">é possível que as empresas </w:t>
      </w:r>
      <w:r w:rsidR="00f5723d">
        <w:rPr>
          <w:kern w:val="0"/>
          <w:lang w:bidi="ar-SA" w:eastAsia="en-US"/>
          <w:rFonts w:ascii="Calibri" w:eastAsia="Calibri" w:hAnsi="Calibri"/>
        </w:rPr>
        <w:t xml:space="preserve">comecem a</w:t>
      </w:r>
      <w:r w:rsidR="00074be6">
        <w:rPr>
          <w:kern w:val="0"/>
          <w:lang w:bidi="ar-SA" w:eastAsia="en-US"/>
          <w:rFonts w:ascii="Calibri" w:eastAsia="Calibri" w:hAnsi="Calibri"/>
        </w:rPr>
        <w:t xml:space="preserve"> divulga</w:t>
      </w:r>
      <w:r w:rsidR="00f5723d">
        <w:rPr>
          <w:kern w:val="0"/>
          <w:lang w:bidi="ar-SA" w:eastAsia="en-US"/>
          <w:rFonts w:ascii="Calibri" w:eastAsia="Calibri" w:hAnsi="Calibri"/>
        </w:rPr>
        <w:t xml:space="preserve">r</w:t>
      </w:r>
      <w:r w:rsidR="00074be6">
        <w:rPr>
          <w:kern w:val="0"/>
          <w:lang w:bidi="ar-SA" w:eastAsia="en-US"/>
          <w:rFonts w:ascii="Calibri" w:eastAsia="Calibri" w:hAnsi="Calibri"/>
        </w:rPr>
        <w:t xml:space="preserve"> a ef</w:t>
      </w:r>
      <w:r w:rsidR="00074be6">
        <w:rPr>
          <w:kern w:val="0"/>
          <w:lang w:bidi="ar-SA" w:eastAsia="en-US"/>
          <w:rFonts w:ascii="Calibri" w:eastAsia="Calibri" w:hAnsi="Calibri"/>
        </w:rPr>
        <w:t xml:space="preserve">i</w:t>
      </w:r>
      <w:r w:rsidR="00074be6">
        <w:rPr>
          <w:kern w:val="0"/>
          <w:lang w:bidi="ar-SA" w:eastAsia="en-US"/>
          <w:rFonts w:ascii="Calibri" w:eastAsia="Calibri" w:hAnsi="Calibri"/>
        </w:rPr>
        <w:t xml:space="preserve">ciência quântica total</w:t>
      </w:r>
      <w:r w:rsidR="00937ccb">
        <w:rPr>
          <w:kern w:val="0"/>
          <w:lang w:bidi="ar-SA" w:eastAsia="en-US"/>
          <w:rFonts w:ascii="Calibri" w:eastAsia="Calibri" w:hAnsi="Calibri"/>
        </w:rPr>
        <w:t xml:space="preserve"> de</w:t>
      </w:r>
      <w:r w:rsidR="00f5723d">
        <w:rPr>
          <w:kern w:val="0"/>
          <w:lang w:bidi="ar-SA" w:eastAsia="en-US"/>
          <w:rFonts w:ascii="Calibri" w:eastAsia="Calibri" w:hAnsi="Calibri"/>
        </w:rPr>
        <w:t xml:space="preserve"> seus chips</w:t>
      </w:r>
      <w:r w:rsidR="00074be6">
        <w:rPr>
          <w:kern w:val="0"/>
          <w:lang w:bidi="ar-SA" w:eastAsia="en-US"/>
          <w:rFonts w:ascii="Calibri" w:eastAsia="Calibri" w:hAnsi="Calibri"/>
        </w:rPr>
        <w:t xml:space="preserve">. </w:t>
      </w:r>
      <w:r w:rsidR="00f322b9" w:rsidRPr="005a10d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e750b7" w:rsidRPr="005a10da">
        <w:rPr>
          <w:kern w:val="0"/>
          <w:lang w:bidi="ar-SA" w:eastAsia="en-US"/>
          <w:rFonts w:ascii="Calibri" w:eastAsia="Calibri" w:hAnsi="Calibri"/>
        </w:rPr>
        <w:t xml:space="preserve">A</w:t>
      </w:r>
      <w:r w:rsidR="00f322b9" w:rsidRPr="005a10da">
        <w:rPr>
          <w:kern w:val="0"/>
          <w:lang w:bidi="ar-SA" w:eastAsia="en-US"/>
          <w:rFonts w:ascii="Calibri" w:eastAsia="Calibri" w:hAnsi="Calibri"/>
        </w:rPr>
        <w:t xml:space="preserve"> figura 1.2 mostra </w:t>
      </w:r>
      <w:r w:rsidR="00e750b7" w:rsidRPr="005a10da">
        <w:rPr>
          <w:kern w:val="0"/>
          <w:lang w:bidi="ar-SA" w:eastAsia="en-US"/>
          <w:rFonts w:ascii="Calibri" w:eastAsia="Calibri" w:hAnsi="Calibri"/>
        </w:rPr>
        <w:t xml:space="preserve">a</w:t>
      </w:r>
      <w:r w:rsidR="00f322b9" w:rsidRPr="005a10da">
        <w:rPr>
          <w:kern w:val="0"/>
          <w:lang w:bidi="ar-SA" w:eastAsia="en-US"/>
          <w:rFonts w:ascii="Calibri" w:eastAsia="Calibri" w:hAnsi="Calibri"/>
        </w:rPr>
        <w:t xml:space="preserve"> eficiência quântica </w:t>
      </w:r>
      <w:r w:rsidR="008746e1">
        <w:rPr>
          <w:kern w:val="0"/>
          <w:lang w:bidi="ar-SA" w:eastAsia="en-US"/>
          <w:rFonts w:ascii="Calibri" w:eastAsia="Calibri" w:hAnsi="Calibri"/>
        </w:rPr>
        <w:t xml:space="preserve">interna </w:t>
      </w:r>
      <w:r w:rsidR="001d7080" w:rsidRPr="005a10da">
        <w:rPr>
          <w:kern w:val="0"/>
          <w:lang w:bidi="ar-SA" w:eastAsia="en-US"/>
          <w:rFonts w:ascii="Calibri" w:eastAsia="Calibri" w:hAnsi="Calibri"/>
        </w:rPr>
        <w:t xml:space="preserve">de</w:t>
      </w:r>
      <w:r w:rsidR="00e750b7" w:rsidRPr="005a10da">
        <w:rPr>
          <w:kern w:val="0"/>
          <w:lang w:bidi="ar-SA" w:eastAsia="en-US"/>
          <w:rFonts w:ascii="Calibri" w:eastAsia="Calibri" w:hAnsi="Calibri"/>
        </w:rPr>
        <w:t xml:space="preserve"> um sensor de imagem produzido</w:t>
      </w:r>
      <w:r w:rsidR="00f322b9" w:rsidRPr="005a10da">
        <w:rPr>
          <w:kern w:val="0"/>
          <w:lang w:bidi="ar-SA" w:eastAsia="en-US"/>
          <w:rFonts w:ascii="Calibri" w:eastAsia="Calibri" w:hAnsi="Calibri"/>
        </w:rPr>
        <w:t xml:space="preserve"> </w:t>
      </w:r>
      <w:r w:rsidR="008e626b" w:rsidRPr="005a10da">
        <w:rPr>
          <w:kern w:val="0"/>
          <w:lang w:bidi="ar-SA" w:eastAsia="en-US"/>
          <w:rFonts w:ascii="Calibri" w:eastAsia="Calibri" w:hAnsi="Calibri"/>
        </w:rPr>
        <w:t xml:space="preserve">pela </w:t>
      </w:r>
      <w:r w:rsidR="00f322b9" w:rsidRPr="005a10da">
        <w:rPr>
          <w:kern w:val="0"/>
          <w:lang w:bidi="ar-SA" w:eastAsia="en-US"/>
          <w:rFonts w:ascii="Calibri" w:eastAsia="Calibri" w:hAnsi="Calibri"/>
        </w:rPr>
        <w:t xml:space="preserve">empresa Photometrics</w:t>
      </w:r>
      <w:r w:rsidR="008746e1">
        <w:rPr>
          <w:kern w:val="0"/>
          <w:lang w:bidi="ar-SA" w:eastAsia="en-US"/>
          <w:rFonts w:ascii="Calibri" w:eastAsia="Calibri" w:hAnsi="Calibri"/>
        </w:rPr>
        <w:t xml:space="preserve"> que, segundo </w:t>
      </w:r>
      <w:r w:rsidR="00a1576e">
        <w:rPr>
          <w:kern w:val="0"/>
          <w:lang w:bidi="ar-SA" w:eastAsia="en-US"/>
          <w:rFonts w:ascii="Calibri" w:eastAsia="Calibri" w:hAnsi="Calibri"/>
        </w:rPr>
        <w:t xml:space="preserve">ela</w:t>
      </w:r>
      <w:r w:rsidR="008746e1">
        <w:rPr>
          <w:kern w:val="0"/>
          <w:lang w:bidi="ar-SA" w:eastAsia="en-US"/>
          <w:rFonts w:ascii="Calibri" w:eastAsia="Calibri" w:hAnsi="Calibri"/>
        </w:rPr>
        <w:t xml:space="preserve">,</w:t>
      </w:r>
      <w:r w:rsidR="008706de">
        <w:rPr>
          <w:kern w:val="0"/>
          <w:lang w:bidi="ar-SA" w:eastAsia="en-US"/>
          <w:rFonts w:ascii="Calibri" w:eastAsia="Calibri" w:hAnsi="Calibri"/>
        </w:rPr>
        <w:t xml:space="preserve"> chega até</w:t>
      </w:r>
      <w:r w:rsidR="00e750b7" w:rsidRPr="005a10da">
        <w:rPr>
          <w:kern w:val="0"/>
          <w:lang w:bidi="ar-SA" w:eastAsia="en-US"/>
          <w:rFonts w:ascii="Calibri" w:eastAsia="Calibri" w:hAnsi="Calibri"/>
        </w:rPr>
        <w:t xml:space="preserve"> </w:t>
      </w:r>
      <w:r w:rsidR="00e750b7" w:rsidRPr="008706de">
        <w:rPr>
          <w:i/>
          <w:kern w:val="0"/>
          <w:lang w:bidi="ar-SA" w:eastAsia="en-US"/>
          <w:rFonts w:ascii="Times New Roman" w:eastAsia="Calibri" w:hAnsi="Times New Roman"/>
        </w:rPr>
        <w:t xml:space="preserve">95%</w:t>
      </w:r>
      <w:r w:rsidR="008706de">
        <w:rPr>
          <w:kern w:val="0"/>
          <w:lang w:bidi="ar-SA" w:eastAsia="en-US"/>
          <w:rFonts w:ascii="Calibri" w:eastAsia="Calibri" w:hAnsi="Calibri"/>
        </w:rPr>
        <w:t xml:space="preserve"> </w:t>
      </w:r>
      <w:r w:rsidR="008746e1">
        <w:rPr>
          <w:kern w:val="0"/>
          <w:lang w:bidi="ar-SA" w:eastAsia="en-US"/>
          <w:rFonts w:ascii="Calibri" w:eastAsia="Calibri" w:hAnsi="Calibri"/>
        </w:rPr>
        <w:t xml:space="preserve">(</w:t>
      </w:r>
      <w:r w:rsidR="008746e1" w:rsidRPr="00a1576e">
        <w:rPr>
          <w:i/>
          <w:kern w:val="0"/>
          <w:lang w:bidi="ar-SA" w:eastAsia="en-US"/>
          <w:rFonts w:ascii="Times New Roman" w:eastAsia="Calibri" w:hAnsi="Times New Roman"/>
        </w:rPr>
        <w:t xml:space="preserve">0,95 elétrons</w:t>
      </w:r>
      <w:r w:rsidR="008746e1">
        <w:rPr>
          <w:kern w:val="0"/>
          <w:lang w:bidi="ar-SA" w:eastAsia="en-US"/>
          <w:rFonts w:ascii="Calibri" w:eastAsia="Calibri" w:hAnsi="Calibri"/>
        </w:rPr>
        <w:t xml:space="preserve"> por </w:t>
      </w:r>
      <w:r w:rsidR="008746e1" w:rsidRPr="00a1576e">
        <w:rPr>
          <w:i/>
          <w:kern w:val="0"/>
          <w:lang w:bidi="ar-SA" w:eastAsia="en-US"/>
          <w:rFonts w:ascii="Times New Roman" w:eastAsia="Calibri" w:hAnsi="Times New Roman"/>
        </w:rPr>
        <w:t xml:space="preserve">fóton absorvido</w:t>
      </w:r>
      <w:r w:rsidR="008746e1">
        <w:rPr>
          <w:kern w:val="0"/>
          <w:lang w:bidi="ar-SA" w:eastAsia="en-US"/>
          <w:rFonts w:ascii="Calibri" w:eastAsia="Calibri" w:hAnsi="Calibri"/>
        </w:rPr>
        <w:t xml:space="preserve">)</w:t>
      </w:r>
      <w:r w:rsidR="00a1576e">
        <w:rPr>
          <w:kern w:val="0"/>
          <w:lang w:bidi="ar-SA" w:eastAsia="en-US"/>
          <w:rFonts w:ascii="Calibri" w:eastAsia="Calibri" w:hAnsi="Calibri"/>
        </w:rPr>
        <w:t xml:space="preserve"> </w:t>
      </w:r>
      <w:r w:rsidR="008706de">
        <w:rPr>
          <w:kern w:val="0"/>
          <w:lang w:bidi="ar-SA" w:eastAsia="en-US"/>
          <w:rFonts w:ascii="Calibri" w:eastAsia="Calibri" w:hAnsi="Calibri"/>
        </w:rPr>
        <w:t xml:space="preserve">no intervalo de </w:t>
      </w:r>
      <w:r w:rsidR="008706de" w:rsidRPr="008706de">
        <w:rPr>
          <w:i/>
          <w:kern w:val="0"/>
          <w:lang w:bidi="ar-SA" w:eastAsia="en-US"/>
          <w:rFonts w:ascii="Times New Roman" w:eastAsia="Calibri" w:hAnsi="Times New Roman"/>
        </w:rPr>
        <w:t xml:space="preserve">550</w:t>
      </w:r>
      <w:r w:rsidR="008706de">
        <w:rPr>
          <w:kern w:val="0"/>
          <w:lang w:bidi="ar-SA" w:eastAsia="en-US"/>
          <w:rFonts w:ascii="Calibri" w:eastAsia="Calibri" w:hAnsi="Calibri"/>
        </w:rPr>
        <w:t xml:space="preserve"> a </w:t>
      </w:r>
      <w:r w:rsidR="008706de" w:rsidRPr="008706de">
        <w:rPr>
          <w:i/>
          <w:kern w:val="0"/>
          <w:lang w:bidi="ar-SA" w:eastAsia="en-US"/>
          <w:rFonts w:ascii="Times New Roman" w:eastAsia="Calibri" w:hAnsi="Times New Roman"/>
        </w:rPr>
        <w:t xml:space="preserve">600nm</w:t>
      </w:r>
      <w:r w:rsidR="00e750b7" w:rsidRPr="005a10da">
        <w:rPr>
          <w:kern w:val="0"/>
          <w:lang w:bidi="ar-SA" w:eastAsia="en-US"/>
          <w:rFonts w:ascii="Calibri" w:eastAsia="Calibri" w:hAnsi="Calibri"/>
        </w:rPr>
        <w:t xml:space="preserve">,</w:t>
      </w:r>
      <w:r w:rsidR="00f322b9" w:rsidRPr="005a10da">
        <w:rPr>
          <w:kern w:val="0"/>
          <w:lang w:bidi="ar-SA" w:eastAsia="en-US"/>
          <w:rFonts w:ascii="Calibri" w:eastAsia="Calibri" w:hAnsi="Calibri"/>
        </w:rPr>
        <w:t xml:space="preserve"> os detalhes</w:t>
      </w:r>
      <w:r w:rsidR="00ab4a82">
        <w:rPr>
          <w:kern w:val="0"/>
          <w:lang w:bidi="ar-SA" w:eastAsia="en-US"/>
          <w:rFonts w:ascii="Calibri" w:eastAsia="Calibri" w:hAnsi="Calibri"/>
        </w:rPr>
        <w:t xml:space="preserve"> sobre a tecnologia</w:t>
      </w:r>
      <w:r w:rsidR="00f322b9" w:rsidRPr="005a10da">
        <w:rPr>
          <w:kern w:val="0"/>
          <w:lang w:bidi="ar-SA" w:eastAsia="en-US"/>
          <w:rFonts w:ascii="Calibri" w:eastAsia="Calibri" w:hAnsi="Calibri"/>
        </w:rPr>
        <w:t xml:space="preserve"> podem ser encontrados no site da e</w:t>
      </w:r>
      <w:r w:rsidR="00f322b9" w:rsidRPr="005a10da">
        <w:rPr>
          <w:kern w:val="0"/>
          <w:lang w:bidi="ar-SA" w:eastAsia="en-US"/>
          <w:rFonts w:ascii="Calibri" w:eastAsia="Calibri" w:hAnsi="Calibri"/>
        </w:rPr>
        <w:t xml:space="preserve">m</w:t>
      </w:r>
      <w:r w:rsidR="00f322b9" w:rsidRPr="005a10da">
        <w:rPr>
          <w:kern w:val="0"/>
          <w:lang w:bidi="ar-SA" w:eastAsia="en-US"/>
          <w:rFonts w:ascii="Calibri" w:eastAsia="Calibri" w:hAnsi="Calibri"/>
        </w:rPr>
        <w:t xml:space="preserve">presa</w:t>
      </w:r>
      <w:r w:rsidR="004f712d" w:rsidRPr="005a10da">
        <w:rPr>
          <w:kern w:val="0"/>
          <w:lang w:bidi="ar-SA" w:eastAsia="en-US"/>
          <w:rFonts w:ascii="Calibri" w:eastAsia="Calibri" w:hAnsi="Calibri"/>
        </w:rPr>
        <w:t xml:space="preserve"> [43]</w:t>
      </w:r>
      <w:r w:rsidR="00f322b9" w:rsidRPr="005a10da">
        <w:rPr>
          <w:kern w:val="0"/>
          <w:lang w:bidi="ar-SA" w:eastAsia="en-US"/>
          <w:rFonts w:ascii="Calibri" w:eastAsia="Calibri" w:hAnsi="Calibri"/>
        </w:rPr>
        <w:t xml:space="preserve">.</w:t>
      </w:r>
    </w:p>
    <w:p w:rsidP="005a10da">
      <w:pPr>
        <w:pStyle w:val="Normal"/>
        <w:keepNext/>
        <w:suppressAutoHyphens w:val="off"/>
        <w:widowControl/>
        <w:autoSpaceDN/>
        <w:jc w:val="center"/>
      </w:pPr>
      <w:r w:rsidR="00145bf0">
        <w:pict>
          <v:shapetype id="_x0000_t75" coordsize="21600,21600" o:spt="75" filled="f" stroked="f">
            <v:stroke joinstyle="miter"/>
            <v:path o:extrusionok="f"/>
            <o:lock aspectratio="t" v:ext="edit"/>
          </v:shapetype>
          <v:shape id="_x0000_i1045" type="#_x0000_t75" style="width:244.365pt;height:154.255pt;" o:bordertopcolor="auto" o:borderleftcolor="auto" o:borderbottomcolor="auto" o:borderrightcolor="auto">
            <v:imagedata o:title="" r:id="rId8"/>
            <w10:bordertop type="none" width="0"/>
            <w10:borderleft type="none" width="0"/>
            <w10:borderbottom type="none" width="0"/>
            <w10:borderright type="none" width="0"/>
          </v:shape>
        </w:pict>
      </w:r>
      <w:r w:rsidR="00053207" w:rsidRPr="005a10da"/>
    </w:p>
    <w:p w:rsidP="008706de">
      <w:pPr>
        <w:pStyle w:val="Caption"/>
        <w:rPr>
          <w:i w:val="false"/>
          <w:kern w:val="0"/>
          <w:lang w:bidi="ar-SA" w:eastAsia="en-US"/>
          <w:rFonts w:ascii="Calibri" w:eastAsia="Calibri" w:hAnsi="Calibri"/>
        </w:rPr>
        <w:spacing w:after="0" w:before="0"/>
        <w:jc w:val="both"/>
      </w:pPr>
      <w:bookmarkStart w:id="4" w:name="_Toc498641202"/>
      <w:bookmarkStart w:id="5" w:name="_Toc520928490"/>
      <w:r w:rsidR="00053207" w:rsidRPr="005a10da">
        <w:rPr>
          <w:i w:val="false"/>
          <w:kern w:val="0"/>
          <w:lang w:bidi="ar-SA" w:eastAsia="en-US"/>
          <w:rFonts w:ascii="Calibri" w:eastAsia="Calibri" w:hAnsi="Calibri"/>
        </w:rPr>
        <w:t xml:space="preserve">Figura 1. </w:t>
      </w:r>
      <w:r w:rsidR="00053207" w:rsidRPr="005a10da">
        <w:rPr>
          <w:i w:val="false"/>
          <w:kern w:val="0"/>
          <w:lang w:bidi="ar-SA" w:eastAsia="en-US"/>
          <w:rFonts w:ascii="Calibri" w:eastAsia="Calibri" w:hAnsi="Calibri"/>
        </w:rPr>
        <w:fldChar w:fldCharType="begin"/>
      </w:r>
      <w:r w:rsidR="00053207" w:rsidRPr="005a10da">
        <w:rPr>
          <w:i w:val="false"/>
          <w:kern w:val="0"/>
          <w:lang w:bidi="ar-SA" w:eastAsia="en-US"/>
          <w:rFonts w:ascii="Calibri" w:eastAsia="Calibri" w:hAnsi="Calibri"/>
        </w:rPr>
        <w:instrText xml:space="preserve"> SEQ Figura_1. \* ARABIC </w:instrText>
      </w:r>
      <w:r w:rsidR="00053207" w:rsidRPr="005a10da">
        <w:rPr>
          <w:i w:val="false"/>
          <w:kern w:val="0"/>
          <w:lang w:bidi="ar-SA" w:eastAsia="en-US"/>
          <w:rFonts w:ascii="Calibri" w:eastAsia="Calibri" w:hAnsi="Calibri"/>
        </w:rPr>
        <w:fldChar w:fldCharType="separate"/>
      </w:r>
      <w:r w:rsidR="00a64f6c">
        <w:rPr>
          <w:i w:val="false"/>
          <w:kern w:val="0"/>
          <w:noProof/>
          <w:lang w:bidi="ar-SA" w:eastAsia="en-US"/>
          <w:rFonts w:ascii="Calibri" w:eastAsia="Calibri" w:hAnsi="Calibri"/>
        </w:rPr>
        <w:t xml:space="preserve">2</w:t>
      </w:r>
      <w:r w:rsidR="00053207" w:rsidRPr="005a10da">
        <w:rPr>
          <w:i w:val="false"/>
          <w:kern w:val="0"/>
          <w:lang w:bidi="ar-SA" w:eastAsia="en-US"/>
          <w:rFonts w:ascii="Calibri" w:eastAsia="Calibri" w:hAnsi="Calibri"/>
        </w:rPr>
        <w:fldChar w:fldCharType="end"/>
      </w:r>
      <w:r w:rsidR="008147c3" w:rsidRPr="005a10da">
        <w:rPr>
          <w:i w:val="false"/>
          <w:kern w:val="0"/>
          <w:lang w:bidi="ar-SA" w:eastAsia="en-US"/>
          <w:rFonts w:ascii="Calibri" w:eastAsia="Calibri" w:hAnsi="Calibri"/>
        </w:rPr>
        <w:t xml:space="preserve"> </w:t>
      </w:r>
      <w:r w:rsidR="008a4db6" w:rsidRPr="005a10da">
        <w:rPr>
          <w:i w:val="false"/>
          <w:kern w:val="0"/>
          <w:lang w:bidi="ar-SA" w:eastAsia="en-US"/>
          <w:rFonts w:ascii="Calibri" w:eastAsia="Calibri" w:hAnsi="Calibri"/>
        </w:rPr>
        <w:t xml:space="preserve">– </w:t>
      </w:r>
      <w:r w:rsidR="00fe511a" w:rsidRPr="005a10da">
        <w:rPr>
          <w:i w:val="false"/>
          <w:kern w:val="0"/>
          <w:lang w:bidi="ar-SA" w:eastAsia="en-US"/>
          <w:rFonts w:ascii="Calibri" w:eastAsia="Calibri" w:hAnsi="Calibri"/>
        </w:rPr>
        <w:t xml:space="preserve">E</w:t>
      </w:r>
      <w:r w:rsidR="008a4db6" w:rsidRPr="005a10da">
        <w:rPr>
          <w:i w:val="false"/>
          <w:kern w:val="0"/>
          <w:lang w:bidi="ar-SA" w:eastAsia="en-US"/>
          <w:rFonts w:ascii="Calibri" w:eastAsia="Calibri" w:hAnsi="Calibri"/>
        </w:rPr>
        <w:t xml:space="preserve">ficiência quântica </w:t>
      </w:r>
      <w:r w:rsidR="0020128f" w:rsidRPr="005a10da">
        <w:rPr>
          <w:i w:val="false"/>
          <w:kern w:val="0"/>
          <w:lang w:bidi="ar-SA" w:eastAsia="en-US"/>
          <w:rFonts w:ascii="Calibri" w:eastAsia="Calibri" w:hAnsi="Calibri"/>
        </w:rPr>
        <w:t xml:space="preserve">do sensor</w:t>
      </w:r>
      <w:r w:rsidR="008a4db6" w:rsidRPr="005a10da">
        <w:rPr>
          <w:i w:val="false"/>
          <w:kern w:val="0"/>
          <w:lang w:bidi="ar-SA" w:eastAsia="en-US"/>
          <w:rFonts w:ascii="Calibri" w:eastAsia="Calibri" w:hAnsi="Calibri"/>
        </w:rPr>
        <w:t xml:space="preserve"> CMOS desenvol</w:t>
      </w:r>
      <w:r w:rsidR="00fe511a" w:rsidRPr="005a10da">
        <w:rPr>
          <w:i w:val="false"/>
          <w:kern w:val="0"/>
          <w:lang w:bidi="ar-SA" w:eastAsia="en-US"/>
          <w:rFonts w:ascii="Calibri" w:eastAsia="Calibri" w:hAnsi="Calibri"/>
        </w:rPr>
        <w:t xml:space="preserve">vido</w:t>
      </w:r>
      <w:r w:rsidR="008a4db6" w:rsidRPr="005a10da">
        <w:rPr>
          <w:i w:val="false"/>
          <w:kern w:val="0"/>
          <w:lang w:bidi="ar-SA" w:eastAsia="en-US"/>
          <w:rFonts w:ascii="Calibri" w:eastAsia="Calibri" w:hAnsi="Calibri"/>
        </w:rPr>
        <w:t xml:space="preserve"> pela Photometrics [43].</w:t>
      </w:r>
      <w:bookmarkEnd w:id="4"/>
      <w:bookmarkEnd w:id="5"/>
      <w:r w:rsidR="00f322b9" w:rsidRPr="005a10da">
        <w:rPr>
          <w:i w:val="false"/>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8a4db6" w:rsidRPr="005a10da">
        <w:rPr>
          <w:kern w:val="0"/>
          <w:lang w:bidi="ar-SA" w:eastAsia="en-US"/>
          <w:rFonts w:ascii="Calibri" w:eastAsia="Calibri" w:hAnsi="Calibri"/>
        </w:rPr>
      </w:r>
    </w:p>
    <w:p w:rsidP="00b46971">
      <w:pPr>
        <w:pStyle w:val="Normal"/>
        <w:rPr>
          <w:kern w:val="0"/>
          <w:lang w:bidi="ar-SA" w:eastAsia="en-US"/>
          <w:rFonts w:ascii="Calibri" w:eastAsia="Calibri" w:hAnsi="Calibri"/>
          <w:color w:val="000000"/>
        </w:rPr>
        <w:suppressAutoHyphens w:val="off"/>
        <w:widowControl/>
        <w:autoSpaceDN/>
        <w:ind w:firstLine="709"/>
        <w:jc w:val="both"/>
      </w:pPr>
      <w:r w:rsidR="009319a3" w:rsidRPr="005a10da">
        <w:rPr>
          <w:kern w:val="0"/>
          <w:lang w:bidi="ar-SA" w:eastAsia="en-US"/>
          <w:rFonts w:ascii="Calibri" w:eastAsia="Calibri" w:hAnsi="Calibri"/>
        </w:rPr>
        <w:t xml:space="preserve">Os sensores CMOS possuem</w:t>
      </w:r>
      <w:r w:rsidR="00f322b9" w:rsidRPr="005a10da">
        <w:rPr>
          <w:kern w:val="0"/>
          <w:lang w:bidi="ar-SA" w:eastAsia="en-US"/>
          <w:rFonts w:ascii="Calibri" w:eastAsia="Calibri" w:hAnsi="Calibri"/>
        </w:rPr>
        <w:t xml:space="preserve"> transistores acoplados aos elemen</w:t>
      </w:r>
      <w:r w:rsidR="009319a3" w:rsidRPr="005a10da">
        <w:rPr>
          <w:kern w:val="0"/>
          <w:lang w:bidi="ar-SA" w:eastAsia="en-US"/>
          <w:rFonts w:ascii="Calibri" w:eastAsia="Calibri" w:hAnsi="Calibri"/>
        </w:rPr>
        <w:t xml:space="preserve">tos </w:t>
      </w:r>
      <w:r w:rsidR="008e626b" w:rsidRPr="005a10da">
        <w:rPr>
          <w:kern w:val="0"/>
          <w:lang w:bidi="ar-SA" w:eastAsia="en-US"/>
          <w:rFonts w:ascii="Calibri" w:eastAsia="Calibri" w:hAnsi="Calibri"/>
        </w:rPr>
        <w:t xml:space="preserve">fotossensíveis</w:t>
      </w:r>
      <w:r w:rsidR="00070fbb" w:rsidRPr="005a10da">
        <w:rPr>
          <w:kern w:val="0"/>
          <w:lang w:bidi="ar-SA" w:eastAsia="en-US"/>
          <w:rFonts w:ascii="Calibri" w:eastAsia="Calibri" w:hAnsi="Calibri"/>
        </w:rPr>
        <w:t xml:space="preserve">, esses transistores geram</w:t>
      </w:r>
      <w:r w:rsidR="00f322b9" w:rsidRPr="005a10da">
        <w:rPr>
          <w:kern w:val="0"/>
          <w:lang w:bidi="ar-SA" w:eastAsia="en-US"/>
          <w:rFonts w:ascii="Calibri" w:eastAsia="Calibri" w:hAnsi="Calibri"/>
        </w:rPr>
        <w:t xml:space="preserve"> ruídos pec</w:t>
      </w:r>
      <w:r w:rsidR="001b57a7">
        <w:rPr>
          <w:kern w:val="0"/>
          <w:lang w:bidi="ar-SA" w:eastAsia="en-US"/>
          <w:rFonts w:ascii="Calibri" w:eastAsia="Calibri" w:hAnsi="Calibri"/>
        </w:rPr>
        <w:t xml:space="preserve">uliares a ess</w:t>
      </w:r>
      <w:r w:rsidR="00f322b9" w:rsidRPr="005a10da">
        <w:rPr>
          <w:kern w:val="0"/>
          <w:lang w:bidi="ar-SA" w:eastAsia="en-US"/>
          <w:rFonts w:ascii="Calibri" w:eastAsia="Calibri" w:hAnsi="Calibri"/>
        </w:rPr>
        <w:t xml:space="preserve">a tecnologia, </w:t>
      </w:r>
      <w:r w:rsidR="009319a3" w:rsidRPr="005a10da">
        <w:rPr>
          <w:kern w:val="0"/>
          <w:lang w:bidi="ar-SA" w:eastAsia="en-US"/>
          <w:rFonts w:ascii="Calibri" w:eastAsia="Calibri" w:hAnsi="Calibri"/>
        </w:rPr>
        <w:t xml:space="preserve">por isso</w:t>
      </w:r>
      <w:r w:rsidR="00f322b9" w:rsidRPr="005a10da">
        <w:rPr>
          <w:kern w:val="0"/>
          <w:lang w:bidi="ar-SA" w:eastAsia="en-US"/>
          <w:rFonts w:ascii="Calibri" w:eastAsia="Calibri" w:hAnsi="Calibri"/>
        </w:rPr>
        <w:t xml:space="preserve">, várias técnicas </w:t>
      </w:r>
      <w:r w:rsidR="00d16d9b" w:rsidRPr="005a10da">
        <w:rPr>
          <w:kern w:val="0"/>
          <w:lang w:bidi="ar-SA" w:eastAsia="en-US"/>
          <w:rFonts w:ascii="Calibri" w:eastAsia="Calibri" w:hAnsi="Calibri"/>
        </w:rPr>
        <w:t xml:space="preserve">vêm sendo</w:t>
      </w:r>
      <w:r w:rsidR="00f322b9" w:rsidRPr="005a10da">
        <w:rPr>
          <w:kern w:val="0"/>
          <w:lang w:bidi="ar-SA" w:eastAsia="en-US"/>
          <w:rFonts w:ascii="Calibri" w:eastAsia="Calibri" w:hAnsi="Calibri"/>
        </w:rPr>
        <w:t xml:space="preserve"> dese</w:t>
      </w:r>
      <w:r w:rsidR="00f322b9" w:rsidRPr="005a10da">
        <w:rPr>
          <w:kern w:val="0"/>
          <w:lang w:bidi="ar-SA" w:eastAsia="en-US"/>
          <w:rFonts w:ascii="Calibri" w:eastAsia="Calibri" w:hAnsi="Calibri"/>
        </w:rPr>
        <w:t xml:space="preserve">n</w:t>
      </w:r>
      <w:r w:rsidR="00f322b9" w:rsidRPr="005a10da">
        <w:rPr>
          <w:kern w:val="0"/>
          <w:lang w:bidi="ar-SA" w:eastAsia="en-US"/>
          <w:rFonts w:ascii="Calibri" w:eastAsia="Calibri" w:hAnsi="Calibri"/>
        </w:rPr>
        <w:t xml:space="preserve">volvidas para </w:t>
      </w:r>
      <w:r w:rsidR="009319a3" w:rsidRPr="005a10da">
        <w:rPr>
          <w:kern w:val="0"/>
          <w:lang w:bidi="ar-SA" w:eastAsia="en-US"/>
          <w:rFonts w:ascii="Calibri" w:eastAsia="Calibri" w:hAnsi="Calibri"/>
        </w:rPr>
        <w:t xml:space="preserve">minimizar</w:t>
      </w:r>
      <w:r w:rsidR="00f322b9" w:rsidRPr="005a10da">
        <w:rPr>
          <w:kern w:val="0"/>
          <w:lang w:bidi="ar-SA" w:eastAsia="en-US"/>
          <w:rFonts w:ascii="Calibri" w:eastAsia="Calibri" w:hAnsi="Calibri"/>
        </w:rPr>
        <w:t xml:space="preserve"> este </w:t>
      </w:r>
      <w:r w:rsidR="008e626b" w:rsidRPr="005a10da">
        <w:rPr>
          <w:kern w:val="0"/>
          <w:lang w:bidi="ar-SA" w:eastAsia="en-US"/>
          <w:rFonts w:ascii="Calibri" w:eastAsia="Calibri" w:hAnsi="Calibri"/>
          <w:color w:val="000000"/>
        </w:rPr>
        <w:t xml:space="preserve">problema.</w:t>
      </w:r>
      <w:r w:rsidR="00f322b9" w:rsidRPr="005a10da">
        <w:rPr>
          <w:kern w:val="0"/>
          <w:lang w:bidi="ar-SA" w:eastAsia="en-US"/>
          <w:rFonts w:ascii="Calibri" w:eastAsia="Calibri" w:hAnsi="Calibri"/>
          <w:color w:val="000000"/>
        </w:rPr>
        <w:t xml:space="preserve"> </w:t>
      </w:r>
      <w:r w:rsidR="008e626b" w:rsidRPr="005a10da">
        <w:rPr>
          <w:kern w:val="0"/>
          <w:lang w:bidi="ar-SA" w:eastAsia="en-US"/>
          <w:rFonts w:ascii="Calibri" w:eastAsia="Calibri" w:hAnsi="Calibri"/>
          <w:color w:val="000000"/>
        </w:rPr>
        <w:t xml:space="preserve">A</w:t>
      </w:r>
      <w:r w:rsidR="00f322b9" w:rsidRPr="005a10da">
        <w:rPr>
          <w:kern w:val="0"/>
          <w:lang w:bidi="ar-SA" w:eastAsia="en-US"/>
          <w:rFonts w:ascii="Calibri" w:eastAsia="Calibri" w:hAnsi="Calibri"/>
          <w:color w:val="000000"/>
        </w:rPr>
        <w:t xml:space="preserve"> figura 1.3 </w:t>
      </w:r>
      <w:r w:rsidR="006e1c75" w:rsidRPr="005a10da">
        <w:rPr>
          <w:kern w:val="0"/>
          <w:lang w:bidi="ar-SA" w:eastAsia="en-US"/>
          <w:rFonts w:ascii="Calibri" w:eastAsia="Calibri" w:hAnsi="Calibri"/>
          <w:color w:val="000000"/>
        </w:rPr>
        <w:t xml:space="preserve">mostra </w:t>
      </w:r>
      <w:r w:rsidR="008016fb" w:rsidRPr="005a10da">
        <w:rPr>
          <w:kern w:val="0"/>
          <w:lang w:bidi="ar-SA" w:eastAsia="en-US"/>
          <w:rFonts w:ascii="Calibri" w:eastAsia="Calibri" w:hAnsi="Calibri"/>
          <w:color w:val="000000"/>
        </w:rPr>
        <w:t xml:space="preserve">a relação entre</w:t>
      </w:r>
      <w:r w:rsidR="006e1c75" w:rsidRPr="005a10da">
        <w:rPr>
          <w:kern w:val="0"/>
          <w:lang w:bidi="ar-SA" w:eastAsia="en-US"/>
          <w:rFonts w:ascii="Calibri" w:eastAsia="Calibri" w:hAnsi="Calibri"/>
          <w:color w:val="000000"/>
        </w:rPr>
        <w:t xml:space="preserve"> efic</w:t>
      </w:r>
      <w:r w:rsidR="006e1c75" w:rsidRPr="005a10da">
        <w:rPr>
          <w:kern w:val="0"/>
          <w:lang w:bidi="ar-SA" w:eastAsia="en-US"/>
          <w:rFonts w:ascii="Calibri" w:eastAsia="Calibri" w:hAnsi="Calibri"/>
          <w:color w:val="000000"/>
        </w:rPr>
        <w:t xml:space="preserve">i</w:t>
      </w:r>
      <w:r w:rsidR="006e1c75" w:rsidRPr="005a10da">
        <w:rPr>
          <w:kern w:val="0"/>
          <w:lang w:bidi="ar-SA" w:eastAsia="en-US"/>
          <w:rFonts w:ascii="Calibri" w:eastAsia="Calibri" w:hAnsi="Calibri"/>
          <w:color w:val="000000"/>
        </w:rPr>
        <w:t xml:space="preserve">ência quântica e ruído</w:t>
      </w:r>
      <w:r w:rsidR="008016fb" w:rsidRPr="005a10da">
        <w:rPr>
          <w:kern w:val="0"/>
          <w:lang w:bidi="ar-SA" w:eastAsia="en-US"/>
          <w:rFonts w:ascii="Calibri" w:eastAsia="Calibri" w:hAnsi="Calibri"/>
          <w:color w:val="000000"/>
        </w:rPr>
        <w:t xml:space="preserve"> de leitura</w:t>
      </w:r>
      <w:r w:rsidR="003c5a60">
        <w:rPr>
          <w:kern w:val="0"/>
          <w:lang w:bidi="ar-SA" w:eastAsia="en-US"/>
          <w:rFonts w:ascii="Calibri" w:eastAsia="Calibri" w:hAnsi="Calibri"/>
          <w:color w:val="000000"/>
        </w:rPr>
        <w:t xml:space="preserve"> em algumas</w:t>
      </w:r>
      <w:r w:rsidR="007d48de">
        <w:rPr>
          <w:kern w:val="0"/>
          <w:lang w:bidi="ar-SA" w:eastAsia="en-US"/>
          <w:rFonts w:ascii="Calibri" w:eastAsia="Calibri" w:hAnsi="Calibri"/>
          <w:color w:val="000000"/>
        </w:rPr>
        <w:t xml:space="preserve"> </w:t>
      </w:r>
      <w:r w:rsidR="003c5a60">
        <w:rPr>
          <w:kern w:val="0"/>
          <w:lang w:bidi="ar-SA" w:eastAsia="en-US"/>
          <w:rFonts w:ascii="Calibri" w:eastAsia="Calibri" w:hAnsi="Calibri"/>
          <w:color w:val="000000"/>
        </w:rPr>
        <w:t xml:space="preserve">câmeras fabricadas</w:t>
      </w:r>
      <w:r w:rsidR="007d48de">
        <w:rPr>
          <w:kern w:val="0"/>
          <w:lang w:bidi="ar-SA" w:eastAsia="en-US"/>
          <w:rFonts w:ascii="Calibri" w:eastAsia="Calibri" w:hAnsi="Calibri"/>
          <w:color w:val="000000"/>
        </w:rPr>
        <w:t xml:space="preserve"> pela empresa Adimec, </w:t>
      </w:r>
      <w:r w:rsidR="008e626b" w:rsidRPr="005a10da">
        <w:rPr>
          <w:kern w:val="0"/>
          <w:lang w:bidi="ar-SA" w:eastAsia="en-US"/>
          <w:rFonts w:ascii="Calibri" w:eastAsia="Calibri" w:hAnsi="Calibri"/>
          <w:color w:val="000000"/>
        </w:rPr>
        <w:t xml:space="preserve">nota-se </w:t>
      </w:r>
      <w:r w:rsidR="00747278">
        <w:rPr>
          <w:kern w:val="0"/>
          <w:lang w:bidi="ar-SA" w:eastAsia="en-US"/>
          <w:rFonts w:ascii="Calibri" w:eastAsia="Calibri" w:hAnsi="Calibri"/>
          <w:color w:val="000000"/>
        </w:rPr>
        <w:t xml:space="preserve">que a melhor c</w:t>
      </w:r>
      <w:r w:rsidR="00b46971">
        <w:rPr>
          <w:kern w:val="0"/>
          <w:lang w:bidi="ar-SA" w:eastAsia="en-US"/>
          <w:rFonts w:ascii="Calibri" w:eastAsia="Calibri" w:hAnsi="Calibri"/>
          <w:color w:val="000000"/>
        </w:rPr>
        <w:t xml:space="preserve">a</w:t>
      </w:r>
      <w:r w:rsidR="00747278">
        <w:rPr>
          <w:kern w:val="0"/>
          <w:lang w:bidi="ar-SA" w:eastAsia="en-US"/>
          <w:rFonts w:ascii="Calibri" w:eastAsia="Calibri" w:hAnsi="Calibri"/>
          <w:color w:val="000000"/>
        </w:rPr>
        <w:t xml:space="preserve">mera CCD </w:t>
      </w:r>
      <w:r w:rsidR="009348a0">
        <w:rPr>
          <w:kern w:val="0"/>
          <w:lang w:bidi="ar-SA" w:eastAsia="en-US"/>
          <w:rFonts w:ascii="Calibri" w:eastAsia="Calibri" w:hAnsi="Calibri"/>
          <w:color w:val="000000"/>
        </w:rPr>
        <w:t xml:space="preserve">é bem mais eficiente que a melhor</w:t>
      </w:r>
      <w:r w:rsidR="00747278">
        <w:rPr>
          <w:kern w:val="0"/>
          <w:lang w:bidi="ar-SA" w:eastAsia="en-US"/>
          <w:rFonts w:ascii="Calibri" w:eastAsia="Calibri" w:hAnsi="Calibri"/>
          <w:color w:val="000000"/>
        </w:rPr>
        <w:t xml:space="preserve"> </w:t>
      </w:r>
      <w:r w:rsidR="003c5a60">
        <w:rPr>
          <w:kern w:val="0"/>
          <w:lang w:bidi="ar-SA" w:eastAsia="en-US"/>
          <w:rFonts w:ascii="Calibri" w:eastAsia="Calibri" w:hAnsi="Calibri"/>
          <w:color w:val="000000"/>
        </w:rPr>
        <w:t xml:space="preserve">c</w:t>
      </w:r>
      <w:r w:rsidR="009348a0">
        <w:rPr>
          <w:kern w:val="0"/>
          <w:lang w:bidi="ar-SA" w:eastAsia="en-US"/>
          <w:rFonts w:ascii="Calibri" w:eastAsia="Calibri" w:hAnsi="Calibri"/>
          <w:color w:val="000000"/>
        </w:rPr>
        <w:t xml:space="preserve">âmera</w:t>
      </w:r>
      <w:r w:rsidR="003c5a60">
        <w:rPr>
          <w:kern w:val="0"/>
          <w:lang w:bidi="ar-SA" w:eastAsia="en-US"/>
          <w:rFonts w:ascii="Calibri" w:eastAsia="Calibri" w:hAnsi="Calibri"/>
          <w:color w:val="000000"/>
        </w:rPr>
        <w:t xml:space="preserve"> </w:t>
      </w:r>
      <w:r w:rsidR="00747278">
        <w:rPr>
          <w:kern w:val="0"/>
          <w:lang w:bidi="ar-SA" w:eastAsia="en-US"/>
          <w:rFonts w:ascii="Calibri" w:eastAsia="Calibri" w:hAnsi="Calibri"/>
          <w:color w:val="000000"/>
        </w:rPr>
        <w:t xml:space="preserve">CMOS</w:t>
      </w:r>
      <w:r w:rsidR="00ad38bd">
        <w:rPr>
          <w:kern w:val="0"/>
          <w:lang w:bidi="ar-SA" w:eastAsia="en-US"/>
          <w:rFonts w:ascii="Calibri" w:eastAsia="Calibri" w:hAnsi="Calibri"/>
          <w:color w:val="000000"/>
        </w:rPr>
        <w:t xml:space="preserve"> </w:t>
      </w:r>
      <w:r w:rsidR="0033595e">
        <w:rPr>
          <w:kern w:val="0"/>
          <w:lang w:bidi="ar-SA" w:eastAsia="en-US"/>
          <w:rFonts w:ascii="Calibri" w:eastAsia="Calibri" w:hAnsi="Calibri"/>
          <w:color w:val="000000"/>
        </w:rPr>
        <w:t xml:space="preserve">fabricada por eles, </w:t>
      </w:r>
      <w:r w:rsidR="001b57a7">
        <w:rPr>
          <w:kern w:val="0"/>
          <w:lang w:bidi="ar-SA" w:eastAsia="en-US"/>
          <w:rFonts w:ascii="Calibri" w:eastAsia="Calibri" w:hAnsi="Calibri"/>
          <w:color w:val="000000"/>
        </w:rPr>
        <w:t xml:space="preserve">considera</w:t>
      </w:r>
      <w:r w:rsidR="009a5bff">
        <w:rPr>
          <w:kern w:val="0"/>
          <w:lang w:bidi="ar-SA" w:eastAsia="en-US"/>
          <w:rFonts w:ascii="Calibri" w:eastAsia="Calibri" w:hAnsi="Calibri"/>
          <w:color w:val="000000"/>
        </w:rPr>
        <w:t xml:space="preserve">ndo</w:t>
      </w:r>
      <w:r w:rsidR="001b57a7">
        <w:rPr>
          <w:kern w:val="0"/>
          <w:lang w:bidi="ar-SA" w:eastAsia="en-US"/>
          <w:rFonts w:ascii="Calibri" w:eastAsia="Calibri" w:hAnsi="Calibri"/>
          <w:color w:val="000000"/>
        </w:rPr>
        <w:t xml:space="preserve"> a </w:t>
      </w:r>
      <w:r w:rsidR="0033595e">
        <w:rPr>
          <w:kern w:val="0"/>
          <w:lang w:bidi="ar-SA" w:eastAsia="en-US"/>
          <w:rFonts w:ascii="Calibri" w:eastAsia="Calibri" w:hAnsi="Calibri"/>
          <w:color w:val="000000"/>
        </w:rPr>
        <w:t xml:space="preserve">faixa de luz vis</w:t>
      </w:r>
      <w:r w:rsidR="0033595e">
        <w:rPr>
          <w:kern w:val="0"/>
          <w:lang w:bidi="ar-SA" w:eastAsia="en-US"/>
          <w:rFonts w:ascii="Calibri" w:eastAsia="Calibri" w:hAnsi="Calibri"/>
          <w:color w:val="000000"/>
        </w:rPr>
        <w:t xml:space="preserve">í</w:t>
      </w:r>
      <w:r w:rsidR="0033595e">
        <w:rPr>
          <w:kern w:val="0"/>
          <w:lang w:bidi="ar-SA" w:eastAsia="en-US"/>
          <w:rFonts w:ascii="Calibri" w:eastAsia="Calibri" w:hAnsi="Calibri"/>
          <w:color w:val="000000"/>
        </w:rPr>
        <w:t xml:space="preserve">vel</w:t>
      </w:r>
      <w:r w:rsidR="001b57a7">
        <w:rPr>
          <w:kern w:val="0"/>
          <w:lang w:bidi="ar-SA" w:eastAsia="en-US"/>
          <w:rFonts w:ascii="Calibri" w:eastAsia="Calibri" w:hAnsi="Calibri"/>
          <w:color w:val="000000"/>
        </w:rPr>
        <w:t xml:space="preserve">.</w:t>
      </w:r>
      <w:r w:rsidR="004c6a6b">
        <w:rPr>
          <w:kern w:val="0"/>
          <w:lang w:bidi="ar-SA" w:eastAsia="en-US"/>
          <w:rFonts w:ascii="Calibri" w:eastAsia="Calibri" w:hAnsi="Calibri"/>
          <w:color w:val="000000"/>
        </w:rPr>
      </w:r>
    </w:p>
    <w:p w:rsidP="004c6a6b">
      <w:pPr>
        <w:pStyle w:val="Normal"/>
        <w:rPr>
          <w:kern w:val="0"/>
          <w:lang w:bidi="ar-SA" w:eastAsia="en-US"/>
          <w:rFonts w:ascii="Calibri" w:eastAsia="Calibri" w:hAnsi="Calibri"/>
          <w:color w:val="000000"/>
        </w:rPr>
        <w:suppressAutoHyphens w:val="off"/>
        <w:widowControl/>
        <w:autoSpaceDN/>
        <w:ind w:firstLine="709"/>
        <w:jc w:val="center"/>
      </w:pPr>
      <w:r w:rsidR="001636d7">
        <w:rPr>
          <w:kern w:val="0"/>
          <w:lang w:bidi="ar-SA" w:eastAsia="en-US"/>
          <w:rFonts w:ascii="Calibri" w:eastAsia="Calibri" w:hAnsi="Calibri"/>
          <w:color w:val="000000"/>
        </w:rPr>
        <w:pict>
          <v:shapetype id="_x0000_t75" coordsize="21600,21600" o:spt="75" filled="f" stroked="f">
            <v:stroke joinstyle="miter"/>
            <v:path o:extrusionok="f"/>
            <o:lock aspectratio="t" v:ext="edit"/>
          </v:shapetype>
          <v:shape id="_x0000_i1046" type="#_x0000_t75" style="width:356.122pt;height:242.225pt;" o:bordertopcolor="auto" o:borderleftcolor="auto" o:borderbottomcolor="auto" o:borderrightcolor="auto">
            <v:imagedata o:title="" r:id="rId9"/>
            <w10:bordertop type="none" width="0"/>
            <w10:borderleft type="none" width="0"/>
            <w10:borderbottom type="none" width="0"/>
            <w10:borderright type="none" width="0"/>
          </v:shape>
        </w:pict>
      </w:r>
      <w:r w:rsidR="004c6a6b" w:rsidRPr="005a10da">
        <w:rPr>
          <w:kern w:val="0"/>
          <w:lang w:bidi="ar-SA" w:eastAsia="en-US"/>
          <w:rFonts w:ascii="Calibri" w:eastAsia="Calibri" w:hAnsi="Calibri"/>
          <w:color w:val="000000"/>
        </w:rPr>
      </w:r>
    </w:p>
    <w:p w:rsidP="00a749a4">
      <w:pPr>
        <w:pStyle w:val="Caption"/>
        <w:rPr>
          <w:i w:val="false"/>
          <w:kern w:val="0"/>
          <w:lang w:bidi="ar-SA" w:eastAsia="en-US"/>
          <w:rFonts w:ascii="Calibri" w:eastAsia="Calibri" w:hAnsi="Calibri"/>
          <w:color w:val="000000"/>
        </w:rPr>
        <w:spacing w:after="0" w:before="0"/>
        <w:jc w:val="both"/>
      </w:pPr>
      <w:bookmarkStart w:id="6" w:name="_Toc520928491"/>
      <w:r w:rsidR="00bc1102" w:rsidRPr="00bc1102">
        <w:rPr>
          <w:i w:val="false"/>
          <w:kern w:val="0"/>
          <w:lang w:bidi="ar-SA" w:eastAsia="en-US"/>
          <w:rFonts w:ascii="Calibri" w:eastAsia="Calibri" w:hAnsi="Calibri"/>
          <w:color w:val="000000"/>
        </w:rPr>
        <w:t xml:space="preserve">Figura 1. </w:t>
      </w:r>
      <w:r w:rsidR="00bc1102" w:rsidRPr="00bc1102">
        <w:rPr>
          <w:i w:val="false"/>
          <w:kern w:val="0"/>
          <w:lang w:bidi="ar-SA" w:eastAsia="en-US"/>
          <w:rFonts w:ascii="Calibri" w:eastAsia="Calibri" w:hAnsi="Calibri"/>
          <w:color w:val="000000"/>
        </w:rPr>
        <w:fldChar w:fldCharType="begin"/>
      </w:r>
      <w:r w:rsidR="00bc1102" w:rsidRPr="00bc1102">
        <w:rPr>
          <w:i w:val="false"/>
          <w:kern w:val="0"/>
          <w:lang w:bidi="ar-SA" w:eastAsia="en-US"/>
          <w:rFonts w:ascii="Calibri" w:eastAsia="Calibri" w:hAnsi="Calibri"/>
          <w:color w:val="000000"/>
        </w:rPr>
        <w:instrText xml:space="preserve"> SEQ Figura_1. \* ARABIC </w:instrText>
      </w:r>
      <w:r w:rsidR="00bc1102" w:rsidRPr="00bc1102">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3</w:t>
      </w:r>
      <w:r w:rsidR="00bc1102" w:rsidRPr="00bc1102">
        <w:rPr>
          <w:i w:val="false"/>
          <w:kern w:val="0"/>
          <w:lang w:bidi="ar-SA" w:eastAsia="en-US"/>
          <w:rFonts w:ascii="Calibri" w:eastAsia="Calibri" w:hAnsi="Calibri"/>
          <w:color w:val="000000"/>
        </w:rPr>
        <w:fldChar w:fldCharType="end"/>
      </w:r>
      <w:r w:rsidR="00bc1102" w:rsidRPr="00bc1102">
        <w:rPr>
          <w:i w:val="false"/>
          <w:kern w:val="0"/>
          <w:lang w:bidi="ar-SA" w:eastAsia="en-US"/>
          <w:rFonts w:ascii="Calibri" w:eastAsia="Calibri" w:hAnsi="Calibri"/>
          <w:color w:val="000000"/>
        </w:rPr>
        <w:t xml:space="preserve"> – </w:t>
      </w:r>
      <w:bookmarkStart w:id="7" w:name="_Toc498641203"/>
      <w:r w:rsidR="007d6600">
        <w:rPr>
          <w:i w:val="false"/>
          <w:kern w:val="0"/>
          <w:lang w:bidi="ar-SA" w:eastAsia="en-US"/>
          <w:rFonts w:ascii="Calibri" w:eastAsia="Calibri" w:hAnsi="Calibri"/>
          <w:color w:val="000000"/>
        </w:rPr>
        <w:t xml:space="preserve">Comparação </w:t>
      </w:r>
      <w:r w:rsidR="00a749a4">
        <w:rPr>
          <w:i w:val="false"/>
          <w:kern w:val="0"/>
          <w:lang w:bidi="ar-SA" w:eastAsia="en-US"/>
          <w:rFonts w:ascii="Calibri" w:eastAsia="Calibri" w:hAnsi="Calibri"/>
          <w:color w:val="000000"/>
        </w:rPr>
        <w:t xml:space="preserve">da relação </w:t>
      </w:r>
      <w:r w:rsidR="00747278">
        <w:rPr>
          <w:i w:val="false"/>
          <w:kern w:val="0"/>
          <w:lang w:bidi="ar-SA" w:eastAsia="en-US"/>
          <w:rFonts w:ascii="Calibri" w:eastAsia="Calibri" w:hAnsi="Calibri"/>
          <w:color w:val="000000"/>
        </w:rPr>
        <w:t xml:space="preserve">entre </w:t>
      </w:r>
      <w:r w:rsidR="007d48de">
        <w:rPr>
          <w:i w:val="false"/>
          <w:kern w:val="0"/>
          <w:lang w:bidi="ar-SA" w:eastAsia="en-US"/>
          <w:rFonts w:ascii="Calibri" w:eastAsia="Calibri" w:hAnsi="Calibri"/>
          <w:color w:val="000000"/>
        </w:rPr>
        <w:t xml:space="preserve">eficiência </w:t>
      </w:r>
      <w:r w:rsidR="00163cfb">
        <w:rPr>
          <w:i w:val="false"/>
          <w:kern w:val="0"/>
          <w:lang w:bidi="ar-SA" w:eastAsia="en-US"/>
          <w:rFonts w:ascii="Calibri" w:eastAsia="Calibri" w:hAnsi="Calibri"/>
          <w:color w:val="000000"/>
        </w:rPr>
        <w:t xml:space="preserve">quântica </w:t>
      </w:r>
      <w:r w:rsidR="00747278">
        <w:rPr>
          <w:i w:val="false"/>
          <w:kern w:val="0"/>
          <w:lang w:bidi="ar-SA" w:eastAsia="en-US"/>
          <w:rFonts w:ascii="Calibri" w:eastAsia="Calibri" w:hAnsi="Calibri"/>
          <w:color w:val="000000"/>
        </w:rPr>
        <w:t xml:space="preserve">e ruído de leitura, </w:t>
      </w:r>
      <w:r w:rsidR="007d48de">
        <w:rPr>
          <w:i w:val="false"/>
          <w:kern w:val="0"/>
          <w:lang w:bidi="ar-SA" w:eastAsia="en-US"/>
          <w:rFonts w:ascii="Calibri" w:eastAsia="Calibri" w:hAnsi="Calibri"/>
          <w:color w:val="000000"/>
        </w:rPr>
        <w:t xml:space="preserve">fornecida pela empresa </w:t>
      </w:r>
      <w:r w:rsidR="00747278">
        <w:rPr>
          <w:i w:val="false"/>
          <w:kern w:val="0"/>
          <w:lang w:bidi="ar-SA" w:eastAsia="en-US"/>
          <w:rFonts w:ascii="Calibri" w:eastAsia="Calibri" w:hAnsi="Calibri"/>
          <w:color w:val="000000"/>
        </w:rPr>
        <w:t xml:space="preserve">Adimec em seu site</w:t>
      </w:r>
      <w:r w:rsidR="00a749a4">
        <w:rPr>
          <w:i w:val="false"/>
          <w:kern w:val="0"/>
          <w:lang w:bidi="ar-SA" w:eastAsia="en-US"/>
          <w:rFonts w:ascii="Calibri" w:eastAsia="Calibri" w:hAnsi="Calibri"/>
          <w:color w:val="000000"/>
        </w:rPr>
        <w:t xml:space="preserve"> </w:t>
      </w:r>
      <w:r w:rsidR="00f322b9" w:rsidRPr="00053207">
        <w:rPr>
          <w:i w:val="false"/>
          <w:kern w:val="0"/>
          <w:lang w:bidi="ar-SA" w:eastAsia="en-US"/>
          <w:rFonts w:ascii="Calibri" w:eastAsia="Calibri" w:hAnsi="Calibri"/>
          <w:color w:val="000000"/>
        </w:rPr>
        <w:t xml:space="preserve">[44]</w:t>
      </w:r>
      <w:bookmarkEnd w:id="7"/>
      <w:r w:rsidR="00270f24">
        <w:rPr>
          <w:i w:val="false"/>
          <w:kern w:val="0"/>
          <w:lang w:bidi="ar-SA" w:eastAsia="en-US"/>
          <w:rFonts w:ascii="Calibri" w:eastAsia="Calibri" w:hAnsi="Calibri"/>
          <w:color w:val="000000"/>
        </w:rPr>
        <w:t xml:space="preserve">.</w:t>
      </w:r>
      <w:bookmarkEnd w:id="6"/>
      <w:r w:rsidR="00f322b9" w:rsidRPr="00053207">
        <w:rPr>
          <w:i w:val="false"/>
          <w:kern w:val="0"/>
          <w:lang w:bidi="ar-SA" w:eastAsia="en-US"/>
          <w:rFonts w:ascii="Calibri" w:eastAsia="Calibri" w:hAnsi="Calibri"/>
          <w:color w:val="000000"/>
        </w:rPr>
      </w:r>
    </w:p>
    <w:p w:rsidP="005a10da">
      <w:pPr>
        <w:pStyle w:val="Normal"/>
        <w:rPr>
          <w:kern w:val="0"/>
          <w:lang w:bidi="ar-SA" w:eastAsia="en-US"/>
          <w:rFonts w:ascii="Calibri" w:eastAsia="Calibri" w:hAnsi="Calibri"/>
        </w:rPr>
        <w:suppressAutoHyphens w:val="off"/>
        <w:widowControl/>
        <w:autoSpaceDN/>
        <w:jc w:val="both"/>
      </w:pPr>
      <w:r w:rsidR="002f149d">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c44eaf">
        <w:rPr>
          <w:kern w:val="0"/>
          <w:lang w:bidi="ar-SA" w:eastAsia="en-US"/>
          <w:rFonts w:ascii="Calibri" w:eastAsia="Calibri" w:hAnsi="Calibri"/>
        </w:rPr>
        <w:t xml:space="preserve">Mesmo com algumas vantagens evidentes, como o</w:t>
      </w:r>
      <w:r w:rsidR="00be1ccc">
        <w:rPr>
          <w:kern w:val="0"/>
          <w:lang w:bidi="ar-SA" w:eastAsia="en-US"/>
          <w:rFonts w:ascii="Calibri" w:eastAsia="Calibri" w:hAnsi="Calibri"/>
        </w:rPr>
        <w:t xml:space="preserve"> </w:t>
      </w:r>
      <w:r w:rsidR="00ad5a42" w:rsidRPr="005a10da">
        <w:rPr>
          <w:kern w:val="0"/>
          <w:lang w:bidi="ar-SA" w:eastAsia="en-US"/>
          <w:rFonts w:ascii="Calibri" w:eastAsia="Calibri" w:hAnsi="Calibri"/>
        </w:rPr>
        <w:t xml:space="preserve">maior </w:t>
      </w:r>
      <w:r w:rsidR="00ad5a42" w:rsidRPr="005a10da">
        <w:rPr>
          <w:i/>
          <w:kern w:val="0"/>
          <w:lang w:bidi="ar-SA" w:eastAsia="en-US"/>
          <w:rFonts w:ascii="Calibri" w:eastAsia="Calibri" w:hAnsi="Calibri"/>
        </w:rPr>
        <w:t xml:space="preserve">fill-factor</w:t>
      </w:r>
      <w:r w:rsidR="00ad5a42" w:rsidRPr="005a10da">
        <w:rPr>
          <w:kern w:val="0"/>
          <w:lang w:bidi="ar-SA" w:eastAsia="en-US"/>
          <w:rFonts w:ascii="Calibri" w:eastAsia="Calibri" w:hAnsi="Calibri"/>
        </w:rPr>
        <w:t xml:space="preserve"> que é importante para algumas aplicações específicas</w:t>
      </w:r>
      <w:r w:rsidR="009a4c00" w:rsidRPr="005a10da">
        <w:rPr>
          <w:kern w:val="0"/>
          <w:lang w:bidi="ar-SA" w:eastAsia="en-US"/>
          <w:rFonts w:ascii="Calibri" w:eastAsia="Calibri" w:hAnsi="Calibri"/>
        </w:rPr>
        <w:t xml:space="preserve">,</w:t>
      </w:r>
      <w:r w:rsidR="00ad5a42" w:rsidRPr="005a10da">
        <w:rPr>
          <w:kern w:val="0"/>
          <w:lang w:bidi="ar-SA" w:eastAsia="en-US"/>
          <w:rFonts w:ascii="Calibri" w:eastAsia="Calibri" w:hAnsi="Calibri"/>
        </w:rPr>
        <w:t xml:space="preserve"> tais como cromatografia e astronomia</w:t>
      </w:r>
      <w:r w:rsidR="00c44eaf">
        <w:rPr>
          <w:kern w:val="0"/>
          <w:lang w:bidi="ar-SA" w:eastAsia="en-US"/>
          <w:rFonts w:ascii="Calibri" w:eastAsia="Calibri" w:hAnsi="Calibri"/>
        </w:rPr>
        <w:t xml:space="preserve">, os disposisitovs CCD, </w:t>
      </w:r>
      <w:r w:rsidR="00524192">
        <w:rPr>
          <w:kern w:val="0"/>
          <w:lang w:bidi="ar-SA" w:eastAsia="en-US"/>
          <w:rFonts w:ascii="Calibri" w:eastAsia="Calibri" w:hAnsi="Calibri"/>
        </w:rPr>
        <w:t xml:space="preserve">co</w:t>
      </w:r>
      <w:r w:rsidR="00524192">
        <w:rPr>
          <w:kern w:val="0"/>
          <w:lang w:bidi="ar-SA" w:eastAsia="en-US"/>
          <w:rFonts w:ascii="Calibri" w:eastAsia="Calibri" w:hAnsi="Calibri"/>
        </w:rPr>
        <w:t xml:space="preserve">n</w:t>
      </w:r>
      <w:r w:rsidR="00524192">
        <w:rPr>
          <w:kern w:val="0"/>
          <w:lang w:bidi="ar-SA" w:eastAsia="en-US"/>
          <w:rFonts w:ascii="Calibri" w:eastAsia="Calibri" w:hAnsi="Calibri"/>
        </w:rPr>
        <w:t xml:space="preserve">siderando o rápido avanço da tecnologia</w:t>
      </w:r>
      <w:r w:rsidR="003e6d25" w:rsidRPr="005a10da">
        <w:rPr>
          <w:kern w:val="0"/>
          <w:lang w:bidi="ar-SA" w:eastAsia="en-US"/>
          <w:rFonts w:ascii="Calibri" w:eastAsia="Calibri" w:hAnsi="Calibri"/>
        </w:rPr>
        <w:t xml:space="preserve"> CMOS</w:t>
      </w:r>
      <w:r w:rsidR="00524192">
        <w:rPr>
          <w:kern w:val="0"/>
          <w:lang w:bidi="ar-SA" w:eastAsia="en-US"/>
          <w:rFonts w:ascii="Calibri" w:eastAsia="Calibri" w:hAnsi="Calibri"/>
        </w:rPr>
        <w:t xml:space="preserve">, </w:t>
      </w:r>
      <w:r w:rsidR="00c44eaf">
        <w:rPr>
          <w:kern w:val="0"/>
          <w:lang w:bidi="ar-SA" w:eastAsia="en-US"/>
          <w:rFonts w:ascii="Calibri" w:eastAsia="Calibri" w:hAnsi="Calibri"/>
        </w:rPr>
        <w:t xml:space="preserve">serão completamente substituídos em</w:t>
      </w:r>
      <w:r w:rsidR="008e626b" w:rsidRPr="005a10da">
        <w:rPr>
          <w:kern w:val="0"/>
          <w:lang w:bidi="ar-SA" w:eastAsia="en-US"/>
          <w:rFonts w:ascii="Calibri" w:eastAsia="Calibri" w:hAnsi="Calibri"/>
        </w:rPr>
        <w:t xml:space="preserve"> um futuro pr</w:t>
      </w:r>
      <w:r w:rsidR="008e626b" w:rsidRPr="005a10da">
        <w:rPr>
          <w:kern w:val="0"/>
          <w:lang w:bidi="ar-SA" w:eastAsia="en-US"/>
          <w:rFonts w:ascii="Calibri" w:eastAsia="Calibri" w:hAnsi="Calibri"/>
        </w:rPr>
        <w:t xml:space="preserve">ó</w:t>
      </w:r>
      <w:r w:rsidR="008e626b" w:rsidRPr="005a10da">
        <w:rPr>
          <w:kern w:val="0"/>
          <w:lang w:bidi="ar-SA" w:eastAsia="en-US"/>
          <w:rFonts w:ascii="Calibri" w:eastAsia="Calibri" w:hAnsi="Calibri"/>
        </w:rPr>
        <w:t xml:space="preserve">ximo</w:t>
      </w:r>
      <w:r w:rsidR="00f322b9" w:rsidRPr="005a10da">
        <w:rPr>
          <w:kern w:val="0"/>
          <w:lang w:bidi="ar-SA" w:eastAsia="en-US"/>
          <w:rFonts w:ascii="Calibri" w:eastAsia="Calibri" w:hAnsi="Calibri"/>
        </w:rPr>
        <w:t xml:space="preserve">.</w:t>
      </w:r>
    </w:p>
    <w:p w:rsidP="005a10da">
      <w:pPr>
        <w:pStyle w:val="Normal"/>
        <w:rPr>
          <w:kern w:val="0"/>
          <w:lang w:bidi="ar-SA" w:eastAsia="en-US"/>
          <w:rFonts w:ascii="Calibri" w:eastAsia="Calibri" w:hAnsi="Calibri"/>
        </w:rPr>
        <w:suppressAutoHyphens w:val="off"/>
        <w:widowControl/>
        <w:autoSpaceDN/>
        <w:ind w:firstLine="709"/>
        <w:jc w:val="both"/>
      </w:pPr>
      <w:r w:rsidR="00906b37" w:rsidRPr="005a10da">
        <w:rPr>
          <w:kern w:val="0"/>
          <w:lang w:bidi="ar-SA" w:eastAsia="en-US"/>
          <w:rFonts w:ascii="Calibri" w:eastAsia="Calibri" w:hAnsi="Calibri"/>
        </w:rPr>
        <w:t xml:space="preserve">E</w:t>
      </w:r>
      <w:r w:rsidR="00f322b9" w:rsidRPr="005a10da">
        <w:rPr>
          <w:kern w:val="0"/>
          <w:lang w:bidi="ar-SA" w:eastAsia="en-US"/>
          <w:rFonts w:ascii="Calibri" w:eastAsia="Calibri" w:hAnsi="Calibri"/>
        </w:rPr>
        <w:t xml:space="preserve">ste trabalho propõe uma metodologia para medição da eficiência quântica</w:t>
      </w:r>
      <w:r w:rsidR="008c3699" w:rsidRPr="005a10da">
        <w:rPr>
          <w:kern w:val="0"/>
          <w:lang w:bidi="ar-SA" w:eastAsia="en-US"/>
          <w:rFonts w:ascii="Calibri" w:eastAsia="Calibri" w:hAnsi="Calibri"/>
        </w:rPr>
        <w:t xml:space="preserve"> nos imagead</w:t>
      </w:r>
      <w:r w:rsidR="008c3699" w:rsidRPr="005a10da">
        <w:rPr>
          <w:kern w:val="0"/>
          <w:lang w:bidi="ar-SA" w:eastAsia="en-US"/>
          <w:rFonts w:ascii="Calibri" w:eastAsia="Calibri" w:hAnsi="Calibri"/>
        </w:rPr>
        <w:t xml:space="preserve">o</w:t>
      </w:r>
      <w:r w:rsidR="008c3699" w:rsidRPr="005a10da">
        <w:rPr>
          <w:kern w:val="0"/>
          <w:lang w:bidi="ar-SA" w:eastAsia="en-US"/>
          <w:rFonts w:ascii="Calibri" w:eastAsia="Calibri" w:hAnsi="Calibri"/>
        </w:rPr>
        <w:t xml:space="preserve">res do tipo CMOS APS (</w:t>
      </w:r>
      <w:r w:rsidR="008e626b" w:rsidRPr="005a10da">
        <w:rPr>
          <w:kern w:val="0"/>
          <w:lang w:bidi="ar-SA" w:eastAsia="en-US"/>
          <w:rFonts w:ascii="Calibri" w:eastAsia="Calibri" w:hAnsi="Calibri"/>
        </w:rPr>
        <w:t xml:space="preserve">do inglês </w:t>
      </w:r>
      <w:r w:rsidR="008e626b" w:rsidRPr="005a10da">
        <w:rPr>
          <w:i/>
          <w:kern w:val="0"/>
          <w:lang w:bidi="ar-SA" w:eastAsia="en-US"/>
          <w:rFonts w:ascii="Calibri" w:eastAsia="Calibri" w:hAnsi="Calibri"/>
        </w:rPr>
        <w:t xml:space="preserve">Active Pixel Sensor</w:t>
      </w:r>
      <w:r w:rsidR="008c3699" w:rsidRPr="005a10da">
        <w:rPr>
          <w:kern w:val="0"/>
          <w:lang w:bidi="ar-SA" w:eastAsia="en-US"/>
          <w:rFonts w:ascii="Calibri" w:eastAsia="Calibri" w:hAnsi="Calibri"/>
        </w:rPr>
        <w:t xml:space="preserve">) </w:t>
      </w:r>
      <w:r w:rsidR="00ab0dc3" w:rsidRPr="005a10da">
        <w:rPr>
          <w:kern w:val="0"/>
          <w:lang w:bidi="ar-SA" w:eastAsia="en-US"/>
          <w:rFonts w:ascii="Calibri" w:eastAsia="Calibri" w:hAnsi="Calibri"/>
        </w:rPr>
        <w:t xml:space="preserve">ou</w:t>
      </w:r>
      <w:r w:rsidR="008c3699" w:rsidRPr="005a10da">
        <w:rPr>
          <w:kern w:val="0"/>
          <w:lang w:bidi="ar-SA" w:eastAsia="en-US"/>
          <w:rFonts w:ascii="Calibri" w:eastAsia="Calibri" w:hAnsi="Calibri"/>
        </w:rPr>
        <w:t xml:space="preserve"> mais especificamente os do tipo 3T-APS que po</w:t>
      </w:r>
      <w:r w:rsidR="008c3699" w:rsidRPr="005a10da">
        <w:rPr>
          <w:kern w:val="0"/>
          <w:lang w:bidi="ar-SA" w:eastAsia="en-US"/>
          <w:rFonts w:ascii="Calibri" w:eastAsia="Calibri" w:hAnsi="Calibri"/>
        </w:rPr>
        <w:t xml:space="preserve">s</w:t>
      </w:r>
      <w:r w:rsidR="008c3699" w:rsidRPr="005a10da">
        <w:rPr>
          <w:kern w:val="0"/>
          <w:lang w:bidi="ar-SA" w:eastAsia="en-US"/>
          <w:rFonts w:ascii="Calibri" w:eastAsia="Calibri" w:hAnsi="Calibri"/>
        </w:rPr>
        <w:t xml:space="preserve">suem 3 transistores em cada pixel</w:t>
      </w:r>
      <w:r w:rsidR="009a4c00" w:rsidRPr="005a10da">
        <w:rPr>
          <w:kern w:val="0"/>
          <w:lang w:bidi="ar-SA" w:eastAsia="en-US"/>
          <w:rFonts w:ascii="Calibri" w:eastAsia="Calibri" w:hAnsi="Calibri"/>
        </w:rPr>
        <w:t xml:space="preserve">.</w:t>
      </w:r>
      <w:r w:rsidR="00ad5a42" w:rsidRPr="005a10da">
        <w:rPr>
          <w:kern w:val="0"/>
          <w:lang w:bidi="ar-SA" w:eastAsia="en-US"/>
          <w:rFonts w:ascii="Calibri" w:eastAsia="Calibri" w:hAnsi="Calibri"/>
        </w:rPr>
        <w:t xml:space="preserve"> </w:t>
      </w:r>
      <w:r w:rsidR="00917499" w:rsidRPr="005a10d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352600" w:rsidRPr="005a10da">
        <w:rPr>
          <w:kern w:val="0"/>
          <w:lang w:bidi="ar-SA" w:eastAsia="en-US"/>
          <w:rFonts w:ascii="Calibri" w:eastAsia="Calibri" w:hAnsi="Calibri"/>
        </w:rPr>
        <w:t xml:space="preserve">Foi realizada uma vasta análise da</w:t>
      </w:r>
      <w:r w:rsidR="00ad5a42" w:rsidRPr="005a10da">
        <w:rPr>
          <w:kern w:val="0"/>
          <w:lang w:bidi="ar-SA" w:eastAsia="en-US"/>
          <w:rFonts w:ascii="Calibri" w:eastAsia="Calibri" w:hAnsi="Calibri"/>
        </w:rPr>
        <w:t xml:space="preserve"> literatura </w:t>
      </w:r>
      <w:r w:rsidR="00352600" w:rsidRPr="005a10da">
        <w:rPr>
          <w:kern w:val="0"/>
          <w:lang w:bidi="ar-SA" w:eastAsia="en-US"/>
          <w:rFonts w:ascii="Calibri" w:eastAsia="Calibri" w:hAnsi="Calibri"/>
        </w:rPr>
        <w:t xml:space="preserve">especializada</w:t>
      </w:r>
      <w:r w:rsidR="00325638" w:rsidRPr="005a10da">
        <w:rPr>
          <w:kern w:val="0"/>
          <w:lang w:bidi="ar-SA" w:eastAsia="en-US"/>
          <w:rFonts w:ascii="Calibri" w:eastAsia="Calibri" w:hAnsi="Calibri"/>
        </w:rPr>
        <w:t xml:space="preserve">. </w:t>
      </w:r>
      <w:r w:rsidR="00734e7a">
        <w:rPr>
          <w:kern w:val="0"/>
          <w:lang w:bidi="ar-SA" w:eastAsia="en-US"/>
          <w:rFonts w:ascii="Calibri" w:eastAsia="Calibri" w:hAnsi="Calibri"/>
        </w:rPr>
        <w:t xml:space="preserve">Embora</w:t>
      </w:r>
      <w:r w:rsidR="00325638" w:rsidRPr="005a10da">
        <w:rPr>
          <w:kern w:val="0"/>
          <w:lang w:bidi="ar-SA" w:eastAsia="en-US"/>
          <w:rFonts w:ascii="Calibri" w:eastAsia="Calibri" w:hAnsi="Calibri"/>
        </w:rPr>
        <w:t xml:space="preserve">,</w:t>
      </w:r>
      <w:r w:rsidR="00352600" w:rsidRPr="005a10da">
        <w:rPr>
          <w:kern w:val="0"/>
          <w:lang w:bidi="ar-SA" w:eastAsia="en-US"/>
          <w:rFonts w:ascii="Calibri" w:eastAsia="Calibri" w:hAnsi="Calibri"/>
        </w:rPr>
        <w:t xml:space="preserve"> </w:t>
      </w:r>
      <w:r w:rsidR="00734e7a">
        <w:rPr>
          <w:kern w:val="0"/>
          <w:lang w:bidi="ar-SA" w:eastAsia="en-US"/>
          <w:rFonts w:ascii="Calibri" w:eastAsia="Calibri" w:hAnsi="Calibri"/>
        </w:rPr>
        <w:t xml:space="preserve">uma vasta game de </w:t>
      </w:r>
      <w:r w:rsidR="00352600" w:rsidRPr="005a10da">
        <w:rPr>
          <w:kern w:val="0"/>
          <w:lang w:bidi="ar-SA" w:eastAsia="en-US"/>
          <w:rFonts w:ascii="Calibri" w:eastAsia="Calibri" w:hAnsi="Calibri"/>
        </w:rPr>
        <w:t xml:space="preserve">a</w:t>
      </w:r>
      <w:r w:rsidR="00352600" w:rsidRPr="005a10da">
        <w:rPr>
          <w:kern w:val="0"/>
          <w:lang w:bidi="ar-SA" w:eastAsia="en-US"/>
          <w:rFonts w:ascii="Calibri" w:eastAsia="Calibri" w:hAnsi="Calibri"/>
        </w:rPr>
        <w:t xml:space="preserve">r</w:t>
      </w:r>
      <w:r w:rsidR="00352600" w:rsidRPr="005a10da">
        <w:rPr>
          <w:kern w:val="0"/>
          <w:lang w:bidi="ar-SA" w:eastAsia="en-US"/>
          <w:rFonts w:ascii="Calibri" w:eastAsia="Calibri" w:hAnsi="Calibri"/>
        </w:rPr>
        <w:t xml:space="preserve">tigos e </w:t>
      </w:r>
      <w:r w:rsidR="00734e7a">
        <w:rPr>
          <w:kern w:val="0"/>
          <w:lang w:bidi="ar-SA" w:eastAsia="en-US"/>
          <w:rFonts w:ascii="Calibri" w:eastAsia="Calibri" w:hAnsi="Calibri"/>
        </w:rPr>
        <w:t xml:space="preserve">trabalhos</w:t>
      </w:r>
      <w:r w:rsidR="00352600" w:rsidRPr="005a10da">
        <w:rPr>
          <w:kern w:val="0"/>
          <w:lang w:bidi="ar-SA" w:eastAsia="en-US"/>
          <w:rFonts w:ascii="Calibri" w:eastAsia="Calibri" w:hAnsi="Calibri"/>
        </w:rPr>
        <w:t xml:space="preserve"> relacionados </w:t>
      </w:r>
      <w:r w:rsidR="00734e7a">
        <w:rPr>
          <w:kern w:val="0"/>
          <w:lang w:bidi="ar-SA" w:eastAsia="en-US"/>
          <w:rFonts w:ascii="Calibri" w:eastAsia="Calibri" w:hAnsi="Calibri"/>
        </w:rPr>
        <w:t xml:space="preserve">a sensores de imagem CMOS 3T-APS</w:t>
      </w:r>
      <w:r w:rsidR="00352600" w:rsidRPr="005a10da">
        <w:rPr>
          <w:kern w:val="0"/>
          <w:lang w:bidi="ar-SA" w:eastAsia="en-US"/>
          <w:rFonts w:ascii="Calibri" w:eastAsia="Calibri" w:hAnsi="Calibri"/>
        </w:rPr>
        <w:t xml:space="preserve"> apresen</w:t>
      </w:r>
      <w:r w:rsidR="00734e7a">
        <w:rPr>
          <w:kern w:val="0"/>
          <w:lang w:bidi="ar-SA" w:eastAsia="en-US"/>
          <w:rFonts w:ascii="Calibri" w:eastAsia="Calibri" w:hAnsi="Calibri"/>
        </w:rPr>
        <w:t xml:space="preserve">te</w:t>
      </w:r>
      <w:r w:rsidR="00352600" w:rsidRPr="005a10da">
        <w:rPr>
          <w:kern w:val="0"/>
          <w:lang w:bidi="ar-SA" w:eastAsia="en-US"/>
          <w:rFonts w:ascii="Calibri" w:eastAsia="Calibri" w:hAnsi="Calibri"/>
        </w:rPr>
        <w:t xml:space="preserve">m</w:t>
      </w:r>
      <w:r w:rsidR="00ad5a42" w:rsidRPr="005a10da">
        <w:rPr>
          <w:kern w:val="0"/>
          <w:lang w:bidi="ar-SA" w:eastAsia="en-US"/>
          <w:rFonts w:ascii="Calibri" w:eastAsia="Calibri" w:hAnsi="Calibri"/>
        </w:rPr>
        <w:t xml:space="preserve"> </w:t>
      </w:r>
      <w:r w:rsidR="00734e7a">
        <w:rPr>
          <w:kern w:val="0"/>
          <w:lang w:bidi="ar-SA" w:eastAsia="en-US"/>
          <w:rFonts w:ascii="Calibri" w:eastAsia="Calibri" w:hAnsi="Calibri"/>
        </w:rPr>
        <w:t xml:space="preserve">os </w:t>
      </w:r>
      <w:r w:rsidR="00ad5a42" w:rsidRPr="005a10da">
        <w:rPr>
          <w:kern w:val="0"/>
          <w:lang w:bidi="ar-SA" w:eastAsia="en-US"/>
          <w:rFonts w:ascii="Calibri" w:eastAsia="Calibri" w:hAnsi="Calibri"/>
        </w:rPr>
        <w:t xml:space="preserve">resultados </w:t>
      </w:r>
      <w:r w:rsidR="00734e7a">
        <w:rPr>
          <w:kern w:val="0"/>
          <w:lang w:bidi="ar-SA" w:eastAsia="en-US"/>
          <w:rFonts w:ascii="Calibri" w:eastAsia="Calibri" w:hAnsi="Calibri"/>
        </w:rPr>
        <w:t xml:space="preserve">para eficiência quântica, </w:t>
      </w:r>
      <w:r w:rsidR="00fd26c0">
        <w:rPr>
          <w:kern w:val="0"/>
          <w:lang w:bidi="ar-SA" w:eastAsia="en-US"/>
          <w:rFonts w:ascii="Calibri" w:eastAsia="Calibri" w:hAnsi="Calibri"/>
        </w:rPr>
        <w:t xml:space="preserve">alguns </w:t>
      </w:r>
      <w:r w:rsidR="00734e7a">
        <w:rPr>
          <w:kern w:val="0"/>
          <w:lang w:bidi="ar-SA" w:eastAsia="en-US"/>
          <w:rFonts w:ascii="Calibri" w:eastAsia="Calibri" w:hAnsi="Calibri"/>
        </w:rPr>
        <w:t xml:space="preserve">poucos </w:t>
      </w:r>
      <w:r w:rsidR="00fd26c0">
        <w:rPr>
          <w:kern w:val="0"/>
          <w:lang w:bidi="ar-SA" w:eastAsia="en-US"/>
          <w:rFonts w:ascii="Calibri" w:eastAsia="Calibri" w:hAnsi="Calibri"/>
        </w:rPr>
        <w:t xml:space="preserve">como a norma EMVA</w:t>
      </w:r>
      <w:r w:rsidR="00734e7a">
        <w:rPr>
          <w:kern w:val="0"/>
          <w:lang w:bidi="ar-SA" w:eastAsia="en-US"/>
          <w:rFonts w:ascii="Calibri" w:eastAsia="Calibri" w:hAnsi="Calibri"/>
        </w:rPr>
        <w:t xml:space="preserve"> </w:t>
      </w:r>
      <w:r w:rsidR="00fd26c0">
        <w:rPr>
          <w:kern w:val="0"/>
          <w:lang w:bidi="ar-SA" w:eastAsia="en-US"/>
          <w:rFonts w:ascii="Calibri" w:eastAsia="Calibri" w:hAnsi="Calibri"/>
        </w:rPr>
        <w:t xml:space="preserve">mostram</w:t>
      </w:r>
      <w:r w:rsidR="00734e7a">
        <w:rPr>
          <w:kern w:val="0"/>
          <w:lang w:bidi="ar-SA" w:eastAsia="en-US"/>
          <w:rFonts w:ascii="Calibri" w:eastAsia="Calibri" w:hAnsi="Calibri"/>
        </w:rPr>
        <w:t xml:space="preserve"> os </w:t>
      </w:r>
      <w:r w:rsidR="00fd26c0">
        <w:rPr>
          <w:kern w:val="0"/>
          <w:lang w:bidi="ar-SA" w:eastAsia="en-US"/>
          <w:rFonts w:ascii="Calibri" w:eastAsia="Calibri" w:hAnsi="Calibri"/>
        </w:rPr>
        <w:t xml:space="preserve">procedimentos</w:t>
      </w:r>
      <w:r w:rsidR="00734e7a">
        <w:rPr>
          <w:kern w:val="0"/>
          <w:lang w:bidi="ar-SA" w:eastAsia="en-US"/>
          <w:rFonts w:ascii="Calibri" w:eastAsia="Calibri" w:hAnsi="Calibri"/>
        </w:rPr>
        <w:t xml:space="preserve"> </w:t>
      </w:r>
      <w:r w:rsidR="00fd26c0">
        <w:rPr>
          <w:kern w:val="0"/>
          <w:lang w:bidi="ar-SA" w:eastAsia="en-US"/>
          <w:rFonts w:ascii="Calibri" w:eastAsia="Calibri" w:hAnsi="Calibri"/>
        </w:rPr>
        <w:t xml:space="preserve">para</w:t>
      </w:r>
      <w:r w:rsidR="00734e7a">
        <w:rPr>
          <w:kern w:val="0"/>
          <w:lang w:bidi="ar-SA" w:eastAsia="en-US"/>
          <w:rFonts w:ascii="Calibri" w:eastAsia="Calibri" w:hAnsi="Calibri"/>
        </w:rPr>
        <w:t xml:space="preserve"> obte</w:t>
      </w:r>
      <w:r w:rsidR="00734e7a">
        <w:rPr>
          <w:kern w:val="0"/>
          <w:lang w:bidi="ar-SA" w:eastAsia="en-US"/>
          <w:rFonts w:ascii="Calibri" w:eastAsia="Calibri" w:hAnsi="Calibri"/>
        </w:rPr>
        <w:t xml:space="preserve">n</w:t>
      </w:r>
      <w:r w:rsidR="00734e7a">
        <w:rPr>
          <w:kern w:val="0"/>
          <w:lang w:bidi="ar-SA" w:eastAsia="en-US"/>
          <w:rFonts w:ascii="Calibri" w:eastAsia="Calibri" w:hAnsi="Calibri"/>
        </w:rPr>
        <w:t xml:space="preserve">ção desta</w:t>
      </w:r>
      <w:r w:rsidR="00e77896">
        <w:rPr>
          <w:kern w:val="0"/>
          <w:lang w:bidi="ar-SA" w:eastAsia="en-US"/>
          <w:rFonts w:ascii="Calibri" w:eastAsia="Calibri" w:hAnsi="Calibri"/>
        </w:rPr>
        <w:t xml:space="preserve">, e além disso, os métodos encontrados se baseiam na utilização de dispositivos ópticos que não e</w:t>
      </w:r>
      <w:r w:rsidR="00e77896">
        <w:rPr>
          <w:kern w:val="0"/>
          <w:lang w:bidi="ar-SA" w:eastAsia="en-US"/>
          <w:rFonts w:ascii="Calibri" w:eastAsia="Calibri" w:hAnsi="Calibri"/>
        </w:rPr>
        <w:t xml:space="preserve">s</w:t>
      </w:r>
      <w:r w:rsidR="00e77896">
        <w:rPr>
          <w:kern w:val="0"/>
          <w:lang w:bidi="ar-SA" w:eastAsia="en-US"/>
          <w:rFonts w:ascii="Calibri" w:eastAsia="Calibri" w:hAnsi="Calibri"/>
        </w:rPr>
        <w:t xml:space="preserve">tão disponíveis no laboratório Optima-UFAM</w:t>
      </w:r>
      <w:r w:rsidR="00352600" w:rsidRPr="005a10da">
        <w:rPr>
          <w:kern w:val="0"/>
          <w:lang w:bidi="ar-SA" w:eastAsia="en-US"/>
          <w:rFonts w:ascii="Calibri" w:eastAsia="Calibri" w:hAnsi="Calibri"/>
        </w:rPr>
        <w:t xml:space="preserve">. </w:t>
      </w:r>
      <w:r w:rsidR="00fd26c0">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e77896">
        <w:rPr>
          <w:kern w:val="0"/>
          <w:lang w:bidi="ar-SA" w:eastAsia="en-US"/>
          <w:rFonts w:ascii="Calibri" w:eastAsia="Calibri" w:hAnsi="Calibri"/>
        </w:rPr>
        <w:t xml:space="preserve">Portanto</w:t>
      </w:r>
      <w:r w:rsidR="00352600" w:rsidRPr="005a10da">
        <w:rPr>
          <w:kern w:val="0"/>
          <w:lang w:bidi="ar-SA" w:eastAsia="en-US"/>
          <w:rFonts w:ascii="Calibri" w:eastAsia="Calibri" w:hAnsi="Calibri"/>
        </w:rPr>
        <w:t xml:space="preserve">,</w:t>
      </w:r>
      <w:r w:rsidR="00ad5a42" w:rsidRPr="005a10da">
        <w:rPr>
          <w:kern w:val="0"/>
          <w:lang w:bidi="ar-SA" w:eastAsia="en-US"/>
          <w:rFonts w:ascii="Calibri" w:eastAsia="Calibri" w:hAnsi="Calibri"/>
        </w:rPr>
        <w:t xml:space="preserve"> este trabalho </w:t>
      </w:r>
      <w:r w:rsidR="00352600" w:rsidRPr="005a10da">
        <w:rPr>
          <w:kern w:val="0"/>
          <w:lang w:bidi="ar-SA" w:eastAsia="en-US"/>
          <w:rFonts w:ascii="Calibri" w:eastAsia="Calibri" w:hAnsi="Calibri"/>
        </w:rPr>
        <w:t xml:space="preserve">apresenta </w:t>
      </w:r>
      <w:r w:rsidR="008e626b" w:rsidRPr="005a10da">
        <w:rPr>
          <w:kern w:val="0"/>
          <w:lang w:bidi="ar-SA" w:eastAsia="en-US"/>
          <w:rFonts w:ascii="Calibri" w:eastAsia="Calibri" w:hAnsi="Calibri"/>
        </w:rPr>
        <w:t xml:space="preserve">uma proposta</w:t>
      </w:r>
      <w:r w:rsidR="00fd26c0">
        <w:rPr>
          <w:kern w:val="0"/>
          <w:lang w:bidi="ar-SA" w:eastAsia="en-US"/>
          <w:rFonts w:ascii="Calibri" w:eastAsia="Calibri" w:hAnsi="Calibri"/>
        </w:rPr>
        <w:t xml:space="preserve"> alternativa</w:t>
      </w:r>
      <w:r w:rsidR="008e626b" w:rsidRPr="005a10da">
        <w:rPr>
          <w:kern w:val="0"/>
          <w:lang w:bidi="ar-SA" w:eastAsia="en-US"/>
          <w:rFonts w:ascii="Calibri" w:eastAsia="Calibri" w:hAnsi="Calibri"/>
        </w:rPr>
        <w:t xml:space="preserve"> </w:t>
      </w:r>
      <w:r w:rsidR="00fd26c0">
        <w:rPr>
          <w:kern w:val="0"/>
          <w:lang w:bidi="ar-SA" w:eastAsia="en-US"/>
          <w:rFonts w:ascii="Calibri" w:eastAsia="Calibri" w:hAnsi="Calibri"/>
        </w:rPr>
        <w:t xml:space="preserve">p</w:t>
      </w:r>
      <w:r w:rsidR="00171b80" w:rsidRPr="005a10da">
        <w:rPr>
          <w:kern w:val="0"/>
          <w:lang w:bidi="ar-SA" w:eastAsia="en-US"/>
          <w:rFonts w:ascii="Calibri" w:eastAsia="Calibri" w:hAnsi="Calibri"/>
        </w:rPr>
        <w:t xml:space="preserve">ara medida</w:t>
      </w:r>
      <w:r w:rsidR="00352600" w:rsidRPr="005a10da">
        <w:rPr>
          <w:kern w:val="0"/>
          <w:lang w:bidi="ar-SA" w:eastAsia="en-US"/>
          <w:rFonts w:ascii="Calibri" w:eastAsia="Calibri" w:hAnsi="Calibri"/>
        </w:rPr>
        <w:t xml:space="preserve"> d</w:t>
      </w:r>
      <w:r w:rsidR="00e77896">
        <w:rPr>
          <w:kern w:val="0"/>
          <w:lang w:bidi="ar-SA" w:eastAsia="en-US"/>
          <w:rFonts w:ascii="Calibri" w:eastAsia="Calibri" w:hAnsi="Calibri"/>
        </w:rPr>
        <w:t xml:space="preserve">a</w:t>
      </w:r>
      <w:r w:rsidR="00352600" w:rsidRPr="005a10da">
        <w:rPr>
          <w:kern w:val="0"/>
          <w:lang w:bidi="ar-SA" w:eastAsia="en-US"/>
          <w:rFonts w:ascii="Calibri" w:eastAsia="Calibri" w:hAnsi="Calibri"/>
        </w:rPr>
        <w:t xml:space="preserve"> </w:t>
      </w:r>
      <w:r w:rsidR="00fd26c0">
        <w:rPr>
          <w:kern w:val="0"/>
          <w:lang w:bidi="ar-SA" w:eastAsia="en-US"/>
          <w:rFonts w:ascii="Calibri" w:eastAsia="Calibri" w:hAnsi="Calibri"/>
        </w:rPr>
        <w:t xml:space="preserve">eficiência quântica total e interna</w:t>
      </w:r>
      <w:r w:rsidR="00352600" w:rsidRPr="005a10da">
        <w:rPr>
          <w:kern w:val="0"/>
          <w:lang w:bidi="ar-SA" w:eastAsia="en-US"/>
          <w:rFonts w:ascii="Calibri" w:eastAsia="Calibri" w:hAnsi="Calibri"/>
        </w:rPr>
        <w:t xml:space="preserve"> em câmeras </w:t>
      </w:r>
      <w:r w:rsidR="00fd26c0">
        <w:rPr>
          <w:kern w:val="0"/>
          <w:lang w:bidi="ar-SA" w:eastAsia="en-US"/>
          <w:rFonts w:ascii="Calibri" w:eastAsia="Calibri" w:hAnsi="Calibri"/>
        </w:rPr>
        <w:t xml:space="preserve">do tipo </w:t>
      </w:r>
      <w:r w:rsidR="00352600" w:rsidRPr="005a10da">
        <w:rPr>
          <w:kern w:val="0"/>
          <w:lang w:bidi="ar-SA" w:eastAsia="en-US"/>
          <w:rFonts w:ascii="Calibri" w:eastAsia="Calibri" w:hAnsi="Calibri"/>
        </w:rPr>
        <w:t xml:space="preserve">CMOS</w:t>
      </w:r>
      <w:r w:rsidR="00917499" w:rsidRPr="005a10da">
        <w:rPr>
          <w:kern w:val="0"/>
          <w:lang w:bidi="ar-SA" w:eastAsia="en-US"/>
          <w:rFonts w:ascii="Calibri" w:eastAsia="Calibri" w:hAnsi="Calibri"/>
        </w:rPr>
        <w:t xml:space="preserve"> 3T-APS</w:t>
      </w:r>
      <w:r w:rsidR="00352600" w:rsidRPr="005a10da">
        <w:rPr>
          <w:kern w:val="0"/>
          <w:lang w:bidi="ar-SA" w:eastAsia="en-US"/>
          <w:rFonts w:ascii="Calibri" w:eastAsia="Calibri" w:hAnsi="Calibri"/>
        </w:rPr>
        <w:t xml:space="preserve">, os modelos </w:t>
      </w:r>
      <w:r w:rsidR="009925df" w:rsidRPr="005a10da">
        <w:rPr>
          <w:kern w:val="0"/>
          <w:lang w:bidi="ar-SA" w:eastAsia="en-US"/>
          <w:rFonts w:ascii="Calibri" w:eastAsia="Calibri" w:hAnsi="Calibri"/>
        </w:rPr>
        <w:t xml:space="preserve">te</w:t>
      </w:r>
      <w:r w:rsidR="00352600" w:rsidRPr="005a10da">
        <w:rPr>
          <w:kern w:val="0"/>
          <w:lang w:bidi="ar-SA" w:eastAsia="en-US"/>
          <w:rFonts w:ascii="Calibri" w:eastAsia="Calibri" w:hAnsi="Calibri"/>
        </w:rPr>
        <w:t xml:space="preserve">óricos</w:t>
      </w:r>
      <w:r w:rsidR="00ad5a42" w:rsidRPr="005a10da">
        <w:rPr>
          <w:kern w:val="0"/>
          <w:lang w:bidi="ar-SA" w:eastAsia="en-US"/>
          <w:rFonts w:ascii="Calibri" w:eastAsia="Calibri" w:hAnsi="Calibri"/>
        </w:rPr>
        <w:t xml:space="preserve"> e procedimentos experimentais </w:t>
      </w:r>
      <w:r w:rsidR="00e77896">
        <w:rPr>
          <w:kern w:val="0"/>
          <w:lang w:bidi="ar-SA" w:eastAsia="en-US"/>
          <w:rFonts w:ascii="Calibri" w:eastAsia="Calibri" w:hAnsi="Calibri"/>
        </w:rPr>
        <w:t xml:space="preserve">utilizados serão apresentados detalhadamente e a eficiência </w:t>
      </w:r>
      <w:r w:rsidR="00ad5a42" w:rsidRPr="005a10da">
        <w:rPr>
          <w:kern w:val="0"/>
          <w:lang w:bidi="ar-SA" w:eastAsia="en-US"/>
          <w:rFonts w:ascii="Calibri" w:eastAsia="Calibri" w:hAnsi="Calibri"/>
        </w:rPr>
        <w:t xml:space="preserve">quântica</w:t>
      </w:r>
      <w:r w:rsidR="008e626b" w:rsidRPr="005a10da">
        <w:rPr>
          <w:kern w:val="0"/>
          <w:lang w:bidi="ar-SA" w:eastAsia="en-US"/>
          <w:rFonts w:ascii="Calibri" w:eastAsia="Calibri" w:hAnsi="Calibri"/>
        </w:rPr>
        <w:t xml:space="preserve"> </w:t>
      </w:r>
      <w:r w:rsidR="00e77896">
        <w:rPr>
          <w:kern w:val="0"/>
          <w:lang w:bidi="ar-SA" w:eastAsia="en-US"/>
          <w:rFonts w:ascii="Calibri" w:eastAsia="Calibri" w:hAnsi="Calibri"/>
        </w:rPr>
        <w:t xml:space="preserve">interna obt</w:t>
      </w:r>
      <w:r w:rsidR="00e77896">
        <w:rPr>
          <w:kern w:val="0"/>
          <w:lang w:bidi="ar-SA" w:eastAsia="en-US"/>
          <w:rFonts w:ascii="Calibri" w:eastAsia="Calibri" w:hAnsi="Calibri"/>
        </w:rPr>
        <w:t xml:space="preserve">i</w:t>
      </w:r>
      <w:r w:rsidR="00e77896">
        <w:rPr>
          <w:kern w:val="0"/>
          <w:lang w:bidi="ar-SA" w:eastAsia="en-US"/>
          <w:rFonts w:ascii="Calibri" w:eastAsia="Calibri" w:hAnsi="Calibri"/>
        </w:rPr>
        <w:t xml:space="preserve">da para o chip IR2 será usada para analise comparativa com outros dispositivos semelhantes di</w:t>
      </w:r>
      <w:r w:rsidR="00e77896">
        <w:rPr>
          <w:kern w:val="0"/>
          <w:lang w:bidi="ar-SA" w:eastAsia="en-US"/>
          <w:rFonts w:ascii="Calibri" w:eastAsia="Calibri" w:hAnsi="Calibri"/>
        </w:rPr>
        <w:t xml:space="preserve">s</w:t>
      </w:r>
      <w:r w:rsidR="00e77896">
        <w:rPr>
          <w:kern w:val="0"/>
          <w:lang w:bidi="ar-SA" w:eastAsia="en-US"/>
          <w:rFonts w:ascii="Calibri" w:eastAsia="Calibri" w:hAnsi="Calibri"/>
        </w:rPr>
        <w:t xml:space="preserve">poníveis no mercado</w:t>
      </w:r>
      <w:r w:rsidR="00ad5a42" w:rsidRPr="005a10da">
        <w:rPr>
          <w:kern w:val="0"/>
          <w:lang w:bidi="ar-SA" w:eastAsia="en-US"/>
          <w:rFonts w:ascii="Calibri" w:eastAsia="Calibri" w:hAnsi="Calibri"/>
        </w:rPr>
        <w:t xml:space="preserve">.</w:t>
      </w:r>
    </w:p>
    <w:p w:rsidP="005a10da">
      <w:pPr>
        <w:pStyle w:val="Normal"/>
        <w:rPr>
          <w:kern w:val="0"/>
          <w:lang w:bidi="ar-SA" w:eastAsia="en-US"/>
          <w:rFonts w:ascii="Calibri" w:eastAsia="Calibri" w:hAnsi="Calibri"/>
        </w:rPr>
        <w:suppressAutoHyphens w:val="off"/>
        <w:widowControl/>
        <w:autoSpaceDN/>
        <w:jc w:val="both"/>
      </w:pPr>
      <w:r w:rsidR="00f322b9" w:rsidRPr="005a10da">
        <w:rPr>
          <w:kern w:val="0"/>
          <w:lang w:bidi="ar-SA" w:eastAsia="en-US"/>
          <w:rFonts w:ascii="Calibri" w:eastAsia="Calibri" w:hAnsi="Calibri"/>
        </w:rPr>
      </w:r>
    </w:p>
    <w:p w:rsidP="005a10da">
      <w:pPr>
        <w:pStyle w:val="Subtitle"/>
        <w:rPr>
          <w:lang w:bidi="ar-SA" w:eastAsia="en-US"/>
          <w:rFonts w:eastAsia="Calibri"/>
        </w:rPr>
        <w:spacing w:after="0"/>
      </w:pPr>
      <w:bookmarkStart w:id="8" w:name="_Toc520928578"/>
      <w:r w:rsidR="00362776" w:rsidRPr="005a10da">
        <w:rPr>
          <w:lang w:bidi="ar-SA" w:eastAsia="en-US"/>
          <w:rFonts w:eastAsia="Calibri"/>
        </w:rPr>
        <w:t xml:space="preserve">1.1. FORMULAÇÃO DO PROBLEMA</w:t>
      </w:r>
      <w:bookmarkEnd w:id="8"/>
      <w:r w:rsidR="00f322b9" w:rsidRPr="005a10da">
        <w:rPr>
          <w:lang w:bidi="ar-SA" w:eastAsia="en-US"/>
          <w:rFonts w:eastAsia="Calibri"/>
        </w:rPr>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5a10da">
        <w:rPr>
          <w:kern w:val="0"/>
          <w:lang w:bidi="ar-SA" w:eastAsia="en-US"/>
          <w:rFonts w:ascii="Calibri" w:eastAsia="Calibri" w:hAnsi="Calibri"/>
        </w:rPr>
        <w:t xml:space="preserve">A eficiência quântica é uma ferramenta fundamental para determina</w:t>
      </w:r>
      <w:r w:rsidR="00524192">
        <w:rPr>
          <w:kern w:val="0"/>
          <w:lang w:bidi="ar-SA" w:eastAsia="en-US"/>
          <w:rFonts w:ascii="Calibri" w:eastAsia="Calibri" w:hAnsi="Calibri"/>
        </w:rPr>
        <w:t xml:space="preserve">ção d</w:t>
      </w:r>
      <w:r w:rsidR="00f322b9" w:rsidRPr="005a10da">
        <w:rPr>
          <w:kern w:val="0"/>
          <w:lang w:bidi="ar-SA" w:eastAsia="en-US"/>
          <w:rFonts w:ascii="Calibri" w:eastAsia="Calibri" w:hAnsi="Calibri"/>
        </w:rPr>
        <w:t xml:space="preserve">a qualidade e </w:t>
      </w:r>
      <w:r w:rsidR="00524192">
        <w:rPr>
          <w:kern w:val="0"/>
          <w:lang w:bidi="ar-SA" w:eastAsia="en-US"/>
          <w:rFonts w:ascii="Calibri" w:eastAsia="Calibri" w:hAnsi="Calibri"/>
        </w:rPr>
        <w:t xml:space="preserve">d</w:t>
      </w:r>
      <w:r w:rsidR="00f322b9" w:rsidRPr="005a10da">
        <w:rPr>
          <w:kern w:val="0"/>
          <w:lang w:bidi="ar-SA" w:eastAsia="en-US"/>
          <w:rFonts w:ascii="Calibri" w:eastAsia="Calibri" w:hAnsi="Calibri"/>
        </w:rPr>
        <w:t xml:space="preserve">a f</w:t>
      </w:r>
      <w:r w:rsidR="003d70ea" w:rsidRPr="005a10da">
        <w:rPr>
          <w:kern w:val="0"/>
          <w:lang w:bidi="ar-SA" w:eastAsia="en-US"/>
          <w:rFonts w:ascii="Calibri" w:eastAsia="Calibri" w:hAnsi="Calibri"/>
        </w:rPr>
        <w:t xml:space="preserve">aixa do es</w:t>
      </w:r>
      <w:r w:rsidR="00ba436e" w:rsidRPr="005a10da">
        <w:rPr>
          <w:kern w:val="0"/>
          <w:lang w:bidi="ar-SA" w:eastAsia="en-US"/>
          <w:rFonts w:ascii="Calibri" w:eastAsia="Calibri" w:hAnsi="Calibri"/>
        </w:rPr>
        <w:t xml:space="preserve">pectro de</w:t>
      </w:r>
      <w:r w:rsidR="003d70ea" w:rsidRPr="005a10da">
        <w:rPr>
          <w:kern w:val="0"/>
          <w:lang w:bidi="ar-SA" w:eastAsia="en-US"/>
          <w:rFonts w:ascii="Calibri" w:eastAsia="Calibri" w:hAnsi="Calibri"/>
        </w:rPr>
        <w:t xml:space="preserve"> luz em que um</w:t>
      </w:r>
      <w:r w:rsidR="00f322b9" w:rsidRPr="005a10da">
        <w:rPr>
          <w:kern w:val="0"/>
          <w:lang w:bidi="ar-SA" w:eastAsia="en-US"/>
          <w:rFonts w:ascii="Calibri" w:eastAsia="Calibri" w:hAnsi="Calibri"/>
        </w:rPr>
        <w:t xml:space="preserve"> sensor </w:t>
      </w:r>
      <w:r w:rsidR="003d70ea" w:rsidRPr="005a10da">
        <w:rPr>
          <w:kern w:val="0"/>
          <w:lang w:bidi="ar-SA" w:eastAsia="en-US"/>
          <w:rFonts w:ascii="Calibri" w:eastAsia="Calibri" w:hAnsi="Calibri"/>
        </w:rPr>
        <w:t xml:space="preserve">de imagem </w:t>
      </w:r>
      <w:r w:rsidR="00524192">
        <w:rPr>
          <w:kern w:val="0"/>
          <w:lang w:bidi="ar-SA" w:eastAsia="en-US"/>
          <w:rFonts w:ascii="Calibri" w:eastAsia="Calibri" w:hAnsi="Calibri"/>
        </w:rPr>
        <w:t xml:space="preserve">pode </w:t>
      </w:r>
      <w:r w:rsidR="003d70ea" w:rsidRPr="005a10da">
        <w:rPr>
          <w:kern w:val="0"/>
          <w:lang w:bidi="ar-SA" w:eastAsia="en-US"/>
          <w:rFonts w:ascii="Calibri" w:eastAsia="Calibri" w:hAnsi="Calibri"/>
        </w:rPr>
        <w:t xml:space="preserve">opera</w:t>
      </w:r>
      <w:r w:rsidR="00524192">
        <w:rPr>
          <w:kern w:val="0"/>
          <w:lang w:bidi="ar-SA" w:eastAsia="en-US"/>
          <w:rFonts w:ascii="Calibri" w:eastAsia="Calibri" w:hAnsi="Calibri"/>
        </w:rPr>
        <w:t xml:space="preserve">r satisfatoriamente</w:t>
      </w:r>
      <w:r w:rsidR="002a2f4d" w:rsidRPr="005a10da">
        <w:rPr>
          <w:kern w:val="0"/>
          <w:lang w:bidi="ar-SA" w:eastAsia="en-US"/>
          <w:rFonts w:ascii="Calibri" w:eastAsia="Calibri" w:hAnsi="Calibri"/>
        </w:rPr>
        <w:t xml:space="preserve">.</w:t>
      </w:r>
      <w:r w:rsidR="00f322b9" w:rsidRPr="005a10da">
        <w:rPr>
          <w:kern w:val="0"/>
          <w:lang w:bidi="ar-SA" w:eastAsia="en-US"/>
          <w:rFonts w:ascii="Calibri" w:eastAsia="Calibri" w:hAnsi="Calibri"/>
        </w:rPr>
        <w:t xml:space="preserve"> </w:t>
      </w:r>
      <w:r w:rsidR="0014128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524192">
        <w:rPr>
          <w:kern w:val="0"/>
          <w:lang w:bidi="ar-SA" w:eastAsia="en-US"/>
          <w:rFonts w:ascii="Calibri" w:eastAsia="Calibri" w:hAnsi="Calibri"/>
        </w:rPr>
        <w:t xml:space="preserve">Este trabalho explorará</w:t>
      </w:r>
      <w:r w:rsidR="002a2f4d" w:rsidRPr="005a10da">
        <w:rPr>
          <w:kern w:val="0"/>
          <w:lang w:bidi="ar-SA" w:eastAsia="en-US"/>
          <w:rFonts w:ascii="Calibri" w:eastAsia="Calibri" w:hAnsi="Calibri"/>
        </w:rPr>
        <w:t xml:space="preserve"> os</w:t>
      </w:r>
      <w:r w:rsidR="00f322b9" w:rsidRPr="005a10da">
        <w:rPr>
          <w:kern w:val="0"/>
          <w:lang w:bidi="ar-SA" w:eastAsia="en-US"/>
          <w:rFonts w:ascii="Calibri" w:eastAsia="Calibri" w:hAnsi="Calibri"/>
        </w:rPr>
        <w:t xml:space="preserve"> aspectos físicos </w:t>
      </w:r>
      <w:r w:rsidR="002a2f4d" w:rsidRPr="005a10da">
        <w:rPr>
          <w:kern w:val="0"/>
          <w:lang w:bidi="ar-SA" w:eastAsia="en-US"/>
          <w:rFonts w:ascii="Calibri" w:eastAsia="Calibri" w:hAnsi="Calibri"/>
        </w:rPr>
        <w:t xml:space="preserve">mais relevantes </w:t>
      </w:r>
      <w:r w:rsidR="00f322b9" w:rsidRPr="005a10da">
        <w:rPr>
          <w:kern w:val="0"/>
          <w:lang w:bidi="ar-SA" w:eastAsia="en-US"/>
          <w:rFonts w:ascii="Calibri" w:eastAsia="Calibri" w:hAnsi="Calibri"/>
        </w:rPr>
        <w:t xml:space="preserve">sobre a efici</w:t>
      </w:r>
      <w:r w:rsidR="00d53bf4" w:rsidRPr="005a10da">
        <w:rPr>
          <w:kern w:val="0"/>
          <w:lang w:bidi="ar-SA" w:eastAsia="en-US"/>
          <w:rFonts w:ascii="Calibri" w:eastAsia="Calibri" w:hAnsi="Calibri"/>
        </w:rPr>
        <w:t xml:space="preserve">ência quântica em senso</w:t>
      </w:r>
      <w:r w:rsidR="002a2f4d" w:rsidRPr="005a10da">
        <w:rPr>
          <w:kern w:val="0"/>
          <w:lang w:bidi="ar-SA" w:eastAsia="en-US"/>
          <w:rFonts w:ascii="Calibri" w:eastAsia="Calibri" w:hAnsi="Calibri"/>
        </w:rPr>
        <w:t xml:space="preserve">res </w:t>
      </w:r>
      <w:r w:rsidR="00524192">
        <w:rPr>
          <w:kern w:val="0"/>
          <w:lang w:bidi="ar-SA" w:eastAsia="en-US"/>
          <w:rFonts w:ascii="Calibri" w:eastAsia="Calibri" w:hAnsi="Calibri"/>
        </w:rPr>
        <w:t xml:space="preserve">3T-</w:t>
      </w:r>
      <w:r w:rsidR="002a2f4d" w:rsidRPr="005a10da">
        <w:rPr>
          <w:kern w:val="0"/>
          <w:lang w:bidi="ar-SA" w:eastAsia="en-US"/>
          <w:rFonts w:ascii="Calibri" w:eastAsia="Calibri" w:hAnsi="Calibri"/>
        </w:rPr>
        <w:t xml:space="preserve">APS, além de registrar </w:t>
      </w:r>
      <w:r w:rsidR="008f720a" w:rsidRPr="005a10da">
        <w:rPr>
          <w:kern w:val="0"/>
          <w:lang w:bidi="ar-SA" w:eastAsia="en-US"/>
          <w:rFonts w:ascii="Calibri" w:eastAsia="Calibri" w:hAnsi="Calibri"/>
        </w:rPr>
        <w:t xml:space="preserve">experimentalmente o espectro de eficiência quânt</w:t>
      </w:r>
      <w:r w:rsidR="008f720a" w:rsidRPr="005a10da">
        <w:rPr>
          <w:kern w:val="0"/>
          <w:lang w:bidi="ar-SA" w:eastAsia="en-US"/>
          <w:rFonts w:ascii="Calibri" w:eastAsia="Calibri" w:hAnsi="Calibri"/>
        </w:rPr>
        <w:t xml:space="preserve">i</w:t>
      </w:r>
      <w:r w:rsidR="008f720a" w:rsidRPr="005a10da">
        <w:rPr>
          <w:kern w:val="0"/>
          <w:lang w:bidi="ar-SA" w:eastAsia="en-US"/>
          <w:rFonts w:ascii="Calibri" w:eastAsia="Calibri" w:hAnsi="Calibri"/>
        </w:rPr>
        <w:t xml:space="preserve">ca </w:t>
      </w:r>
      <w:r w:rsidR="00401e7f" w:rsidRPr="005a10da">
        <w:rPr>
          <w:kern w:val="0"/>
          <w:lang w:bidi="ar-SA" w:eastAsia="en-US"/>
          <w:rFonts w:ascii="Calibri" w:eastAsia="Calibri" w:hAnsi="Calibri"/>
        </w:rPr>
        <w:t xml:space="preserve">para o chip IR2</w:t>
      </w:r>
      <w:r w:rsidR="00524192">
        <w:rPr>
          <w:kern w:val="0"/>
          <w:lang w:bidi="ar-SA" w:eastAsia="en-US"/>
          <w:rFonts w:ascii="Calibri" w:eastAsia="Calibri" w:hAnsi="Calibri"/>
        </w:rPr>
        <w:t xml:space="preserve">, expondo todos as detalhes sobre o procedimento utilizado</w:t>
      </w:r>
      <w:r w:rsidR="008f720a" w:rsidRPr="005a10da">
        <w:rPr>
          <w:kern w:val="0"/>
          <w:lang w:bidi="ar-SA" w:eastAsia="en-US"/>
          <w:rFonts w:ascii="Calibri" w:eastAsia="Calibri" w:hAnsi="Calibri"/>
        </w:rPr>
        <w:t xml:space="preserve">.</w:t>
      </w:r>
      <w:r w:rsidR="00f322b9" w:rsidRPr="005a10d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f322b9" w:rsidRPr="005a10da">
        <w:rPr>
          <w:kern w:val="0"/>
          <w:lang w:bidi="ar-SA" w:eastAsia="en-US"/>
          <w:rFonts w:ascii="Calibri" w:eastAsia="Calibri" w:hAnsi="Calibri"/>
        </w:rPr>
      </w:r>
    </w:p>
    <w:p w:rsidP="005a10da">
      <w:pPr>
        <w:pStyle w:val="Subtitle"/>
        <w:rPr>
          <w:lang w:bidi="ar-SA" w:eastAsia="en-US"/>
          <w:rFonts w:eastAsia="Calibri"/>
        </w:rPr>
        <w:spacing w:after="0"/>
      </w:pPr>
      <w:bookmarkStart w:id="9" w:name="_Toc520928579"/>
      <w:r w:rsidR="00362776" w:rsidRPr="005a10da">
        <w:rPr>
          <w:lang w:bidi="ar-SA" w:eastAsia="en-US"/>
          <w:rFonts w:eastAsia="Calibri"/>
        </w:rPr>
        <w:t xml:space="preserve">1.2. JUSTIFICATIVA</w:t>
      </w:r>
      <w:bookmarkEnd w:id="9"/>
      <w:r w:rsidR="00f322b9" w:rsidRPr="005a10da">
        <w:rPr>
          <w:lang w:bidi="ar-SA" w:eastAsia="en-US"/>
          <w:rFonts w:eastAsia="Calibri"/>
        </w:rPr>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ef3f2c">
        <w:rPr>
          <w:kern w:val="0"/>
          <w:lang w:bidi="ar-SA" w:eastAsia="en-US"/>
          <w:rFonts w:ascii="Calibri" w:eastAsia="Calibri" w:hAnsi="Calibri"/>
        </w:rPr>
        <w:t xml:space="preserve">Há</w:t>
      </w:r>
      <w:r w:rsidR="00141289">
        <w:rPr>
          <w:kern w:val="0"/>
          <w:lang w:bidi="ar-SA" w:eastAsia="en-US"/>
          <w:rFonts w:ascii="Calibri" w:eastAsia="Calibri" w:hAnsi="Calibri"/>
        </w:rPr>
        <w:t xml:space="preserve"> poucos </w:t>
      </w:r>
      <w:r w:rsidR="00ef3f2c">
        <w:rPr>
          <w:kern w:val="0"/>
          <w:lang w:bidi="ar-SA" w:eastAsia="en-US"/>
          <w:rFonts w:ascii="Calibri" w:eastAsia="Calibri" w:hAnsi="Calibri"/>
        </w:rPr>
        <w:t xml:space="preserve">artigos</w:t>
      </w:r>
      <w:r w:rsidR="00141289">
        <w:rPr>
          <w:kern w:val="0"/>
          <w:lang w:bidi="ar-SA" w:eastAsia="en-US"/>
          <w:rFonts w:ascii="Calibri" w:eastAsia="Calibri" w:hAnsi="Calibri"/>
        </w:rPr>
        <w:t xml:space="preserve"> e trabalhos</w:t>
      </w:r>
      <w:r w:rsidR="00ef3f2c">
        <w:rPr>
          <w:kern w:val="0"/>
          <w:lang w:bidi="ar-SA" w:eastAsia="en-US"/>
          <w:rFonts w:ascii="Calibri" w:eastAsia="Calibri" w:hAnsi="Calibri"/>
        </w:rPr>
        <w:t xml:space="preserve"> acadêmico com objetivo específico de</w:t>
      </w:r>
      <w:r w:rsidR="00141289">
        <w:rPr>
          <w:kern w:val="0"/>
          <w:lang w:bidi="ar-SA" w:eastAsia="en-US"/>
          <w:rFonts w:ascii="Calibri" w:eastAsia="Calibri" w:hAnsi="Calibri"/>
        </w:rPr>
        <w:t xml:space="preserve"> apresenta</w:t>
      </w:r>
      <w:r w:rsidR="00ef3f2c">
        <w:rPr>
          <w:kern w:val="0"/>
          <w:lang w:bidi="ar-SA" w:eastAsia="en-US"/>
          <w:rFonts w:ascii="Calibri" w:eastAsia="Calibri" w:hAnsi="Calibri"/>
        </w:rPr>
        <w:t xml:space="preserve">r</w:t>
      </w:r>
      <w:r w:rsidR="00141289">
        <w:rPr>
          <w:kern w:val="0"/>
          <w:lang w:bidi="ar-SA" w:eastAsia="en-US"/>
          <w:rFonts w:ascii="Calibri" w:eastAsia="Calibri" w:hAnsi="Calibri"/>
        </w:rPr>
        <w:t xml:space="preserve"> </w:t>
      </w:r>
      <w:r w:rsidR="00ef3f2c">
        <w:rPr>
          <w:kern w:val="0"/>
          <w:lang w:bidi="ar-SA" w:eastAsia="en-US"/>
          <w:rFonts w:ascii="Calibri" w:eastAsia="Calibri" w:hAnsi="Calibri"/>
        </w:rPr>
        <w:t xml:space="preserve">detalh</w:t>
      </w:r>
      <w:r w:rsidR="00ef3f2c">
        <w:rPr>
          <w:kern w:val="0"/>
          <w:lang w:bidi="ar-SA" w:eastAsia="en-US"/>
          <w:rFonts w:ascii="Calibri" w:eastAsia="Calibri" w:hAnsi="Calibri"/>
        </w:rPr>
        <w:t xml:space="preserve">a</w:t>
      </w:r>
      <w:r w:rsidR="00ef3f2c">
        <w:rPr>
          <w:kern w:val="0"/>
          <w:lang w:bidi="ar-SA" w:eastAsia="en-US"/>
          <w:rFonts w:ascii="Calibri" w:eastAsia="Calibri" w:hAnsi="Calibri"/>
        </w:rPr>
        <w:t xml:space="preserve">damente o processo de </w:t>
      </w:r>
      <w:r w:rsidR="00141289">
        <w:rPr>
          <w:kern w:val="0"/>
          <w:lang w:bidi="ar-SA" w:eastAsia="en-US"/>
          <w:rFonts w:ascii="Calibri" w:eastAsia="Calibri" w:hAnsi="Calibri"/>
        </w:rPr>
        <w:t xml:space="preserve">obtenção da eficiência quântica com a utilização </w:t>
      </w:r>
      <w:r w:rsidR="00f322b9" w:rsidRPr="005a10da">
        <w:rPr>
          <w:kern w:val="0"/>
          <w:lang w:bidi="ar-SA" w:eastAsia="en-US"/>
          <w:rFonts w:ascii="Calibri" w:eastAsia="Calibri" w:hAnsi="Calibri"/>
        </w:rPr>
        <w:t xml:space="preserve">CMOS </w:t>
      </w:r>
      <w:r w:rsidR="005c4968" w:rsidRPr="005a10da">
        <w:rPr>
          <w:kern w:val="0"/>
          <w:lang w:bidi="ar-SA" w:eastAsia="en-US"/>
          <w:rFonts w:ascii="Calibri" w:eastAsia="Calibri" w:hAnsi="Calibri"/>
        </w:rPr>
        <w:t xml:space="preserve">3T-APS</w:t>
      </w:r>
      <w:r w:rsidR="00012c37" w:rsidRPr="005a10da">
        <w:rPr>
          <w:kern w:val="0"/>
          <w:lang w:bidi="ar-SA" w:eastAsia="en-US"/>
          <w:rFonts w:ascii="Calibri" w:eastAsia="Calibri" w:hAnsi="Calibri"/>
        </w:rPr>
        <w:t xml:space="preserve">.</w:t>
      </w:r>
      <w:r w:rsidR="00a24fc2" w:rsidRPr="005a10da">
        <w:rPr>
          <w:kern w:val="0"/>
          <w:lang w:bidi="ar-SA" w:eastAsia="en-US"/>
          <w:rFonts w:ascii="Calibri" w:eastAsia="Calibri" w:hAnsi="Calibri"/>
        </w:rPr>
        <w:t xml:space="preserve"> </w:t>
      </w:r>
      <w:r w:rsidR="00012c37" w:rsidRPr="005a10da">
        <w:rPr>
          <w:kern w:val="0"/>
          <w:lang w:bidi="ar-SA" w:eastAsia="en-US"/>
          <w:rFonts w:ascii="Calibri" w:eastAsia="Calibri" w:hAnsi="Calibri"/>
        </w:rPr>
        <w:t xml:space="preserve">D</w:t>
      </w:r>
      <w:r w:rsidR="008f720a" w:rsidRPr="005a10da">
        <w:rPr>
          <w:kern w:val="0"/>
          <w:lang w:bidi="ar-SA" w:eastAsia="en-US"/>
          <w:rFonts w:ascii="Calibri" w:eastAsia="Calibri" w:hAnsi="Calibri"/>
        </w:rPr>
        <w:t xml:space="preserve">essa forma, e</w:t>
      </w:r>
      <w:r w:rsidR="00f322b9" w:rsidRPr="005a10da">
        <w:rPr>
          <w:kern w:val="0"/>
          <w:lang w:bidi="ar-SA" w:eastAsia="en-US"/>
          <w:rFonts w:ascii="Calibri" w:eastAsia="Calibri" w:hAnsi="Calibri"/>
        </w:rPr>
        <w:t xml:space="preserve">ste trabalho além de fornecer fundamentação teórica </w:t>
      </w:r>
      <w:r w:rsidR="00cb7aa5" w:rsidRPr="005a10da">
        <w:rPr>
          <w:kern w:val="0"/>
          <w:lang w:bidi="ar-SA" w:eastAsia="en-US"/>
          <w:rFonts w:ascii="Calibri" w:eastAsia="Calibri" w:hAnsi="Calibri"/>
        </w:rPr>
        <w:t xml:space="preserve">sobre essa tecnol</w:t>
      </w:r>
      <w:r w:rsidR="00cb7aa5" w:rsidRPr="005a10da">
        <w:rPr>
          <w:kern w:val="0"/>
          <w:lang w:bidi="ar-SA" w:eastAsia="en-US"/>
          <w:rFonts w:ascii="Calibri" w:eastAsia="Calibri" w:hAnsi="Calibri"/>
        </w:rPr>
        <w:t xml:space="preserve">o</w:t>
      </w:r>
      <w:r w:rsidR="00cb7aa5" w:rsidRPr="005a10da">
        <w:rPr>
          <w:kern w:val="0"/>
          <w:lang w:bidi="ar-SA" w:eastAsia="en-US"/>
          <w:rFonts w:ascii="Calibri" w:eastAsia="Calibri" w:hAnsi="Calibri"/>
        </w:rPr>
        <w:t xml:space="preserve">gia</w:t>
      </w:r>
      <w:r w:rsidR="00a24fc2" w:rsidRPr="005a10da">
        <w:rPr>
          <w:kern w:val="0"/>
          <w:lang w:bidi="ar-SA" w:eastAsia="en-US"/>
          <w:rFonts w:ascii="Calibri" w:eastAsia="Calibri" w:hAnsi="Calibri"/>
        </w:rPr>
        <w:t xml:space="preserve"> (CMOS 3T-APS)</w:t>
      </w:r>
      <w:r w:rsidR="00f10452" w:rsidRPr="005a10da">
        <w:rPr>
          <w:kern w:val="0"/>
          <w:lang w:bidi="ar-SA" w:eastAsia="en-US"/>
          <w:rFonts w:ascii="Calibri" w:eastAsia="Calibri" w:hAnsi="Calibri"/>
        </w:rPr>
        <w:t xml:space="preserve">,</w:t>
      </w:r>
      <w:r w:rsidR="00f322b9" w:rsidRPr="005a10da">
        <w:rPr>
          <w:kern w:val="0"/>
          <w:lang w:bidi="ar-SA" w:eastAsia="en-US"/>
          <w:rFonts w:ascii="Calibri" w:eastAsia="Calibri" w:hAnsi="Calibri"/>
        </w:rPr>
        <w:t xml:space="preserve"> também propõe uma metodologia </w:t>
      </w:r>
      <w:r w:rsidR="00ef3f2c">
        <w:rPr>
          <w:kern w:val="0"/>
          <w:lang w:bidi="ar-SA" w:eastAsia="en-US"/>
          <w:rFonts w:ascii="Calibri" w:eastAsia="Calibri" w:hAnsi="Calibri"/>
        </w:rPr>
        <w:t xml:space="preserve">alternativa </w:t>
      </w:r>
      <w:r w:rsidR="00f322b9" w:rsidRPr="005a10da">
        <w:rPr>
          <w:kern w:val="0"/>
          <w:lang w:bidi="ar-SA" w:eastAsia="en-US"/>
          <w:rFonts w:ascii="Calibri" w:eastAsia="Calibri" w:hAnsi="Calibri"/>
        </w:rPr>
        <w:t xml:space="preserve">para </w:t>
      </w:r>
      <w:r w:rsidR="00f10452" w:rsidRPr="005a10da">
        <w:rPr>
          <w:kern w:val="0"/>
          <w:lang w:bidi="ar-SA" w:eastAsia="en-US"/>
          <w:rFonts w:ascii="Calibri" w:eastAsia="Calibri" w:hAnsi="Calibri"/>
        </w:rPr>
        <w:t xml:space="preserve">medir</w:t>
      </w:r>
      <w:r w:rsidR="00f322b9" w:rsidRPr="005a10da">
        <w:rPr>
          <w:kern w:val="0"/>
          <w:lang w:bidi="ar-SA" w:eastAsia="en-US"/>
          <w:rFonts w:ascii="Calibri" w:eastAsia="Calibri" w:hAnsi="Calibri"/>
        </w:rPr>
        <w:t xml:space="preserve"> </w:t>
      </w:r>
      <w:r w:rsidR="001d5178" w:rsidRPr="005a10da">
        <w:rPr>
          <w:kern w:val="0"/>
          <w:lang w:bidi="ar-SA" w:eastAsia="en-US"/>
          <w:rFonts w:ascii="Calibri" w:eastAsia="Calibri" w:hAnsi="Calibri"/>
        </w:rPr>
        <w:t xml:space="preserve">a</w:t>
      </w:r>
      <w:r w:rsidR="00f322b9" w:rsidRPr="005a10da">
        <w:rPr>
          <w:kern w:val="0"/>
          <w:lang w:bidi="ar-SA" w:eastAsia="en-US"/>
          <w:rFonts w:ascii="Calibri" w:eastAsia="Calibri" w:hAnsi="Calibri"/>
        </w:rPr>
        <w:t xml:space="preserve"> eficiência quântica</w:t>
      </w:r>
      <w:r w:rsidR="00d16d9b" w:rsidRPr="005a10da">
        <w:rPr>
          <w:kern w:val="0"/>
          <w:lang w:bidi="ar-SA" w:eastAsia="en-US"/>
          <w:rFonts w:ascii="Calibri" w:eastAsia="Calibri" w:hAnsi="Calibri"/>
        </w:rPr>
        <w:t xml:space="preserve"> em qualquer dispositivo fabricado com esta tecnol</w:t>
      </w:r>
      <w:r w:rsidR="00d16d9b" w:rsidRPr="005a10da">
        <w:rPr>
          <w:kern w:val="0"/>
          <w:lang w:bidi="ar-SA" w:eastAsia="en-US"/>
          <w:rFonts w:ascii="Calibri" w:eastAsia="Calibri" w:hAnsi="Calibri"/>
        </w:rPr>
        <w:t xml:space="preserve">o</w:t>
      </w:r>
      <w:r w:rsidR="00d16d9b" w:rsidRPr="005a10da">
        <w:rPr>
          <w:kern w:val="0"/>
          <w:lang w:bidi="ar-SA" w:eastAsia="en-US"/>
          <w:rFonts w:ascii="Calibri" w:eastAsia="Calibri" w:hAnsi="Calibri"/>
        </w:rPr>
        <w:t xml:space="preserve">gia.</w:t>
      </w:r>
      <w:r w:rsidR="001d5178">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d16d9b">
        <w:rPr>
          <w:kern w:val="0"/>
          <w:lang w:bidi="ar-SA" w:eastAsia="en-US"/>
          <w:rFonts w:ascii="Calibri" w:eastAsia="Calibri" w:hAnsi="Calibri"/>
        </w:rPr>
        <w:t xml:space="preserve">Como o sensor de imagem do chip IR2 será alvo de outros estudos, este trabalho </w:t>
      </w:r>
      <w:r w:rsidR="00524192">
        <w:rPr>
          <w:kern w:val="0"/>
          <w:lang w:bidi="ar-SA" w:eastAsia="en-US"/>
          <w:rFonts w:ascii="Calibri" w:eastAsia="Calibri" w:hAnsi="Calibri"/>
        </w:rPr>
        <w:t xml:space="preserve">se faz n</w:t>
      </w:r>
      <w:r w:rsidR="00524192">
        <w:rPr>
          <w:kern w:val="0"/>
          <w:lang w:bidi="ar-SA" w:eastAsia="en-US"/>
          <w:rFonts w:ascii="Calibri" w:eastAsia="Calibri" w:hAnsi="Calibri"/>
        </w:rPr>
        <w:t xml:space="preserve">e</w:t>
      </w:r>
      <w:r w:rsidR="00524192">
        <w:rPr>
          <w:kern w:val="0"/>
          <w:lang w:bidi="ar-SA" w:eastAsia="en-US"/>
          <w:rFonts w:ascii="Calibri" w:eastAsia="Calibri" w:hAnsi="Calibri"/>
        </w:rPr>
        <w:t xml:space="preserve">cessário ao </w:t>
      </w:r>
      <w:r w:rsidR="00594eeb">
        <w:rPr>
          <w:kern w:val="0"/>
          <w:lang w:bidi="ar-SA" w:eastAsia="en-US"/>
          <w:rFonts w:ascii="Calibri" w:eastAsia="Calibri" w:hAnsi="Calibri"/>
        </w:rPr>
        <w:t xml:space="preserve">direcionamento correto dos</w:t>
      </w:r>
      <w:r w:rsidR="00d16d9b">
        <w:rPr>
          <w:kern w:val="0"/>
          <w:lang w:bidi="ar-SA" w:eastAsia="en-US"/>
          <w:rFonts w:ascii="Calibri" w:eastAsia="Calibri" w:hAnsi="Calibri"/>
        </w:rPr>
        <w:t xml:space="preserve"> trabalhos futuros.</w:t>
      </w:r>
    </w:p>
    <w:p w:rsidP="005a10da">
      <w:pPr>
        <w:pStyle w:val="Normal"/>
        <w:rPr>
          <w:kern w:val="0"/>
          <w:lang w:bidi="ar-SA" w:eastAsia="en-US"/>
          <w:rFonts w:ascii="Calibri" w:eastAsia="Calibri" w:hAnsi="Calibri"/>
        </w:rPr>
        <w:suppressAutoHyphens w:val="off"/>
        <w:widowControl/>
        <w:autoSpaceDN/>
        <w:jc w:val="both"/>
      </w:pPr>
      <w:r w:rsidR="00f322b9" w:rsidRPr="00f322b9">
        <w:rPr>
          <w:kern w:val="0"/>
          <w:lang w:bidi="ar-SA" w:eastAsia="en-US"/>
          <w:rFonts w:ascii="Calibri" w:eastAsia="Calibri" w:hAnsi="Calibri"/>
        </w:rPr>
      </w:r>
    </w:p>
    <w:p w:rsidP="005a10da">
      <w:pPr>
        <w:pStyle w:val="Subtitle"/>
        <w:rPr>
          <w:lang w:bidi="ar-SA" w:eastAsia="en-US"/>
          <w:rFonts w:eastAsia="Calibri"/>
        </w:rPr>
        <w:spacing w:after="0"/>
      </w:pPr>
      <w:bookmarkStart w:id="10" w:name="_Toc520928580"/>
      <w:r w:rsidR="00362776" w:rsidRPr="00f322b9">
        <w:rPr>
          <w:lang w:bidi="ar-SA" w:eastAsia="en-US"/>
          <w:rFonts w:eastAsia="Calibri"/>
        </w:rPr>
        <w:t xml:space="preserve">1.3. OBJETIVOS DA PESQUISA</w:t>
      </w:r>
      <w:bookmarkEnd w:id="10"/>
      <w:r w:rsidR="00f322b9">
        <w:rPr>
          <w:lang w:bidi="ar-SA" w:eastAsia="en-US"/>
          <w:rFonts w:eastAsia="Calibri"/>
        </w:rPr>
      </w:r>
    </w:p>
    <w:p w:rsidP="005a10da">
      <w:pPr>
        <w:pStyle w:val="Normal"/>
        <w:rPr>
          <w:lang w:bidi="ar-SA" w:eastAsia="en-US"/>
        </w:rPr>
      </w:pPr>
      <w:r w:rsidR="00f21d9d" w:rsidRPr="00f21d9d">
        <w:rPr>
          <w:lang w:bidi="ar-SA" w:eastAsia="en-US"/>
        </w:rPr>
      </w:r>
    </w:p>
    <w:p w:rsidP="00fa099f">
      <w:pPr>
        <w:pStyle w:val="Normal"/>
        <w:rPr>
          <w:kern w:val="0"/>
          <w:lang w:bidi="ar-SA" w:eastAsia="en-US"/>
          <w:rFonts w:ascii="Calibri" w:eastAsia="Calibri" w:hAnsi="Calibri"/>
        </w:rPr>
        <w:suppressAutoHyphens w:val="off"/>
        <w:widowControl/>
        <w:autoSpaceDN/>
        <w:ind w:firstLine="709"/>
        <w:jc w:val="both"/>
      </w:pPr>
      <w:r w:rsidR="00f21d9d" w:rsidRPr="00886a49">
        <w:rPr>
          <w:kern w:val="0"/>
          <w:lang w:bidi="ar-SA" w:eastAsia="en-US"/>
          <w:rFonts w:ascii="Calibri" w:eastAsia="Calibri" w:hAnsi="Calibri"/>
        </w:rPr>
        <w:t xml:space="preserve">Entender os fenômenos que geram a conversão de luz em fotocorrente em um sensor que uti</w:t>
      </w:r>
      <w:r w:rsidR="00fa099f">
        <w:rPr>
          <w:kern w:val="0"/>
          <w:lang w:bidi="ar-SA" w:eastAsia="en-US"/>
          <w:rFonts w:ascii="Calibri" w:eastAsia="Calibri" w:hAnsi="Calibri"/>
        </w:rPr>
        <w:t xml:space="preserve">liza a tecnologia 3T-APS; Em seguida, propor uma metodologia para</w:t>
      </w:r>
      <w:r w:rsidR="00f322b9" w:rsidRPr="00886a49">
        <w:rPr>
          <w:kern w:val="0"/>
          <w:lang w:bidi="ar-SA" w:eastAsia="en-US"/>
          <w:rFonts w:ascii="Calibri" w:eastAsia="Calibri" w:hAnsi="Calibri"/>
        </w:rPr>
        <w:t xml:space="preserve"> medir a eficiência quâ</w:t>
      </w:r>
      <w:r w:rsidR="00f322b9" w:rsidRPr="00886a49">
        <w:rPr>
          <w:kern w:val="0"/>
          <w:lang w:bidi="ar-SA" w:eastAsia="en-US"/>
          <w:rFonts w:ascii="Calibri" w:eastAsia="Calibri" w:hAnsi="Calibri"/>
        </w:rPr>
        <w:t xml:space="preserve">n</w:t>
      </w:r>
      <w:r w:rsidR="00f322b9" w:rsidRPr="00886a49">
        <w:rPr>
          <w:kern w:val="0"/>
          <w:lang w:bidi="ar-SA" w:eastAsia="en-US"/>
          <w:rFonts w:ascii="Calibri" w:eastAsia="Calibri" w:hAnsi="Calibri"/>
        </w:rPr>
        <w:t xml:space="preserve">tica de um chip </w:t>
      </w:r>
      <w:r w:rsidR="005c4968" w:rsidRPr="00886a49">
        <w:rPr>
          <w:kern w:val="0"/>
          <w:lang w:bidi="ar-SA" w:eastAsia="en-US"/>
          <w:rFonts w:ascii="Calibri" w:eastAsia="Calibri" w:hAnsi="Calibri"/>
        </w:rPr>
        <w:t xml:space="preserve">3T-APS</w:t>
      </w:r>
      <w:r w:rsidR="00f322b9" w:rsidRPr="00886a49">
        <w:rPr>
          <w:kern w:val="0"/>
          <w:lang w:bidi="ar-SA" w:eastAsia="en-US"/>
          <w:rFonts w:ascii="Calibri" w:eastAsia="Calibri" w:hAnsi="Calibri"/>
        </w:rPr>
        <w:t xml:space="preserve"> em modo linear;</w:t>
      </w:r>
      <w:r w:rsidR="00fa099f">
        <w:rPr>
          <w:kern w:val="0"/>
          <w:lang w:bidi="ar-SA" w:eastAsia="en-US"/>
          <w:rFonts w:ascii="Calibri" w:eastAsia="Calibri" w:hAnsi="Calibri"/>
        </w:rPr>
        <w:t xml:space="preserve"> Posteriormente, c</w:t>
      </w:r>
      <w:r w:rsidR="00f322b9" w:rsidRPr="00886a49">
        <w:rPr>
          <w:kern w:val="0"/>
          <w:lang w:bidi="ar-SA" w:eastAsia="en-US"/>
          <w:rFonts w:ascii="Calibri" w:eastAsia="Calibri" w:hAnsi="Calibri"/>
        </w:rPr>
        <w:t xml:space="preserve">onfeccionar o sistema necessário para ex</w:t>
      </w:r>
      <w:r w:rsidR="00f322b9" w:rsidRPr="00886a49">
        <w:rPr>
          <w:kern w:val="0"/>
          <w:lang w:bidi="ar-SA" w:eastAsia="en-US"/>
          <w:rFonts w:ascii="Calibri" w:eastAsia="Calibri" w:hAnsi="Calibri"/>
        </w:rPr>
        <w:t xml:space="preserve">e</w:t>
      </w:r>
      <w:r w:rsidR="00f322b9" w:rsidRPr="00886a49">
        <w:rPr>
          <w:kern w:val="0"/>
          <w:lang w:bidi="ar-SA" w:eastAsia="en-US"/>
          <w:rFonts w:ascii="Calibri" w:eastAsia="Calibri" w:hAnsi="Calibri"/>
        </w:rPr>
        <w:t xml:space="preserve">cução </w:t>
      </w:r>
      <w:r w:rsidR="00886a49" w:rsidRPr="00886a49">
        <w:rPr>
          <w:kern w:val="0"/>
          <w:lang w:bidi="ar-SA" w:eastAsia="en-US"/>
          <w:rFonts w:ascii="Calibri" w:eastAsia="Calibri" w:hAnsi="Calibri"/>
        </w:rPr>
        <w:t xml:space="preserve">dos experimentos </w:t>
      </w:r>
      <w:r w:rsidR="00c50862">
        <w:rPr>
          <w:kern w:val="0"/>
          <w:lang w:bidi="ar-SA" w:eastAsia="en-US"/>
          <w:rFonts w:ascii="Calibri" w:eastAsia="Calibri" w:hAnsi="Calibri"/>
        </w:rPr>
        <w:t xml:space="preserve">necessários à</w:t>
      </w:r>
      <w:r w:rsidR="00886a49" w:rsidRPr="00886a49">
        <w:rPr>
          <w:kern w:val="0"/>
          <w:lang w:bidi="ar-SA" w:eastAsia="en-US"/>
          <w:rFonts w:ascii="Calibri" w:eastAsia="Calibri" w:hAnsi="Calibri"/>
        </w:rPr>
        <w:t xml:space="preserve"> obtenção</w:t>
      </w:r>
      <w:r w:rsidR="008f720a" w:rsidRPr="00886a49">
        <w:rPr>
          <w:kern w:val="0"/>
          <w:lang w:bidi="ar-SA" w:eastAsia="en-US"/>
          <w:rFonts w:ascii="Calibri" w:eastAsia="Calibri" w:hAnsi="Calibri"/>
        </w:rPr>
        <w:t xml:space="preserve"> </w:t>
      </w:r>
      <w:r w:rsidR="00f322b9" w:rsidRPr="00886a49">
        <w:rPr>
          <w:kern w:val="0"/>
          <w:lang w:bidi="ar-SA" w:eastAsia="en-US"/>
          <w:rFonts w:ascii="Calibri" w:eastAsia="Calibri" w:hAnsi="Calibri"/>
        </w:rPr>
        <w:t xml:space="preserve">d</w:t>
      </w:r>
      <w:r w:rsidR="00886a49" w:rsidRPr="00886a49">
        <w:rPr>
          <w:kern w:val="0"/>
          <w:lang w:bidi="ar-SA" w:eastAsia="en-US"/>
          <w:rFonts w:ascii="Calibri" w:eastAsia="Calibri" w:hAnsi="Calibri"/>
        </w:rPr>
        <w:t xml:space="preserve">a</w:t>
      </w:r>
      <w:r w:rsidR="00f322b9" w:rsidRPr="00886a49">
        <w:rPr>
          <w:kern w:val="0"/>
          <w:lang w:bidi="ar-SA" w:eastAsia="en-US"/>
          <w:rFonts w:ascii="Calibri" w:eastAsia="Calibri" w:hAnsi="Calibri"/>
        </w:rPr>
        <w:t xml:space="preserve"> eficiên</w:t>
      </w:r>
      <w:r w:rsidR="00fa099f">
        <w:rPr>
          <w:kern w:val="0"/>
          <w:lang w:bidi="ar-SA" w:eastAsia="en-US"/>
          <w:rFonts w:ascii="Calibri" w:eastAsia="Calibri" w:hAnsi="Calibri"/>
        </w:rPr>
        <w:t xml:space="preserve">cia quântica; E por último, plotar o gr</w:t>
      </w:r>
      <w:r w:rsidR="00fa099f">
        <w:rPr>
          <w:kern w:val="0"/>
          <w:lang w:bidi="ar-SA" w:eastAsia="en-US"/>
          <w:rFonts w:ascii="Calibri" w:eastAsia="Calibri" w:hAnsi="Calibri"/>
        </w:rPr>
        <w:t xml:space="preserve">á</w:t>
      </w:r>
      <w:r w:rsidR="00fa099f">
        <w:rPr>
          <w:kern w:val="0"/>
          <w:lang w:bidi="ar-SA" w:eastAsia="en-US"/>
          <w:rFonts w:ascii="Calibri" w:eastAsia="Calibri" w:hAnsi="Calibri"/>
        </w:rPr>
        <w:t xml:space="preserve">fico da eficiência quânt</w:t>
      </w:r>
      <w:r w:rsidR="00fa099f">
        <w:rPr>
          <w:kern w:val="0"/>
          <w:lang w:bidi="ar-SA" w:eastAsia="en-US"/>
          <w:rFonts w:ascii="Calibri" w:eastAsia="Calibri" w:hAnsi="Calibri"/>
        </w:rPr>
        <w:t xml:space="preserve">i</w:t>
      </w:r>
      <w:r w:rsidR="00fa099f">
        <w:rPr>
          <w:kern w:val="0"/>
          <w:lang w:bidi="ar-SA" w:eastAsia="en-US"/>
          <w:rFonts w:ascii="Calibri" w:eastAsia="Calibri" w:hAnsi="Calibri"/>
        </w:rPr>
        <w:t xml:space="preserve">ca para o chip IR2.</w:t>
      </w:r>
      <w:r w:rsidR="00f322b9" w:rsidRPr="00886a4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f322b9">
        <w:rPr>
          <w:kern w:val="0"/>
          <w:lang w:bidi="ar-SA" w:eastAsia="en-US"/>
          <w:rFonts w:ascii="Calibri" w:eastAsia="Calibri" w:hAnsi="Calibri"/>
        </w:rPr>
      </w:r>
    </w:p>
    <w:p w:rsidP="005a10da">
      <w:pPr>
        <w:pStyle w:val="Subtitle"/>
        <w:rPr>
          <w:lang w:bidi="ar-SA" w:eastAsia="en-US"/>
          <w:rFonts w:eastAsia="Calibri"/>
        </w:rPr>
        <w:spacing w:after="0"/>
      </w:pPr>
      <w:bookmarkStart w:id="11" w:name="_Toc520928581"/>
      <w:r w:rsidR="002d1345">
        <w:rPr>
          <w:lang w:bidi="ar-SA" w:eastAsia="en-US"/>
          <w:rFonts w:eastAsia="Calibri"/>
        </w:rPr>
        <w:t xml:space="preserve">1.</w:t>
      </w:r>
      <w:r w:rsidR="00c53f44">
        <w:rPr>
          <w:lang w:bidi="ar-SA" w:eastAsia="en-US"/>
          <w:rFonts w:eastAsia="Calibri"/>
        </w:rPr>
        <w:t xml:space="preserve">4</w:t>
      </w:r>
      <w:r w:rsidR="002d1345" w:rsidRPr="00f322b9">
        <w:rPr>
          <w:lang w:bidi="ar-SA" w:eastAsia="en-US"/>
          <w:rFonts w:eastAsia="Calibri"/>
        </w:rPr>
        <w:t xml:space="preserve">. ORGANIZAÇÃO DO TRABALHO</w:t>
      </w:r>
      <w:bookmarkEnd w:id="11"/>
      <w:r w:rsidR="00f322b9" w:rsidRPr="00f322b9">
        <w:rPr>
          <w:lang w:bidi="ar-SA" w:eastAsia="en-US"/>
          <w:rFonts w:eastAsia="Calibri"/>
        </w:rPr>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ca4303">
        <w:rPr>
          <w:kern w:val="0"/>
          <w:lang w:bidi="ar-SA" w:eastAsia="en-US"/>
          <w:rFonts w:ascii="Calibri" w:eastAsia="Calibri" w:hAnsi="Calibri"/>
        </w:rPr>
        <w:t xml:space="preserve">O trabalho está organ</w:t>
      </w:r>
      <w:r w:rsidR="002a55c1" w:rsidRPr="00ca4303">
        <w:rPr>
          <w:kern w:val="0"/>
          <w:lang w:bidi="ar-SA" w:eastAsia="en-US"/>
          <w:rFonts w:ascii="Calibri" w:eastAsia="Calibri" w:hAnsi="Calibri"/>
        </w:rPr>
        <w:t xml:space="preserve">izado em </w:t>
      </w:r>
      <w:r w:rsidR="00401e7f" w:rsidRPr="00ca4303">
        <w:rPr>
          <w:kern w:val="0"/>
          <w:lang w:bidi="ar-SA" w:eastAsia="en-US"/>
          <w:rFonts w:ascii="Calibri" w:eastAsia="Calibri" w:hAnsi="Calibri"/>
        </w:rPr>
        <w:t xml:space="preserve">8</w:t>
      </w:r>
      <w:r w:rsidR="002a55c1" w:rsidRPr="00ca4303">
        <w:rPr>
          <w:kern w:val="0"/>
          <w:lang w:bidi="ar-SA" w:eastAsia="en-US"/>
          <w:rFonts w:ascii="Calibri" w:eastAsia="Calibri" w:hAnsi="Calibri"/>
        </w:rPr>
        <w:t xml:space="preserve"> sessões d</w:t>
      </w:r>
      <w:r w:rsidR="002a55c1" w:rsidRPr="00ca4303">
        <w:rPr>
          <w:kern w:val="0"/>
          <w:lang w:bidi="ar-SA" w:eastAsia="en-US"/>
          <w:rFonts w:ascii="Calibri" w:eastAsia="Calibri" w:hAnsi="Calibri"/>
        </w:rPr>
        <w:t xml:space="preserve">i</w:t>
      </w:r>
      <w:r w:rsidR="002a55c1" w:rsidRPr="00ca4303">
        <w:rPr>
          <w:kern w:val="0"/>
          <w:lang w:bidi="ar-SA" w:eastAsia="en-US"/>
          <w:rFonts w:ascii="Calibri" w:eastAsia="Calibri" w:hAnsi="Calibri"/>
        </w:rPr>
        <w:t xml:space="preserve">vididas em:</w:t>
      </w:r>
      <w:r w:rsidR="00f322b9" w:rsidRPr="00ca4303">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ca4303">
        <w:rPr>
          <w:kern w:val="0"/>
          <w:lang w:bidi="ar-SA" w:eastAsia="en-US"/>
          <w:rFonts w:ascii="Calibri" w:eastAsia="Calibri" w:hAnsi="Calibri"/>
        </w:rPr>
        <w:t xml:space="preserve">1. Introdução onde é exposta a proposta </w:t>
      </w:r>
      <w:r w:rsidR="00886a49" w:rsidRPr="00ca4303">
        <w:rPr>
          <w:kern w:val="0"/>
          <w:lang w:bidi="ar-SA" w:eastAsia="en-US"/>
          <w:rFonts w:ascii="Calibri" w:eastAsia="Calibri" w:hAnsi="Calibri"/>
        </w:rPr>
        <w:t xml:space="preserve">e motivação para execução do</w:t>
      </w:r>
      <w:r w:rsidR="00f322b9" w:rsidRPr="00ca4303">
        <w:rPr>
          <w:kern w:val="0"/>
          <w:lang w:bidi="ar-SA" w:eastAsia="en-US"/>
          <w:rFonts w:ascii="Calibri" w:eastAsia="Calibri" w:hAnsi="Calibri"/>
        </w:rPr>
        <w:t xml:space="preserve"> trabalho</w:t>
      </w:r>
      <w:r w:rsidR="003827ee" w:rsidRPr="00ca4303">
        <w:rPr>
          <w:kern w:val="0"/>
          <w:lang w:bidi="ar-SA" w:eastAsia="en-US"/>
          <w:rFonts w:ascii="Calibri" w:eastAsia="Calibri" w:hAnsi="Calibri"/>
        </w:rPr>
        <w:t xml:space="preserve">;</w:t>
      </w:r>
      <w:r w:rsidR="00f322b9" w:rsidRPr="00ca4303">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ca4303">
        <w:rPr>
          <w:kern w:val="0"/>
          <w:lang w:bidi="ar-SA" w:eastAsia="en-US"/>
          <w:rFonts w:ascii="Calibri" w:eastAsia="Calibri" w:hAnsi="Calibri"/>
        </w:rPr>
        <w:t xml:space="preserve">2. Fundamentação teórica onde é explicado o princípio de funcionamento dos sensores de im</w:t>
      </w:r>
      <w:r w:rsidR="00f322b9" w:rsidRPr="00ca4303">
        <w:rPr>
          <w:kern w:val="0"/>
          <w:lang w:bidi="ar-SA" w:eastAsia="en-US"/>
          <w:rFonts w:ascii="Calibri" w:eastAsia="Calibri" w:hAnsi="Calibri"/>
        </w:rPr>
        <w:t xml:space="preserve">a</w:t>
      </w:r>
      <w:r w:rsidR="00f322b9" w:rsidRPr="00ca4303">
        <w:rPr>
          <w:kern w:val="0"/>
          <w:lang w:bidi="ar-SA" w:eastAsia="en-US"/>
          <w:rFonts w:ascii="Calibri" w:eastAsia="Calibri" w:hAnsi="Calibri"/>
        </w:rPr>
        <w:t xml:space="preserve">gem e os detalh</w:t>
      </w:r>
      <w:r w:rsidR="003827ee" w:rsidRPr="00ca4303">
        <w:rPr>
          <w:kern w:val="0"/>
          <w:lang w:bidi="ar-SA" w:eastAsia="en-US"/>
          <w:rFonts w:ascii="Calibri" w:eastAsia="Calibri" w:hAnsi="Calibri"/>
        </w:rPr>
        <w:t xml:space="preserve">es </w:t>
      </w:r>
      <w:r w:rsidR="00ca4303" w:rsidRPr="00ca4303">
        <w:rPr>
          <w:kern w:val="0"/>
          <w:lang w:bidi="ar-SA" w:eastAsia="en-US"/>
          <w:rFonts w:ascii="Calibri" w:eastAsia="Calibri" w:hAnsi="Calibri"/>
        </w:rPr>
        <w:t xml:space="preserve">técnicos</w:t>
      </w:r>
      <w:r w:rsidR="003827ee" w:rsidRPr="00ca4303">
        <w:rPr>
          <w:kern w:val="0"/>
          <w:lang w:bidi="ar-SA" w:eastAsia="en-US"/>
          <w:rFonts w:ascii="Calibri" w:eastAsia="Calibri" w:hAnsi="Calibri"/>
        </w:rPr>
        <w:t xml:space="preserve"> </w:t>
      </w:r>
      <w:r w:rsidR="00d60ca6">
        <w:rPr>
          <w:kern w:val="0"/>
          <w:lang w:bidi="ar-SA" w:eastAsia="en-US"/>
          <w:rFonts w:ascii="Calibri" w:eastAsia="Calibri" w:hAnsi="Calibri"/>
        </w:rPr>
        <w:t xml:space="preserve">sobre o</w:t>
      </w:r>
      <w:r w:rsidR="003827ee" w:rsidRPr="00ca4303">
        <w:rPr>
          <w:kern w:val="0"/>
          <w:lang w:bidi="ar-SA" w:eastAsia="en-US"/>
          <w:rFonts w:ascii="Calibri" w:eastAsia="Calibri" w:hAnsi="Calibri"/>
        </w:rPr>
        <w:t xml:space="preserve"> chip IR2;</w:t>
      </w:r>
      <w:r w:rsidR="00f322b9" w:rsidRPr="00ca4303">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ca4303">
        <w:rPr>
          <w:kern w:val="0"/>
          <w:lang w:bidi="ar-SA" w:eastAsia="en-US"/>
          <w:rFonts w:ascii="Calibri" w:eastAsia="Calibri" w:hAnsi="Calibri"/>
        </w:rPr>
        <w:t xml:space="preserve">3. Eficiência quântica onde é exposta </w:t>
      </w:r>
      <w:r w:rsidR="00ea4ab0" w:rsidRPr="00ca4303">
        <w:rPr>
          <w:kern w:val="0"/>
          <w:lang w:bidi="ar-SA" w:eastAsia="en-US"/>
          <w:rFonts w:ascii="Calibri" w:eastAsia="Calibri" w:hAnsi="Calibri"/>
        </w:rPr>
        <w:t xml:space="preserve">a física e a eletrônica </w:t>
      </w:r>
      <w:r w:rsidR="009e0839" w:rsidRPr="00ca4303">
        <w:rPr>
          <w:kern w:val="0"/>
          <w:lang w:bidi="ar-SA" w:eastAsia="en-US"/>
          <w:rFonts w:ascii="Calibri" w:eastAsia="Calibri" w:hAnsi="Calibri"/>
        </w:rPr>
        <w:t xml:space="preserve">aplicadas ao</w:t>
      </w:r>
      <w:r w:rsidR="00ea4ab0" w:rsidRPr="00ca4303">
        <w:rPr>
          <w:kern w:val="0"/>
          <w:lang w:bidi="ar-SA" w:eastAsia="en-US"/>
          <w:rFonts w:ascii="Calibri" w:eastAsia="Calibri" w:hAnsi="Calibri"/>
        </w:rPr>
        <w:t xml:space="preserve"> sensor</w:t>
      </w:r>
      <w:r w:rsidR="003827ee" w:rsidRPr="00ca4303">
        <w:rPr>
          <w:kern w:val="0"/>
          <w:lang w:bidi="ar-SA" w:eastAsia="en-US"/>
          <w:rFonts w:ascii="Calibri" w:eastAsia="Calibri" w:hAnsi="Calibri"/>
        </w:rPr>
        <w:t xml:space="preserve"> </w:t>
      </w:r>
      <w:r w:rsidR="005c4968" w:rsidRPr="00ca4303">
        <w:rPr>
          <w:kern w:val="0"/>
          <w:lang w:bidi="ar-SA" w:eastAsia="en-US"/>
          <w:rFonts w:ascii="Calibri" w:eastAsia="Calibri" w:hAnsi="Calibri"/>
        </w:rPr>
        <w:t xml:space="preserve">3T-APS</w:t>
      </w:r>
      <w:r w:rsidR="003827ee" w:rsidRPr="00ca4303">
        <w:rPr>
          <w:kern w:val="0"/>
          <w:lang w:bidi="ar-SA" w:eastAsia="en-US"/>
          <w:rFonts w:ascii="Calibri" w:eastAsia="Calibri" w:hAnsi="Calibri"/>
        </w:rPr>
        <w:t xml:space="preserve"> op</w:t>
      </w:r>
      <w:r w:rsidR="003827ee" w:rsidRPr="00ca4303">
        <w:rPr>
          <w:kern w:val="0"/>
          <w:lang w:bidi="ar-SA" w:eastAsia="en-US"/>
          <w:rFonts w:ascii="Calibri" w:eastAsia="Calibri" w:hAnsi="Calibri"/>
        </w:rPr>
        <w:t xml:space="preserve">e</w:t>
      </w:r>
      <w:r w:rsidR="003827ee" w:rsidRPr="00ca4303">
        <w:rPr>
          <w:kern w:val="0"/>
          <w:lang w:bidi="ar-SA" w:eastAsia="en-US"/>
          <w:rFonts w:ascii="Calibri" w:eastAsia="Calibri" w:hAnsi="Calibri"/>
        </w:rPr>
        <w:t xml:space="preserve">rando em modo lin</w:t>
      </w:r>
      <w:r w:rsidR="003827ee" w:rsidRPr="00ca4303">
        <w:rPr>
          <w:kern w:val="0"/>
          <w:lang w:bidi="ar-SA" w:eastAsia="en-US"/>
          <w:rFonts w:ascii="Calibri" w:eastAsia="Calibri" w:hAnsi="Calibri"/>
        </w:rPr>
        <w:t xml:space="preserve">e</w:t>
      </w:r>
      <w:r w:rsidR="003827ee" w:rsidRPr="00ca4303">
        <w:rPr>
          <w:kern w:val="0"/>
          <w:lang w:bidi="ar-SA" w:eastAsia="en-US"/>
          <w:rFonts w:ascii="Calibri" w:eastAsia="Calibri" w:hAnsi="Calibri"/>
        </w:rPr>
        <w:t xml:space="preserve">ar;</w:t>
      </w:r>
      <w:r w:rsidR="00f322b9" w:rsidRPr="00ca4303">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ca4303">
        <w:rPr>
          <w:kern w:val="0"/>
          <w:lang w:bidi="ar-SA" w:eastAsia="en-US"/>
          <w:rFonts w:ascii="Calibri" w:eastAsia="Calibri" w:hAnsi="Calibri"/>
        </w:rPr>
        <w:t xml:space="preserve">4. Metodologia para medida da eficiência quântica onde será </w:t>
      </w:r>
      <w:r w:rsidR="00ca4303" w:rsidRPr="00ca4303">
        <w:rPr>
          <w:kern w:val="0"/>
          <w:lang w:bidi="ar-SA" w:eastAsia="en-US"/>
          <w:rFonts w:ascii="Calibri" w:eastAsia="Calibri" w:hAnsi="Calibri"/>
        </w:rPr>
        <w:t xml:space="preserve">apresentado</w:t>
      </w:r>
      <w:r w:rsidR="00f322b9" w:rsidRPr="00ca4303">
        <w:rPr>
          <w:kern w:val="0"/>
          <w:lang w:bidi="ar-SA" w:eastAsia="en-US"/>
          <w:rFonts w:ascii="Calibri" w:eastAsia="Calibri" w:hAnsi="Calibri"/>
        </w:rPr>
        <w:t xml:space="preserve"> o processo de obtenção dos dados </w:t>
      </w:r>
      <w:r w:rsidR="00ca4303" w:rsidRPr="00ca4303">
        <w:rPr>
          <w:kern w:val="0"/>
          <w:lang w:bidi="ar-SA" w:eastAsia="en-US"/>
          <w:rFonts w:ascii="Calibri" w:eastAsia="Calibri" w:hAnsi="Calibri"/>
        </w:rPr>
        <w:t xml:space="preserve">e</w:t>
      </w:r>
      <w:r w:rsidR="003827ee" w:rsidRPr="00ca4303">
        <w:rPr>
          <w:kern w:val="0"/>
          <w:lang w:bidi="ar-SA" w:eastAsia="en-US"/>
          <w:rFonts w:ascii="Calibri" w:eastAsia="Calibri" w:hAnsi="Calibri"/>
        </w:rPr>
        <w:t xml:space="preserve"> o</w:t>
      </w:r>
      <w:r w:rsidR="00f322b9" w:rsidRPr="00ca4303">
        <w:rPr>
          <w:kern w:val="0"/>
          <w:lang w:bidi="ar-SA" w:eastAsia="en-US"/>
          <w:rFonts w:ascii="Calibri" w:eastAsia="Calibri" w:hAnsi="Calibri"/>
        </w:rPr>
        <w:t xml:space="preserve"> aparato necessário para executar o procedimento</w:t>
      </w:r>
      <w:r w:rsidR="003827ee" w:rsidRPr="00ca4303">
        <w:rPr>
          <w:kern w:val="0"/>
          <w:lang w:bidi="ar-SA" w:eastAsia="en-US"/>
          <w:rFonts w:ascii="Calibri" w:eastAsia="Calibri" w:hAnsi="Calibri"/>
        </w:rPr>
        <w:t xml:space="preserve"> e os cálculos a serem efetu</w:t>
      </w:r>
      <w:r w:rsidR="003827ee" w:rsidRPr="00ca4303">
        <w:rPr>
          <w:kern w:val="0"/>
          <w:lang w:bidi="ar-SA" w:eastAsia="en-US"/>
          <w:rFonts w:ascii="Calibri" w:eastAsia="Calibri" w:hAnsi="Calibri"/>
        </w:rPr>
        <w:t xml:space="preserve">a</w:t>
      </w:r>
      <w:r w:rsidR="003827ee" w:rsidRPr="00ca4303">
        <w:rPr>
          <w:kern w:val="0"/>
          <w:lang w:bidi="ar-SA" w:eastAsia="en-US"/>
          <w:rFonts w:ascii="Calibri" w:eastAsia="Calibri" w:hAnsi="Calibri"/>
        </w:rPr>
        <w:t xml:space="preserve">dos;</w:t>
      </w:r>
      <w:r w:rsidR="00f322b9" w:rsidRPr="00ca4303">
        <w:rPr>
          <w:kern w:val="0"/>
          <w:lang w:bidi="ar-SA" w:eastAsia="en-US"/>
          <w:rFonts w:ascii="Calibri" w:eastAsia="Calibri" w:hAnsi="Calibri"/>
        </w:rPr>
        <w:t xml:space="preserve"> </w:t>
      </w:r>
    </w:p>
    <w:p w:rsidP="005a10da">
      <w:pPr>
        <w:pStyle w:val="Normal"/>
        <w:rPr>
          <w:kern w:val="0"/>
          <w:lang w:bidi="ar-SA" w:eastAsia="en-US"/>
          <w:rFonts w:ascii="Calibri" w:eastAsia="Calibri" w:hAnsi="Calibri"/>
        </w:rPr>
        <w:suppressAutoHyphens w:val="off"/>
        <w:widowControl/>
        <w:autoSpaceDN/>
        <w:ind w:firstLine="709"/>
        <w:jc w:val="both"/>
      </w:pPr>
      <w:r w:rsidR="00082fef">
        <w:rPr>
          <w:kern w:val="0"/>
          <w:lang w:bidi="ar-SA" w:eastAsia="en-US"/>
          <w:rFonts w:ascii="Calibri" w:eastAsia="Calibri" w:hAnsi="Calibri"/>
        </w:rPr>
        <w:t xml:space="preserve">5</w:t>
      </w:r>
      <w:r w:rsidR="00417040" w:rsidRPr="00ca4303">
        <w:rPr>
          <w:kern w:val="0"/>
          <w:lang w:bidi="ar-SA" w:eastAsia="en-US"/>
          <w:rFonts w:ascii="Calibri" w:eastAsia="Calibri" w:hAnsi="Calibri"/>
        </w:rPr>
        <w:t xml:space="preserve">. </w:t>
      </w:r>
      <w:r w:rsidR="008f2ff6" w:rsidRPr="00ca4303">
        <w:rPr>
          <w:kern w:val="0"/>
          <w:lang w:bidi="ar-SA" w:eastAsia="en-US"/>
          <w:rFonts w:ascii="Calibri" w:eastAsia="Calibri" w:hAnsi="Calibri"/>
        </w:rPr>
        <w:t xml:space="preserve">Conclusão;</w:t>
      </w:r>
      <w:r w:rsidR="00417040" w:rsidRPr="00ca4303">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082fef">
        <w:rPr>
          <w:kern w:val="0"/>
          <w:lang w:bidi="ar-SA" w:eastAsia="en-US"/>
          <w:rFonts w:ascii="Calibri" w:eastAsia="Calibri" w:hAnsi="Calibri"/>
        </w:rPr>
        <w:t xml:space="preserve">6</w:t>
      </w:r>
      <w:r w:rsidR="008f2ff6" w:rsidRPr="00ca4303">
        <w:rPr>
          <w:kern w:val="0"/>
          <w:lang w:bidi="ar-SA" w:eastAsia="en-US"/>
          <w:rFonts w:ascii="Calibri" w:eastAsia="Calibri" w:hAnsi="Calibri"/>
        </w:rPr>
        <w:t xml:space="preserve">. Referências Bibliográficas;</w:t>
      </w:r>
      <w:r w:rsidR="00c84847" w:rsidRPr="00ca4303">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082fef">
        <w:rPr>
          <w:kern w:val="0"/>
          <w:lang w:bidi="ar-SA" w:eastAsia="en-US"/>
          <w:rFonts w:ascii="Calibri" w:eastAsia="Calibri" w:hAnsi="Calibri"/>
        </w:rPr>
        <w:t xml:space="preserve">7</w:t>
      </w:r>
      <w:r w:rsidR="008f2ff6" w:rsidRPr="00ca4303">
        <w:rPr>
          <w:kern w:val="0"/>
          <w:lang w:bidi="ar-SA" w:eastAsia="en-US"/>
          <w:rFonts w:ascii="Calibri" w:eastAsia="Calibri" w:hAnsi="Calibri"/>
        </w:rPr>
        <w:t xml:space="preserve">. Apêndices.</w:t>
      </w:r>
      <w:r w:rsidR="008f2ff6">
        <w:rPr>
          <w:kern w:val="0"/>
          <w:lang w:bidi="ar-SA" w:eastAsia="en-US"/>
          <w:rFonts w:ascii="Calibri" w:eastAsia="Calibri" w:hAnsi="Calibri"/>
        </w:rPr>
      </w:r>
    </w:p>
    <w:p w:rsidP="00c857c2">
      <w:pPr>
        <w:pStyle w:val="Heading1"/>
        <w:spacing w:after="0" w:before="0"/>
        <w:jc w:val="both"/>
      </w:pPr>
      <w:bookmarkStart w:id="12" w:name="_Toc498640528"/>
      <w:bookmarkStart w:id="13" w:name="_Toc520928582"/>
      <w:r w:rsidR="007825d8" w:rsidRPr="00c857c2">
        <w:rPr>
          <w:caps w:val="false"/>
        </w:rPr>
        <w:t xml:space="preserve">2. FUNDAMENTAÇÃO TEÓRICA</w:t>
      </w:r>
      <w:bookmarkEnd w:id="12"/>
      <w:bookmarkEnd w:id="13"/>
      <w:r w:rsidR="00f322b9" w:rsidRPr="00c857c2"/>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a90736">
        <w:rPr>
          <w:kern w:val="0"/>
          <w:lang w:bidi="ar-SA" w:eastAsia="en-US"/>
          <w:rFonts w:ascii="Calibri" w:eastAsia="Calibri" w:hAnsi="Calibri"/>
        </w:rPr>
        <w:t xml:space="preserve">As câmeras digitais</w:t>
      </w:r>
      <w:r w:rsidR="00f322b9" w:rsidRPr="00f322b9">
        <w:rPr>
          <w:kern w:val="0"/>
          <w:lang w:bidi="ar-SA" w:eastAsia="en-US"/>
          <w:rFonts w:ascii="Calibri" w:eastAsia="Calibri" w:hAnsi="Calibri"/>
        </w:rPr>
        <w:t xml:space="preserve"> </w:t>
      </w:r>
      <w:r w:rsidR="00a90736">
        <w:rPr>
          <w:kern w:val="0"/>
          <w:lang w:bidi="ar-SA" w:eastAsia="en-US"/>
          <w:rFonts w:ascii="Calibri" w:eastAsia="Calibri" w:hAnsi="Calibri"/>
        </w:rPr>
        <w:t xml:space="preserve">estão </w:t>
      </w:r>
      <w:r w:rsidR="00f322b9" w:rsidRPr="00f322b9">
        <w:rPr>
          <w:kern w:val="0"/>
          <w:lang w:bidi="ar-SA" w:eastAsia="en-US"/>
          <w:rFonts w:ascii="Calibri" w:eastAsia="Calibri" w:hAnsi="Calibri"/>
        </w:rPr>
        <w:t xml:space="preserve">presentes em praticamente todos os telefones celulares existe</w:t>
      </w:r>
      <w:r w:rsidR="00f322b9" w:rsidRPr="00f322b9">
        <w:rPr>
          <w:kern w:val="0"/>
          <w:lang w:bidi="ar-SA" w:eastAsia="en-US"/>
          <w:rFonts w:ascii="Calibri" w:eastAsia="Calibri" w:hAnsi="Calibri"/>
        </w:rPr>
        <w:t xml:space="preserve">n</w:t>
      </w:r>
      <w:r w:rsidR="00f322b9" w:rsidRPr="00f322b9">
        <w:rPr>
          <w:kern w:val="0"/>
          <w:lang w:bidi="ar-SA" w:eastAsia="en-US"/>
          <w:rFonts w:ascii="Calibri" w:eastAsia="Calibri" w:hAnsi="Calibri"/>
        </w:rPr>
        <w:t xml:space="preserve">tes </w:t>
      </w:r>
      <w:r w:rsidR="00f322b9" w:rsidRPr="003f338e">
        <w:rPr>
          <w:kern w:val="0"/>
          <w:lang w:bidi="ar-SA" w:eastAsia="en-US"/>
          <w:rFonts w:ascii="Calibri" w:eastAsia="Calibri" w:hAnsi="Calibri"/>
        </w:rPr>
        <w:t xml:space="preserve">atu</w:t>
      </w:r>
      <w:r w:rsidR="00785458" w:rsidRPr="003f338e">
        <w:rPr>
          <w:kern w:val="0"/>
          <w:lang w:bidi="ar-SA" w:eastAsia="en-US"/>
          <w:rFonts w:ascii="Calibri" w:eastAsia="Calibri" w:hAnsi="Calibri"/>
        </w:rPr>
        <w:t xml:space="preserve">almente</w:t>
      </w:r>
      <w:r w:rsidR="00012c37" w:rsidRPr="003f338e">
        <w:rPr>
          <w:kern w:val="0"/>
          <w:lang w:bidi="ar-SA" w:eastAsia="en-US"/>
          <w:rFonts w:ascii="Calibri" w:eastAsia="Calibri" w:hAnsi="Calibri"/>
        </w:rPr>
        <w:t xml:space="preserve">,</w:t>
      </w:r>
      <w:r w:rsidR="00753c0f" w:rsidRPr="003f338e">
        <w:rPr>
          <w:kern w:val="0"/>
          <w:lang w:bidi="ar-SA" w:eastAsia="en-US"/>
          <w:rFonts w:ascii="Calibri" w:eastAsia="Calibri" w:hAnsi="Calibri"/>
        </w:rPr>
        <w:t xml:space="preserve"> sendo</w:t>
      </w:r>
      <w:r w:rsidR="00f322b9" w:rsidRPr="003f338e">
        <w:rPr>
          <w:kern w:val="0"/>
          <w:lang w:bidi="ar-SA" w:eastAsia="en-US"/>
          <w:rFonts w:ascii="Calibri" w:eastAsia="Calibri" w:hAnsi="Calibri"/>
        </w:rPr>
        <w:t xml:space="preserve"> </w:t>
      </w:r>
      <w:r w:rsidR="00a90736" w:rsidRPr="003f338e">
        <w:rPr>
          <w:kern w:val="0"/>
          <w:lang w:bidi="ar-SA" w:eastAsia="en-US"/>
          <w:rFonts w:ascii="Calibri" w:eastAsia="Calibri" w:hAnsi="Calibri"/>
        </w:rPr>
        <w:t xml:space="preserve">também </w:t>
      </w:r>
      <w:r w:rsidR="00012c37" w:rsidRPr="003f338e">
        <w:rPr>
          <w:kern w:val="0"/>
          <w:lang w:bidi="ar-SA" w:eastAsia="en-US"/>
          <w:rFonts w:ascii="Calibri" w:eastAsia="Calibri" w:hAnsi="Calibri"/>
        </w:rPr>
        <w:t xml:space="preserve">utilizadas em carros, casas, eletrodomésticos, computadores,</w:t>
      </w:r>
      <w:r w:rsidR="00f322b9" w:rsidRPr="003f338e">
        <w:rPr>
          <w:kern w:val="0"/>
          <w:lang w:bidi="ar-SA" w:eastAsia="en-US"/>
          <w:rFonts w:ascii="Calibri" w:eastAsia="Calibri" w:hAnsi="Calibri"/>
        </w:rPr>
        <w:t xml:space="preserve"> r</w:t>
      </w:r>
      <w:r w:rsidR="00f322b9" w:rsidRPr="003f338e">
        <w:rPr>
          <w:kern w:val="0"/>
          <w:lang w:bidi="ar-SA" w:eastAsia="en-US"/>
          <w:rFonts w:ascii="Calibri" w:eastAsia="Calibri" w:hAnsi="Calibri"/>
        </w:rPr>
        <w:t xml:space="preserve">o</w:t>
      </w:r>
      <w:r w:rsidR="00f322b9" w:rsidRPr="003f338e">
        <w:rPr>
          <w:kern w:val="0"/>
          <w:lang w:bidi="ar-SA" w:eastAsia="en-US"/>
          <w:rFonts w:ascii="Calibri" w:eastAsia="Calibri" w:hAnsi="Calibri"/>
        </w:rPr>
        <w:t xml:space="preserve">b</w:t>
      </w:r>
      <w:r w:rsidR="00a44949" w:rsidRPr="003f338e">
        <w:rPr>
          <w:kern w:val="0"/>
          <w:lang w:bidi="ar-SA" w:eastAsia="en-US"/>
          <w:rFonts w:ascii="Calibri" w:eastAsia="Calibri" w:hAnsi="Calibri"/>
        </w:rPr>
        <w:t xml:space="preserve">ô</w:t>
      </w:r>
      <w:r w:rsidR="00f322b9" w:rsidRPr="003f338e">
        <w:rPr>
          <w:kern w:val="0"/>
          <w:lang w:bidi="ar-SA" w:eastAsia="en-US"/>
          <w:rFonts w:ascii="Calibri" w:eastAsia="Calibri" w:hAnsi="Calibri"/>
        </w:rPr>
        <w:t xml:space="preserve">s, microscópios, satélites espaciais, entre outr</w:t>
      </w:r>
      <w:r w:rsidR="00a90736" w:rsidRPr="003f338e">
        <w:rPr>
          <w:kern w:val="0"/>
          <w:lang w:bidi="ar-SA" w:eastAsia="en-US"/>
          <w:rFonts w:ascii="Calibri" w:eastAsia="Calibri" w:hAnsi="Calibri"/>
        </w:rPr>
        <w:t xml:space="preserve">o</w:t>
      </w:r>
      <w:r w:rsidR="00f322b9" w:rsidRPr="003f338e">
        <w:rPr>
          <w:kern w:val="0"/>
          <w:lang w:bidi="ar-SA" w:eastAsia="en-US"/>
          <w:rFonts w:ascii="Calibri" w:eastAsia="Calibri" w:hAnsi="Calibri"/>
        </w:rPr>
        <w:t xml:space="preserve">s</w:t>
      </w:r>
      <w:r w:rsidR="00806b63" w:rsidRPr="003f338e">
        <w:rPr>
          <w:kern w:val="0"/>
          <w:lang w:bidi="ar-SA" w:eastAsia="en-US"/>
          <w:rFonts w:ascii="Calibri" w:eastAsia="Calibri" w:hAnsi="Calibri"/>
        </w:rPr>
        <w:t xml:space="preserve">. A</w:t>
      </w:r>
      <w:r w:rsidR="00012c37" w:rsidRPr="003f338e">
        <w:rPr>
          <w:kern w:val="0"/>
          <w:lang w:bidi="ar-SA" w:eastAsia="en-US"/>
          <w:rFonts w:ascii="Calibri" w:eastAsia="Calibri" w:hAnsi="Calibri"/>
        </w:rPr>
        <w:t xml:space="preserve"> figura 2.1 mostra um</w:t>
      </w:r>
      <w:r w:rsidR="00f322b9" w:rsidRPr="003f338e">
        <w:rPr>
          <w:kern w:val="0"/>
          <w:lang w:bidi="ar-SA" w:eastAsia="en-US"/>
          <w:rFonts w:ascii="Calibri" w:eastAsia="Calibri" w:hAnsi="Calibri"/>
        </w:rPr>
        <w:t xml:space="preserve"> esquema básico de uma câmera dig</w:t>
      </w:r>
      <w:r w:rsidR="00f322b9" w:rsidRPr="003f338e">
        <w:rPr>
          <w:kern w:val="0"/>
          <w:lang w:bidi="ar-SA" w:eastAsia="en-US"/>
          <w:rFonts w:ascii="Calibri" w:eastAsia="Calibri" w:hAnsi="Calibri"/>
        </w:rPr>
        <w:t xml:space="preserve">i</w:t>
      </w:r>
      <w:r w:rsidR="00f322b9" w:rsidRPr="003f338e">
        <w:rPr>
          <w:kern w:val="0"/>
          <w:lang w:bidi="ar-SA" w:eastAsia="en-US"/>
          <w:rFonts w:ascii="Calibri" w:eastAsia="Calibri" w:hAnsi="Calibri"/>
        </w:rPr>
        <w:t xml:space="preserve">tal.</w:t>
      </w:r>
    </w:p>
    <w:p w:rsidP="005a10da">
      <w:pPr>
        <w:pStyle w:val="Normal"/>
        <w:rPr>
          <w:kern w:val="0"/>
          <w:lang w:bidi="ar-SA" w:eastAsia="en-US"/>
          <w:rFonts w:ascii="Calibri" w:eastAsia="Calibri" w:hAnsi="Calibri"/>
        </w:rPr>
        <w:suppressAutoHyphens w:val="off"/>
        <w:widowControl/>
        <w:autoSpaceDN/>
        <w:jc w:val="both"/>
      </w:pPr>
      <w:r w:rsidR="00f322b9" w:rsidRPr="003f338e">
        <w:rPr>
          <w:kern w:val="0"/>
          <w:lang w:bidi="ar-SA" w:eastAsia="en-US"/>
          <w:rFonts w:ascii="Calibri" w:eastAsia="Calibri" w:hAnsi="Calibri"/>
        </w:rPr>
      </w:r>
    </w:p>
    <w:p w:rsidP="005a10da">
      <w:pPr>
        <w:pStyle w:val="Normal"/>
        <w:keepNext/>
        <w:suppressAutoHyphens w:val="off"/>
        <w:widowControl/>
        <w:autoSpaceDN/>
        <w:jc w:val="center"/>
      </w:pPr>
      <w:r w:rsidR="00792d7b" w:rsidRPr="003f338e">
        <w:rPr>
          <w:sz w:val="22"/>
          <w:kern w:val="0"/>
          <w:szCs w:val="22"/>
          <w:noProof/>
          <w:lang w:bidi="ar-SA" w:eastAsia="pt-BR"/>
          <w:rFonts w:ascii="Calibri" w:eastAsia="Calibri" w:hAnsi="Calibri"/>
        </w:rPr>
        <w:pict>
          <v:shapetype id="_x0000_t75" coordsize="21600,21600" o:spt="75" filled="f" stroked="f">
            <v:stroke joinstyle="miter"/>
            <v:path o:extrusionok="f"/>
            <o:lock aspectratio="t" v:ext="edit"/>
          </v:shapetype>
          <v:shape id="_x0000_i1047" type="#_x0000_t75" style="width:414.864pt;height:246.134pt;" o:bordertopcolor="auto" o:borderleftcolor="auto" o:borderbottomcolor="auto" o:borderrightcolor="auto">
            <v:imagedata cropbottom="9269f" cropleft="1897f" cropright="1012f" o:title="" r:id="rId10"/>
            <w10:bordertop type="none" width="0"/>
            <w10:borderleft type="none" width="0"/>
            <w10:borderbottom type="none" width="0"/>
            <w10:borderright type="none" width="0"/>
          </v:shape>
        </w:pict>
      </w:r>
      <w:r w:rsidR="00ed3f9d" w:rsidRPr="003f338e"/>
    </w:p>
    <w:p w:rsidP="005a10da">
      <w:pPr>
        <w:pStyle w:val="Caption"/>
        <w:rPr>
          <w:i w:val="false"/>
          <w:kern w:val="0"/>
          <w:lang w:bidi="ar-SA" w:eastAsia="en-US"/>
          <w:rFonts w:ascii="Calibri" w:eastAsia="Calibri" w:hAnsi="Calibri"/>
          <w:color w:val="000000"/>
        </w:rPr>
        <w:spacing w:after="0" w:before="0"/>
        <w:jc w:val="both"/>
      </w:pPr>
      <w:bookmarkStart w:id="14" w:name="_Toc498643112"/>
      <w:bookmarkStart w:id="15" w:name="_Toc520928516"/>
      <w:r w:rsidR="00012c37" w:rsidRPr="003f338e">
        <w:rPr>
          <w:i w:val="false"/>
          <w:kern w:val="0"/>
          <w:lang w:bidi="ar-SA" w:eastAsia="en-US"/>
          <w:rFonts w:ascii="Calibri" w:eastAsia="Calibri" w:hAnsi="Calibri"/>
          <w:color w:val="000000"/>
        </w:rPr>
        <w:t xml:space="preserve">Figura 2.</w:t>
      </w:r>
      <w:r w:rsidR="00ed3f9d" w:rsidRPr="003f338e">
        <w:rPr>
          <w:i w:val="false"/>
          <w:kern w:val="0"/>
          <w:lang w:bidi="ar-SA" w:eastAsia="en-US"/>
          <w:rFonts w:ascii="Calibri" w:eastAsia="Calibri" w:hAnsi="Calibri"/>
          <w:color w:val="000000"/>
        </w:rPr>
        <w:fldChar w:fldCharType="begin"/>
      </w:r>
      <w:r w:rsidR="00ed3f9d" w:rsidRPr="003f338e">
        <w:rPr>
          <w:i w:val="false"/>
          <w:kern w:val="0"/>
          <w:lang w:bidi="ar-SA" w:eastAsia="en-US"/>
          <w:rFonts w:ascii="Calibri" w:eastAsia="Calibri" w:hAnsi="Calibri"/>
          <w:color w:val="000000"/>
        </w:rPr>
        <w:instrText xml:space="preserve"> SEQ Figura_2. \* ARABIC </w:instrText>
      </w:r>
      <w:r w:rsidR="00ed3f9d" w:rsidRPr="003f338e">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1</w:t>
      </w:r>
      <w:r w:rsidR="00ed3f9d" w:rsidRPr="003f338e">
        <w:rPr>
          <w:i w:val="false"/>
          <w:kern w:val="0"/>
          <w:lang w:bidi="ar-SA" w:eastAsia="en-US"/>
          <w:rFonts w:ascii="Calibri" w:eastAsia="Calibri" w:hAnsi="Calibri"/>
          <w:color w:val="000000"/>
        </w:rPr>
        <w:fldChar w:fldCharType="end"/>
      </w:r>
      <w:r w:rsidR="00f322b9" w:rsidRPr="003f338e">
        <w:rPr>
          <w:i w:val="false"/>
          <w:kern w:val="0"/>
          <w:lang w:bidi="ar-SA" w:eastAsia="en-US"/>
          <w:rFonts w:ascii="Calibri" w:eastAsia="Calibri" w:hAnsi="Calibri"/>
          <w:color w:val="000000"/>
        </w:rPr>
        <w:t xml:space="preserve"> – Diagrama de uma câmera digital [15].</w:t>
      </w:r>
      <w:bookmarkEnd w:id="14"/>
      <w:bookmarkEnd w:id="15"/>
      <w:r w:rsidR="00f322b9" w:rsidRPr="003f338e">
        <w:rPr>
          <w:i w:val="false"/>
          <w:kern w:val="0"/>
          <w:lang w:bidi="ar-SA" w:eastAsia="en-US"/>
          <w:rFonts w:ascii="Calibri" w:eastAsia="Calibri" w:hAnsi="Calibri"/>
          <w:color w:val="000000"/>
        </w:rPr>
      </w:r>
    </w:p>
    <w:p w:rsidP="005a10da">
      <w:pPr>
        <w:pStyle w:val="Normal"/>
        <w:rPr>
          <w:kern w:val="0"/>
          <w:lang w:bidi="ar-SA" w:eastAsia="en-US"/>
          <w:rFonts w:ascii="Calibri" w:eastAsia="Calibri" w:hAnsi="Calibri"/>
        </w:rPr>
        <w:suppressAutoHyphens w:val="off"/>
        <w:widowControl/>
        <w:autoSpaceDN/>
        <w:jc w:val="both"/>
      </w:pPr>
      <w:r w:rsidR="00f322b9" w:rsidRPr="003f338e">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3f338e">
        <w:rPr>
          <w:kern w:val="0"/>
          <w:lang w:bidi="ar-SA" w:eastAsia="en-US"/>
          <w:rFonts w:ascii="Calibri" w:eastAsia="Calibri" w:hAnsi="Calibri"/>
        </w:rPr>
        <w:t xml:space="preserve">Os sensores de imagem são dispositivos cuja função é captar a luz </w:t>
      </w:r>
      <w:r w:rsidR="000e3b49">
        <w:rPr>
          <w:kern w:val="0"/>
          <w:lang w:bidi="ar-SA" w:eastAsia="en-US"/>
          <w:rFonts w:ascii="Calibri" w:eastAsia="Calibri" w:hAnsi="Calibri"/>
        </w:rPr>
        <w:t xml:space="preserve">distribuída em uma m</w:t>
      </w:r>
      <w:r w:rsidR="000e3b49">
        <w:rPr>
          <w:kern w:val="0"/>
          <w:lang w:bidi="ar-SA" w:eastAsia="en-US"/>
          <w:rFonts w:ascii="Calibri" w:eastAsia="Calibri" w:hAnsi="Calibri"/>
        </w:rPr>
        <w:t xml:space="preserve">a</w:t>
      </w:r>
      <w:r w:rsidR="000e3b49">
        <w:rPr>
          <w:kern w:val="0"/>
          <w:lang w:bidi="ar-SA" w:eastAsia="en-US"/>
          <w:rFonts w:ascii="Calibri" w:eastAsia="Calibri" w:hAnsi="Calibri"/>
        </w:rPr>
        <w:t xml:space="preserve">triz de píxeis e identificar o conjunto de cores para formar uma imagem</w:t>
      </w:r>
      <w:r w:rsidR="00012c37" w:rsidRPr="003f338e">
        <w:rPr>
          <w:kern w:val="0"/>
          <w:lang w:bidi="ar-SA" w:eastAsia="en-US"/>
          <w:rFonts w:ascii="Calibri" w:eastAsia="Calibri" w:hAnsi="Calibri"/>
        </w:rPr>
        <w:t xml:space="preserve">.</w:t>
      </w:r>
      <w:r w:rsidR="00af463b" w:rsidRPr="003f338e">
        <w:rPr>
          <w:kern w:val="0"/>
          <w:lang w:bidi="ar-SA" w:eastAsia="en-US"/>
          <w:rFonts w:ascii="Calibri" w:eastAsia="Calibri" w:hAnsi="Calibri"/>
        </w:rPr>
        <w:t xml:space="preserve"> </w:t>
      </w:r>
      <w:r w:rsidR="00012c37" w:rsidRPr="003f338e">
        <w:rPr>
          <w:kern w:val="0"/>
          <w:lang w:bidi="ar-SA" w:eastAsia="en-US"/>
          <w:rFonts w:ascii="Calibri" w:eastAsia="Calibri" w:hAnsi="Calibri"/>
        </w:rPr>
        <w:t xml:space="preserve">O</w:t>
      </w:r>
      <w:r w:rsidR="00f322b9" w:rsidRPr="003f338e">
        <w:rPr>
          <w:kern w:val="0"/>
          <w:lang w:bidi="ar-SA" w:eastAsia="en-US"/>
          <w:rFonts w:ascii="Calibri" w:eastAsia="Calibri" w:hAnsi="Calibri"/>
        </w:rPr>
        <w:t xml:space="preserve">s sensores utilizados em câmeras digitais são fabricados em s</w:t>
      </w:r>
      <w:r w:rsidR="00f322b9" w:rsidRPr="003f338e">
        <w:rPr>
          <w:kern w:val="0"/>
          <w:lang w:bidi="ar-SA" w:eastAsia="en-US"/>
          <w:rFonts w:ascii="Calibri" w:eastAsia="Calibri" w:hAnsi="Calibri"/>
        </w:rPr>
        <w:t xml:space="preserve">e</w:t>
      </w:r>
      <w:r w:rsidR="00f322b9" w:rsidRPr="003f338e">
        <w:rPr>
          <w:kern w:val="0"/>
          <w:lang w:bidi="ar-SA" w:eastAsia="en-US"/>
          <w:rFonts w:ascii="Calibri" w:eastAsia="Calibri" w:hAnsi="Calibri"/>
        </w:rPr>
        <w:t xml:space="preserve">micondutores através </w:t>
      </w:r>
      <w:r w:rsidR="001a7db0" w:rsidRPr="003f338e">
        <w:rPr>
          <w:kern w:val="0"/>
          <w:lang w:bidi="ar-SA" w:eastAsia="en-US"/>
          <w:rFonts w:ascii="Calibri" w:eastAsia="Calibri" w:hAnsi="Calibri"/>
        </w:rPr>
        <w:t xml:space="preserve">de</w:t>
      </w:r>
      <w:r w:rsidR="00012c37" w:rsidRPr="003f338e">
        <w:rPr>
          <w:kern w:val="0"/>
          <w:lang w:bidi="ar-SA" w:eastAsia="en-US"/>
          <w:rFonts w:ascii="Calibri" w:eastAsia="Calibri" w:hAnsi="Calibri"/>
        </w:rPr>
        <w:t xml:space="preserve"> duas tecnologias:</w:t>
      </w:r>
      <w:r w:rsidR="00f322b9" w:rsidRPr="003f338e">
        <w:rPr>
          <w:kern w:val="0"/>
          <w:lang w:bidi="ar-SA" w:eastAsia="en-US"/>
          <w:rFonts w:ascii="Calibri" w:eastAsia="Calibri" w:hAnsi="Calibri"/>
        </w:rPr>
        <w:t xml:space="preserve"> CCD e CMOS. </w:t>
      </w:r>
      <w:r w:rsidR="00af463b" w:rsidRPr="003f338e">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af463b" w:rsidRPr="003f338e">
        <w:rPr>
          <w:kern w:val="0"/>
          <w:lang w:bidi="ar-SA" w:eastAsia="en-US"/>
          <w:rFonts w:ascii="Calibri" w:eastAsia="Calibri" w:hAnsi="Calibri"/>
        </w:rPr>
        <w:t xml:space="preserve">As duas</w:t>
      </w:r>
      <w:r w:rsidR="00785458" w:rsidRPr="003f338e">
        <w:rPr>
          <w:kern w:val="0"/>
          <w:lang w:bidi="ar-SA" w:eastAsia="en-US"/>
          <w:rFonts w:ascii="Calibri" w:eastAsia="Calibri" w:hAnsi="Calibri"/>
        </w:rPr>
        <w:t xml:space="preserve"> tecnologias s</w:t>
      </w:r>
      <w:r w:rsidR="001a7db0" w:rsidRPr="003f338e">
        <w:rPr>
          <w:kern w:val="0"/>
          <w:lang w:bidi="ar-SA" w:eastAsia="en-US"/>
          <w:rFonts w:ascii="Calibri" w:eastAsia="Calibri" w:hAnsi="Calibri"/>
        </w:rPr>
        <w:t xml:space="preserve">ão</w:t>
      </w:r>
      <w:r w:rsidR="00785458" w:rsidRPr="003f338e">
        <w:rPr>
          <w:kern w:val="0"/>
          <w:lang w:bidi="ar-SA" w:eastAsia="en-US"/>
          <w:rFonts w:ascii="Calibri" w:eastAsia="Calibri" w:hAnsi="Calibri"/>
        </w:rPr>
        <w:t xml:space="preserve"> composta</w:t>
      </w:r>
      <w:r w:rsidR="001a7db0" w:rsidRPr="003f338e">
        <w:rPr>
          <w:kern w:val="0"/>
          <w:lang w:bidi="ar-SA" w:eastAsia="en-US"/>
          <w:rFonts w:ascii="Calibri" w:eastAsia="Calibri" w:hAnsi="Calibri"/>
        </w:rPr>
        <w:t xml:space="preserve">s</w:t>
      </w:r>
      <w:r w:rsidR="00f322b9" w:rsidRPr="00181e0f">
        <w:rPr>
          <w:kern w:val="0"/>
          <w:lang w:bidi="ar-SA" w:eastAsia="en-US"/>
          <w:rFonts w:ascii="Calibri" w:eastAsia="Calibri" w:hAnsi="Calibri"/>
        </w:rPr>
        <w:t xml:space="preserve"> por vários blocos distintos</w:t>
      </w:r>
      <w:r w:rsidR="00f322b9" w:rsidRPr="00f322b9">
        <w:rPr>
          <w:kern w:val="0"/>
          <w:lang w:bidi="ar-SA" w:eastAsia="en-US"/>
          <w:rFonts w:ascii="Calibri" w:eastAsia="Calibri" w:hAnsi="Calibri"/>
        </w:rPr>
        <w:t xml:space="preserve"> </w:t>
      </w:r>
      <w:r w:rsidR="00eb0750">
        <w:rPr>
          <w:kern w:val="0"/>
          <w:lang w:bidi="ar-SA" w:eastAsia="en-US"/>
          <w:rFonts w:ascii="Calibri" w:eastAsia="Calibri" w:hAnsi="Calibri"/>
        </w:rPr>
        <w:t xml:space="preserve">que incluem os</w:t>
      </w:r>
      <w:r w:rsidR="00f322b9" w:rsidRPr="00f322b9">
        <w:rPr>
          <w:kern w:val="0"/>
          <w:lang w:bidi="ar-SA" w:eastAsia="en-US"/>
          <w:rFonts w:ascii="Calibri" w:eastAsia="Calibri" w:hAnsi="Calibri"/>
        </w:rPr>
        <w:t xml:space="preserve"> </w:t>
      </w:r>
      <w:r w:rsidR="00863809">
        <w:rPr>
          <w:kern w:val="0"/>
          <w:lang w:bidi="ar-SA" w:eastAsia="en-US"/>
          <w:rFonts w:ascii="Calibri" w:eastAsia="Calibri" w:hAnsi="Calibri"/>
        </w:rPr>
        <w:t xml:space="preserve">píxeis</w:t>
      </w:r>
      <w:r w:rsidR="00f322b9" w:rsidRPr="00f322b9">
        <w:rPr>
          <w:kern w:val="0"/>
          <w:lang w:bidi="ar-SA" w:eastAsia="en-US"/>
          <w:rFonts w:ascii="Calibri" w:eastAsia="Calibri" w:hAnsi="Calibri"/>
        </w:rPr>
        <w:t xml:space="preserve">, </w:t>
      </w:r>
      <w:r w:rsidR="00eb0750">
        <w:rPr>
          <w:kern w:val="0"/>
          <w:lang w:bidi="ar-SA" w:eastAsia="en-US"/>
          <w:rFonts w:ascii="Calibri" w:eastAsia="Calibri" w:hAnsi="Calibri"/>
        </w:rPr>
        <w:t xml:space="preserve">o </w:t>
      </w:r>
      <w:r w:rsidR="00f322b9" w:rsidRPr="00f322b9">
        <w:rPr>
          <w:kern w:val="0"/>
          <w:lang w:bidi="ar-SA" w:eastAsia="en-US"/>
          <w:rFonts w:ascii="Calibri" w:eastAsia="Calibri" w:hAnsi="Calibri"/>
        </w:rPr>
        <w:t xml:space="preserve">pr</w:t>
      </w:r>
      <w:r w:rsidR="00f322b9" w:rsidRPr="00f322b9">
        <w:rPr>
          <w:kern w:val="0"/>
          <w:lang w:bidi="ar-SA" w:eastAsia="en-US"/>
          <w:rFonts w:ascii="Calibri" w:eastAsia="Calibri" w:hAnsi="Calibri"/>
        </w:rPr>
        <w:t xml:space="preserve">o</w:t>
      </w:r>
      <w:r w:rsidR="00f322b9" w:rsidRPr="00f322b9">
        <w:rPr>
          <w:kern w:val="0"/>
          <w:lang w:bidi="ar-SA" w:eastAsia="en-US"/>
          <w:rFonts w:ascii="Calibri" w:eastAsia="Calibri" w:hAnsi="Calibri"/>
        </w:rPr>
        <w:t xml:space="preserve">cessamento de sinais analógicos, </w:t>
      </w:r>
      <w:r w:rsidR="00eb0750">
        <w:rPr>
          <w:kern w:val="0"/>
          <w:lang w:bidi="ar-SA" w:eastAsia="en-US"/>
          <w:rFonts w:ascii="Calibri" w:eastAsia="Calibri" w:hAnsi="Calibri"/>
        </w:rPr>
        <w:t xml:space="preserve">o </w:t>
      </w:r>
      <w:r w:rsidR="00f322b9" w:rsidRPr="00f322b9">
        <w:rPr>
          <w:kern w:val="0"/>
          <w:lang w:bidi="ar-SA" w:eastAsia="en-US"/>
          <w:rFonts w:ascii="Calibri" w:eastAsia="Calibri" w:hAnsi="Calibri"/>
        </w:rPr>
        <w:t xml:space="preserve">conversor analógico/digital, </w:t>
      </w:r>
      <w:r w:rsidR="00eb0750">
        <w:rPr>
          <w:kern w:val="0"/>
          <w:lang w:bidi="ar-SA" w:eastAsia="en-US"/>
          <w:rFonts w:ascii="Calibri" w:eastAsia="Calibri" w:hAnsi="Calibri"/>
        </w:rPr>
        <w:t xml:space="preserve">o </w:t>
      </w:r>
      <w:r w:rsidR="00f322b9" w:rsidRPr="00f322b9">
        <w:rPr>
          <w:kern w:val="0"/>
          <w:lang w:bidi="ar-SA" w:eastAsia="en-US"/>
          <w:rFonts w:ascii="Calibri" w:eastAsia="Calibri" w:hAnsi="Calibri"/>
        </w:rPr>
        <w:t xml:space="preserve">clock, </w:t>
      </w:r>
      <w:r w:rsidR="00eb0750">
        <w:rPr>
          <w:kern w:val="0"/>
          <w:lang w:bidi="ar-SA" w:eastAsia="en-US"/>
          <w:rFonts w:ascii="Calibri" w:eastAsia="Calibri" w:hAnsi="Calibri"/>
        </w:rPr>
        <w:t xml:space="preserve">a </w:t>
      </w:r>
      <w:r w:rsidR="00f322b9" w:rsidRPr="00f322b9">
        <w:rPr>
          <w:kern w:val="0"/>
          <w:lang w:bidi="ar-SA" w:eastAsia="en-US"/>
          <w:rFonts w:ascii="Calibri" w:eastAsia="Calibri" w:hAnsi="Calibri"/>
        </w:rPr>
        <w:t xml:space="preserve">lógica digital e </w:t>
      </w:r>
      <w:r w:rsidR="00eb0750">
        <w:rPr>
          <w:kern w:val="0"/>
          <w:lang w:bidi="ar-SA" w:eastAsia="en-US"/>
          <w:rFonts w:ascii="Calibri" w:eastAsia="Calibri" w:hAnsi="Calibri"/>
        </w:rPr>
        <w:t xml:space="preserve">as </w:t>
      </w:r>
      <w:r w:rsidR="00f322b9" w:rsidRPr="00f322b9">
        <w:rPr>
          <w:kern w:val="0"/>
          <w:lang w:bidi="ar-SA" w:eastAsia="en-US"/>
          <w:rFonts w:ascii="Calibri" w:eastAsia="Calibri" w:hAnsi="Calibri"/>
        </w:rPr>
        <w:t xml:space="preserve">mem</w:t>
      </w:r>
      <w:r w:rsidR="00f322b9" w:rsidRPr="00f322b9">
        <w:rPr>
          <w:kern w:val="0"/>
          <w:lang w:bidi="ar-SA" w:eastAsia="en-US"/>
          <w:rFonts w:ascii="Calibri" w:eastAsia="Calibri" w:hAnsi="Calibri"/>
        </w:rPr>
        <w:t xml:space="preserve">ó</w:t>
      </w:r>
      <w:r w:rsidR="00f322b9" w:rsidRPr="00f322b9">
        <w:rPr>
          <w:kern w:val="0"/>
          <w:lang w:bidi="ar-SA" w:eastAsia="en-US"/>
          <w:rFonts w:ascii="Calibri" w:eastAsia="Calibri" w:hAnsi="Calibri"/>
        </w:rPr>
        <w:t xml:space="preserve">rias [19].</w:t>
      </w:r>
    </w:p>
    <w:p w:rsidP="005a10da">
      <w:pPr>
        <w:pStyle w:val="Normal"/>
        <w:rPr>
          <w:kern w:val="0"/>
          <w:lang w:bidi="ar-SA" w:eastAsia="en-US"/>
          <w:rFonts w:ascii="Calibri" w:eastAsia="Calibri" w:hAnsi="Calibri"/>
        </w:rPr>
        <w:suppressAutoHyphens w:val="off"/>
        <w:widowControl/>
        <w:autoSpaceDN/>
        <w:ind w:firstLine="709"/>
        <w:jc w:val="both"/>
      </w:pPr>
      <w:r w:rsidR="00f322b9" w:rsidRPr="003f338e">
        <w:rPr>
          <w:kern w:val="0"/>
          <w:lang w:bidi="ar-SA" w:eastAsia="en-US"/>
          <w:rFonts w:ascii="Calibri" w:eastAsia="Calibri" w:hAnsi="Calibri"/>
        </w:rPr>
        <w:t xml:space="preserve">Os </w:t>
      </w:r>
      <w:r w:rsidR="00863809">
        <w:rPr>
          <w:kern w:val="0"/>
          <w:lang w:bidi="ar-SA" w:eastAsia="en-US"/>
          <w:rFonts w:ascii="Calibri" w:eastAsia="Calibri" w:hAnsi="Calibri"/>
        </w:rPr>
        <w:t xml:space="preserve">píxeis</w:t>
      </w:r>
      <w:r w:rsidR="00f322b9" w:rsidRPr="003f338e">
        <w:rPr>
          <w:kern w:val="0"/>
          <w:lang w:bidi="ar-SA" w:eastAsia="en-US"/>
          <w:rFonts w:ascii="Calibri" w:eastAsia="Calibri" w:hAnsi="Calibri"/>
        </w:rPr>
        <w:t xml:space="preserve"> são os elementos fotossensíveis que estão estruturados em uma matriz bidime</w:t>
      </w:r>
      <w:r w:rsidR="00f322b9" w:rsidRPr="003f338e">
        <w:rPr>
          <w:kern w:val="0"/>
          <w:lang w:bidi="ar-SA" w:eastAsia="en-US"/>
          <w:rFonts w:ascii="Calibri" w:eastAsia="Calibri" w:hAnsi="Calibri"/>
        </w:rPr>
        <w:t xml:space="preserve">n</w:t>
      </w:r>
      <w:r w:rsidR="00f322b9" w:rsidRPr="003f338e">
        <w:rPr>
          <w:kern w:val="0"/>
          <w:lang w:bidi="ar-SA" w:eastAsia="en-US"/>
          <w:rFonts w:ascii="Calibri" w:eastAsia="Calibri" w:hAnsi="Calibri"/>
        </w:rPr>
        <w:t xml:space="preserve">sional </w:t>
      </w:r>
      <w:r w:rsidR="0027300b" w:rsidRPr="003f338e">
        <w:rPr>
          <w:kern w:val="0"/>
          <w:lang w:bidi="ar-SA" w:eastAsia="en-US"/>
          <w:rFonts w:ascii="Calibri" w:eastAsia="Calibri" w:hAnsi="Calibri"/>
        </w:rPr>
        <w:t xml:space="preserve">e são</w:t>
      </w:r>
      <w:r w:rsidR="00f322b9" w:rsidRPr="003f338e">
        <w:rPr>
          <w:kern w:val="0"/>
          <w:lang w:bidi="ar-SA" w:eastAsia="en-US"/>
          <w:rFonts w:ascii="Calibri" w:eastAsia="Calibri" w:hAnsi="Calibri"/>
        </w:rPr>
        <w:t xml:space="preserve"> acionados e lidos individualmente</w:t>
      </w:r>
      <w:r w:rsidR="0027300b" w:rsidRPr="003f338e">
        <w:rPr>
          <w:kern w:val="0"/>
          <w:lang w:bidi="ar-SA" w:eastAsia="en-US"/>
          <w:rFonts w:ascii="Calibri" w:eastAsia="Calibri" w:hAnsi="Calibri"/>
        </w:rPr>
        <w:t xml:space="preserve"> para composição da imagem</w:t>
      </w:r>
      <w:r w:rsidR="00012c37" w:rsidRPr="003f338e">
        <w:rPr>
          <w:kern w:val="0"/>
          <w:lang w:bidi="ar-SA" w:eastAsia="en-US"/>
          <w:rFonts w:ascii="Calibri" w:eastAsia="Calibri" w:hAnsi="Calibri"/>
        </w:rPr>
        <w:t xml:space="preserve">.</w:t>
      </w:r>
      <w:r w:rsidR="005c29ab" w:rsidRPr="003f338e">
        <w:rPr>
          <w:kern w:val="0"/>
          <w:lang w:bidi="ar-SA" w:eastAsia="en-US"/>
          <w:rFonts w:ascii="Calibri" w:eastAsia="Calibri" w:hAnsi="Calibri"/>
        </w:rPr>
        <w:t xml:space="preserve"> </w:t>
      </w:r>
      <w:r w:rsidR="00012c37" w:rsidRPr="003f338e">
        <w:rPr>
          <w:kern w:val="0"/>
          <w:lang w:bidi="ar-SA" w:eastAsia="en-US"/>
          <w:rFonts w:ascii="Calibri" w:eastAsia="Calibri" w:hAnsi="Calibri"/>
        </w:rPr>
        <w:t xml:space="preserve">N</w:t>
      </w:r>
      <w:r w:rsidR="005c29ab" w:rsidRPr="003f338e">
        <w:rPr>
          <w:kern w:val="0"/>
          <w:lang w:bidi="ar-SA" w:eastAsia="en-US"/>
          <w:rFonts w:ascii="Calibri" w:eastAsia="Calibri" w:hAnsi="Calibri"/>
        </w:rPr>
        <w:t xml:space="preserve">a</w:t>
      </w:r>
      <w:r w:rsidR="00f322b9" w:rsidRPr="003f338e">
        <w:rPr>
          <w:kern w:val="0"/>
          <w:lang w:bidi="ar-SA" w:eastAsia="en-US"/>
          <w:rFonts w:ascii="Calibri" w:eastAsia="Calibri" w:hAnsi="Calibri"/>
        </w:rPr>
        <w:t xml:space="preserve"> tecnologia CCD ex</w:t>
      </w:r>
      <w:r w:rsidR="00f322b9" w:rsidRPr="003f338e">
        <w:rPr>
          <w:kern w:val="0"/>
          <w:lang w:bidi="ar-SA" w:eastAsia="en-US"/>
          <w:rFonts w:ascii="Calibri" w:eastAsia="Calibri" w:hAnsi="Calibri"/>
        </w:rPr>
        <w:t xml:space="preserve">i</w:t>
      </w:r>
      <w:r w:rsidR="00f322b9" w:rsidRPr="003f338e">
        <w:rPr>
          <w:kern w:val="0"/>
          <w:lang w:bidi="ar-SA" w:eastAsia="en-US"/>
          <w:rFonts w:ascii="Calibri" w:eastAsia="Calibri" w:hAnsi="Calibri"/>
        </w:rPr>
        <w:t xml:space="preserve">ge</w:t>
      </w:r>
      <w:r w:rsidR="005c29ab" w:rsidRPr="003f338e">
        <w:rPr>
          <w:kern w:val="0"/>
          <w:lang w:bidi="ar-SA" w:eastAsia="en-US"/>
          <w:rFonts w:ascii="Calibri" w:eastAsia="Calibri" w:hAnsi="Calibri"/>
        </w:rPr>
        <w:t xml:space="preserve">-se</w:t>
      </w:r>
      <w:r w:rsidR="00f322b9" w:rsidRPr="003f338e">
        <w:rPr>
          <w:kern w:val="0"/>
          <w:lang w:bidi="ar-SA" w:eastAsia="en-US"/>
          <w:rFonts w:ascii="Calibri" w:eastAsia="Calibri" w:hAnsi="Calibri"/>
        </w:rPr>
        <w:t xml:space="preserve"> um controle externo ao chip para a leitura e amplificação das cargas arma</w:t>
      </w:r>
      <w:r w:rsidR="00ba3fd7" w:rsidRPr="003f338e">
        <w:rPr>
          <w:kern w:val="0"/>
          <w:lang w:bidi="ar-SA" w:eastAsia="en-US"/>
          <w:rFonts w:ascii="Calibri" w:eastAsia="Calibri" w:hAnsi="Calibri"/>
        </w:rPr>
        <w:t xml:space="preserve">zenadas em cada pixel</w:t>
      </w:r>
      <w:r w:rsidR="00012c37" w:rsidRPr="003f338e">
        <w:rPr>
          <w:kern w:val="0"/>
          <w:lang w:bidi="ar-SA" w:eastAsia="en-US"/>
          <w:rFonts w:ascii="Calibri" w:eastAsia="Calibri" w:hAnsi="Calibri"/>
        </w:rPr>
        <w:t xml:space="preserve">. </w:t>
      </w:r>
      <w:r w:rsidR="00831b93" w:rsidRPr="003f338e">
        <w:rPr>
          <w:kern w:val="0"/>
          <w:lang w:bidi="ar-SA" w:eastAsia="en-US"/>
          <w:rFonts w:ascii="Calibri" w:eastAsia="Calibri" w:hAnsi="Calibri"/>
        </w:rPr>
        <w:t xml:space="preserve"> </w:t>
      </w:r>
      <w:r w:rsidR="00012c37" w:rsidRPr="003f338e">
        <w:rPr>
          <w:kern w:val="0"/>
          <w:lang w:bidi="ar-SA" w:eastAsia="en-US"/>
          <w:rFonts w:ascii="Calibri" w:eastAsia="Calibri" w:hAnsi="Calibri"/>
        </w:rPr>
        <w:t xml:space="preserve">Mas</w:t>
      </w:r>
      <w:r w:rsidR="0020793d" w:rsidRPr="003f338e">
        <w:rPr>
          <w:kern w:val="0"/>
          <w:lang w:bidi="ar-SA" w:eastAsia="en-US"/>
          <w:rFonts w:ascii="Calibri" w:eastAsia="Calibri" w:hAnsi="Calibri"/>
        </w:rPr>
        <w:t xml:space="preserve"> </w:t>
      </w:r>
      <w:r w:rsidR="005c29ab" w:rsidRPr="003f338e">
        <w:rPr>
          <w:kern w:val="0"/>
          <w:lang w:bidi="ar-SA" w:eastAsia="en-US"/>
          <w:rFonts w:ascii="Calibri" w:eastAsia="Calibri" w:hAnsi="Calibri"/>
        </w:rPr>
        <w:t xml:space="preserve">n</w:t>
      </w:r>
      <w:r w:rsidR="00831b93" w:rsidRPr="003f338e">
        <w:rPr>
          <w:kern w:val="0"/>
          <w:lang w:bidi="ar-SA" w:eastAsia="en-US"/>
          <w:rFonts w:ascii="Calibri" w:eastAsia="Calibri" w:hAnsi="Calibri"/>
        </w:rPr>
        <w:t xml:space="preserve">a </w:t>
      </w:r>
      <w:r w:rsidR="003f338e" w:rsidRPr="003f338e">
        <w:rPr>
          <w:kern w:val="0"/>
          <w:lang w:bidi="ar-SA" w:eastAsia="en-US"/>
          <w:rFonts w:ascii="Calibri" w:eastAsia="Calibri" w:hAnsi="Calibri"/>
        </w:rPr>
        <w:t xml:space="preserve">tecnologia CMOS </w:t>
      </w:r>
      <w:r w:rsidR="00831b93" w:rsidRPr="003f338e">
        <w:rPr>
          <w:kern w:val="0"/>
          <w:lang w:bidi="ar-SA" w:eastAsia="en-US"/>
          <w:rFonts w:ascii="Calibri" w:eastAsia="Calibri" w:hAnsi="Calibri"/>
        </w:rPr>
        <w:t xml:space="preserve">3T-APS</w:t>
      </w:r>
      <w:r w:rsidR="00f322b9" w:rsidRPr="003f338e">
        <w:rPr>
          <w:kern w:val="0"/>
          <w:lang w:bidi="ar-SA" w:eastAsia="en-US"/>
          <w:rFonts w:ascii="Calibri" w:eastAsia="Calibri" w:hAnsi="Calibri"/>
        </w:rPr>
        <w:t xml:space="preserve">, </w:t>
      </w:r>
      <w:r w:rsidR="005c29ab" w:rsidRPr="003f338e">
        <w:rPr>
          <w:kern w:val="0"/>
          <w:lang w:bidi="ar-SA" w:eastAsia="en-US"/>
          <w:rFonts w:ascii="Calibri" w:eastAsia="Calibri" w:hAnsi="Calibri"/>
        </w:rPr>
        <w:t xml:space="preserve">a</w:t>
      </w:r>
      <w:r w:rsidR="00f322b9" w:rsidRPr="003f338e">
        <w:rPr>
          <w:kern w:val="0"/>
          <w:lang w:bidi="ar-SA" w:eastAsia="en-US"/>
          <w:rFonts w:ascii="Calibri" w:eastAsia="Calibri" w:hAnsi="Calibri"/>
        </w:rPr>
        <w:t xml:space="preserve"> am</w:t>
      </w:r>
      <w:r w:rsidR="0020793d" w:rsidRPr="003f338e">
        <w:rPr>
          <w:kern w:val="0"/>
          <w:lang w:bidi="ar-SA" w:eastAsia="en-US"/>
          <w:rFonts w:ascii="Calibri" w:eastAsia="Calibri" w:hAnsi="Calibri"/>
        </w:rPr>
        <w:t xml:space="preserve">plificação</w:t>
      </w:r>
      <w:r w:rsidR="00f322b9" w:rsidRPr="003f338e">
        <w:rPr>
          <w:kern w:val="0"/>
          <w:lang w:bidi="ar-SA" w:eastAsia="en-US"/>
          <w:rFonts w:ascii="Calibri" w:eastAsia="Calibri" w:hAnsi="Calibri"/>
        </w:rPr>
        <w:t xml:space="preserve"> </w:t>
      </w:r>
      <w:r w:rsidR="005c29ab" w:rsidRPr="003f338e">
        <w:rPr>
          <w:kern w:val="0"/>
          <w:lang w:bidi="ar-SA" w:eastAsia="en-US"/>
          <w:rFonts w:ascii="Calibri" w:eastAsia="Calibri" w:hAnsi="Calibri"/>
        </w:rPr>
        <w:t xml:space="preserve">é feita </w:t>
      </w:r>
      <w:r w:rsidR="00f322b9" w:rsidRPr="003f338e">
        <w:rPr>
          <w:kern w:val="0"/>
          <w:lang w:bidi="ar-SA" w:eastAsia="en-US"/>
          <w:rFonts w:ascii="Calibri" w:eastAsia="Calibri" w:hAnsi="Calibri"/>
        </w:rPr>
        <w:t xml:space="preserve">em cada pixel</w:t>
      </w:r>
      <w:r w:rsidR="00521a38">
        <w:rPr>
          <w:kern w:val="0"/>
          <w:lang w:bidi="ar-SA" w:eastAsia="en-US"/>
          <w:rFonts w:ascii="Calibri" w:eastAsia="Calibri" w:hAnsi="Calibri"/>
        </w:rPr>
        <w:t xml:space="preserve">. Além disso, </w:t>
      </w:r>
      <w:r w:rsidR="00f322b9" w:rsidRPr="003f338e">
        <w:rPr>
          <w:kern w:val="0"/>
          <w:lang w:bidi="ar-SA" w:eastAsia="en-US"/>
          <w:rFonts w:ascii="Calibri" w:eastAsia="Calibri" w:hAnsi="Calibri"/>
        </w:rPr>
        <w:t xml:space="preserve">t</w:t>
      </w:r>
      <w:r w:rsidR="00f322b9" w:rsidRPr="003f338e">
        <w:rPr>
          <w:kern w:val="0"/>
          <w:lang w:bidi="ar-SA" w:eastAsia="en-US"/>
          <w:rFonts w:ascii="Calibri" w:eastAsia="Calibri" w:hAnsi="Calibri"/>
        </w:rPr>
        <w:t xml:space="preserve">o</w:t>
      </w:r>
      <w:r w:rsidR="00f322b9" w:rsidRPr="003f338e">
        <w:rPr>
          <w:kern w:val="0"/>
          <w:lang w:bidi="ar-SA" w:eastAsia="en-US"/>
          <w:rFonts w:ascii="Calibri" w:eastAsia="Calibri" w:hAnsi="Calibri"/>
        </w:rPr>
        <w:t xml:space="preserve">do circuito de controle pode ser colocado no mesmo chip [17], </w:t>
      </w:r>
      <w:r w:rsidR="007f2287" w:rsidRPr="003f338e">
        <w:rPr>
          <w:kern w:val="0"/>
          <w:lang w:bidi="ar-SA" w:eastAsia="en-US"/>
          <w:rFonts w:ascii="Calibri" w:eastAsia="Calibri" w:hAnsi="Calibri"/>
        </w:rPr>
        <w:t xml:space="preserve">figura 2.2, </w:t>
      </w:r>
      <w:r w:rsidR="00f322b9" w:rsidRPr="003f338e">
        <w:rPr>
          <w:kern w:val="0"/>
          <w:lang w:bidi="ar-SA" w:eastAsia="en-US"/>
          <w:rFonts w:ascii="Calibri" w:eastAsia="Calibri" w:hAnsi="Calibri"/>
        </w:rPr>
        <w:t xml:space="preserve">com isso é possível </w:t>
      </w:r>
      <w:r w:rsidR="00012c37" w:rsidRPr="003f338e">
        <w:rPr>
          <w:kern w:val="0"/>
          <w:lang w:bidi="ar-SA" w:eastAsia="en-US"/>
          <w:rFonts w:ascii="Calibri" w:eastAsia="Calibri" w:hAnsi="Calibri"/>
        </w:rPr>
        <w:t xml:space="preserve">m</w:t>
      </w:r>
      <w:r w:rsidR="00012c37" w:rsidRPr="003f338e">
        <w:rPr>
          <w:kern w:val="0"/>
          <w:lang w:bidi="ar-SA" w:eastAsia="en-US"/>
          <w:rFonts w:ascii="Calibri" w:eastAsia="Calibri" w:hAnsi="Calibri"/>
        </w:rPr>
        <w:t xml:space="preserve">i</w:t>
      </w:r>
      <w:r w:rsidR="00012c37" w:rsidRPr="003f338e">
        <w:rPr>
          <w:kern w:val="0"/>
          <w:lang w:bidi="ar-SA" w:eastAsia="en-US"/>
          <w:rFonts w:ascii="Calibri" w:eastAsia="Calibri" w:hAnsi="Calibri"/>
        </w:rPr>
        <w:t xml:space="preserve">niaturizar significativamente o dispositivo e </w:t>
      </w:r>
      <w:r w:rsidR="00f322b9" w:rsidRPr="003f338e">
        <w:rPr>
          <w:kern w:val="0"/>
          <w:lang w:bidi="ar-SA" w:eastAsia="en-US"/>
          <w:rFonts w:ascii="Calibri" w:eastAsia="Calibri" w:hAnsi="Calibri"/>
        </w:rPr>
        <w:t xml:space="preserve">trazer mais funcionalidades ao sensor de im</w:t>
      </w:r>
      <w:r w:rsidR="00f322b9" w:rsidRPr="003f338e">
        <w:rPr>
          <w:kern w:val="0"/>
          <w:lang w:bidi="ar-SA" w:eastAsia="en-US"/>
          <w:rFonts w:ascii="Calibri" w:eastAsia="Calibri" w:hAnsi="Calibri"/>
        </w:rPr>
        <w:t xml:space="preserve">a</w:t>
      </w:r>
      <w:r w:rsidR="00f322b9" w:rsidRPr="003f338e">
        <w:rPr>
          <w:kern w:val="0"/>
          <w:lang w:bidi="ar-SA" w:eastAsia="en-US"/>
          <w:rFonts w:ascii="Calibri" w:eastAsia="Calibri" w:hAnsi="Calibri"/>
        </w:rPr>
        <w:t xml:space="preserve">gem</w:t>
      </w:r>
      <w:r w:rsidR="005c29ab" w:rsidRPr="003f338e">
        <w:rPr>
          <w:kern w:val="0"/>
          <w:lang w:bidi="ar-SA" w:eastAsia="en-US"/>
          <w:rFonts w:ascii="Calibri" w:eastAsia="Calibri" w:hAnsi="Calibri"/>
        </w:rPr>
        <w:t xml:space="preserve">.</w:t>
      </w:r>
      <w:r w:rsid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7e3f07" w:rsidRPr="00f322b9">
        <w:rPr>
          <w:kern w:val="0"/>
          <w:lang w:bidi="ar-SA" w:eastAsia="en-US"/>
          <w:rFonts w:ascii="Calibri" w:eastAsia="Calibri" w:hAnsi="Calibri"/>
        </w:rPr>
      </w:r>
    </w:p>
    <w:p w:rsidP="005a10da">
      <w:pPr>
        <w:pStyle w:val="Normal"/>
        <w:keepNext/>
        <w:suppressAutoHyphens w:val="off"/>
        <w:widowControl/>
        <w:autoSpaceDN/>
        <w:jc w:val="center"/>
      </w:pPr>
      <w:r w:rsidR="003f338e" w:rsidRPr="00f322b9">
        <w:rPr>
          <w:kern w:val="0"/>
          <w:noProof/>
          <w:lang w:bidi="ar-SA" w:eastAsia="pt-BR"/>
          <w:rFonts w:ascii="Calibri" w:eastAsia="Calibri" w:hAnsi="Calibri"/>
        </w:rPr>
        <w:pict>
          <v:shapetype id="_x0000_t75" coordsize="21600,21600" o:spt="75" filled="f" stroked="f">
            <v:stroke joinstyle="miter"/>
            <v:path o:extrusionok="f"/>
            <o:lock aspectratio="t" v:ext="edit"/>
          </v:shapetype>
          <v:shape id="_x0000_i1048" type="#_x0000_t75" style="width:273.579pt;height:96.135pt;" o:bordertopcolor="auto" o:borderleftcolor="auto" o:borderbottomcolor="auto" o:borderrightcolor="auto">
            <v:imagedata cropbottom="-1f" croptop="2902f" o:title="" r:id="rId11"/>
            <w10:bordertop type="none" width="0"/>
            <w10:borderleft type="none" width="0"/>
            <w10:borderbottom type="none" width="0"/>
            <w10:borderright type="none" width="0"/>
          </v:shape>
        </w:pict>
      </w:r>
      <w:r w:rsidR="00fd191d"/>
    </w:p>
    <w:p w:rsidP="005a10da">
      <w:pPr>
        <w:pStyle w:val="Caption"/>
        <w:rPr>
          <w:i w:val="false"/>
          <w:kern w:val="0"/>
          <w:lang w:bidi="ar-SA" w:eastAsia="en-US"/>
          <w:rFonts w:ascii="Calibri" w:eastAsia="Calibri" w:hAnsi="Calibri"/>
          <w:color w:val="000000"/>
        </w:rPr>
        <w:spacing w:after="0" w:before="0"/>
        <w:jc w:val="both"/>
      </w:pPr>
      <w:bookmarkStart w:id="16" w:name="_Toc498643113"/>
      <w:bookmarkStart w:id="17" w:name="_Toc520928517"/>
      <w:r w:rsidR="00642ef9">
        <w:rPr>
          <w:i w:val="false"/>
          <w:kern w:val="0"/>
          <w:lang w:bidi="ar-SA" w:eastAsia="en-US"/>
          <w:rFonts w:ascii="Calibri" w:eastAsia="Calibri" w:hAnsi="Calibri"/>
          <w:color w:val="000000"/>
        </w:rPr>
        <w:t xml:space="preserve">Figura </w:t>
      </w:r>
      <w:r w:rsidR="00642ef9" w:rsidRPr="00c94452">
        <w:rPr>
          <w:i w:val="false"/>
          <w:kern w:val="0"/>
          <w:lang w:bidi="ar-SA" w:eastAsia="en-US"/>
          <w:rFonts w:ascii="Calibri" w:eastAsia="Calibri" w:hAnsi="Calibri"/>
          <w:color w:val="000000"/>
        </w:rPr>
        <w:t xml:space="preserve">2.</w:t>
      </w:r>
      <w:r w:rsidR="00c94452">
        <w:rPr>
          <w:i w:val="false"/>
          <w:kern w:val="0"/>
          <w:lang w:bidi="ar-SA" w:eastAsia="en-US"/>
          <w:rFonts w:ascii="Calibri" w:eastAsia="Calibri" w:hAnsi="Calibri"/>
          <w:color w:val="000000"/>
        </w:rPr>
        <w:t xml:space="preserve"> </w:t>
      </w:r>
      <w:r w:rsidR="00fd191d" w:rsidRPr="00c94452">
        <w:rPr>
          <w:i w:val="false"/>
          <w:kern w:val="0"/>
          <w:lang w:bidi="ar-SA" w:eastAsia="en-US"/>
          <w:rFonts w:ascii="Calibri" w:eastAsia="Calibri" w:hAnsi="Calibri"/>
          <w:color w:val="000000"/>
        </w:rPr>
        <w:fldChar w:fldCharType="begin"/>
      </w:r>
      <w:r w:rsidR="00fd191d" w:rsidRPr="00c94452">
        <w:rPr>
          <w:i w:val="false"/>
          <w:kern w:val="0"/>
          <w:lang w:bidi="ar-SA" w:eastAsia="en-US"/>
          <w:rFonts w:ascii="Calibri" w:eastAsia="Calibri" w:hAnsi="Calibri"/>
          <w:color w:val="000000"/>
        </w:rPr>
        <w:instrText xml:space="preserve"> SEQ Figura_2. \* ARABIC </w:instrText>
      </w:r>
      <w:r w:rsidR="00fd191d" w:rsidRPr="00c94452">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2</w:t>
      </w:r>
      <w:r w:rsidR="00fd191d" w:rsidRPr="00c94452">
        <w:rPr>
          <w:i w:val="false"/>
          <w:kern w:val="0"/>
          <w:lang w:bidi="ar-SA" w:eastAsia="en-US"/>
          <w:rFonts w:ascii="Calibri" w:eastAsia="Calibri" w:hAnsi="Calibri"/>
          <w:color w:val="000000"/>
        </w:rPr>
        <w:fldChar w:fldCharType="end"/>
      </w:r>
      <w:r w:rsidR="00fd191d" w:rsidRPr="00fd191d">
        <w:rPr>
          <w:i w:val="false"/>
          <w:kern w:val="0"/>
          <w:lang w:bidi="ar-SA" w:eastAsia="en-US"/>
          <w:rFonts w:ascii="Calibri" w:eastAsia="Calibri" w:hAnsi="Calibri"/>
          <w:color w:val="000000"/>
        </w:rPr>
        <w:t xml:space="preserve"> – Sensor CCD vs CMOS [32].</w:t>
      </w:r>
      <w:bookmarkEnd w:id="16"/>
      <w:bookmarkEnd w:id="17"/>
      <w:r w:rsidR="00f322b9" w:rsidRPr="00fd191d">
        <w:rPr>
          <w:i w:val="false"/>
          <w:kern w:val="0"/>
          <w:lang w:bidi="ar-SA" w:eastAsia="en-US"/>
          <w:rFonts w:ascii="Calibri" w:eastAsia="Calibri" w:hAnsi="Calibri"/>
          <w:color w:val="000000"/>
        </w:rPr>
      </w:r>
    </w:p>
    <w:p w:rsidP="005a10da">
      <w:pPr>
        <w:pStyle w:val="Normal"/>
        <w:rPr>
          <w:kern w:val="0"/>
          <w:lang w:bidi="ar-SA" w:eastAsia="en-US"/>
          <w:rFonts w:ascii="Calibri" w:eastAsia="Calibri" w:hAnsi="Calibri"/>
        </w:rPr>
        <w:suppressAutoHyphens w:val="off"/>
        <w:widowControl/>
        <w:autoSpaceDN/>
        <w:jc w:val="both"/>
      </w:pPr>
      <w:r w:rsid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7e3f07" w:rsidRPr="00f322b9">
        <w:rPr>
          <w:kern w:val="0"/>
          <w:lang w:bidi="ar-SA" w:eastAsia="en-US"/>
          <w:rFonts w:ascii="Calibri" w:eastAsia="Calibri" w:hAnsi="Calibri"/>
        </w:rPr>
      </w:r>
    </w:p>
    <w:p w:rsidP="005a10da">
      <w:pPr>
        <w:pStyle w:val="Subtitle"/>
        <w:rPr>
          <w:lang w:bidi="ar-SA" w:eastAsia="en-US"/>
          <w:rFonts w:eastAsia="Calibri"/>
        </w:rPr>
        <w:spacing w:after="0"/>
      </w:pPr>
      <w:bookmarkStart w:id="18" w:name="_Toc520928583"/>
      <w:r w:rsidR="002d1345" w:rsidRPr="00f322b9">
        <w:rPr>
          <w:lang w:bidi="ar-SA" w:eastAsia="en-US"/>
          <w:rFonts w:eastAsia="Calibri"/>
        </w:rPr>
        <w:t xml:space="preserve">2.1. SENSOR DE IMAGEM </w:t>
      </w:r>
      <w:r w:rsidR="002d1345" w:rsidRPr="00c747ab">
        <w:rPr>
          <w:lang w:bidi="ar-SA" w:eastAsia="en-US"/>
          <w:rFonts w:eastAsia="Calibri"/>
        </w:rPr>
        <w:t xml:space="preserve">CCD (</w:t>
      </w:r>
      <w:r w:rsidR="002d1345" w:rsidRPr="00c747ab">
        <w:rPr>
          <w:i/>
          <w:lang w:bidi="ar-SA" w:eastAsia="en-US"/>
          <w:rFonts w:eastAsia="Calibri"/>
        </w:rPr>
        <w:t xml:space="preserve">CHARGE-COUPLED DEVICE</w:t>
      </w:r>
      <w:r w:rsidR="002d1345" w:rsidRPr="00c747ab">
        <w:rPr>
          <w:lang w:bidi="ar-SA" w:eastAsia="en-US"/>
          <w:rFonts w:eastAsia="Calibri"/>
        </w:rPr>
        <w:t xml:space="preserve">)</w:t>
      </w:r>
      <w:bookmarkEnd w:id="18"/>
      <w:r w:rsidR="00f322b9" w:rsidRPr="00f322b9">
        <w:rPr>
          <w:lang w:bidi="ar-SA" w:eastAsia="en-US"/>
          <w:rFonts w:eastAsia="Calibri"/>
        </w:rPr>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ef3670">
        <w:rPr>
          <w:kern w:val="0"/>
          <w:lang w:bidi="ar-SA" w:eastAsia="en-US"/>
          <w:rFonts w:ascii="Calibri" w:eastAsia="Calibri" w:hAnsi="Calibri"/>
        </w:rPr>
        <w:t xml:space="preserve">No início da década de </w:t>
      </w:r>
      <w:r w:rsidR="001703f7" w:rsidRPr="00ef3670">
        <w:rPr>
          <w:kern w:val="0"/>
          <w:lang w:bidi="ar-SA" w:eastAsia="en-US"/>
          <w:rFonts w:ascii="Calibri" w:eastAsia="Calibri" w:hAnsi="Calibri"/>
        </w:rPr>
        <w:t xml:space="preserve">8</w:t>
      </w:r>
      <w:r w:rsidR="00f322b9" w:rsidRPr="00ef3670">
        <w:rPr>
          <w:kern w:val="0"/>
          <w:lang w:bidi="ar-SA" w:eastAsia="en-US"/>
          <w:rFonts w:ascii="Calibri" w:eastAsia="Calibri" w:hAnsi="Calibri"/>
        </w:rPr>
        <w:t xml:space="preserve">0, os sensores de imagem </w:t>
      </w:r>
      <w:r w:rsidR="00f322b9" w:rsidRPr="00ef3670">
        <w:rPr>
          <w:caps/>
          <w:kern w:val="0"/>
          <w:lang w:bidi="ar-SA" w:eastAsia="en-US"/>
          <w:rFonts w:ascii="Calibri" w:eastAsia="Calibri" w:hAnsi="Calibri"/>
        </w:rPr>
        <w:t xml:space="preserve">ccd</w:t>
      </w:r>
      <w:r w:rsidR="00f322b9" w:rsidRPr="00ef3670">
        <w:rPr>
          <w:kern w:val="0"/>
          <w:lang w:bidi="ar-SA" w:eastAsia="en-US"/>
          <w:rFonts w:ascii="Calibri" w:eastAsia="Calibri" w:hAnsi="Calibri"/>
        </w:rPr>
        <w:t xml:space="preserve"> apresentavam qualidade bem sup</w:t>
      </w:r>
      <w:r w:rsidR="00f322b9" w:rsidRPr="00ef3670">
        <w:rPr>
          <w:kern w:val="0"/>
          <w:lang w:bidi="ar-SA" w:eastAsia="en-US"/>
          <w:rFonts w:ascii="Calibri" w:eastAsia="Calibri" w:hAnsi="Calibri"/>
        </w:rPr>
        <w:t xml:space="preserve">e</w:t>
      </w:r>
      <w:r w:rsidR="00d92047" w:rsidRPr="00ef3670">
        <w:rPr>
          <w:kern w:val="0"/>
          <w:lang w:bidi="ar-SA" w:eastAsia="en-US"/>
          <w:rFonts w:ascii="Calibri" w:eastAsia="Calibri" w:hAnsi="Calibri"/>
        </w:rPr>
        <w:t xml:space="preserve">rior aos CMOS. I</w:t>
      </w:r>
      <w:r w:rsidR="00f322b9" w:rsidRPr="00ef3670">
        <w:rPr>
          <w:kern w:val="0"/>
          <w:lang w:bidi="ar-SA" w:eastAsia="en-US"/>
          <w:rFonts w:ascii="Calibri" w:eastAsia="Calibri" w:hAnsi="Calibri"/>
        </w:rPr>
        <w:t xml:space="preserve">sso impulsionou a maior parte das pesquisas no d</w:t>
      </w:r>
      <w:r w:rsidR="00642ef9" w:rsidRPr="00ef3670">
        <w:rPr>
          <w:kern w:val="0"/>
          <w:lang w:bidi="ar-SA" w:eastAsia="en-US"/>
          <w:rFonts w:ascii="Calibri" w:eastAsia="Calibri" w:hAnsi="Calibri"/>
        </w:rPr>
        <w:t xml:space="preserve">esenvolvimento dessa tecnol</w:t>
      </w:r>
      <w:r w:rsidR="00642ef9" w:rsidRPr="00ef3670">
        <w:rPr>
          <w:kern w:val="0"/>
          <w:lang w:bidi="ar-SA" w:eastAsia="en-US"/>
          <w:rFonts w:ascii="Calibri" w:eastAsia="Calibri" w:hAnsi="Calibri"/>
        </w:rPr>
        <w:t xml:space="preserve">o</w:t>
      </w:r>
      <w:r w:rsidR="00642ef9" w:rsidRPr="00ef3670">
        <w:rPr>
          <w:kern w:val="0"/>
          <w:lang w:bidi="ar-SA" w:eastAsia="en-US"/>
          <w:rFonts w:ascii="Calibri" w:eastAsia="Calibri" w:hAnsi="Calibri"/>
        </w:rPr>
        <w:t xml:space="preserve">gia</w:t>
      </w:r>
      <w:r w:rsidR="00012c37" w:rsidRPr="00ef3670">
        <w:rPr>
          <w:kern w:val="0"/>
          <w:lang w:bidi="ar-SA" w:eastAsia="en-US"/>
          <w:rFonts w:ascii="Calibri" w:eastAsia="Calibri" w:hAnsi="Calibri"/>
        </w:rPr>
        <w:t xml:space="preserve"> </w:t>
      </w:r>
      <w:r w:rsidR="00d92047" w:rsidRPr="00ef3670">
        <w:rPr>
          <w:kern w:val="0"/>
          <w:lang w:bidi="ar-SA" w:eastAsia="en-US"/>
          <w:rFonts w:ascii="Calibri" w:eastAsia="Calibri" w:hAnsi="Calibri"/>
        </w:rPr>
        <w:t xml:space="preserve">qu</w:t>
      </w:r>
      <w:r w:rsidR="00012c37" w:rsidRPr="00ef3670">
        <w:rPr>
          <w:kern w:val="0"/>
          <w:lang w:bidi="ar-SA" w:eastAsia="en-US"/>
          <w:rFonts w:ascii="Calibri" w:eastAsia="Calibri" w:hAnsi="Calibri"/>
        </w:rPr>
        <w:t xml:space="preserve">e</w:t>
      </w:r>
      <w:r w:rsidR="00d92047" w:rsidRPr="00ef3670">
        <w:rPr>
          <w:kern w:val="0"/>
          <w:lang w:bidi="ar-SA" w:eastAsia="en-US"/>
          <w:rFonts w:ascii="Calibri" w:eastAsia="Calibri" w:hAnsi="Calibri"/>
        </w:rPr>
        <w:t xml:space="preserve">,</w:t>
      </w:r>
      <w:r w:rsidR="00012c37" w:rsidRPr="00ef3670">
        <w:rPr>
          <w:kern w:val="0"/>
          <w:lang w:bidi="ar-SA" w:eastAsia="en-US"/>
          <w:rFonts w:ascii="Calibri" w:eastAsia="Calibri" w:hAnsi="Calibri"/>
        </w:rPr>
        <w:t xml:space="preserve"> ao longo</w:t>
      </w:r>
      <w:r w:rsidR="00435620" w:rsidRPr="00ef3670">
        <w:rPr>
          <w:kern w:val="0"/>
          <w:lang w:bidi="ar-SA" w:eastAsia="en-US"/>
          <w:rFonts w:ascii="Calibri" w:eastAsia="Calibri" w:hAnsi="Calibri"/>
        </w:rPr>
        <w:t xml:space="preserve"> </w:t>
      </w:r>
      <w:r w:rsidR="00012c37" w:rsidRPr="00ef3670">
        <w:rPr>
          <w:kern w:val="0"/>
          <w:lang w:bidi="ar-SA" w:eastAsia="en-US"/>
          <w:rFonts w:ascii="Calibri" w:eastAsia="Calibri" w:hAnsi="Calibri"/>
        </w:rPr>
        <w:t xml:space="preserve">das </w:t>
      </w:r>
      <w:r w:rsidR="00435620" w:rsidRPr="00ef3670">
        <w:rPr>
          <w:kern w:val="0"/>
          <w:lang w:bidi="ar-SA" w:eastAsia="en-US"/>
          <w:rFonts w:ascii="Calibri" w:eastAsia="Calibri" w:hAnsi="Calibri"/>
        </w:rPr>
        <w:t xml:space="preserve">duas décadas</w:t>
      </w:r>
      <w:r w:rsidR="00012c37" w:rsidRPr="00ef3670">
        <w:rPr>
          <w:kern w:val="0"/>
          <w:lang w:bidi="ar-SA" w:eastAsia="en-US"/>
          <w:rFonts w:ascii="Calibri" w:eastAsia="Calibri" w:hAnsi="Calibri"/>
        </w:rPr>
        <w:t xml:space="preserve"> seguintes</w:t>
      </w:r>
      <w:r w:rsidR="00d92047" w:rsidRPr="00ef3670">
        <w:rPr>
          <w:kern w:val="0"/>
          <w:lang w:bidi="ar-SA" w:eastAsia="en-US"/>
          <w:rFonts w:ascii="Calibri" w:eastAsia="Calibri" w:hAnsi="Calibri"/>
        </w:rPr>
        <w:t xml:space="preserve">,</w:t>
      </w:r>
      <w:r w:rsidR="00435620" w:rsidRPr="00ef3670">
        <w:rPr>
          <w:kern w:val="0"/>
          <w:lang w:bidi="ar-SA" w:eastAsia="en-US"/>
          <w:rFonts w:ascii="Calibri" w:eastAsia="Calibri" w:hAnsi="Calibri"/>
        </w:rPr>
        <w:t xml:space="preserve"> dominou </w:t>
      </w:r>
      <w:r w:rsidR="00f322b9" w:rsidRPr="00ef3670">
        <w:rPr>
          <w:kern w:val="0"/>
          <w:lang w:bidi="ar-SA" w:eastAsia="en-US"/>
          <w:rFonts w:ascii="Calibri" w:eastAsia="Calibri" w:hAnsi="Calibri"/>
        </w:rPr>
        <w:t xml:space="preserve">áreas </w:t>
      </w:r>
      <w:r w:rsidR="00d92047" w:rsidRPr="00ef3670">
        <w:rPr>
          <w:kern w:val="0"/>
          <w:lang w:bidi="ar-SA" w:eastAsia="en-US"/>
          <w:rFonts w:ascii="Calibri" w:eastAsia="Calibri" w:hAnsi="Calibri"/>
        </w:rPr>
        <w:t xml:space="preserve">fundamentais como </w:t>
      </w:r>
      <w:r w:rsidR="00f322b9" w:rsidRPr="00ef3670">
        <w:rPr>
          <w:kern w:val="0"/>
          <w:lang w:bidi="ar-SA" w:eastAsia="en-US"/>
          <w:rFonts w:ascii="Calibri" w:eastAsia="Calibri" w:hAnsi="Calibri"/>
        </w:rPr>
        <w:t xml:space="preserve">fotografia </w:t>
      </w:r>
      <w:r w:rsidR="00d92047" w:rsidRPr="00ef3670">
        <w:rPr>
          <w:kern w:val="0"/>
          <w:lang w:bidi="ar-SA" w:eastAsia="en-US"/>
          <w:rFonts w:ascii="Calibri" w:eastAsia="Calibri" w:hAnsi="Calibri"/>
        </w:rPr>
        <w:t xml:space="preserve">e</w:t>
      </w:r>
      <w:r w:rsidR="00f322b9" w:rsidRPr="00ef3670">
        <w:rPr>
          <w:kern w:val="0"/>
          <w:lang w:bidi="ar-SA" w:eastAsia="en-US"/>
          <w:rFonts w:ascii="Calibri" w:eastAsia="Calibri" w:hAnsi="Calibri"/>
        </w:rPr>
        <w:t xml:space="preserve"> aplic</w:t>
      </w:r>
      <w:r w:rsidR="00f322b9" w:rsidRPr="00ef3670">
        <w:rPr>
          <w:kern w:val="0"/>
          <w:lang w:bidi="ar-SA" w:eastAsia="en-US"/>
          <w:rFonts w:ascii="Calibri" w:eastAsia="Calibri" w:hAnsi="Calibri"/>
        </w:rPr>
        <w:t xml:space="preserve">a</w:t>
      </w:r>
      <w:r w:rsidR="00f322b9" w:rsidRPr="00ef3670">
        <w:rPr>
          <w:kern w:val="0"/>
          <w:lang w:bidi="ar-SA" w:eastAsia="en-US"/>
          <w:rFonts w:ascii="Calibri" w:eastAsia="Calibri" w:hAnsi="Calibri"/>
        </w:rPr>
        <w:t xml:space="preserve">ções científ</w:t>
      </w:r>
      <w:r w:rsidR="00f322b9" w:rsidRPr="00ef3670">
        <w:rPr>
          <w:kern w:val="0"/>
          <w:lang w:bidi="ar-SA" w:eastAsia="en-US"/>
          <w:rFonts w:ascii="Calibri" w:eastAsia="Calibri" w:hAnsi="Calibri"/>
        </w:rPr>
        <w:t xml:space="preserve">i</w:t>
      </w:r>
      <w:r w:rsidR="00f322b9" w:rsidRPr="00ef3670">
        <w:rPr>
          <w:kern w:val="0"/>
          <w:lang w:bidi="ar-SA" w:eastAsia="en-US"/>
          <w:rFonts w:ascii="Calibri" w:eastAsia="Calibri" w:hAnsi="Calibri"/>
        </w:rPr>
        <w:t xml:space="preserve">cas</w:t>
      </w:r>
      <w:r w:rsidR="00435620" w:rsidRPr="00ef3670">
        <w:rPr>
          <w:kern w:val="0"/>
          <w:lang w:bidi="ar-SA" w:eastAsia="en-US"/>
          <w:rFonts w:ascii="Calibri" w:eastAsia="Calibri" w:hAnsi="Calibri"/>
        </w:rPr>
        <w:t xml:space="preserve">.</w:t>
      </w:r>
    </w:p>
    <w:p w:rsidP="005a10da">
      <w:pPr>
        <w:pStyle w:val="Normal"/>
        <w:rPr>
          <w:kern w:val="0"/>
          <w:lang w:bidi="ar-SA" w:eastAsia="en-US"/>
          <w:rFonts w:ascii="Calibri" w:eastAsia="Calibri" w:hAnsi="Calibri"/>
        </w:rPr>
        <w:suppressAutoHyphens w:val="off"/>
        <w:widowControl/>
        <w:autoSpaceDN/>
        <w:ind w:firstLine="709"/>
        <w:jc w:val="both"/>
      </w:pPr>
      <w:r w:rsidR="00f322b9" w:rsidRPr="00ef3670">
        <w:rPr>
          <w:kern w:val="0"/>
          <w:lang w:bidi="ar-SA" w:eastAsia="en-US"/>
          <w:rFonts w:ascii="Calibri" w:eastAsia="Calibri" w:hAnsi="Calibri"/>
        </w:rPr>
        <w:t xml:space="preserve">O sensor de imagem CCD utiliza </w:t>
      </w:r>
      <w:r w:rsidR="00d92047" w:rsidRPr="00ef3670">
        <w:rPr>
          <w:kern w:val="0"/>
          <w:lang w:bidi="ar-SA" w:eastAsia="en-US"/>
          <w:rFonts w:ascii="Calibri" w:eastAsia="Calibri" w:hAnsi="Calibri"/>
        </w:rPr>
        <w:t xml:space="preserve">um </w:t>
      </w:r>
      <w:r w:rsidR="00f322b9" w:rsidRPr="00ef3670">
        <w:rPr>
          <w:kern w:val="0"/>
          <w:lang w:bidi="ar-SA" w:eastAsia="en-US"/>
          <w:rFonts w:ascii="Calibri" w:eastAsia="Calibri" w:hAnsi="Calibri"/>
        </w:rPr>
        <w:t xml:space="preserve">capacitor MOS</w:t>
      </w:r>
      <w:r w:rsidR="005d5628">
        <w:rPr>
          <w:kern w:val="0"/>
          <w:lang w:bidi="ar-SA" w:eastAsia="en-US"/>
          <w:rFonts w:ascii="Calibri" w:eastAsia="Calibri" w:hAnsi="Calibri"/>
        </w:rPr>
        <w:t xml:space="preserve"> [51]</w:t>
      </w:r>
      <w:r w:rsidR="00f322b9" w:rsidRPr="00ef3670">
        <w:rPr>
          <w:kern w:val="0"/>
          <w:lang w:bidi="ar-SA" w:eastAsia="en-US"/>
          <w:rFonts w:ascii="Calibri" w:eastAsia="Calibri" w:hAnsi="Calibri"/>
        </w:rPr>
        <w:t xml:space="preserve"> como elemento fotossensível</w:t>
      </w:r>
      <w:r w:rsidR="00d9621a" w:rsidRPr="00ef3670">
        <w:rPr>
          <w:kern w:val="0"/>
          <w:lang w:bidi="ar-SA" w:eastAsia="en-US"/>
          <w:rFonts w:ascii="Calibri" w:eastAsia="Calibri" w:hAnsi="Calibri"/>
        </w:rPr>
        <w:t xml:space="preserve"> </w:t>
      </w:r>
      <w:r w:rsidR="00f322b9" w:rsidRPr="00ef3670">
        <w:rPr>
          <w:kern w:val="0"/>
          <w:lang w:bidi="ar-SA" w:eastAsia="en-US"/>
          <w:rFonts w:ascii="Calibri" w:eastAsia="Calibri" w:hAnsi="Calibri"/>
        </w:rPr>
        <w:t xml:space="preserve">do pixel </w:t>
      </w:r>
      <w:r w:rsidR="00d9621a" w:rsidRPr="00ef3670">
        <w:rPr>
          <w:kern w:val="0"/>
          <w:lang w:bidi="ar-SA" w:eastAsia="en-US"/>
          <w:rFonts w:ascii="Calibri" w:eastAsia="Calibri" w:hAnsi="Calibri"/>
        </w:rPr>
        <w:t xml:space="preserve">(</w:t>
      </w:r>
      <w:r w:rsidR="007d0a37" w:rsidRPr="00ef3670">
        <w:rPr>
          <w:kern w:val="0"/>
          <w:lang w:bidi="ar-SA" w:eastAsia="en-US"/>
          <w:rFonts w:ascii="Calibri" w:eastAsia="Calibri" w:hAnsi="Calibri"/>
        </w:rPr>
        <w:t xml:space="preserve">f</w:t>
      </w:r>
      <w:r w:rsidR="00d9621a" w:rsidRPr="00ef3670">
        <w:rPr>
          <w:kern w:val="0"/>
          <w:lang w:bidi="ar-SA" w:eastAsia="en-US"/>
          <w:rFonts w:ascii="Calibri" w:eastAsia="Calibri" w:hAnsi="Calibri"/>
        </w:rPr>
        <w:t xml:space="preserve">igura 2.3a</w:t>
      </w:r>
      <w:r w:rsidR="00642ef9" w:rsidRPr="00ef3670">
        <w:rPr>
          <w:kern w:val="0"/>
          <w:lang w:bidi="ar-SA" w:eastAsia="en-US"/>
          <w:rFonts w:ascii="Calibri" w:eastAsia="Calibri" w:hAnsi="Calibri"/>
        </w:rPr>
        <w:t xml:space="preserve">)</w:t>
      </w:r>
      <w:r w:rsidR="005d5628">
        <w:rPr>
          <w:kern w:val="0"/>
          <w:lang w:bidi="ar-SA" w:eastAsia="en-US"/>
          <w:rFonts w:ascii="Calibri" w:eastAsia="Calibri" w:hAnsi="Calibri"/>
        </w:rPr>
        <w:t xml:space="preserve">,</w:t>
      </w:r>
      <w:r w:rsidR="00d9621a" w:rsidRPr="00ef3670">
        <w:rPr>
          <w:kern w:val="0"/>
          <w:lang w:bidi="ar-SA" w:eastAsia="en-US"/>
          <w:rFonts w:ascii="Calibri" w:eastAsia="Calibri" w:hAnsi="Calibri"/>
        </w:rPr>
        <w:t xml:space="preserve"> </w:t>
      </w:r>
      <w:r w:rsidR="005d5628">
        <w:rPr>
          <w:kern w:val="0"/>
          <w:lang w:bidi="ar-SA" w:eastAsia="en-US"/>
          <w:rFonts w:ascii="Calibri" w:eastAsia="Calibri" w:hAnsi="Calibri"/>
        </w:rPr>
        <w:t xml:space="preserve">sendo</w:t>
      </w:r>
      <w:r w:rsidR="00d9621a" w:rsidRPr="00ef3670">
        <w:rPr>
          <w:kern w:val="0"/>
          <w:lang w:bidi="ar-SA" w:eastAsia="en-US"/>
          <w:rFonts w:ascii="Calibri" w:eastAsia="Calibri" w:hAnsi="Calibri"/>
        </w:rPr>
        <w:t xml:space="preserve"> a</w:t>
      </w:r>
      <w:r w:rsidR="00f322b9" w:rsidRPr="00ef3670">
        <w:rPr>
          <w:kern w:val="0"/>
          <w:lang w:bidi="ar-SA" w:eastAsia="en-US"/>
          <w:rFonts w:ascii="Calibri" w:eastAsia="Calibri" w:hAnsi="Calibri"/>
        </w:rPr>
        <w:t xml:space="preserve"> arquitetura </w:t>
      </w:r>
      <w:r w:rsidR="00d9621a" w:rsidRPr="00ef3670">
        <w:rPr>
          <w:kern w:val="0"/>
          <w:lang w:bidi="ar-SA" w:eastAsia="en-US"/>
          <w:rFonts w:ascii="Calibri" w:eastAsia="Calibri" w:hAnsi="Calibri"/>
        </w:rPr>
        <w:t xml:space="preserve">d</w:t>
      </w:r>
      <w:r w:rsidR="005d5628">
        <w:rPr>
          <w:kern w:val="0"/>
          <w:lang w:bidi="ar-SA" w:eastAsia="en-US"/>
          <w:rFonts w:ascii="Calibri" w:eastAsia="Calibri" w:hAnsi="Calibri"/>
        </w:rPr>
        <w:t xml:space="preserve">e</w:t>
      </w:r>
      <w:r w:rsidR="00d9621a" w:rsidRPr="00ef3670">
        <w:rPr>
          <w:kern w:val="0"/>
          <w:lang w:bidi="ar-SA" w:eastAsia="en-US"/>
          <w:rFonts w:ascii="Calibri" w:eastAsia="Calibri" w:hAnsi="Calibri"/>
        </w:rPr>
        <w:t xml:space="preserve"> matriz </w:t>
      </w:r>
      <w:r w:rsidR="00f322b9" w:rsidRPr="00ef3670">
        <w:rPr>
          <w:kern w:val="0"/>
          <w:lang w:bidi="ar-SA" w:eastAsia="en-US"/>
          <w:rFonts w:ascii="Calibri" w:eastAsia="Calibri" w:hAnsi="Calibri"/>
        </w:rPr>
        <w:t xml:space="preserve">mais utilizada a</w:t>
      </w:r>
      <w:r w:rsidR="00f322b9" w:rsidRPr="00ef3670">
        <w:rPr>
          <w:i/>
          <w:kern w:val="0"/>
          <w:lang w:bidi="ar-SA" w:eastAsia="en-US"/>
          <w:rFonts w:ascii="Calibri" w:eastAsia="Calibri" w:hAnsi="Calibri"/>
        </w:rPr>
        <w:t xml:space="preserve"> Interline Transfer</w:t>
      </w:r>
      <w:r w:rsidR="00d9621a" w:rsidRPr="00ef3670">
        <w:rPr>
          <w:i/>
          <w:kern w:val="0"/>
          <w:lang w:bidi="ar-SA" w:eastAsia="en-US"/>
          <w:rFonts w:ascii="Calibri" w:eastAsia="Calibri" w:hAnsi="Calibri"/>
        </w:rPr>
        <w:t xml:space="preserve"> </w:t>
      </w:r>
      <w:r w:rsidR="00d9621a" w:rsidRPr="00ef3670">
        <w:rPr>
          <w:kern w:val="0"/>
          <w:lang w:bidi="ar-SA" w:eastAsia="en-US"/>
          <w:rFonts w:ascii="Calibri" w:eastAsia="Calibri" w:hAnsi="Calibri"/>
        </w:rPr>
        <w:t xml:space="preserve">(</w:t>
      </w:r>
      <w:r w:rsidR="007d0a37" w:rsidRPr="00ef3670">
        <w:rPr>
          <w:kern w:val="0"/>
          <w:lang w:bidi="ar-SA" w:eastAsia="en-US"/>
          <w:rFonts w:ascii="Calibri" w:eastAsia="Calibri" w:hAnsi="Calibri"/>
        </w:rPr>
        <w:t xml:space="preserve">f</w:t>
      </w:r>
      <w:r w:rsidR="00d9621a" w:rsidRPr="00ef3670">
        <w:rPr>
          <w:kern w:val="0"/>
          <w:lang w:bidi="ar-SA" w:eastAsia="en-US"/>
          <w:rFonts w:ascii="Calibri" w:eastAsia="Calibri" w:hAnsi="Calibri"/>
        </w:rPr>
        <w:t xml:space="preserve">igura 2.3b)</w:t>
      </w:r>
      <w:r w:rsidR="00d92047" w:rsidRPr="00ef3670">
        <w:rPr>
          <w:kern w:val="0"/>
          <w:lang w:bidi="ar-SA" w:eastAsia="en-US"/>
          <w:rFonts w:ascii="Calibri" w:eastAsia="Calibri" w:hAnsi="Calibri"/>
        </w:rPr>
        <w:t xml:space="preserve">.</w:t>
      </w:r>
      <w:r w:rsidR="007d0a37" w:rsidRPr="00ef3670">
        <w:rPr>
          <w:kern w:val="0"/>
          <w:lang w:bidi="ar-SA" w:eastAsia="en-US"/>
          <w:rFonts w:ascii="Calibri" w:eastAsia="Calibri" w:hAnsi="Calibri"/>
        </w:rPr>
        <w:t xml:space="preserve"> </w:t>
      </w:r>
      <w:r w:rsidR="00d92047" w:rsidRPr="00ef3670">
        <w:rPr>
          <w:kern w:val="0"/>
          <w:lang w:bidi="ar-SA" w:eastAsia="en-US"/>
          <w:rFonts w:ascii="Calibri" w:eastAsia="Calibri" w:hAnsi="Calibri"/>
        </w:rPr>
        <w:t xml:space="preserve">N</w:t>
      </w:r>
      <w:r w:rsidR="007d0a37" w:rsidRPr="00ef3670">
        <w:rPr>
          <w:kern w:val="0"/>
          <w:lang w:bidi="ar-SA" w:eastAsia="en-US"/>
          <w:rFonts w:ascii="Calibri" w:eastAsia="Calibri" w:hAnsi="Calibri"/>
        </w:rPr>
        <w:t xml:space="preserve">ess</w:t>
      </w:r>
      <w:r w:rsidR="00642ef9" w:rsidRPr="00ef3670">
        <w:rPr>
          <w:kern w:val="0"/>
          <w:lang w:bidi="ar-SA" w:eastAsia="en-US"/>
          <w:rFonts w:ascii="Calibri" w:eastAsia="Calibri" w:hAnsi="Calibri"/>
        </w:rPr>
        <w:t xml:space="preserve">a arquitetura,</w:t>
      </w:r>
      <w:r w:rsidR="00f322b9" w:rsidRPr="00ef3670">
        <w:rPr>
          <w:kern w:val="0"/>
          <w:lang w:bidi="ar-SA" w:eastAsia="en-US"/>
          <w:rFonts w:ascii="Calibri" w:eastAsia="Calibri" w:hAnsi="Calibri"/>
        </w:rPr>
        <w:t xml:space="preserve"> os fótons incidentes são conver</w:t>
      </w:r>
      <w:r w:rsidR="00a81eb6" w:rsidRPr="00ef3670">
        <w:rPr>
          <w:kern w:val="0"/>
          <w:lang w:bidi="ar-SA" w:eastAsia="en-US"/>
          <w:rFonts w:ascii="Calibri" w:eastAsia="Calibri" w:hAnsi="Calibri"/>
        </w:rPr>
        <w:t xml:space="preserve">tidos em cargas elétricas, que são</w:t>
      </w:r>
      <w:r w:rsidR="00f322b9" w:rsidRPr="00ef3670">
        <w:rPr>
          <w:kern w:val="0"/>
          <w:lang w:bidi="ar-SA" w:eastAsia="en-US"/>
          <w:rFonts w:ascii="Calibri" w:eastAsia="Calibri" w:hAnsi="Calibri"/>
        </w:rPr>
        <w:t xml:space="preserve"> acumulada</w:t>
      </w:r>
      <w:r w:rsidR="00a81eb6" w:rsidRPr="00ef3670">
        <w:rPr>
          <w:kern w:val="0"/>
          <w:lang w:bidi="ar-SA" w:eastAsia="en-US"/>
          <w:rFonts w:ascii="Calibri" w:eastAsia="Calibri" w:hAnsi="Calibri"/>
        </w:rPr>
        <w:t xml:space="preserve">s</w:t>
      </w:r>
      <w:r w:rsidR="00f322b9" w:rsidRPr="00ef3670">
        <w:rPr>
          <w:kern w:val="0"/>
          <w:lang w:bidi="ar-SA" w:eastAsia="en-US"/>
          <w:rFonts w:ascii="Calibri" w:eastAsia="Calibri" w:hAnsi="Calibri"/>
        </w:rPr>
        <w:t xml:space="preserve"> durante o tempo de exp</w:t>
      </w:r>
      <w:r w:rsidR="00d92047" w:rsidRPr="00ef3670">
        <w:rPr>
          <w:kern w:val="0"/>
          <w:lang w:bidi="ar-SA" w:eastAsia="en-US"/>
          <w:rFonts w:ascii="Calibri" w:eastAsia="Calibri" w:hAnsi="Calibri"/>
        </w:rPr>
        <w:t xml:space="preserve">osição</w:t>
      </w:r>
      <w:r w:rsidR="00071585">
        <w:rPr>
          <w:kern w:val="0"/>
          <w:lang w:bidi="ar-SA" w:eastAsia="en-US"/>
          <w:rFonts w:ascii="Calibri" w:eastAsia="Calibri" w:hAnsi="Calibri"/>
        </w:rPr>
        <w:t xml:space="preserve"> do pixel à luz</w:t>
      </w:r>
      <w:r w:rsidR="00d92047" w:rsidRPr="00ef3670">
        <w:rPr>
          <w:kern w:val="0"/>
          <w:lang w:bidi="ar-SA" w:eastAsia="en-US"/>
          <w:rFonts w:ascii="Calibri" w:eastAsia="Calibri" w:hAnsi="Calibri"/>
        </w:rPr>
        <w:t xml:space="preserve">.</w:t>
      </w:r>
      <w:r w:rsidR="00a81eb6" w:rsidRPr="00ef3670">
        <w:rPr>
          <w:kern w:val="0"/>
          <w:lang w:bidi="ar-SA" w:eastAsia="en-US"/>
          <w:rFonts w:ascii="Calibri" w:eastAsia="Calibri" w:hAnsi="Calibri"/>
        </w:rPr>
        <w:t xml:space="preserve"> </w:t>
      </w:r>
      <w:r w:rsidR="00d92047" w:rsidRPr="00ef3670">
        <w:rPr>
          <w:kern w:val="0"/>
          <w:lang w:bidi="ar-SA" w:eastAsia="en-US"/>
          <w:rFonts w:ascii="Calibri" w:eastAsia="Calibri" w:hAnsi="Calibri"/>
        </w:rPr>
        <w:t xml:space="preserve">Posteriormente são</w:t>
      </w:r>
      <w:r w:rsidR="00a81eb6" w:rsidRPr="00ef3670">
        <w:rPr>
          <w:kern w:val="0"/>
          <w:lang w:bidi="ar-SA" w:eastAsia="en-US"/>
          <w:rFonts w:ascii="Calibri" w:eastAsia="Calibri" w:hAnsi="Calibri"/>
        </w:rPr>
        <w:t xml:space="preserve"> transferidas</w:t>
      </w:r>
      <w:r w:rsidR="00f322b9" w:rsidRPr="00ef3670">
        <w:rPr>
          <w:kern w:val="0"/>
          <w:lang w:bidi="ar-SA" w:eastAsia="en-US"/>
          <w:rFonts w:ascii="Calibri" w:eastAsia="Calibri" w:hAnsi="Calibri"/>
        </w:rPr>
        <w:t xml:space="preserve"> </w:t>
      </w:r>
      <w:r w:rsidR="00642ef9" w:rsidRPr="00ef3670">
        <w:rPr>
          <w:kern w:val="0"/>
          <w:lang w:bidi="ar-SA" w:eastAsia="en-US"/>
          <w:rFonts w:ascii="Calibri" w:eastAsia="Calibri" w:hAnsi="Calibri"/>
        </w:rPr>
        <w:t xml:space="preserve">para os registrad</w:t>
      </w:r>
      <w:r w:rsidR="00642ef9" w:rsidRPr="00ef3670">
        <w:rPr>
          <w:kern w:val="0"/>
          <w:lang w:bidi="ar-SA" w:eastAsia="en-US"/>
          <w:rFonts w:ascii="Calibri" w:eastAsia="Calibri" w:hAnsi="Calibri"/>
        </w:rPr>
        <w:t xml:space="preserve">o</w:t>
      </w:r>
      <w:r w:rsidR="00642ef9" w:rsidRPr="00ef3670">
        <w:rPr>
          <w:kern w:val="0"/>
          <w:lang w:bidi="ar-SA" w:eastAsia="en-US"/>
          <w:rFonts w:ascii="Calibri" w:eastAsia="Calibri" w:hAnsi="Calibri"/>
        </w:rPr>
        <w:t xml:space="preserve">res verticais</w:t>
      </w:r>
      <w:r w:rsidR="007d0a37" w:rsidRPr="00ef3670">
        <w:rPr>
          <w:kern w:val="0"/>
          <w:lang w:bidi="ar-SA" w:eastAsia="en-US"/>
          <w:rFonts w:ascii="Calibri" w:eastAsia="Calibri" w:hAnsi="Calibri"/>
        </w:rPr>
        <w:t xml:space="preserve"> e</w:t>
      </w:r>
      <w:r w:rsidR="00f322b9" w:rsidRPr="00ef3670">
        <w:rPr>
          <w:kern w:val="0"/>
          <w:lang w:bidi="ar-SA" w:eastAsia="en-US"/>
          <w:rFonts w:ascii="Calibri" w:eastAsia="Calibri" w:hAnsi="Calibri"/>
        </w:rPr>
        <w:t xml:space="preserve"> </w:t>
      </w:r>
      <w:r w:rsidR="00d92047" w:rsidRPr="00ef3670">
        <w:rPr>
          <w:kern w:val="0"/>
          <w:lang w:bidi="ar-SA" w:eastAsia="en-US"/>
          <w:rFonts w:ascii="Calibri" w:eastAsia="Calibri" w:hAnsi="Calibri"/>
        </w:rPr>
        <w:t xml:space="preserve">depois</w:t>
      </w:r>
      <w:r w:rsidR="00f322b9" w:rsidRPr="00ef3670">
        <w:rPr>
          <w:kern w:val="0"/>
          <w:lang w:bidi="ar-SA" w:eastAsia="en-US"/>
          <w:rFonts w:ascii="Calibri" w:eastAsia="Calibri" w:hAnsi="Calibri"/>
        </w:rPr>
        <w:t xml:space="preserve"> para o registrador horizontal </w:t>
      </w:r>
      <w:r w:rsidR="007d0a37" w:rsidRPr="00ef3670">
        <w:rPr>
          <w:kern w:val="0"/>
          <w:lang w:bidi="ar-SA" w:eastAsia="en-US"/>
          <w:rFonts w:ascii="Calibri" w:eastAsia="Calibri" w:hAnsi="Calibri"/>
        </w:rPr>
        <w:t xml:space="preserve">para</w:t>
      </w:r>
      <w:r w:rsidR="00f322b9" w:rsidRPr="00ef3670">
        <w:rPr>
          <w:kern w:val="0"/>
          <w:lang w:bidi="ar-SA" w:eastAsia="en-US"/>
          <w:rFonts w:ascii="Calibri" w:eastAsia="Calibri" w:hAnsi="Calibri"/>
        </w:rPr>
        <w:t xml:space="preserve"> finalmen</w:t>
      </w:r>
      <w:r w:rsidR="00a81eb6" w:rsidRPr="00ef3670">
        <w:rPr>
          <w:kern w:val="0"/>
          <w:lang w:bidi="ar-SA" w:eastAsia="en-US"/>
          <w:rFonts w:ascii="Calibri" w:eastAsia="Calibri" w:hAnsi="Calibri"/>
        </w:rPr>
        <w:t xml:space="preserve">te</w:t>
      </w:r>
      <w:r w:rsidR="007d0a37" w:rsidRPr="00ef3670">
        <w:rPr>
          <w:kern w:val="0"/>
          <w:lang w:bidi="ar-SA" w:eastAsia="en-US"/>
          <w:rFonts w:ascii="Calibri" w:eastAsia="Calibri" w:hAnsi="Calibri"/>
        </w:rPr>
        <w:t xml:space="preserve"> serem</w:t>
      </w:r>
      <w:r w:rsidR="00a81eb6" w:rsidRPr="00ef3670">
        <w:rPr>
          <w:kern w:val="0"/>
          <w:lang w:bidi="ar-SA" w:eastAsia="en-US"/>
          <w:rFonts w:ascii="Calibri" w:eastAsia="Calibri" w:hAnsi="Calibri"/>
        </w:rPr>
        <w:t xml:space="preserve"> amplif</w:t>
      </w:r>
      <w:r w:rsidR="00a81eb6" w:rsidRPr="00ef3670">
        <w:rPr>
          <w:kern w:val="0"/>
          <w:lang w:bidi="ar-SA" w:eastAsia="en-US"/>
          <w:rFonts w:ascii="Calibri" w:eastAsia="Calibri" w:hAnsi="Calibri"/>
        </w:rPr>
        <w:t xml:space="preserve">i</w:t>
      </w:r>
      <w:r w:rsidR="007d0a37" w:rsidRPr="00ef3670">
        <w:rPr>
          <w:kern w:val="0"/>
          <w:lang w:bidi="ar-SA" w:eastAsia="en-US"/>
          <w:rFonts w:ascii="Calibri" w:eastAsia="Calibri" w:hAnsi="Calibri"/>
        </w:rPr>
        <w:t xml:space="preserve">cados</w:t>
      </w:r>
      <w:r w:rsidR="00f322b9" w:rsidRPr="00ef3670">
        <w:rPr>
          <w:kern w:val="0"/>
          <w:lang w:bidi="ar-SA" w:eastAsia="en-US"/>
          <w:rFonts w:ascii="Calibri" w:eastAsia="Calibri" w:hAnsi="Calibri"/>
        </w:rPr>
        <w:t xml:space="preserve">.</w:t>
      </w:r>
    </w:p>
    <w:p w:rsidP="005a10da">
      <w:pPr>
        <w:pStyle w:val="Normal"/>
        <w:rPr>
          <w:kern w:val="0"/>
          <w:lang w:bidi="ar-SA" w:eastAsia="en-US"/>
          <w:rFonts w:ascii="Calibri" w:eastAsia="Calibri" w:hAnsi="Calibri"/>
        </w:rPr>
        <w:suppressAutoHyphens w:val="off"/>
        <w:widowControl/>
        <w:autoSpaceDN/>
        <w:ind w:firstLine="709"/>
        <w:jc w:val="both"/>
      </w:pPr>
      <w:r w:rsidR="00435620" w:rsidRPr="00ef3670">
        <w:rPr>
          <w:kern w:val="0"/>
          <w:lang w:bidi="ar-SA" w:eastAsia="en-US"/>
          <w:rFonts w:ascii="Calibri" w:eastAsia="Calibri" w:hAnsi="Calibri"/>
        </w:rPr>
        <w:t xml:space="preserve">O dispositivo CCD possui</w:t>
      </w:r>
      <w:r w:rsidR="00642ef9" w:rsidRPr="00ef3670">
        <w:rPr>
          <w:kern w:val="0"/>
          <w:lang w:bidi="ar-SA" w:eastAsia="en-US"/>
          <w:rFonts w:ascii="Calibri" w:eastAsia="Calibri" w:hAnsi="Calibri"/>
        </w:rPr>
        <w:t xml:space="preserve"> </w:t>
      </w:r>
      <w:r w:rsidR="00435620" w:rsidRPr="00ef3670">
        <w:rPr>
          <w:kern w:val="0"/>
          <w:lang w:bidi="ar-SA" w:eastAsia="en-US"/>
          <w:rFonts w:ascii="Calibri" w:eastAsia="Calibri" w:hAnsi="Calibri"/>
        </w:rPr>
        <w:t xml:space="preserve">fator de preenchimento </w:t>
      </w:r>
      <w:r w:rsidR="007b331e" w:rsidRPr="00ef3670">
        <w:rPr>
          <w:kern w:val="0"/>
          <w:lang w:bidi="ar-SA" w:eastAsia="en-US"/>
          <w:rFonts w:ascii="Calibri" w:eastAsia="Calibri" w:hAnsi="Calibri"/>
        </w:rPr>
        <w:t xml:space="preserve">de aproximadamente</w:t>
      </w:r>
      <w:r w:rsidR="00435620" w:rsidRPr="00ef3670">
        <w:rPr>
          <w:kern w:val="0"/>
          <w:lang w:bidi="ar-SA" w:eastAsia="en-US"/>
          <w:rFonts w:ascii="Calibri" w:eastAsia="Calibri" w:hAnsi="Calibri"/>
        </w:rPr>
        <w:t xml:space="preserve"> 100%, isso </w:t>
      </w:r>
      <w:r w:rsidR="000f542f" w:rsidRPr="00ef3670">
        <w:rPr>
          <w:kern w:val="0"/>
          <w:lang w:bidi="ar-SA" w:eastAsia="en-US"/>
          <w:rFonts w:ascii="Calibri" w:eastAsia="Calibri" w:hAnsi="Calibri"/>
        </w:rPr>
        <w:t xml:space="preserve">aperfe</w:t>
      </w:r>
      <w:r w:rsidR="000f542f" w:rsidRPr="00ef3670">
        <w:rPr>
          <w:kern w:val="0"/>
          <w:lang w:bidi="ar-SA" w:eastAsia="en-US"/>
          <w:rFonts w:ascii="Calibri" w:eastAsia="Calibri" w:hAnsi="Calibri"/>
        </w:rPr>
        <w:t xml:space="preserve">i</w:t>
      </w:r>
      <w:r w:rsidR="000f542f" w:rsidRPr="00ef3670">
        <w:rPr>
          <w:kern w:val="0"/>
          <w:lang w:bidi="ar-SA" w:eastAsia="en-US"/>
          <w:rFonts w:ascii="Calibri" w:eastAsia="Calibri" w:hAnsi="Calibri"/>
        </w:rPr>
        <w:t xml:space="preserve">çoa</w:t>
      </w:r>
      <w:r w:rsidR="00d92047" w:rsidRPr="00ef3670">
        <w:rPr>
          <w:kern w:val="0"/>
          <w:lang w:bidi="ar-SA" w:eastAsia="en-US"/>
          <w:rFonts w:ascii="Calibri" w:eastAsia="Calibri" w:hAnsi="Calibri"/>
        </w:rPr>
        <w:t xml:space="preserve"> a</w:t>
      </w:r>
      <w:r w:rsidR="00435620" w:rsidRPr="00ef3670">
        <w:rPr>
          <w:kern w:val="0"/>
          <w:lang w:bidi="ar-SA" w:eastAsia="en-US"/>
          <w:rFonts w:ascii="Calibri" w:eastAsia="Calibri" w:hAnsi="Calibri"/>
        </w:rPr>
        <w:t xml:space="preserve"> absorção dos fótons incidentes e, consequentemente, </w:t>
      </w:r>
      <w:r w:rsidR="00d92047" w:rsidRPr="00ef3670">
        <w:rPr>
          <w:kern w:val="0"/>
          <w:lang w:bidi="ar-SA" w:eastAsia="en-US"/>
          <w:rFonts w:ascii="Calibri" w:eastAsia="Calibri" w:hAnsi="Calibri"/>
        </w:rPr>
        <w:t xml:space="preserve">aumenta sua sensibilidade</w:t>
      </w:r>
      <w:r w:rsidR="00435620" w:rsidRPr="00ef3670">
        <w:rPr>
          <w:kern w:val="0"/>
          <w:lang w:bidi="ar-SA" w:eastAsia="en-US"/>
          <w:rFonts w:ascii="Calibri" w:eastAsia="Calibri" w:hAnsi="Calibri"/>
        </w:rPr>
        <w:t xml:space="preserve"> em rela</w:t>
      </w:r>
      <w:r w:rsidR="007b331e" w:rsidRPr="00ef3670">
        <w:rPr>
          <w:kern w:val="0"/>
          <w:lang w:bidi="ar-SA" w:eastAsia="en-US"/>
          <w:rFonts w:ascii="Calibri" w:eastAsia="Calibri" w:hAnsi="Calibri"/>
        </w:rPr>
        <w:t xml:space="preserve">ção ao CMOS.</w:t>
      </w:r>
    </w:p>
    <w:p w:rsidP="000e3b49">
      <w:pPr>
        <w:pStyle w:val="Normal"/>
        <w:rPr>
          <w:kern w:val="0"/>
          <w:lang w:bidi="ar-SA" w:eastAsia="en-US"/>
          <w:rFonts w:ascii="Calibri" w:eastAsia="Calibri" w:hAnsi="Calibri"/>
        </w:rPr>
        <w:suppressAutoHyphens w:val="off"/>
        <w:widowControl/>
        <w:autoSpaceDN/>
        <w:ind w:firstLine="709"/>
        <w:jc w:val="both"/>
      </w:pPr>
      <w:r w:rsidR="007b331e" w:rsidRPr="00ef3670">
        <w:rPr>
          <w:kern w:val="0"/>
          <w:lang w:bidi="ar-SA" w:eastAsia="en-US"/>
          <w:rFonts w:ascii="Calibri" w:eastAsia="Calibri" w:hAnsi="Calibri"/>
        </w:rPr>
        <w:t xml:space="preserve">A</w:t>
      </w:r>
      <w:r w:rsidR="00435620" w:rsidRPr="00ef3670">
        <w:rPr>
          <w:kern w:val="0"/>
          <w:lang w:bidi="ar-SA" w:eastAsia="en-US"/>
          <w:rFonts w:ascii="Calibri" w:eastAsia="Calibri" w:hAnsi="Calibri"/>
        </w:rPr>
        <w:t xml:space="preserve"> maior desvantagem </w:t>
      </w:r>
      <w:r w:rsidR="007b331e" w:rsidRPr="00ef3670">
        <w:rPr>
          <w:kern w:val="0"/>
          <w:lang w:bidi="ar-SA" w:eastAsia="en-US"/>
          <w:rFonts w:ascii="Calibri" w:eastAsia="Calibri" w:hAnsi="Calibri"/>
        </w:rPr>
        <w:t xml:space="preserve">da tecnologia CCD </w:t>
      </w:r>
      <w:r w:rsidR="00435620" w:rsidRPr="00ef3670">
        <w:rPr>
          <w:kern w:val="0"/>
          <w:lang w:bidi="ar-SA" w:eastAsia="en-US"/>
          <w:rFonts w:ascii="Calibri" w:eastAsia="Calibri" w:hAnsi="Calibri"/>
        </w:rPr>
        <w:t xml:space="preserve">está no consumo de energia</w:t>
      </w:r>
      <w:r w:rsidR="00d92047" w:rsidRPr="00ef3670">
        <w:rPr>
          <w:kern w:val="0"/>
          <w:lang w:bidi="ar-SA" w:eastAsia="en-US"/>
          <w:rFonts w:ascii="Calibri" w:eastAsia="Calibri" w:hAnsi="Calibri"/>
        </w:rPr>
        <w:t xml:space="preserve">,</w:t>
      </w:r>
      <w:r w:rsidR="00435620" w:rsidRPr="00ef3670">
        <w:rPr>
          <w:kern w:val="0"/>
          <w:lang w:bidi="ar-SA" w:eastAsia="en-US"/>
          <w:rFonts w:ascii="Calibri" w:eastAsia="Calibri" w:hAnsi="Calibri"/>
        </w:rPr>
        <w:t xml:space="preserve"> que chega a ser </w:t>
      </w:r>
      <w:r w:rsidR="007b331e" w:rsidRPr="00ef3670">
        <w:rPr>
          <w:kern w:val="0"/>
          <w:lang w:bidi="ar-SA" w:eastAsia="en-US"/>
          <w:rFonts w:ascii="Calibri" w:eastAsia="Calibri" w:hAnsi="Calibri"/>
        </w:rPr>
        <w:t xml:space="preserve">cem</w:t>
      </w:r>
      <w:r w:rsidR="00642ef9" w:rsidRPr="00ef3670">
        <w:rPr>
          <w:kern w:val="0"/>
          <w:lang w:bidi="ar-SA" w:eastAsia="en-US"/>
          <w:rFonts w:ascii="Calibri" w:eastAsia="Calibri" w:hAnsi="Calibri"/>
        </w:rPr>
        <w:t xml:space="preserve"> vezes</w:t>
      </w:r>
      <w:r w:rsidR="00c226de" w:rsidRPr="00ef3670">
        <w:rPr>
          <w:kern w:val="0"/>
          <w:lang w:bidi="ar-SA" w:eastAsia="en-US"/>
          <w:rFonts w:ascii="Calibri" w:eastAsia="Calibri" w:hAnsi="Calibri"/>
        </w:rPr>
        <w:t xml:space="preserve"> superior</w:t>
      </w:r>
      <w:r w:rsidR="00d92047" w:rsidRPr="00ef3670">
        <w:rPr>
          <w:kern w:val="0"/>
          <w:lang w:bidi="ar-SA" w:eastAsia="en-US"/>
          <w:rFonts w:ascii="Calibri" w:eastAsia="Calibri" w:hAnsi="Calibri"/>
        </w:rPr>
        <w:t xml:space="preserve"> à</w:t>
      </w:r>
      <w:r w:rsidR="007b331e" w:rsidRPr="00ef3670">
        <w:rPr>
          <w:kern w:val="0"/>
          <w:lang w:bidi="ar-SA" w:eastAsia="en-US"/>
          <w:rFonts w:ascii="Calibri" w:eastAsia="Calibri" w:hAnsi="Calibri"/>
        </w:rPr>
        <w:t xml:space="preserve"> </w:t>
      </w:r>
      <w:r w:rsidR="00c226de" w:rsidRPr="00ef3670">
        <w:rPr>
          <w:kern w:val="0"/>
          <w:lang w:bidi="ar-SA" w:eastAsia="en-US"/>
          <w:rFonts w:ascii="Calibri" w:eastAsia="Calibri" w:hAnsi="Calibri"/>
        </w:rPr>
        <w:t xml:space="preserve">CMOS</w:t>
      </w:r>
      <w:r w:rsidR="00d92047" w:rsidRPr="00ef3670">
        <w:rPr>
          <w:kern w:val="0"/>
          <w:lang w:bidi="ar-SA" w:eastAsia="en-US"/>
          <w:rFonts w:ascii="Calibri" w:eastAsia="Calibri" w:hAnsi="Calibri"/>
        </w:rPr>
        <w:t xml:space="preserve">.</w:t>
      </w:r>
      <w:r w:rsidR="007b331e" w:rsidRPr="00ef3670">
        <w:rPr>
          <w:kern w:val="0"/>
          <w:lang w:bidi="ar-SA" w:eastAsia="en-US"/>
          <w:rFonts w:ascii="Calibri" w:eastAsia="Calibri" w:hAnsi="Calibri"/>
        </w:rPr>
        <w:t xml:space="preserve"> </w:t>
      </w:r>
      <w:r w:rsidR="00d92047" w:rsidRPr="00ef3670">
        <w:rPr>
          <w:kern w:val="0"/>
          <w:lang w:bidi="ar-SA" w:eastAsia="en-US"/>
          <w:rFonts w:ascii="Calibri" w:eastAsia="Calibri" w:hAnsi="Calibri"/>
        </w:rPr>
        <w:t xml:space="preserve">I</w:t>
      </w:r>
      <w:r w:rsidR="00435620" w:rsidRPr="00ef3670">
        <w:rPr>
          <w:kern w:val="0"/>
          <w:lang w:bidi="ar-SA" w:eastAsia="en-US"/>
          <w:rFonts w:ascii="Calibri" w:eastAsia="Calibri" w:hAnsi="Calibri"/>
        </w:rPr>
        <w:t xml:space="preserve">sso se deve principalmente ao fato dos sistemas de amplificação, contr</w:t>
      </w:r>
      <w:r w:rsidR="00435620" w:rsidRPr="00ef3670">
        <w:rPr>
          <w:kern w:val="0"/>
          <w:lang w:bidi="ar-SA" w:eastAsia="en-US"/>
          <w:rFonts w:ascii="Calibri" w:eastAsia="Calibri" w:hAnsi="Calibri"/>
        </w:rPr>
        <w:t xml:space="preserve">o</w:t>
      </w:r>
      <w:r w:rsidR="00435620" w:rsidRPr="00ef3670">
        <w:rPr>
          <w:kern w:val="0"/>
          <w:lang w:bidi="ar-SA" w:eastAsia="en-US"/>
          <w:rFonts w:ascii="Calibri" w:eastAsia="Calibri" w:hAnsi="Calibri"/>
        </w:rPr>
        <w:t xml:space="preserve">le e le</w:t>
      </w:r>
      <w:r w:rsidR="00435620" w:rsidRPr="00ef3670">
        <w:rPr>
          <w:kern w:val="0"/>
          <w:lang w:bidi="ar-SA" w:eastAsia="en-US"/>
          <w:rFonts w:ascii="Calibri" w:eastAsia="Calibri" w:hAnsi="Calibri"/>
        </w:rPr>
        <w:t xml:space="preserve">i</w:t>
      </w:r>
      <w:r w:rsidR="000e3b49">
        <w:rPr>
          <w:kern w:val="0"/>
          <w:lang w:bidi="ar-SA" w:eastAsia="en-US"/>
          <w:rFonts w:ascii="Calibri" w:eastAsia="Calibri" w:hAnsi="Calibri"/>
        </w:rPr>
        <w:t xml:space="preserve">tura serem externos ao chip e aos altos valores de tensões praticados em cima dos eletrodos dos píxeis.</w:t>
      </w:r>
      <w:r w:rsidR="00435620" w:rsidRPr="00ef3670">
        <w:rPr>
          <w:kern w:val="0"/>
          <w:lang w:bidi="ar-SA" w:eastAsia="en-US"/>
          <w:rFonts w:ascii="Calibri" w:eastAsia="Calibri" w:hAnsi="Calibri"/>
        </w:rPr>
      </w:r>
    </w:p>
    <w:p w:rsidP="005a10da">
      <w:pPr>
        <w:pStyle w:val="Normal"/>
        <w:keepNext/>
        <w:suppressAutoHyphens w:val="off"/>
        <w:widowControl/>
        <w:autoSpaceDN/>
        <w:jc w:val="center"/>
      </w:pPr>
      <w:r w:rsidR="000e3b49">
        <w:pict>
          <v:shapetype id="_x0000_t75" coordsize="21600,21600" o:spt="75" filled="f" stroked="f">
            <v:stroke joinstyle="miter"/>
            <v:path o:extrusionok="f"/>
            <o:lock aspectratio="t" v:ext="edit"/>
          </v:shapetype>
          <v:shape id="_x0000_i1049" type="#_x0000_t75" style="width:364.078pt;height:132.926pt;" o:bordertopcolor="auto" o:borderleftcolor="auto" o:borderbottomcolor="auto" o:borderrightcolor="auto">
            <v:imagedata o:title="" r:id="rId12"/>
            <w10:bordertop type="none" width="0"/>
            <w10:borderleft type="none" width="0"/>
            <w10:borderbottom type="none" width="0"/>
            <w10:borderright type="none" width="0"/>
          </v:shape>
        </w:pict>
      </w:r>
      <w:r w:rsidR="001568fa"/>
    </w:p>
    <w:p w:rsidP="005a10da">
      <w:pPr>
        <w:pStyle w:val="Caption"/>
        <w:rPr>
          <w:i w:val="false"/>
          <w:kern w:val="0"/>
          <w:lang w:bidi="ar-SA" w:eastAsia="en-US"/>
          <w:rFonts w:ascii="Calibri" w:eastAsia="Calibri" w:hAnsi="Calibri"/>
          <w:color w:val="000000"/>
        </w:rPr>
        <w:spacing w:after="0" w:before="0"/>
      </w:pPr>
      <w:bookmarkStart w:id="19" w:name="_Toc520928518"/>
      <w:r w:rsidR="001568fa" w:rsidRPr="001568fa">
        <w:rPr>
          <w:i w:val="false"/>
          <w:kern w:val="0"/>
          <w:lang w:bidi="ar-SA" w:eastAsia="en-US"/>
          <w:rFonts w:ascii="Calibri" w:eastAsia="Calibri" w:hAnsi="Calibri"/>
          <w:color w:val="000000"/>
        </w:rPr>
        <w:t xml:space="preserve">Figura 2. </w:t>
      </w:r>
      <w:r w:rsidR="001568fa" w:rsidRPr="001568fa">
        <w:rPr>
          <w:i w:val="false"/>
          <w:kern w:val="0"/>
          <w:lang w:bidi="ar-SA" w:eastAsia="en-US"/>
          <w:rFonts w:ascii="Calibri" w:eastAsia="Calibri" w:hAnsi="Calibri"/>
          <w:color w:val="000000"/>
        </w:rPr>
        <w:fldChar w:fldCharType="begin"/>
      </w:r>
      <w:r w:rsidR="001568fa" w:rsidRPr="001568fa">
        <w:rPr>
          <w:i w:val="false"/>
          <w:kern w:val="0"/>
          <w:lang w:bidi="ar-SA" w:eastAsia="en-US"/>
          <w:rFonts w:ascii="Calibri" w:eastAsia="Calibri" w:hAnsi="Calibri"/>
          <w:color w:val="000000"/>
        </w:rPr>
        <w:instrText xml:space="preserve"> SEQ Figura_2. \* ARABIC </w:instrText>
      </w:r>
      <w:r w:rsidR="001568fa" w:rsidRPr="001568fa">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3</w:t>
      </w:r>
      <w:r w:rsidR="001568fa" w:rsidRPr="001568fa">
        <w:rPr>
          <w:i w:val="false"/>
          <w:kern w:val="0"/>
          <w:lang w:bidi="ar-SA" w:eastAsia="en-US"/>
          <w:rFonts w:ascii="Calibri" w:eastAsia="Calibri" w:hAnsi="Calibri"/>
          <w:color w:val="000000"/>
        </w:rPr>
        <w:fldChar w:fldCharType="end"/>
      </w:r>
      <w:bookmarkStart w:id="20" w:name="_Toc498643114"/>
      <w:r w:rsidR="001568fa" w:rsidRPr="001568fa">
        <w:rPr>
          <w:i w:val="false"/>
          <w:kern w:val="0"/>
          <w:lang w:bidi="ar-SA" w:eastAsia="en-US"/>
          <w:rFonts w:ascii="Calibri" w:eastAsia="Calibri" w:hAnsi="Calibri"/>
          <w:color w:val="000000"/>
        </w:rPr>
        <w:t xml:space="preserve"> </w:t>
      </w:r>
      <w:r w:rsidR="002c397f" w:rsidRPr="00ef3670">
        <w:rPr>
          <w:i w:val="false"/>
          <w:kern w:val="0"/>
          <w:lang w:bidi="ar-SA" w:eastAsia="en-US"/>
          <w:rFonts w:ascii="Calibri" w:eastAsia="Calibri" w:hAnsi="Calibri"/>
          <w:color w:val="000000"/>
        </w:rPr>
        <w:t xml:space="preserve"> – </w:t>
      </w:r>
      <w:r w:rsidR="00435620" w:rsidRPr="00ef3670">
        <w:rPr>
          <w:i w:val="false"/>
          <w:kern w:val="0"/>
          <w:lang w:bidi="ar-SA" w:eastAsia="en-US"/>
          <w:rFonts w:ascii="Calibri" w:eastAsia="Calibri" w:hAnsi="Calibri"/>
          <w:color w:val="000000"/>
        </w:rPr>
        <w:t xml:space="preserve">a</w:t>
      </w:r>
      <w:r w:rsidR="002c397f" w:rsidRPr="00ef3670">
        <w:rPr>
          <w:i w:val="false"/>
          <w:kern w:val="0"/>
          <w:lang w:bidi="ar-SA" w:eastAsia="en-US"/>
          <w:rFonts w:ascii="Calibri" w:eastAsia="Calibri" w:hAnsi="Calibri"/>
          <w:color w:val="000000"/>
        </w:rPr>
        <w:t xml:space="preserve">)</w:t>
      </w:r>
      <w:r w:rsidR="004f41a7" w:rsidRPr="00ef3670">
        <w:rPr>
          <w:i w:val="false"/>
          <w:kern w:val="0"/>
          <w:lang w:bidi="ar-SA" w:eastAsia="en-US"/>
          <w:rFonts w:ascii="Calibri" w:eastAsia="Calibri" w:hAnsi="Calibri"/>
          <w:color w:val="000000"/>
        </w:rPr>
        <w:t xml:space="preserve"> Capacitor MOS utilizado como elemento fotossensível</w:t>
      </w:r>
      <w:bookmarkEnd w:id="20"/>
      <w:r w:rsidR="002c397f" w:rsidRPr="00ef3670">
        <w:rPr>
          <w:i w:val="false"/>
          <w:kern w:val="0"/>
          <w:lang w:bidi="ar-SA" w:eastAsia="en-US"/>
          <w:rFonts w:ascii="Calibri" w:eastAsia="Calibri" w:hAnsi="Calibri"/>
          <w:color w:val="000000"/>
        </w:rPr>
        <w:t xml:space="preserve">, b)</w:t>
      </w:r>
      <w:bookmarkStart w:id="21" w:name="_Toc498643115"/>
      <w:r w:rsidR="007f2287" w:rsidRPr="00ef3670">
        <w:rPr>
          <w:i w:val="false"/>
          <w:kern w:val="0"/>
          <w:lang w:bidi="ar-SA" w:eastAsia="en-US"/>
          <w:rFonts w:ascii="Calibri" w:eastAsia="Calibri" w:hAnsi="Calibri"/>
          <w:color w:val="000000"/>
        </w:rPr>
        <w:t xml:space="preserve"> </w:t>
      </w:r>
      <w:r w:rsidR="007b331e" w:rsidRPr="00ef3670">
        <w:rPr>
          <w:i w:val="false"/>
          <w:kern w:val="0"/>
          <w:lang w:bidi="ar-SA" w:eastAsia="en-US"/>
          <w:rFonts w:ascii="Calibri" w:eastAsia="Calibri" w:hAnsi="Calibri"/>
          <w:color w:val="000000"/>
        </w:rPr>
        <w:t xml:space="preserve">A</w:t>
      </w:r>
      <w:r w:rsidR="00283880" w:rsidRPr="00ef3670">
        <w:rPr>
          <w:i w:val="false"/>
          <w:kern w:val="0"/>
          <w:lang w:bidi="ar-SA" w:eastAsia="en-US"/>
          <w:rFonts w:ascii="Calibri" w:eastAsia="Calibri" w:hAnsi="Calibri"/>
          <w:color w:val="000000"/>
        </w:rPr>
        <w:t xml:space="preserve">rquitetura </w:t>
      </w:r>
      <w:r w:rsidR="00283880" w:rsidRPr="001568fa">
        <w:rPr>
          <w:kern w:val="0"/>
          <w:lang w:bidi="ar-SA" w:eastAsia="en-US"/>
          <w:rFonts w:ascii="Calibri" w:eastAsia="Calibri" w:hAnsi="Calibri"/>
          <w:color w:val="000000"/>
        </w:rPr>
        <w:t xml:space="preserve">Interline Transfer</w:t>
      </w:r>
      <w:r w:rsidR="00283880" w:rsidRPr="00ef3670">
        <w:rPr>
          <w:i w:val="false"/>
          <w:kern w:val="0"/>
          <w:lang w:bidi="ar-SA" w:eastAsia="en-US"/>
          <w:rFonts w:ascii="Calibri" w:eastAsia="Calibri" w:hAnsi="Calibri"/>
          <w:color w:val="000000"/>
        </w:rPr>
        <w:t xml:space="preserve"> da câmera CCD</w:t>
      </w:r>
      <w:r w:rsidR="001f6996">
        <w:rPr>
          <w:i w:val="false"/>
          <w:kern w:val="0"/>
          <w:lang w:bidi="ar-SA" w:eastAsia="en-US"/>
          <w:rFonts w:ascii="Calibri" w:eastAsia="Calibri" w:hAnsi="Calibri"/>
          <w:color w:val="000000"/>
        </w:rPr>
        <w:t xml:space="preserve">, cores fantasia</w:t>
      </w:r>
      <w:r w:rsidR="00283880" w:rsidRPr="00ef3670">
        <w:rPr>
          <w:i w:val="false"/>
          <w:kern w:val="0"/>
          <w:lang w:bidi="ar-SA" w:eastAsia="en-US"/>
          <w:rFonts w:ascii="Calibri" w:eastAsia="Calibri" w:hAnsi="Calibri"/>
          <w:color w:val="000000"/>
        </w:rPr>
        <w:t xml:space="preserve">.</w:t>
      </w:r>
      <w:bookmarkEnd w:id="19"/>
      <w:bookmarkEnd w:id="21"/>
      <w:r w:rsidR="00283880" w:rsidRPr="00ef3670">
        <w:rPr>
          <w:i w:val="false"/>
          <w:kern w:val="0"/>
          <w:lang w:bidi="ar-SA" w:eastAsia="en-US"/>
          <w:rFonts w:ascii="Calibri" w:eastAsia="Calibri" w:hAnsi="Calibri"/>
          <w:color w:val="000000"/>
        </w:rPr>
      </w:r>
    </w:p>
    <w:p w:rsidP="005a10da">
      <w:pPr>
        <w:pStyle w:val="Caption"/>
        <w:rPr>
          <w:kern w:val="0"/>
          <w:lang w:bidi="ar-SA" w:eastAsia="en-US"/>
          <w:rFonts w:ascii="Calibri" w:eastAsia="Calibri" w:hAnsi="Calibri"/>
        </w:rPr>
        <w:spacing w:after="0" w:before="0"/>
        <w:jc w:val="center"/>
      </w:pPr>
      <w:r w:rsidR="00f322b9" w:rsidRPr="00ef3670">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435620" w:rsidRPr="00ef3670">
        <w:rPr>
          <w:kern w:val="0"/>
          <w:lang w:bidi="ar-SA" w:eastAsia="en-US"/>
          <w:rFonts w:ascii="Calibri" w:eastAsia="Calibri" w:hAnsi="Calibri"/>
        </w:rPr>
        <w:t xml:space="preserve">Apesar da superioridade dos sensores CCD, os sensores CMOS continuaram a ser es</w:t>
      </w:r>
      <w:r w:rsidR="00642ef9" w:rsidRPr="00ef3670">
        <w:rPr>
          <w:kern w:val="0"/>
          <w:lang w:bidi="ar-SA" w:eastAsia="en-US"/>
          <w:rFonts w:ascii="Calibri" w:eastAsia="Calibri" w:hAnsi="Calibri"/>
        </w:rPr>
        <w:t xml:space="preserve">tud</w:t>
      </w:r>
      <w:r w:rsidR="00642ef9" w:rsidRPr="00ef3670">
        <w:rPr>
          <w:kern w:val="0"/>
          <w:lang w:bidi="ar-SA" w:eastAsia="en-US"/>
          <w:rFonts w:ascii="Calibri" w:eastAsia="Calibri" w:hAnsi="Calibri"/>
        </w:rPr>
        <w:t xml:space="preserve">a</w:t>
      </w:r>
      <w:r w:rsidR="00642ef9" w:rsidRPr="00ef3670">
        <w:rPr>
          <w:kern w:val="0"/>
          <w:lang w:bidi="ar-SA" w:eastAsia="en-US"/>
          <w:rFonts w:ascii="Calibri" w:eastAsia="Calibri" w:hAnsi="Calibri"/>
        </w:rPr>
        <w:t xml:space="preserve">dos devido a </w:t>
      </w:r>
      <w:r w:rsidR="00d92047" w:rsidRPr="00ef3670">
        <w:rPr>
          <w:kern w:val="0"/>
          <w:lang w:bidi="ar-SA" w:eastAsia="en-US"/>
          <w:rFonts w:ascii="Calibri" w:eastAsia="Calibri" w:hAnsi="Calibri"/>
        </w:rPr>
        <w:t xml:space="preserve">quatro</w:t>
      </w:r>
      <w:r w:rsidR="00642ef9" w:rsidRPr="00ef3670">
        <w:rPr>
          <w:kern w:val="0"/>
          <w:lang w:bidi="ar-SA" w:eastAsia="en-US"/>
          <w:rFonts w:ascii="Calibri" w:eastAsia="Calibri" w:hAnsi="Calibri"/>
        </w:rPr>
        <w:t xml:space="preserve"> fatores</w:t>
      </w:r>
      <w:r w:rsidR="00d92047" w:rsidRPr="00ef3670">
        <w:rPr>
          <w:kern w:val="0"/>
          <w:lang w:bidi="ar-SA" w:eastAsia="en-US"/>
          <w:rFonts w:ascii="Calibri" w:eastAsia="Calibri" w:hAnsi="Calibri"/>
        </w:rPr>
        <w:t xml:space="preserve">: 1)</w:t>
      </w:r>
      <w:r w:rsidR="00642ef9" w:rsidRPr="00ef3670">
        <w:rPr>
          <w:kern w:val="0"/>
          <w:lang w:bidi="ar-SA" w:eastAsia="en-US"/>
          <w:rFonts w:ascii="Calibri" w:eastAsia="Calibri" w:hAnsi="Calibri"/>
        </w:rPr>
        <w:t xml:space="preserve"> </w:t>
      </w:r>
      <w:r w:rsidR="00435620" w:rsidRPr="00ef3670">
        <w:rPr>
          <w:kern w:val="0"/>
          <w:lang w:bidi="ar-SA" w:eastAsia="en-US"/>
          <w:rFonts w:ascii="Calibri" w:eastAsia="Calibri" w:hAnsi="Calibri"/>
        </w:rPr>
        <w:t xml:space="preserve">me</w:t>
      </w:r>
      <w:r w:rsidR="00642ef9" w:rsidRPr="00ef3670">
        <w:rPr>
          <w:kern w:val="0"/>
          <w:lang w:bidi="ar-SA" w:eastAsia="en-US"/>
          <w:rFonts w:ascii="Calibri" w:eastAsia="Calibri" w:hAnsi="Calibri"/>
        </w:rPr>
        <w:t xml:space="preserve">nor custo de fabricação</w:t>
      </w:r>
      <w:r w:rsidR="00d92047" w:rsidRPr="00ef3670">
        <w:rPr>
          <w:kern w:val="0"/>
          <w:lang w:bidi="ar-SA" w:eastAsia="en-US"/>
          <w:rFonts w:ascii="Calibri" w:eastAsia="Calibri" w:hAnsi="Calibri"/>
        </w:rPr>
        <w:t xml:space="preserve">; 2)</w:t>
      </w:r>
      <w:r w:rsidR="007b331e" w:rsidRPr="00ef3670">
        <w:rPr>
          <w:kern w:val="0"/>
          <w:lang w:bidi="ar-SA" w:eastAsia="en-US"/>
          <w:rFonts w:ascii="Calibri" w:eastAsia="Calibri" w:hAnsi="Calibri"/>
        </w:rPr>
        <w:t xml:space="preserve"> </w:t>
      </w:r>
      <w:r w:rsidR="00435620" w:rsidRPr="00ef3670">
        <w:rPr>
          <w:kern w:val="0"/>
          <w:lang w:bidi="ar-SA" w:eastAsia="en-US"/>
          <w:rFonts w:ascii="Calibri" w:eastAsia="Calibri" w:hAnsi="Calibri"/>
        </w:rPr>
        <w:t xml:space="preserve">menor consumo de energia</w:t>
      </w:r>
      <w:r w:rsidR="00d92047" w:rsidRPr="00ef3670">
        <w:rPr>
          <w:kern w:val="0"/>
          <w:lang w:bidi="ar-SA" w:eastAsia="en-US"/>
          <w:rFonts w:ascii="Calibri" w:eastAsia="Calibri" w:hAnsi="Calibri"/>
        </w:rPr>
        <w:t xml:space="preserve">; 3) po</w:t>
      </w:r>
      <w:r w:rsidR="00d92047" w:rsidRPr="00ef3670">
        <w:rPr>
          <w:kern w:val="0"/>
          <w:lang w:bidi="ar-SA" w:eastAsia="en-US"/>
          <w:rFonts w:ascii="Calibri" w:eastAsia="Calibri" w:hAnsi="Calibri"/>
        </w:rPr>
        <w:t xml:space="preserve">s</w:t>
      </w:r>
      <w:r w:rsidR="00d92047" w:rsidRPr="00ef3670">
        <w:rPr>
          <w:kern w:val="0"/>
          <w:lang w:bidi="ar-SA" w:eastAsia="en-US"/>
          <w:rFonts w:ascii="Calibri" w:eastAsia="Calibri" w:hAnsi="Calibri"/>
        </w:rPr>
        <w:t xml:space="preserve">sibilidade de miniaturização do dispositivo</w:t>
      </w:r>
      <w:r w:rsidR="00a03cee">
        <w:rPr>
          <w:kern w:val="0"/>
          <w:lang w:bidi="ar-SA" w:eastAsia="en-US"/>
          <w:rFonts w:ascii="Calibri" w:eastAsia="Calibri" w:hAnsi="Calibri"/>
        </w:rPr>
        <w:t xml:space="preserve">;</w:t>
      </w:r>
      <w:r w:rsidR="00435620" w:rsidRPr="00ef3670">
        <w:rPr>
          <w:kern w:val="0"/>
          <w:lang w:bidi="ar-SA" w:eastAsia="en-US"/>
          <w:rFonts w:ascii="Calibri" w:eastAsia="Calibri" w:hAnsi="Calibri"/>
        </w:rPr>
        <w:t xml:space="preserve"> e</w:t>
      </w:r>
      <w:r w:rsidR="00d92047" w:rsidRPr="00ef3670">
        <w:rPr>
          <w:kern w:val="0"/>
          <w:lang w:bidi="ar-SA" w:eastAsia="en-US"/>
          <w:rFonts w:ascii="Calibri" w:eastAsia="Calibri" w:hAnsi="Calibri"/>
        </w:rPr>
        <w:t xml:space="preserve"> 4)</w:t>
      </w:r>
      <w:r w:rsidR="00435620" w:rsidRPr="00ef3670">
        <w:rPr>
          <w:kern w:val="0"/>
          <w:lang w:bidi="ar-SA" w:eastAsia="en-US"/>
          <w:rFonts w:ascii="Calibri" w:eastAsia="Calibri" w:hAnsi="Calibri"/>
        </w:rPr>
        <w:t xml:space="preserve"> alta resistência a rad</w:t>
      </w:r>
      <w:r w:rsidR="00435620" w:rsidRPr="00ef3670">
        <w:rPr>
          <w:kern w:val="0"/>
          <w:lang w:bidi="ar-SA" w:eastAsia="en-US"/>
          <w:rFonts w:ascii="Calibri" w:eastAsia="Calibri" w:hAnsi="Calibri"/>
        </w:rPr>
        <w:t xml:space="preserve">i</w:t>
      </w:r>
      <w:r w:rsidR="00435620" w:rsidRPr="00ef3670">
        <w:rPr>
          <w:kern w:val="0"/>
          <w:lang w:bidi="ar-SA" w:eastAsia="en-US"/>
          <w:rFonts w:ascii="Calibri" w:eastAsia="Calibri" w:hAnsi="Calibri"/>
        </w:rPr>
        <w:t xml:space="preserve">ações cósmicas.</w:t>
      </w:r>
    </w:p>
    <w:p w:rsidP="005a10da">
      <w:pPr>
        <w:pStyle w:val="Normal"/>
        <w:rPr>
          <w:kern w:val="0"/>
          <w:lang w:bidi="ar-SA" w:eastAsia="en-US"/>
          <w:rFonts w:ascii="Calibri" w:eastAsia="Calibri" w:hAnsi="Calibri"/>
        </w:rPr>
        <w:suppressAutoHyphens w:val="off"/>
        <w:widowControl/>
        <w:autoSpaceDN/>
        <w:jc w:val="both"/>
      </w:pPr>
      <w:r w:rsidR="007b331e" w:rsidRPr="00ef3670">
        <w:rPr>
          <w:kern w:val="0"/>
          <w:lang w:bidi="ar-SA" w:eastAsia="en-US"/>
          <w:rFonts w:ascii="Calibri" w:eastAsia="Calibri" w:hAnsi="Calibri"/>
        </w:rPr>
        <w:tab/>
      </w:r>
      <w:r w:rsidR="00f322b9" w:rsidRPr="00ef3670">
        <w:rPr>
          <w:kern w:val="0"/>
          <w:lang w:bidi="ar-SA" w:eastAsia="en-US"/>
          <w:rFonts w:ascii="Calibri" w:eastAsia="Calibri" w:hAnsi="Calibri"/>
        </w:rPr>
        <w:t xml:space="preserve">A crescente demanda por dispositivos </w:t>
      </w:r>
      <w:r w:rsidR="00f322b9" w:rsidRPr="00ef3670">
        <w:rPr>
          <w:i/>
          <w:kern w:val="0"/>
          <w:lang w:bidi="ar-SA" w:eastAsia="en-US"/>
          <w:rFonts w:ascii="Calibri" w:eastAsia="Calibri" w:hAnsi="Calibri"/>
        </w:rPr>
        <w:t xml:space="preserve">mobile</w:t>
      </w:r>
      <w:r w:rsidR="00f322b9" w:rsidRPr="00ef3670">
        <w:rPr>
          <w:kern w:val="0"/>
          <w:lang w:bidi="ar-SA" w:eastAsia="en-US"/>
          <w:rFonts w:ascii="Calibri" w:eastAsia="Calibri" w:hAnsi="Calibri"/>
        </w:rPr>
        <w:t xml:space="preserve"> foi o fator predominante para e</w:t>
      </w:r>
      <w:r w:rsidR="00d92047" w:rsidRPr="00ef3670">
        <w:rPr>
          <w:kern w:val="0"/>
          <w:lang w:bidi="ar-SA" w:eastAsia="en-US"/>
          <w:rFonts w:ascii="Calibri" w:eastAsia="Calibri" w:hAnsi="Calibri"/>
        </w:rPr>
        <w:t xml:space="preserve">volução dos sensores CMOS. A</w:t>
      </w:r>
      <w:r w:rsidR="00f322b9" w:rsidRPr="00ef3670">
        <w:rPr>
          <w:kern w:val="0"/>
          <w:lang w:bidi="ar-SA" w:eastAsia="en-US"/>
          <w:rFonts w:ascii="Calibri" w:eastAsia="Calibri" w:hAnsi="Calibri"/>
        </w:rPr>
        <w:t xml:space="preserve">lém de possuírem eficiência enérgica superior</w:t>
      </w:r>
      <w:r w:rsidR="00677d4e" w:rsidRPr="00ef3670">
        <w:rPr>
          <w:kern w:val="0"/>
          <w:lang w:bidi="ar-SA" w:eastAsia="en-US"/>
          <w:rFonts w:ascii="Calibri" w:eastAsia="Calibri" w:hAnsi="Calibri"/>
        </w:rPr>
        <w:t xml:space="preserve"> ao CCD</w:t>
      </w:r>
      <w:r w:rsidR="00f322b9" w:rsidRPr="00ef3670">
        <w:rPr>
          <w:kern w:val="0"/>
          <w:lang w:bidi="ar-SA" w:eastAsia="en-US"/>
          <w:rFonts w:ascii="Calibri" w:eastAsia="Calibri" w:hAnsi="Calibri"/>
        </w:rPr>
        <w:t xml:space="preserve">, </w:t>
      </w:r>
      <w:r w:rsidR="003f2c15" w:rsidRPr="00ef3670">
        <w:rPr>
          <w:kern w:val="0"/>
          <w:lang w:bidi="ar-SA" w:eastAsia="en-US"/>
          <w:rFonts w:ascii="Calibri" w:eastAsia="Calibri" w:hAnsi="Calibri"/>
        </w:rPr>
        <w:t xml:space="preserve">eles </w:t>
      </w:r>
      <w:r w:rsidR="00f322b9" w:rsidRPr="00ef3670">
        <w:rPr>
          <w:kern w:val="0"/>
          <w:lang w:bidi="ar-SA" w:eastAsia="en-US"/>
          <w:rFonts w:ascii="Calibri" w:eastAsia="Calibri" w:hAnsi="Calibri"/>
        </w:rPr>
        <w:t xml:space="preserve">podem ser produz</w:t>
      </w:r>
      <w:r w:rsidR="00f322b9" w:rsidRPr="00ef3670">
        <w:rPr>
          <w:kern w:val="0"/>
          <w:lang w:bidi="ar-SA" w:eastAsia="en-US"/>
          <w:rFonts w:ascii="Calibri" w:eastAsia="Calibri" w:hAnsi="Calibri"/>
        </w:rPr>
        <w:t xml:space="preserve">i</w:t>
      </w:r>
      <w:r w:rsidR="00f322b9" w:rsidRPr="00ef3670">
        <w:rPr>
          <w:kern w:val="0"/>
          <w:lang w:bidi="ar-SA" w:eastAsia="en-US"/>
          <w:rFonts w:ascii="Calibri" w:eastAsia="Calibri" w:hAnsi="Calibri"/>
        </w:rPr>
        <w:t xml:space="preserve">dos </w:t>
      </w:r>
      <w:r w:rsidR="003f2c15" w:rsidRPr="00ef3670">
        <w:rPr>
          <w:kern w:val="0"/>
          <w:lang w:bidi="ar-SA" w:eastAsia="en-US"/>
          <w:rFonts w:ascii="Calibri" w:eastAsia="Calibri" w:hAnsi="Calibri"/>
        </w:rPr>
        <w:t xml:space="preserve">às centenas em um único </w:t>
      </w:r>
      <w:r w:rsidR="00f322b9" w:rsidRPr="00ef3670">
        <w:rPr>
          <w:kern w:val="0"/>
          <w:lang w:bidi="ar-SA" w:eastAsia="en-US"/>
          <w:rFonts w:ascii="Calibri" w:eastAsia="Calibri" w:hAnsi="Calibri"/>
        </w:rPr>
        <w:t xml:space="preserve">processo de fabricação</w:t>
      </w:r>
      <w:r w:rsidR="007b331e" w:rsidRPr="00ef3670">
        <w:rPr>
          <w:kern w:val="0"/>
          <w:lang w:bidi="ar-SA" w:eastAsia="en-US"/>
          <w:rFonts w:ascii="Calibri" w:eastAsia="Calibri" w:hAnsi="Calibri"/>
        </w:rPr>
        <w:t xml:space="preserve">, facilitando a i</w:t>
      </w:r>
      <w:r w:rsidR="007b331e" w:rsidRPr="00ef3670">
        <w:rPr>
          <w:kern w:val="0"/>
          <w:lang w:bidi="ar-SA" w:eastAsia="en-US"/>
          <w:rFonts w:ascii="Calibri" w:eastAsia="Calibri" w:hAnsi="Calibri"/>
        </w:rPr>
        <w:t xml:space="preserve">n</w:t>
      </w:r>
      <w:r w:rsidR="007b331e" w:rsidRPr="00ef3670">
        <w:rPr>
          <w:kern w:val="0"/>
          <w:lang w:bidi="ar-SA" w:eastAsia="en-US"/>
          <w:rFonts w:ascii="Calibri" w:eastAsia="Calibri" w:hAnsi="Calibri"/>
        </w:rPr>
        <w:t xml:space="preserve">tegração de</w:t>
      </w:r>
      <w:r w:rsidR="00f322b9" w:rsidRPr="00ef3670">
        <w:rPr>
          <w:kern w:val="0"/>
          <w:lang w:bidi="ar-SA" w:eastAsia="en-US"/>
          <w:rFonts w:ascii="Calibri" w:eastAsia="Calibri" w:hAnsi="Calibri"/>
        </w:rPr>
        <w:t xml:space="preserve"> leitura e controle no mesmo chip.</w:t>
      </w:r>
    </w:p>
    <w:p w:rsidP="005a10da">
      <w:pPr>
        <w:pStyle w:val="Normal"/>
        <w:rPr>
          <w:kern w:val="0"/>
          <w:lang w:bidi="ar-SA" w:eastAsia="en-US"/>
          <w:rFonts w:ascii="Calibri" w:eastAsia="Calibri" w:hAnsi="Calibri"/>
        </w:rPr>
        <w:suppressAutoHyphens w:val="off"/>
        <w:widowControl/>
        <w:autoSpaceDN/>
        <w:ind w:firstLine="709"/>
        <w:jc w:val="both"/>
      </w:pPr>
      <w:r w:rsidR="00f322b9" w:rsidRPr="00ef3670">
        <w:rPr>
          <w:kern w:val="0"/>
          <w:lang w:bidi="ar-SA" w:eastAsia="en-US"/>
          <w:rFonts w:ascii="Calibri" w:eastAsia="Calibri" w:hAnsi="Calibri"/>
        </w:rPr>
        <w:t xml:space="preserve">Historicamente, o fator econômico forçou a utilização em massa dos sensores CMOS </w:t>
      </w:r>
      <w:r w:rsidR="00490809" w:rsidRPr="00ef3670">
        <w:rPr>
          <w:kern w:val="0"/>
          <w:lang w:bidi="ar-SA" w:eastAsia="en-US"/>
          <w:rFonts w:ascii="Calibri" w:eastAsia="Calibri" w:hAnsi="Calibri"/>
        </w:rPr>
        <w:t xml:space="preserve">por volta de 2006</w:t>
      </w:r>
      <w:r w:rsidR="00f322b9" w:rsidRPr="00ef3670">
        <w:rPr>
          <w:kern w:val="0"/>
          <w:lang w:bidi="ar-SA" w:eastAsia="en-US"/>
          <w:rFonts w:ascii="Calibri" w:eastAsia="Calibri" w:hAnsi="Calibri"/>
        </w:rPr>
        <w:t xml:space="preserve">, mesmo tendo qualidade de imagem inferior aos dispositi</w:t>
      </w:r>
      <w:r w:rsidR="00642ef9" w:rsidRPr="00ef3670">
        <w:rPr>
          <w:kern w:val="0"/>
          <w:lang w:bidi="ar-SA" w:eastAsia="en-US"/>
          <w:rFonts w:ascii="Calibri" w:eastAsia="Calibri" w:hAnsi="Calibri"/>
        </w:rPr>
        <w:t xml:space="preserve">vos CCD</w:t>
      </w:r>
      <w:r w:rsidR="003f2c15" w:rsidRPr="00ef3670">
        <w:rPr>
          <w:kern w:val="0"/>
          <w:lang w:bidi="ar-SA" w:eastAsia="en-US"/>
          <w:rFonts w:ascii="Calibri" w:eastAsia="Calibri" w:hAnsi="Calibri"/>
        </w:rPr>
        <w:t xml:space="preserve">’</w:t>
      </w:r>
      <w:r w:rsidR="00642ef9" w:rsidRPr="00ef3670">
        <w:rPr>
          <w:kern w:val="0"/>
          <w:lang w:bidi="ar-SA" w:eastAsia="en-US"/>
          <w:rFonts w:ascii="Calibri" w:eastAsia="Calibri" w:hAnsi="Calibri"/>
        </w:rPr>
        <w:t xml:space="preserve">s até então pr</w:t>
      </w:r>
      <w:r w:rsidR="00642ef9" w:rsidRPr="00ef3670">
        <w:rPr>
          <w:kern w:val="0"/>
          <w:lang w:bidi="ar-SA" w:eastAsia="en-US"/>
          <w:rFonts w:ascii="Calibri" w:eastAsia="Calibri" w:hAnsi="Calibri"/>
        </w:rPr>
        <w:t xml:space="preserve">o</w:t>
      </w:r>
      <w:r w:rsidR="00642ef9" w:rsidRPr="00ef3670">
        <w:rPr>
          <w:kern w:val="0"/>
          <w:lang w:bidi="ar-SA" w:eastAsia="en-US"/>
          <w:rFonts w:ascii="Calibri" w:eastAsia="Calibri" w:hAnsi="Calibri"/>
        </w:rPr>
        <w:t xml:space="preserve">duzidos</w:t>
      </w:r>
      <w:r w:rsidR="003f2c15" w:rsidRPr="00ef3670">
        <w:rPr>
          <w:kern w:val="0"/>
          <w:lang w:bidi="ar-SA" w:eastAsia="en-US"/>
          <w:rFonts w:ascii="Calibri" w:eastAsia="Calibri" w:hAnsi="Calibri"/>
        </w:rPr>
        <w:t xml:space="preserve">. Ao longo dos últimos </w:t>
      </w:r>
      <w:r w:rsidR="00b36d74">
        <w:rPr>
          <w:kern w:val="0"/>
          <w:lang w:bidi="ar-SA" w:eastAsia="en-US"/>
          <w:rFonts w:ascii="Calibri" w:eastAsia="Calibri" w:hAnsi="Calibri"/>
        </w:rPr>
        <w:t xml:space="preserve">dez</w:t>
      </w:r>
      <w:r w:rsidR="003f2c15" w:rsidRPr="00ef3670">
        <w:rPr>
          <w:kern w:val="0"/>
          <w:lang w:bidi="ar-SA" w:eastAsia="en-US"/>
          <w:rFonts w:ascii="Calibri" w:eastAsia="Calibri" w:hAnsi="Calibri"/>
        </w:rPr>
        <w:t xml:space="preserve"> anos</w:t>
      </w:r>
      <w:r w:rsidR="00b36d74">
        <w:rPr>
          <w:kern w:val="0"/>
          <w:lang w:bidi="ar-SA" w:eastAsia="en-US"/>
          <w:rFonts w:ascii="Calibri" w:eastAsia="Calibri" w:hAnsi="Calibri"/>
        </w:rPr>
        <w:t xml:space="preserve">,</w:t>
      </w:r>
      <w:r w:rsidR="003f2c15" w:rsidRPr="00ef3670">
        <w:rPr>
          <w:kern w:val="0"/>
          <w:lang w:bidi="ar-SA" w:eastAsia="en-US"/>
          <w:rFonts w:ascii="Calibri" w:eastAsia="Calibri" w:hAnsi="Calibri"/>
        </w:rPr>
        <w:t xml:space="preserve"> </w:t>
      </w:r>
      <w:r w:rsidR="00b36d74">
        <w:rPr>
          <w:kern w:val="0"/>
          <w:lang w:bidi="ar-SA" w:eastAsia="en-US"/>
          <w:rFonts w:ascii="Calibri" w:eastAsia="Calibri" w:hAnsi="Calibri"/>
        </w:rPr>
        <w:t xml:space="preserve">os </w:t>
      </w:r>
      <w:r w:rsidR="00f322b9" w:rsidRPr="00ef3670">
        <w:rPr>
          <w:kern w:val="0"/>
          <w:lang w:bidi="ar-SA" w:eastAsia="en-US"/>
          <w:rFonts w:ascii="Calibri" w:eastAsia="Calibri" w:hAnsi="Calibri"/>
        </w:rPr>
        <w:t xml:space="preserve">sensores CMOS ganharam força se tornando os princ</w:t>
      </w:r>
      <w:r w:rsidR="00f322b9" w:rsidRPr="00ef3670">
        <w:rPr>
          <w:kern w:val="0"/>
          <w:lang w:bidi="ar-SA" w:eastAsia="en-US"/>
          <w:rFonts w:ascii="Calibri" w:eastAsia="Calibri" w:hAnsi="Calibri"/>
        </w:rPr>
        <w:t xml:space="preserve">i</w:t>
      </w:r>
      <w:r w:rsidR="00f322b9" w:rsidRPr="00ef3670">
        <w:rPr>
          <w:kern w:val="0"/>
          <w:lang w:bidi="ar-SA" w:eastAsia="en-US"/>
          <w:rFonts w:ascii="Calibri" w:eastAsia="Calibri" w:hAnsi="Calibri"/>
        </w:rPr>
        <w:t xml:space="preserve">pais sensores de im</w:t>
      </w:r>
      <w:r w:rsidR="00f322b9" w:rsidRPr="00ef3670">
        <w:rPr>
          <w:kern w:val="0"/>
          <w:lang w:bidi="ar-SA" w:eastAsia="en-US"/>
          <w:rFonts w:ascii="Calibri" w:eastAsia="Calibri" w:hAnsi="Calibri"/>
        </w:rPr>
        <w:t xml:space="preserve">a</w:t>
      </w:r>
      <w:r w:rsidR="00f322b9" w:rsidRPr="00ef3670">
        <w:rPr>
          <w:kern w:val="0"/>
          <w:lang w:bidi="ar-SA" w:eastAsia="en-US"/>
          <w:rFonts w:ascii="Calibri" w:eastAsia="Calibri" w:hAnsi="Calibri"/>
        </w:rPr>
        <w:t xml:space="preserve">gem comercializados</w:t>
      </w:r>
      <w:r w:rsidR="00af73b0" w:rsidRPr="00ef3670">
        <w:rPr>
          <w:kern w:val="0"/>
          <w:lang w:bidi="ar-SA" w:eastAsia="en-US"/>
          <w:rFonts w:ascii="Calibri" w:eastAsia="Calibri" w:hAnsi="Calibri"/>
        </w:rPr>
        <w:t xml:space="preserve"> </w:t>
      </w:r>
      <w:r w:rsidR="00734d44" w:rsidRPr="00ef3670">
        <w:rPr>
          <w:kern w:val="0"/>
          <w:lang w:bidi="ar-SA" w:eastAsia="en-US"/>
          <w:rFonts w:ascii="Calibri" w:eastAsia="Calibri" w:hAnsi="Calibri"/>
        </w:rPr>
        <w:t xml:space="preserve">atualmente</w:t>
      </w:r>
      <w:r w:rsidR="00f322b9" w:rsidRPr="00ef3670">
        <w:rPr>
          <w:kern w:val="0"/>
          <w:lang w:bidi="ar-SA" w:eastAsia="en-US"/>
          <w:rFonts w:ascii="Calibri" w:eastAsia="Calibri" w:hAnsi="Calibri"/>
        </w:rPr>
        <w:t xml:space="preserve">.</w:t>
      </w:r>
    </w:p>
    <w:p w:rsidP="005a10da">
      <w:pPr>
        <w:pStyle w:val="Normal"/>
        <w:rPr>
          <w:kern w:val="0"/>
          <w:lang w:bidi="ar-SA" w:eastAsia="en-US"/>
          <w:rFonts w:ascii="Calibri" w:eastAsia="Calibri" w:hAnsi="Calibri"/>
        </w:rPr>
        <w:suppressAutoHyphens w:val="off"/>
        <w:widowControl/>
        <w:autoSpaceDN/>
        <w:jc w:val="both"/>
      </w:pPr>
      <w:r w:rsidR="00734d44" w:rsidRPr="00ef3670">
        <w:rPr>
          <w:kern w:val="0"/>
          <w:lang w:bidi="ar-SA" w:eastAsia="en-US"/>
          <w:rFonts w:ascii="Calibri" w:eastAsia="Calibri" w:hAnsi="Calibri"/>
        </w:rPr>
        <w:tab/>
      </w:r>
      <w:r w:rsidR="0018470b" w:rsidRPr="00ef3670">
        <w:rPr>
          <w:kern w:val="0"/>
          <w:noProof/>
          <w:lang w:bidi="ar-SA" w:eastAsia="pt-BR"/>
          <w:rFonts w:ascii="Calibri" w:eastAsia="Calibri" w:hAnsi="Calibri"/>
        </w:rPr>
        <w:t xml:space="preserve">Os</w:t>
      </w:r>
      <w:r w:rsidR="00f322b9" w:rsidRPr="00ef3670">
        <w:rPr>
          <w:kern w:val="0"/>
          <w:lang w:bidi="ar-SA" w:eastAsia="en-US"/>
          <w:rFonts w:ascii="Calibri" w:eastAsia="Calibri" w:hAnsi="Calibri"/>
        </w:rPr>
        <w:t xml:space="preserve"> transistores</w:t>
      </w:r>
      <w:r w:rsidR="00b36d74">
        <w:rPr>
          <w:kern w:val="0"/>
          <w:lang w:bidi="ar-SA" w:eastAsia="en-US"/>
          <w:rFonts w:ascii="Calibri" w:eastAsia="Calibri" w:hAnsi="Calibri"/>
        </w:rPr>
        <w:t xml:space="preserve"> dentro do pixel, </w:t>
      </w:r>
      <w:r w:rsidR="001b0dcc" w:rsidRPr="00ef3670">
        <w:rPr>
          <w:kern w:val="0"/>
          <w:lang w:bidi="ar-SA" w:eastAsia="en-US"/>
          <w:rFonts w:ascii="Calibri" w:eastAsia="Calibri" w:hAnsi="Calibri"/>
        </w:rPr>
        <w:t xml:space="preserve">figura 2.4</w:t>
      </w:r>
      <w:r w:rsidR="00b36d74">
        <w:rPr>
          <w:kern w:val="0"/>
          <w:lang w:bidi="ar-SA" w:eastAsia="en-US"/>
          <w:rFonts w:ascii="Calibri" w:eastAsia="Calibri" w:hAnsi="Calibri"/>
        </w:rPr>
        <w:t xml:space="preserve">,</w:t>
      </w:r>
      <w:r w:rsidR="00f322b9" w:rsidRPr="00ef3670">
        <w:rPr>
          <w:kern w:val="0"/>
          <w:lang w:bidi="ar-SA" w:eastAsia="en-US"/>
          <w:rFonts w:ascii="Calibri" w:eastAsia="Calibri" w:hAnsi="Calibri"/>
        </w:rPr>
        <w:t xml:space="preserve"> </w:t>
      </w:r>
      <w:r w:rsidR="0018470b" w:rsidRPr="00ef3670">
        <w:rPr>
          <w:kern w:val="0"/>
          <w:lang w:bidi="ar-SA" w:eastAsia="en-US"/>
          <w:rFonts w:ascii="Calibri" w:eastAsia="Calibri" w:hAnsi="Calibri"/>
        </w:rPr>
        <w:t xml:space="preserve">reduzem o</w:t>
      </w:r>
      <w:r w:rsidR="00f322b9" w:rsidRPr="00ef3670">
        <w:rPr>
          <w:kern w:val="0"/>
          <w:lang w:bidi="ar-SA" w:eastAsia="en-US"/>
          <w:rFonts w:ascii="Calibri" w:eastAsia="Calibri" w:hAnsi="Calibri"/>
        </w:rPr>
        <w:t xml:space="preserve"> fator de preenchimento e ta</w:t>
      </w:r>
      <w:r w:rsidR="00f322b9" w:rsidRPr="00ef3670">
        <w:rPr>
          <w:kern w:val="0"/>
          <w:lang w:bidi="ar-SA" w:eastAsia="en-US"/>
          <w:rFonts w:ascii="Calibri" w:eastAsia="Calibri" w:hAnsi="Calibri"/>
        </w:rPr>
        <w:t xml:space="preserve">m</w:t>
      </w:r>
      <w:r w:rsidR="00f322b9" w:rsidRPr="00ef3670">
        <w:rPr>
          <w:kern w:val="0"/>
          <w:lang w:bidi="ar-SA" w:eastAsia="en-US"/>
          <w:rFonts w:ascii="Calibri" w:eastAsia="Calibri" w:hAnsi="Calibri"/>
        </w:rPr>
        <w:t xml:space="preserve">bém aumen</w:t>
      </w:r>
      <w:r w:rsidR="0018470b" w:rsidRPr="00ef3670">
        <w:rPr>
          <w:kern w:val="0"/>
          <w:lang w:bidi="ar-SA" w:eastAsia="en-US"/>
          <w:rFonts w:ascii="Calibri" w:eastAsia="Calibri" w:hAnsi="Calibri"/>
        </w:rPr>
        <w:t xml:space="preserve">tam </w:t>
      </w:r>
      <w:r w:rsidR="00f322b9" w:rsidRPr="00ef3670">
        <w:rPr>
          <w:kern w:val="0"/>
          <w:lang w:bidi="ar-SA" w:eastAsia="en-US"/>
          <w:rFonts w:ascii="Calibri" w:eastAsia="Calibri" w:hAnsi="Calibri"/>
        </w:rPr>
        <w:t xml:space="preserve">o ruído FPN</w:t>
      </w:r>
      <w:r w:rsidR="00dc747a" w:rsidRPr="00ef3670">
        <w:rPr>
          <w:kern w:val="0"/>
          <w:lang w:bidi="ar-SA" w:eastAsia="en-US"/>
          <w:rFonts w:ascii="Calibri" w:eastAsia="Calibri" w:hAnsi="Calibri"/>
        </w:rPr>
        <w:t xml:space="preserve"> (do inglês </w:t>
      </w:r>
      <w:r w:rsidR="00dc747a" w:rsidRPr="00ef3670">
        <w:rPr>
          <w:i/>
          <w:kern w:val="0"/>
          <w:lang w:bidi="ar-SA" w:eastAsia="en-US"/>
          <w:rFonts w:ascii="Calibri" w:eastAsia="Calibri" w:hAnsi="Calibri"/>
        </w:rPr>
        <w:t xml:space="preserve">Fixed Pattern Noise</w:t>
      </w:r>
      <w:r w:rsidR="00dc747a" w:rsidRPr="00ef3670">
        <w:rPr>
          <w:kern w:val="0"/>
          <w:lang w:bidi="ar-SA" w:eastAsia="en-US"/>
          <w:rFonts w:ascii="Calibri" w:eastAsia="Calibri" w:hAnsi="Calibri"/>
        </w:rPr>
        <w:t xml:space="preserve">)</w:t>
      </w:r>
      <w:r w:rsidR="00ef3670" w:rsidRPr="00ef3670">
        <w:rPr>
          <w:kern w:val="0"/>
          <w:lang w:bidi="ar-SA" w:eastAsia="en-US"/>
          <w:rFonts w:ascii="Calibri" w:eastAsia="Calibri" w:hAnsi="Calibri"/>
        </w:rPr>
        <w:t xml:space="preserve"> que </w:t>
      </w:r>
      <w:r w:rsidR="00b36d74">
        <w:rPr>
          <w:kern w:val="0"/>
          <w:lang w:bidi="ar-SA" w:eastAsia="en-US"/>
          <w:rFonts w:ascii="Calibri" w:eastAsia="Calibri" w:hAnsi="Calibri"/>
        </w:rPr>
        <w:t xml:space="preserve">representa </w:t>
      </w:r>
      <w:r w:rsidR="00ef3670" w:rsidRPr="00ef3670">
        <w:rPr>
          <w:kern w:val="0"/>
          <w:lang w:bidi="ar-SA" w:eastAsia="en-US"/>
          <w:rFonts w:ascii="Calibri" w:eastAsia="Calibri" w:hAnsi="Calibri"/>
        </w:rPr>
        <w:t xml:space="preserve">a falta de uniformidade nos val</w:t>
      </w:r>
      <w:r w:rsidR="00ef3670" w:rsidRPr="00ef3670">
        <w:rPr>
          <w:kern w:val="0"/>
          <w:lang w:bidi="ar-SA" w:eastAsia="en-US"/>
          <w:rFonts w:ascii="Calibri" w:eastAsia="Calibri" w:hAnsi="Calibri"/>
        </w:rPr>
        <w:t xml:space="preserve">o</w:t>
      </w:r>
      <w:r w:rsidR="00ef3670" w:rsidRPr="00ef3670">
        <w:rPr>
          <w:kern w:val="0"/>
          <w:lang w:bidi="ar-SA" w:eastAsia="en-US"/>
          <w:rFonts w:ascii="Calibri" w:eastAsia="Calibri" w:hAnsi="Calibri"/>
        </w:rPr>
        <w:t xml:space="preserve">res de saída dos </w:t>
      </w:r>
      <w:r w:rsidR="00863809">
        <w:rPr>
          <w:kern w:val="0"/>
          <w:lang w:bidi="ar-SA" w:eastAsia="en-US"/>
          <w:rFonts w:ascii="Calibri" w:eastAsia="Calibri" w:hAnsi="Calibri"/>
        </w:rPr>
        <w:t xml:space="preserve">píxeis</w:t>
      </w:r>
      <w:r w:rsidR="00ef3670" w:rsidRPr="00ef3670">
        <w:rPr>
          <w:kern w:val="0"/>
          <w:lang w:bidi="ar-SA" w:eastAsia="en-US"/>
          <w:rFonts w:ascii="Calibri" w:eastAsia="Calibri" w:hAnsi="Calibri"/>
        </w:rPr>
        <w:t xml:space="preserve"> em um sensor de imagem digital sob uma iluminação uniforme.</w:t>
      </w:r>
      <w:r w:rsidR="00400ef0" w:rsidRPr="00ef3670">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400ef0" w:rsidRPr="00ef3670">
        <w:rPr>
          <w:kern w:val="0"/>
          <w:lang w:bidi="ar-SA" w:eastAsia="en-US"/>
          <w:rFonts w:ascii="Calibri" w:eastAsia="Calibri" w:hAnsi="Calibri"/>
        </w:rPr>
        <w:t xml:space="preserve">A presença dos transistores também promove dim</w:t>
      </w:r>
      <w:r w:rsidR="00f322b9" w:rsidRPr="00ef3670">
        <w:rPr>
          <w:kern w:val="0"/>
          <w:lang w:bidi="ar-SA" w:eastAsia="en-US"/>
          <w:rFonts w:ascii="Calibri" w:eastAsia="Calibri" w:hAnsi="Calibri"/>
        </w:rPr>
        <w:t xml:space="preserve">inuição da área fotossensível</w:t>
      </w:r>
      <w:r w:rsidR="00400ef0" w:rsidRPr="00ef3670">
        <w:rPr>
          <w:kern w:val="0"/>
          <w:lang w:bidi="ar-SA" w:eastAsia="en-US"/>
          <w:rFonts w:ascii="Calibri" w:eastAsia="Calibri" w:hAnsi="Calibri"/>
        </w:rPr>
        <w:t xml:space="preserve">,</w:t>
      </w:r>
      <w:r w:rsidR="00f322b9" w:rsidRPr="00ef3670">
        <w:rPr>
          <w:kern w:val="0"/>
          <w:lang w:bidi="ar-SA" w:eastAsia="en-US"/>
          <w:rFonts w:ascii="Calibri" w:eastAsia="Calibri" w:hAnsi="Calibri"/>
        </w:rPr>
        <w:t xml:space="preserve"> </w:t>
      </w:r>
      <w:r w:rsidR="00400ef0" w:rsidRPr="00ef3670">
        <w:rPr>
          <w:kern w:val="0"/>
          <w:lang w:bidi="ar-SA" w:eastAsia="en-US"/>
          <w:rFonts w:ascii="Calibri" w:eastAsia="Calibri" w:hAnsi="Calibri"/>
        </w:rPr>
        <w:t xml:space="preserve">o que r</w:t>
      </w:r>
      <w:r w:rsidR="00400ef0" w:rsidRPr="00ef3670">
        <w:rPr>
          <w:kern w:val="0"/>
          <w:lang w:bidi="ar-SA" w:eastAsia="en-US"/>
          <w:rFonts w:ascii="Calibri" w:eastAsia="Calibri" w:hAnsi="Calibri"/>
        </w:rPr>
        <w:t xml:space="preserve">e</w:t>
      </w:r>
      <w:r w:rsidR="00400ef0" w:rsidRPr="00ef3670">
        <w:rPr>
          <w:kern w:val="0"/>
          <w:lang w:bidi="ar-SA" w:eastAsia="en-US"/>
          <w:rFonts w:ascii="Calibri" w:eastAsia="Calibri" w:hAnsi="Calibri"/>
        </w:rPr>
        <w:t xml:space="preserve">sulta na </w:t>
      </w:r>
      <w:r w:rsidR="001a4c5d" w:rsidRPr="00ef3670">
        <w:rPr>
          <w:kern w:val="0"/>
          <w:lang w:bidi="ar-SA" w:eastAsia="en-US"/>
          <w:rFonts w:ascii="Calibri" w:eastAsia="Calibri" w:hAnsi="Calibri"/>
        </w:rPr>
        <w:t xml:space="preserve">redução na relação sinal-</w:t>
      </w:r>
      <w:r w:rsidR="00f322b9" w:rsidRPr="00ef3670">
        <w:rPr>
          <w:kern w:val="0"/>
          <w:lang w:bidi="ar-SA" w:eastAsia="en-US"/>
          <w:rFonts w:ascii="Calibri" w:eastAsia="Calibri" w:hAnsi="Calibri"/>
        </w:rPr>
        <w:t xml:space="preserve">ru</w:t>
      </w:r>
      <w:r w:rsidR="003f2c15" w:rsidRPr="00ef3670">
        <w:rPr>
          <w:kern w:val="0"/>
          <w:lang w:bidi="ar-SA" w:eastAsia="en-US"/>
          <w:rFonts w:ascii="Calibri" w:eastAsia="Calibri" w:hAnsi="Calibri"/>
        </w:rPr>
        <w:t xml:space="preserve">ído,</w:t>
      </w:r>
      <w:r w:rsidR="00f322b9" w:rsidRPr="00ef3670">
        <w:rPr>
          <w:kern w:val="0"/>
          <w:lang w:bidi="ar-SA" w:eastAsia="en-US"/>
          <w:rFonts w:ascii="Calibri" w:eastAsia="Calibri" w:hAnsi="Calibri"/>
        </w:rPr>
        <w:t xml:space="preserve"> </w:t>
      </w:r>
      <w:r w:rsidR="00b36d74">
        <w:rPr>
          <w:kern w:val="0"/>
          <w:lang w:bidi="ar-SA" w:eastAsia="en-US"/>
          <w:rFonts w:ascii="Calibri" w:eastAsia="Calibri" w:hAnsi="Calibri"/>
        </w:rPr>
        <w:t xml:space="preserve">e consequentemente, na</w:t>
      </w:r>
      <w:r w:rsidR="00f322b9" w:rsidRPr="00ef3670">
        <w:rPr>
          <w:kern w:val="0"/>
          <w:lang w:bidi="ar-SA" w:eastAsia="en-US"/>
          <w:rFonts w:ascii="Calibri" w:eastAsia="Calibri" w:hAnsi="Calibri"/>
        </w:rPr>
        <w:t xml:space="preserve"> </w:t>
      </w:r>
      <w:r w:rsidR="001a4c5d" w:rsidRPr="00ef3670">
        <w:rPr>
          <w:kern w:val="0"/>
          <w:lang w:bidi="ar-SA" w:eastAsia="en-US"/>
          <w:rFonts w:ascii="Calibri" w:eastAsia="Calibri" w:hAnsi="Calibri"/>
        </w:rPr>
        <w:t xml:space="preserve">diminui </w:t>
      </w:r>
      <w:r w:rsidR="00b36d74">
        <w:rPr>
          <w:kern w:val="0"/>
          <w:lang w:bidi="ar-SA" w:eastAsia="en-US"/>
          <w:rFonts w:ascii="Calibri" w:eastAsia="Calibri" w:hAnsi="Calibri"/>
        </w:rPr>
        <w:t xml:space="preserve">d</w:t>
      </w:r>
      <w:r w:rsidR="001a4c5d" w:rsidRPr="00ef3670">
        <w:rPr>
          <w:kern w:val="0"/>
          <w:lang w:bidi="ar-SA" w:eastAsia="en-US"/>
          <w:rFonts w:ascii="Calibri" w:eastAsia="Calibri" w:hAnsi="Calibri"/>
        </w:rPr>
        <w:t xml:space="preserve">a qualidade d</w:t>
      </w:r>
      <w:r w:rsidR="00f322b9" w:rsidRPr="00ef3670">
        <w:rPr>
          <w:kern w:val="0"/>
          <w:lang w:bidi="ar-SA" w:eastAsia="en-US"/>
          <w:rFonts w:ascii="Calibri" w:eastAsia="Calibri" w:hAnsi="Calibri"/>
        </w:rPr>
        <w:t xml:space="preserve">as im</w:t>
      </w:r>
      <w:r w:rsidR="00f322b9" w:rsidRPr="00ef3670">
        <w:rPr>
          <w:kern w:val="0"/>
          <w:lang w:bidi="ar-SA" w:eastAsia="en-US"/>
          <w:rFonts w:ascii="Calibri" w:eastAsia="Calibri" w:hAnsi="Calibri"/>
        </w:rPr>
        <w:t xml:space="preserve">a</w:t>
      </w:r>
      <w:r w:rsidR="007e7b71" w:rsidRPr="00ef3670">
        <w:rPr>
          <w:kern w:val="0"/>
          <w:lang w:bidi="ar-SA" w:eastAsia="en-US"/>
          <w:rFonts w:ascii="Calibri" w:eastAsia="Calibri" w:hAnsi="Calibri"/>
        </w:rPr>
        <w:t xml:space="preserve">gens</w:t>
      </w:r>
      <w:r w:rsidR="00b36d74">
        <w:rPr>
          <w:kern w:val="0"/>
          <w:lang w:bidi="ar-SA" w:eastAsia="en-US"/>
          <w:rFonts w:ascii="Calibri" w:eastAsia="Calibri" w:hAnsi="Calibri"/>
        </w:rPr>
        <w:t xml:space="preserve">, principalmente</w:t>
      </w:r>
      <w:r w:rsidR="007e7b71" w:rsidRPr="00ef3670">
        <w:rPr>
          <w:kern w:val="0"/>
          <w:lang w:bidi="ar-SA" w:eastAsia="en-US"/>
          <w:rFonts w:ascii="Calibri" w:eastAsia="Calibri" w:hAnsi="Calibri"/>
        </w:rPr>
        <w:t xml:space="preserve"> </w:t>
      </w:r>
      <w:r w:rsidR="0018470b" w:rsidRPr="00ef3670">
        <w:rPr>
          <w:kern w:val="0"/>
          <w:lang w:bidi="ar-SA" w:eastAsia="en-US"/>
          <w:rFonts w:ascii="Calibri" w:eastAsia="Calibri" w:hAnsi="Calibri"/>
        </w:rPr>
        <w:t xml:space="preserve">em </w:t>
      </w:r>
      <w:r w:rsidR="00b36d74">
        <w:rPr>
          <w:kern w:val="0"/>
          <w:lang w:bidi="ar-SA" w:eastAsia="en-US"/>
          <w:rFonts w:ascii="Calibri" w:eastAsia="Calibri" w:hAnsi="Calibri"/>
        </w:rPr>
        <w:t xml:space="preserve">condições de </w:t>
      </w:r>
      <w:r w:rsidR="0018470b" w:rsidRPr="00ef3670">
        <w:rPr>
          <w:kern w:val="0"/>
          <w:lang w:bidi="ar-SA" w:eastAsia="en-US"/>
          <w:rFonts w:ascii="Calibri" w:eastAsia="Calibri" w:hAnsi="Calibri"/>
        </w:rPr>
        <w:t xml:space="preserve">ba</w:t>
      </w:r>
      <w:r w:rsidR="0018470b" w:rsidRPr="00ef3670">
        <w:rPr>
          <w:kern w:val="0"/>
          <w:lang w:bidi="ar-SA" w:eastAsia="en-US"/>
          <w:rFonts w:ascii="Calibri" w:eastAsia="Calibri" w:hAnsi="Calibri"/>
        </w:rPr>
        <w:t xml:space="preserve">i</w:t>
      </w:r>
      <w:r w:rsidR="0018470b" w:rsidRPr="00ef3670">
        <w:rPr>
          <w:kern w:val="0"/>
          <w:lang w:bidi="ar-SA" w:eastAsia="en-US"/>
          <w:rFonts w:ascii="Calibri" w:eastAsia="Calibri" w:hAnsi="Calibri"/>
        </w:rPr>
        <w:t xml:space="preserve">xa luminosidade</w:t>
      </w:r>
      <w:r w:rsidR="00dd2c85" w:rsidRPr="00ef3670">
        <w:rPr>
          <w:kern w:val="0"/>
          <w:lang w:bidi="ar-SA" w:eastAsia="en-US"/>
          <w:rFonts w:ascii="Calibri" w:eastAsia="Calibri" w:hAnsi="Calibri"/>
        </w:rPr>
        <w:t xml:space="preserve">.</w:t>
      </w:r>
      <w:r w:rsidR="00f322b9"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f322b9" w:rsidRPr="00f322b9">
        <w:rPr>
          <w:kern w:val="0"/>
          <w:lang w:bidi="ar-SA" w:eastAsia="en-US"/>
          <w:rFonts w:ascii="Calibri" w:eastAsia="Calibri" w:hAnsi="Calibri"/>
        </w:rPr>
      </w:r>
    </w:p>
    <w:p w:rsidP="005a10da">
      <w:pPr>
        <w:pStyle w:val="Normal"/>
        <w:keepNext/>
        <w:suppressAutoHyphens w:val="off"/>
        <w:widowControl/>
        <w:autoSpaceDN/>
        <w:jc w:val="center"/>
      </w:pPr>
      <w:r w:rsidR="008f7781" w:rsidRPr="00732201">
        <w:pict>
          <v:shapetype id="_x0000_t75" coordsize="21600,21600" o:spt="75" filled="f" stroked="f">
            <v:stroke joinstyle="miter"/>
            <v:path o:extrusionok="f"/>
            <o:lock aspectratio="t" v:ext="edit"/>
          </v:shapetype>
          <v:shape id="_x0000_i1050" type="#_x0000_t75" style="width:261.351pt;height:141.428pt;" o:bordertopcolor="auto" o:borderleftcolor="auto" o:borderbottomcolor="auto" o:borderrightcolor="auto">
            <v:imagedata cropright="26822f" o:title="" r:id="rId13"/>
            <w10:bordertop type="none" width="0"/>
            <w10:borderleft type="none" width="0"/>
            <w10:borderbottom type="none" width="0"/>
            <w10:borderright type="none" width="0"/>
          </v:shape>
        </w:pict>
      </w:r>
      <w:r w:rsidR="007e7b71"/>
    </w:p>
    <w:p w:rsidP="005a10da">
      <w:pPr>
        <w:pStyle w:val="Caption"/>
        <w:rPr>
          <w:i w:val="false"/>
          <w:kern w:val="0"/>
          <w:lang w:bidi="ar-SA" w:eastAsia="en-US"/>
          <w:rFonts w:ascii="Calibri" w:eastAsia="Calibri" w:hAnsi="Calibri"/>
          <w:color w:val="000000"/>
        </w:rPr>
        <w:spacing w:after="0" w:before="0"/>
        <w:jc w:val="both"/>
      </w:pPr>
      <w:r w:rsidR="007e7b71" w:rsidRPr="007e7b71">
        <w:rPr>
          <w:i w:val="false"/>
          <w:kern w:val="0"/>
          <w:lang w:bidi="ar-SA" w:eastAsia="en-US"/>
          <w:rFonts w:ascii="Calibri" w:eastAsia="Calibri" w:hAnsi="Calibri"/>
          <w:color w:val="000000"/>
        </w:rPr>
        <w:t xml:space="preserve">Figura 2. 4</w:t>
      </w:r>
      <w:bookmarkStart w:id="22" w:name="_Toc498643116"/>
      <w:r w:rsidR="009f7397">
        <w:rPr>
          <w:i w:val="false"/>
          <w:kern w:val="0"/>
          <w:lang w:bidi="ar-SA" w:eastAsia="en-US"/>
          <w:rFonts w:ascii="Calibri" w:eastAsia="Calibri" w:hAnsi="Calibri"/>
          <w:color w:val="000000"/>
        </w:rPr>
        <w:t xml:space="preserve"> </w:t>
      </w:r>
      <w:r w:rsidR="00283880" w:rsidRPr="00283880">
        <w:rPr>
          <w:i w:val="false"/>
          <w:kern w:val="0"/>
          <w:lang w:bidi="ar-SA" w:eastAsia="en-US"/>
          <w:rFonts w:ascii="Calibri" w:eastAsia="Calibri" w:hAnsi="Calibri"/>
          <w:color w:val="000000"/>
        </w:rPr>
        <w:t xml:space="preserve">– </w:t>
      </w:r>
      <w:r w:rsidR="00732201">
        <w:rPr>
          <w:i w:val="false"/>
          <w:kern w:val="0"/>
          <w:lang w:bidi="ar-SA" w:eastAsia="en-US"/>
          <w:rFonts w:ascii="Calibri" w:eastAsia="Calibri" w:hAnsi="Calibri"/>
          <w:color w:val="000000"/>
        </w:rPr>
        <w:t xml:space="preserve">Sensor de Imagem CMOS 3T-APS mostrando a área </w:t>
      </w:r>
      <w:r w:rsidR="005c7c63">
        <w:rPr>
          <w:i w:val="false"/>
          <w:kern w:val="0"/>
          <w:lang w:bidi="ar-SA" w:eastAsia="en-US"/>
          <w:rFonts w:ascii="Calibri" w:eastAsia="Calibri" w:hAnsi="Calibri"/>
          <w:color w:val="000000"/>
        </w:rPr>
        <w:t xml:space="preserve">do fotodiodo</w:t>
      </w:r>
      <w:r w:rsidR="00732201">
        <w:rPr>
          <w:i w:val="false"/>
          <w:kern w:val="0"/>
          <w:lang w:bidi="ar-SA" w:eastAsia="en-US"/>
          <w:rFonts w:ascii="Calibri" w:eastAsia="Calibri" w:hAnsi="Calibri"/>
          <w:color w:val="000000"/>
        </w:rPr>
        <w:t xml:space="preserve">, adaptado de</w:t>
      </w:r>
      <w:r w:rsidR="00513882">
        <w:rPr>
          <w:i w:val="false"/>
          <w:kern w:val="0"/>
          <w:lang w:bidi="ar-SA" w:eastAsia="en-US"/>
          <w:rFonts w:ascii="Calibri" w:eastAsia="Calibri" w:hAnsi="Calibri"/>
          <w:color w:val="000000"/>
        </w:rPr>
        <w:t xml:space="preserve"> [33</w:t>
      </w:r>
      <w:r w:rsidR="00300525">
        <w:rPr>
          <w:i w:val="false"/>
          <w:kern w:val="0"/>
          <w:lang w:bidi="ar-SA" w:eastAsia="en-US"/>
          <w:rFonts w:ascii="Calibri" w:eastAsia="Calibri" w:hAnsi="Calibri"/>
          <w:color w:val="000000"/>
        </w:rPr>
        <w:t xml:space="preserve">]</w:t>
      </w:r>
      <w:r w:rsidR="00283880" w:rsidRPr="00283880">
        <w:rPr>
          <w:i w:val="false"/>
          <w:kern w:val="0"/>
          <w:lang w:bidi="ar-SA" w:eastAsia="en-US"/>
          <w:rFonts w:ascii="Calibri" w:eastAsia="Calibri" w:hAnsi="Calibri"/>
          <w:color w:val="000000"/>
        </w:rPr>
        <w:t xml:space="preserve">.</w:t>
      </w:r>
      <w:bookmarkEnd w:id="22"/>
      <w:r w:rsidR="00f322b9" w:rsidRPr="00283880">
        <w:rPr>
          <w:i w:val="false"/>
          <w:kern w:val="0"/>
          <w:lang w:bidi="ar-SA" w:eastAsia="en-US"/>
          <w:rFonts w:ascii="Calibri" w:eastAsia="Calibri" w:hAnsi="Calibri"/>
          <w:color w:val="000000"/>
        </w:rPr>
      </w:r>
    </w:p>
    <w:p w:rsidP="005a10da">
      <w:pPr>
        <w:pStyle w:val="Normal"/>
        <w:rPr>
          <w:b/>
          <w:caps/>
          <w:kern w:val="0"/>
          <w:lang w:bidi="ar-SA" w:eastAsia="en-US"/>
          <w:rFonts w:ascii="Calibri" w:eastAsia="Calibri" w:hAnsi="Calibri"/>
        </w:rPr>
        <w:suppressAutoHyphens w:val="off"/>
        <w:widowControl/>
        <w:autoSpaceDN/>
        <w:jc w:val="both"/>
      </w:pPr>
      <w:r w:rsidR="00f322b9">
        <w:rPr>
          <w:b/>
          <w:caps/>
          <w:kern w:val="0"/>
          <w:lang w:bidi="ar-SA" w:eastAsia="en-US"/>
          <w:rFonts w:ascii="Calibri" w:eastAsia="Calibri" w:hAnsi="Calibri"/>
        </w:rPr>
      </w:r>
    </w:p>
    <w:p w:rsidP="005a10da">
      <w:pPr>
        <w:pStyle w:val="Subtitle"/>
        <w:rPr>
          <w:caps/>
          <w:lang w:bidi="ar-SA" w:eastAsia="en-US"/>
          <w:rFonts w:eastAsia="Calibri"/>
        </w:rPr>
        <w:spacing w:after="0"/>
      </w:pPr>
      <w:bookmarkStart w:id="23" w:name="_Toc520928584"/>
      <w:r w:rsidR="00f322b9" w:rsidRPr="004c1a3b">
        <w:rPr>
          <w:caps/>
          <w:lang w:bidi="ar-SA" w:eastAsia="en-US"/>
          <w:rFonts w:eastAsia="Calibri"/>
        </w:rPr>
        <w:t xml:space="preserve">2.2. </w:t>
      </w:r>
      <w:r w:rsidR="005448b9" w:rsidRPr="004c1a3b">
        <w:rPr>
          <w:caps/>
          <w:lang w:bidi="ar-SA" w:eastAsia="en-US"/>
          <w:rFonts w:eastAsia="Calibri"/>
        </w:rPr>
        <w:t xml:space="preserve">Sensor </w:t>
      </w:r>
      <w:r w:rsidR="00f322b9" w:rsidRPr="004c1a3b">
        <w:rPr>
          <w:caps/>
          <w:lang w:bidi="ar-SA" w:eastAsia="en-US"/>
          <w:rFonts w:eastAsia="Calibri"/>
        </w:rPr>
        <w:t xml:space="preserve">de imagem CMOS </w:t>
      </w:r>
      <w:r w:rsidR="004c1a3b" w:rsidRPr="00791037">
        <w:rPr>
          <w:caps/>
          <w:lang w:bidi="ar-SA" w:eastAsia="en-US"/>
          <w:rFonts w:eastAsia="Calibri"/>
        </w:rPr>
        <w:t xml:space="preserve">PPS</w:t>
      </w:r>
      <w:r w:rsidR="00f322b9" w:rsidRPr="00791037">
        <w:rPr>
          <w:caps/>
          <w:lang w:bidi="ar-SA" w:eastAsia="en-US"/>
          <w:rFonts w:eastAsia="Calibri"/>
        </w:rPr>
        <w:t xml:space="preserve"> (</w:t>
      </w:r>
      <w:r w:rsidR="00f322b9" w:rsidRPr="00791037">
        <w:rPr>
          <w:i/>
          <w:caps/>
          <w:lang w:bidi="ar-SA" w:eastAsia="en-US"/>
          <w:rFonts w:eastAsia="Calibri"/>
        </w:rPr>
        <w:t xml:space="preserve">Passive pixel system</w:t>
      </w:r>
      <w:r w:rsidR="00f322b9" w:rsidRPr="00791037">
        <w:rPr>
          <w:caps/>
          <w:lang w:bidi="ar-SA" w:eastAsia="en-US"/>
          <w:rFonts w:eastAsia="Calibri"/>
        </w:rPr>
        <w:t xml:space="preserve">)</w:t>
      </w:r>
      <w:bookmarkEnd w:id="23"/>
      <w:r w:rsidR="00f322b9" w:rsidRPr="004c1a3b">
        <w:rPr>
          <w:caps/>
          <w:lang w:bidi="ar-SA" w:eastAsia="en-US"/>
          <w:rFonts w:eastAsia="Calibri"/>
        </w:rPr>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66de5" w:rsidRPr="00f66de5">
        <w:rPr>
          <w:kern w:val="0"/>
          <w:lang w:bidi="ar-SA" w:eastAsia="en-US"/>
          <w:rFonts w:ascii="Calibri" w:eastAsia="Calibri" w:hAnsi="Calibri"/>
        </w:rPr>
        <w:t xml:space="preserve">É um sensor de imagem CMOS em que a amplificação do sinal não é feita no pixel, por isso recebe o nome de passivo. Neste sensor</w:t>
      </w:r>
      <w:r w:rsidR="00346307">
        <w:rPr>
          <w:kern w:val="0"/>
          <w:lang w:bidi="ar-SA" w:eastAsia="en-US"/>
          <w:rFonts w:ascii="Calibri" w:eastAsia="Calibri" w:hAnsi="Calibri"/>
        </w:rPr>
        <w:t xml:space="preserve">,</w:t>
      </w:r>
      <w:r w:rsidR="00f66de5" w:rsidRPr="00f66de5">
        <w:rPr>
          <w:kern w:val="0"/>
          <w:lang w:bidi="ar-SA" w:eastAsia="en-US"/>
          <w:rFonts w:ascii="Calibri" w:eastAsia="Calibri" w:hAnsi="Calibri"/>
        </w:rPr>
        <w:t xml:space="preserve"> os fótons incidem</w:t>
      </w:r>
      <w:r w:rsidR="00346307">
        <w:rPr>
          <w:kern w:val="0"/>
          <w:lang w:bidi="ar-SA" w:eastAsia="en-US"/>
          <w:rFonts w:ascii="Calibri" w:eastAsia="Calibri" w:hAnsi="Calibri"/>
        </w:rPr>
        <w:t xml:space="preserve"> no pixel durante certo </w:t>
      </w:r>
      <w:r w:rsidR="00f322b9" w:rsidRPr="00f66de5">
        <w:rPr>
          <w:kern w:val="0"/>
          <w:lang w:bidi="ar-SA" w:eastAsia="en-US"/>
          <w:rFonts w:ascii="Calibri" w:eastAsia="Calibri" w:hAnsi="Calibri"/>
        </w:rPr>
        <w:t xml:space="preserve">tempo</w:t>
      </w:r>
      <w:r w:rsidR="00346307">
        <w:rPr>
          <w:kern w:val="0"/>
          <w:lang w:bidi="ar-SA" w:eastAsia="en-US"/>
          <w:rFonts w:ascii="Calibri" w:eastAsia="Calibri" w:hAnsi="Calibri"/>
        </w:rPr>
        <w:t xml:space="preserve">,</w:t>
      </w:r>
      <w:r w:rsidR="00f66de5" w:rsidRPr="00f66de5">
        <w:rPr>
          <w:kern w:val="0"/>
          <w:lang w:bidi="ar-SA" w:eastAsia="en-US"/>
          <w:rFonts w:ascii="Calibri" w:eastAsia="Calibri" w:hAnsi="Calibri"/>
        </w:rPr>
        <w:t xml:space="preserve"> sendo</w:t>
      </w:r>
      <w:r w:rsidR="00f322b9" w:rsidRPr="00f66de5">
        <w:rPr>
          <w:kern w:val="0"/>
          <w:lang w:bidi="ar-SA" w:eastAsia="en-US"/>
          <w:rFonts w:ascii="Calibri" w:eastAsia="Calibri" w:hAnsi="Calibri"/>
        </w:rPr>
        <w:t xml:space="preserve"> absor</w:t>
      </w:r>
      <w:r w:rsidR="00f66de5" w:rsidRPr="00f66de5">
        <w:rPr>
          <w:kern w:val="0"/>
          <w:lang w:bidi="ar-SA" w:eastAsia="en-US"/>
          <w:rFonts w:ascii="Calibri" w:eastAsia="Calibri" w:hAnsi="Calibri"/>
        </w:rPr>
        <w:t xml:space="preserve">vidos e</w:t>
      </w:r>
      <w:r w:rsidR="00346307">
        <w:rPr>
          <w:kern w:val="0"/>
          <w:lang w:bidi="ar-SA" w:eastAsia="en-US"/>
          <w:rFonts w:ascii="Calibri" w:eastAsia="Calibri" w:hAnsi="Calibri"/>
        </w:rPr>
        <w:t xml:space="preserve">,</w:t>
      </w:r>
      <w:r w:rsidR="00f66de5" w:rsidRPr="00f66de5">
        <w:rPr>
          <w:kern w:val="0"/>
          <w:lang w:bidi="ar-SA" w:eastAsia="en-US"/>
          <w:rFonts w:ascii="Calibri" w:eastAsia="Calibri" w:hAnsi="Calibri"/>
        </w:rPr>
        <w:t xml:space="preserve"> convertidos </w:t>
      </w:r>
      <w:r w:rsidR="00346307">
        <w:rPr>
          <w:kern w:val="0"/>
          <w:lang w:bidi="ar-SA" w:eastAsia="en-US"/>
          <w:rFonts w:ascii="Calibri" w:eastAsia="Calibri" w:hAnsi="Calibri"/>
        </w:rPr>
        <w:t xml:space="preserve">em </w:t>
      </w:r>
      <w:r w:rsidR="00f66de5" w:rsidRPr="00f66de5">
        <w:rPr>
          <w:kern w:val="0"/>
          <w:lang w:bidi="ar-SA" w:eastAsia="en-US"/>
          <w:rFonts w:ascii="Calibri" w:eastAsia="Calibri" w:hAnsi="Calibri"/>
        </w:rPr>
        <w:t xml:space="preserve">c</w:t>
      </w:r>
      <w:r w:rsidR="00f322b9" w:rsidRPr="00f66de5">
        <w:rPr>
          <w:kern w:val="0"/>
          <w:lang w:bidi="ar-SA" w:eastAsia="en-US"/>
          <w:rFonts w:ascii="Calibri" w:eastAsia="Calibri" w:hAnsi="Calibri"/>
        </w:rPr>
        <w:t xml:space="preserve">arga</w:t>
      </w:r>
      <w:r w:rsidR="00f66de5" w:rsidRPr="00f66de5">
        <w:rPr>
          <w:kern w:val="0"/>
          <w:lang w:bidi="ar-SA" w:eastAsia="en-US"/>
          <w:rFonts w:ascii="Calibri" w:eastAsia="Calibri" w:hAnsi="Calibri"/>
        </w:rPr>
        <w:t xml:space="preserve">s</w:t>
      </w:r>
      <w:r w:rsidR="00346307">
        <w:rPr>
          <w:kern w:val="0"/>
          <w:lang w:bidi="ar-SA" w:eastAsia="en-US"/>
          <w:rFonts w:ascii="Calibri" w:eastAsia="Calibri" w:hAnsi="Calibri"/>
        </w:rPr>
        <w:t xml:space="preserve"> elétricas.</w:t>
      </w:r>
      <w:r w:rsidR="00f322b9" w:rsidRPr="00f66de5">
        <w:rPr>
          <w:kern w:val="0"/>
          <w:lang w:bidi="ar-SA" w:eastAsia="en-US"/>
          <w:rFonts w:ascii="Calibri" w:eastAsia="Calibri" w:hAnsi="Calibri"/>
        </w:rPr>
        <w:t xml:space="preserve"> </w:t>
      </w:r>
      <w:r w:rsidR="00346307">
        <w:rPr>
          <w:kern w:val="0"/>
          <w:lang w:bidi="ar-SA" w:eastAsia="en-US"/>
          <w:rFonts w:ascii="Calibri" w:eastAsia="Calibri" w:hAnsi="Calibri"/>
        </w:rPr>
        <w:t xml:space="preserve">O</w:t>
      </w:r>
      <w:r w:rsidR="00f322b9" w:rsidRPr="00f66de5">
        <w:rPr>
          <w:kern w:val="0"/>
          <w:lang w:bidi="ar-SA" w:eastAsia="en-US"/>
          <w:rFonts w:ascii="Calibri" w:eastAsia="Calibri" w:hAnsi="Calibri"/>
        </w:rPr>
        <w:t xml:space="preserve"> transistor de passagem é habilitado para que haja a transferência </w:t>
      </w:r>
      <w:r w:rsidR="00346307">
        <w:rPr>
          <w:kern w:val="0"/>
          <w:lang w:bidi="ar-SA" w:eastAsia="en-US"/>
          <w:rFonts w:ascii="Calibri" w:eastAsia="Calibri" w:hAnsi="Calibri"/>
        </w:rPr>
        <w:t xml:space="preserve">da carga gerada</w:t>
      </w:r>
      <w:r w:rsidR="00f66de5" w:rsidRPr="00f66de5">
        <w:rPr>
          <w:kern w:val="0"/>
          <w:lang w:bidi="ar-SA" w:eastAsia="en-US"/>
          <w:rFonts w:ascii="Calibri" w:eastAsia="Calibri" w:hAnsi="Calibri"/>
        </w:rPr>
        <w:t xml:space="preserve"> </w:t>
      </w:r>
      <w:r w:rsidR="00f322b9" w:rsidRPr="00f66de5">
        <w:rPr>
          <w:kern w:val="0"/>
          <w:lang w:bidi="ar-SA" w:eastAsia="en-US"/>
          <w:rFonts w:ascii="Calibri" w:eastAsia="Calibri" w:hAnsi="Calibri"/>
        </w:rPr>
        <w:t xml:space="preserve">para o amplificador.</w:t>
      </w:r>
      <w:r w:rsidR="00f322b9" w:rsidRPr="00be64e4">
        <w:rPr>
          <w:kern w:val="0"/>
          <w:lang w:bidi="ar-SA" w:eastAsia="en-US"/>
          <w:rFonts w:ascii="Calibri" w:eastAsia="Calibri" w:hAnsi="Calibri"/>
        </w:rPr>
        <w:t xml:space="preserve"> </w:t>
      </w:r>
    </w:p>
    <w:p w:rsidP="005a10da">
      <w:pPr>
        <w:pStyle w:val="Normal"/>
        <w:rPr>
          <w:kern w:val="0"/>
          <w:lang w:bidi="ar-SA" w:eastAsia="en-US"/>
          <w:rFonts w:ascii="Calibri" w:eastAsia="Calibri" w:hAnsi="Calibri"/>
        </w:rPr>
        <w:suppressAutoHyphens w:val="off"/>
        <w:widowControl/>
        <w:autoSpaceDN/>
        <w:ind w:firstLine="709"/>
        <w:jc w:val="both"/>
      </w:pPr>
      <w:r w:rsidR="003f2c15">
        <w:rPr>
          <w:kern w:val="0"/>
          <w:noProof/>
          <w:lang w:bidi="ar-SA" w:eastAsia="pt-BR"/>
          <w:rFonts w:ascii="Calibri" w:eastAsia="Calibri" w:hAnsi="Calibri"/>
        </w:rPr>
        <w:pict>
          <v:shape id="_x0000_s1042" type="#_x0000_t202" style="position:absolute;margin-left:306.4pt;margin-top:-384.4pt;width:186.1pt;height:21.5pt;z-index:524289;mso-position-horizontal-relative:text;mso-position-vertical-relative:text;" fillcolor="#d8d8d8">
            <v:textbox>
              <w:txbxContent>
                <w:p w:rsidP="003f2c15">
                  <w:pPr>
                    <w:pStyle w:val="Normal"/>
                  </w:pPr>
                  <w:r w:rsidR="00fd67e3">
                    <w:t xml:space="preserve">FPN não é bem isso... Reescrever.</w:t>
                  </w:r>
                </w:p>
                <w:p>
                  <w:pPr>
                    <w:pStyle w:val="Normal"/>
                  </w:pPr>
                  <w:r w:rsidR="00fd67e3"/>
                </w:p>
              </w:txbxContent>
            </v:textbox>
          </v:shape>
          <v:shapetype id="_x0000_t202" coordsize="21600,21600" o:spt="202" path="m,l,21600r21600,l21600,xe">
            <v:stroke joinstyle="miter"/>
            <v:path o:extrusionok="f" gradientshapeok="t"/>
          </v:shapetype>
        </w:pict>
      </w:r>
      <w:r w:rsidR="006b1beb" w:rsidRPr="00be64e4">
        <w:rPr>
          <w:kern w:val="0"/>
          <w:lang w:bidi="ar-SA" w:eastAsia="en-US"/>
          <w:rFonts w:ascii="Calibri" w:eastAsia="Calibri" w:hAnsi="Calibri"/>
        </w:rPr>
        <w:t xml:space="preserve">Os sensores PPS (</w:t>
      </w:r>
      <w:r w:rsidR="00f322b9" w:rsidRPr="00be64e4">
        <w:rPr>
          <w:kern w:val="0"/>
          <w:lang w:bidi="ar-SA" w:eastAsia="en-US"/>
          <w:rFonts w:ascii="Calibri" w:eastAsia="Calibri" w:hAnsi="Calibri"/>
        </w:rPr>
        <w:t xml:space="preserve">figura 2.</w:t>
      </w:r>
      <w:r w:rsidR="005259ab">
        <w:rPr>
          <w:kern w:val="0"/>
          <w:lang w:bidi="ar-SA" w:eastAsia="en-US"/>
          <w:rFonts w:ascii="Calibri" w:eastAsia="Calibri" w:hAnsi="Calibri"/>
        </w:rPr>
        <w:t xml:space="preserve">4</w:t>
      </w:r>
      <w:r w:rsidR="006b1beb" w:rsidRPr="00be64e4">
        <w:rPr>
          <w:kern w:val="0"/>
          <w:lang w:bidi="ar-SA" w:eastAsia="en-US"/>
          <w:rFonts w:ascii="Calibri" w:eastAsia="Calibri" w:hAnsi="Calibri"/>
        </w:rPr>
        <w:t xml:space="preserve">)</w:t>
      </w:r>
      <w:r w:rsidR="00f322b9" w:rsidRPr="00be64e4">
        <w:rPr>
          <w:kern w:val="0"/>
          <w:lang w:bidi="ar-SA" w:eastAsia="en-US"/>
          <w:rFonts w:ascii="Calibri" w:eastAsia="Calibri" w:hAnsi="Calibri"/>
        </w:rPr>
        <w:t xml:space="preserve"> possuem </w:t>
      </w:r>
      <w:r w:rsidR="00be64e4" w:rsidRPr="00be64e4">
        <w:rPr>
          <w:kern w:val="0"/>
          <w:lang w:bidi="ar-SA" w:eastAsia="en-US"/>
          <w:rFonts w:ascii="Calibri" w:eastAsia="Calibri" w:hAnsi="Calibri"/>
        </w:rPr>
        <w:t xml:space="preserve">como vantagem</w:t>
      </w:r>
      <w:r w:rsidR="00346307">
        <w:rPr>
          <w:kern w:val="0"/>
          <w:lang w:bidi="ar-SA" w:eastAsia="en-US"/>
          <w:rFonts w:ascii="Calibri" w:eastAsia="Calibri" w:hAnsi="Calibri"/>
        </w:rPr>
        <w:t xml:space="preserve">,</w:t>
      </w:r>
      <w:r w:rsidR="00be64e4" w:rsidRPr="00be64e4">
        <w:rPr>
          <w:kern w:val="0"/>
          <w:lang w:bidi="ar-SA" w:eastAsia="en-US"/>
          <w:rFonts w:ascii="Calibri" w:eastAsia="Calibri" w:hAnsi="Calibri"/>
        </w:rPr>
        <w:t xml:space="preserve"> </w:t>
      </w:r>
      <w:r w:rsidR="00346307">
        <w:rPr>
          <w:kern w:val="0"/>
          <w:lang w:bidi="ar-SA" w:eastAsia="en-US"/>
          <w:rFonts w:ascii="Calibri" w:eastAsia="Calibri" w:hAnsi="Calibri"/>
        </w:rPr>
        <w:t xml:space="preserve">o </w:t>
      </w:r>
      <w:r w:rsidR="00be64e4" w:rsidRPr="00be64e4">
        <w:rPr>
          <w:kern w:val="0"/>
          <w:lang w:bidi="ar-SA" w:eastAsia="en-US"/>
          <w:rFonts w:ascii="Calibri" w:eastAsia="Calibri" w:hAnsi="Calibri"/>
        </w:rPr>
        <w:t xml:space="preserve">alto fator de </w:t>
      </w:r>
      <w:r w:rsidR="00be64e4" w:rsidRPr="001568fa">
        <w:rPr>
          <w:kern w:val="0"/>
          <w:lang w:bidi="ar-SA" w:eastAsia="en-US"/>
          <w:rFonts w:ascii="Calibri" w:eastAsia="Calibri" w:hAnsi="Calibri"/>
        </w:rPr>
        <w:t xml:space="preserve">preenchimento</w:t>
      </w:r>
      <w:r w:rsidR="003f2c15" w:rsidRPr="001568fa">
        <w:rPr>
          <w:kern w:val="0"/>
          <w:lang w:bidi="ar-SA" w:eastAsia="en-US"/>
          <w:rFonts w:ascii="Calibri" w:eastAsia="Calibri" w:hAnsi="Calibri"/>
        </w:rPr>
        <w:t xml:space="preserve">,</w:t>
      </w:r>
      <w:r w:rsidR="00be64e4" w:rsidRPr="001568fa">
        <w:rPr>
          <w:kern w:val="0"/>
          <w:lang w:bidi="ar-SA" w:eastAsia="en-US"/>
          <w:rFonts w:ascii="Calibri" w:eastAsia="Calibri" w:hAnsi="Calibri"/>
        </w:rPr>
        <w:t xml:space="preserve"> e como</w:t>
      </w:r>
      <w:r w:rsidR="00f322b9" w:rsidRPr="00be64e4">
        <w:rPr>
          <w:kern w:val="0"/>
          <w:lang w:bidi="ar-SA" w:eastAsia="en-US"/>
          <w:rFonts w:ascii="Calibri" w:eastAsia="Calibri" w:hAnsi="Calibri"/>
        </w:rPr>
        <w:t xml:space="preserve"> desvantagem</w:t>
      </w:r>
      <w:r w:rsidR="00346307">
        <w:rPr>
          <w:kern w:val="0"/>
          <w:lang w:bidi="ar-SA" w:eastAsia="en-US"/>
          <w:rFonts w:ascii="Calibri" w:eastAsia="Calibri" w:hAnsi="Calibri"/>
        </w:rPr>
        <w:t xml:space="preserve">, a</w:t>
      </w:r>
      <w:r w:rsidR="00f322b9" w:rsidRPr="00be64e4">
        <w:rPr>
          <w:kern w:val="0"/>
          <w:lang w:bidi="ar-SA" w:eastAsia="en-US"/>
          <w:rFonts w:ascii="Calibri" w:eastAsia="Calibri" w:hAnsi="Calibri"/>
        </w:rPr>
        <w:t xml:space="preserve"> baixa relação sinal ruído e </w:t>
      </w:r>
      <w:r w:rsidR="00346307">
        <w:rPr>
          <w:kern w:val="0"/>
          <w:lang w:bidi="ar-SA" w:eastAsia="en-US"/>
          <w:rFonts w:ascii="Calibri" w:eastAsia="Calibri" w:hAnsi="Calibri"/>
        </w:rPr>
        <w:t xml:space="preserve">o </w:t>
      </w:r>
      <w:r w:rsidR="00f322b9" w:rsidRPr="00be64e4">
        <w:rPr>
          <w:kern w:val="0"/>
          <w:lang w:bidi="ar-SA" w:eastAsia="en-US"/>
          <w:rFonts w:ascii="Calibri" w:eastAsia="Calibri" w:hAnsi="Calibri"/>
        </w:rPr>
        <w:t xml:space="preserve">alto tempo de resposta.</w:t>
      </w:r>
      <w:r w:rsidR="00f322b9" w:rsidRPr="00f322b9">
        <w:rPr>
          <w:kern w:val="0"/>
          <w:lang w:bidi="ar-SA" w:eastAsia="en-US"/>
          <w:rFonts w:ascii="Calibri" w:eastAsia="Calibri" w:hAnsi="Calibri"/>
        </w:rPr>
        <w:t xml:space="preserve"> </w:t>
      </w:r>
    </w:p>
    <w:p w:rsidP="005a10da">
      <w:pPr>
        <w:pStyle w:val="Normal"/>
        <w:rPr>
          <w:kern w:val="0"/>
          <w:lang w:bidi="ar-SA" w:eastAsia="en-US"/>
          <w:rFonts w:ascii="Calibri" w:eastAsia="Calibri" w:hAnsi="Calibri"/>
        </w:rPr>
        <w:suppressAutoHyphens w:val="off"/>
        <w:widowControl/>
        <w:autoSpaceDN/>
        <w:jc w:val="both"/>
      </w:pPr>
      <w:r w:rsidR="00f322b9" w:rsidRPr="00f322b9">
        <w:rPr>
          <w:kern w:val="0"/>
          <w:lang w:bidi="ar-SA" w:eastAsia="en-US"/>
          <w:rFonts w:ascii="Calibri" w:eastAsia="Calibri" w:hAnsi="Calibri"/>
        </w:rPr>
      </w:r>
    </w:p>
    <w:p w:rsidP="005a10da">
      <w:pPr>
        <w:pStyle w:val="Normal"/>
        <w:keepNext/>
        <w:suppressAutoHyphens w:val="off"/>
        <w:widowControl/>
        <w:autoSpaceDN/>
        <w:jc w:val="center"/>
      </w:pPr>
      <w:r w:rsidR="00082fef">
        <w:pict>
          <v:shapetype id="_x0000_t75" coordsize="21600,21600" o:spt="75" filled="f" stroked="f">
            <v:stroke joinstyle="miter"/>
            <v:path o:extrusionok="f"/>
            <o:lock aspectratio="t" v:ext="edit"/>
          </v:shapetype>
          <v:shape id="_x0000_i1051" type="#_x0000_t75" style="width:321.346pt;height:226.391pt;" o:bordertopcolor="auto" o:borderleftcolor="auto" o:borderbottomcolor="auto" o:borderrightcolor="auto">
            <v:imagedata o:title="" r:id="rId14"/>
            <w10:bordertop type="none" width="0"/>
            <w10:borderleft type="none" width="0"/>
            <w10:borderbottom type="none" width="0"/>
            <w10:borderright type="none" width="0"/>
          </v:shape>
        </w:pict>
      </w:r>
      <w:r w:rsidR="009e213c"/>
    </w:p>
    <w:p w:rsidP="005a10da">
      <w:pPr>
        <w:pStyle w:val="Caption"/>
        <w:rPr>
          <w:i w:val="false"/>
          <w:kern w:val="0"/>
          <w:lang w:bidi="ar-SA" w:eastAsia="en-US"/>
          <w:rFonts w:ascii="Calibri" w:eastAsia="Calibri" w:hAnsi="Calibri"/>
          <w:color w:val="000000"/>
        </w:rPr>
        <w:spacing w:after="0" w:before="0"/>
        <w:jc w:val="both"/>
      </w:pPr>
      <w:bookmarkStart w:id="24" w:name="_Toc520928519"/>
      <w:r w:rsidR="009e213c" w:rsidRPr="009e213c">
        <w:rPr>
          <w:i w:val="false"/>
          <w:kern w:val="0"/>
          <w:lang w:bidi="ar-SA" w:eastAsia="en-US"/>
          <w:rFonts w:ascii="Calibri" w:eastAsia="Calibri" w:hAnsi="Calibri"/>
          <w:color w:val="000000"/>
        </w:rPr>
        <w:t xml:space="preserve">Figura 2. </w:t>
      </w:r>
      <w:r w:rsidR="009e213c" w:rsidRPr="009e213c">
        <w:rPr>
          <w:i w:val="false"/>
          <w:kern w:val="0"/>
          <w:lang w:bidi="ar-SA" w:eastAsia="en-US"/>
          <w:rFonts w:ascii="Calibri" w:eastAsia="Calibri" w:hAnsi="Calibri"/>
          <w:color w:val="000000"/>
        </w:rPr>
        <w:fldChar w:fldCharType="begin"/>
      </w:r>
      <w:r w:rsidR="009e213c" w:rsidRPr="009e213c">
        <w:rPr>
          <w:i w:val="false"/>
          <w:kern w:val="0"/>
          <w:lang w:bidi="ar-SA" w:eastAsia="en-US"/>
          <w:rFonts w:ascii="Calibri" w:eastAsia="Calibri" w:hAnsi="Calibri"/>
          <w:color w:val="000000"/>
        </w:rPr>
        <w:instrText xml:space="preserve"> SEQ Figura_2. \* ARABIC </w:instrText>
      </w:r>
      <w:r w:rsidR="009e213c" w:rsidRPr="009e213c">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4</w:t>
      </w:r>
      <w:r w:rsidR="009e213c" w:rsidRPr="009e213c">
        <w:rPr>
          <w:i w:val="false"/>
          <w:kern w:val="0"/>
          <w:lang w:bidi="ar-SA" w:eastAsia="en-US"/>
          <w:rFonts w:ascii="Calibri" w:eastAsia="Calibri" w:hAnsi="Calibri"/>
          <w:color w:val="000000"/>
        </w:rPr>
        <w:fldChar w:fldCharType="end"/>
      </w:r>
      <w:r w:rsidR="009e213c" w:rsidRPr="009e213c">
        <w:rPr>
          <w:i w:val="false"/>
          <w:kern w:val="0"/>
          <w:lang w:bidi="ar-SA" w:eastAsia="en-US"/>
          <w:rFonts w:ascii="Calibri" w:eastAsia="Calibri" w:hAnsi="Calibri"/>
          <w:color w:val="000000"/>
        </w:rPr>
        <w:t xml:space="preserve"> - </w:t>
      </w:r>
      <w:r w:rsidR="006b1beb" w:rsidRPr="00283880">
        <w:rPr>
          <w:i w:val="false"/>
          <w:kern w:val="0"/>
          <w:lang w:bidi="ar-SA" w:eastAsia="en-US"/>
          <w:rFonts w:ascii="Calibri" w:eastAsia="Calibri" w:hAnsi="Calibri"/>
          <w:color w:val="000000"/>
        </w:rPr>
        <w:t xml:space="preserve">Sensor de Imagem CMOS PPS [28].</w:t>
      </w:r>
      <w:bookmarkEnd w:id="24"/>
      <w:r w:rsidR="00283880" w:rsidRPr="006b1beb">
        <w:rPr>
          <w:i w:val="false"/>
          <w:kern w:val="0"/>
          <w:lang w:bidi="ar-SA" w:eastAsia="en-US"/>
          <w:rFonts w:ascii="Calibri" w:eastAsia="Calibri" w:hAnsi="Calibri"/>
          <w:color w:val="000000"/>
        </w:rPr>
      </w:r>
    </w:p>
    <w:p w:rsidP="005a10da">
      <w:pPr>
        <w:pStyle w:val="Normal"/>
        <w:rPr>
          <w:kern w:val="0"/>
          <w:lang w:bidi="ar-SA" w:eastAsia="en-US"/>
          <w:rFonts w:ascii="Calibri" w:eastAsia="Calibri" w:hAnsi="Calibri"/>
        </w:rPr>
        <w:suppressAutoHyphens w:val="off"/>
        <w:widowControl/>
        <w:autoSpaceDN/>
        <w:jc w:val="both"/>
      </w:pPr>
      <w:r w:rsidR="00f322b9" w:rsidRPr="00f322b9">
        <w:rPr>
          <w:kern w:val="0"/>
          <w:lang w:bidi="ar-SA" w:eastAsia="en-US"/>
          <w:rFonts w:ascii="Calibri" w:eastAsia="Calibri" w:hAnsi="Calibri"/>
        </w:rPr>
      </w:r>
    </w:p>
    <w:p w:rsidP="005a10da">
      <w:pPr>
        <w:pStyle w:val="Subtitle"/>
        <w:rPr>
          <w:lang w:bidi="ar-SA" w:eastAsia="en-US"/>
          <w:rFonts w:eastAsia="Calibri"/>
        </w:rPr>
        <w:spacing w:after="0"/>
      </w:pPr>
      <w:bookmarkStart w:id="25" w:name="_Toc520928585"/>
      <w:r w:rsidR="00f322b9" w:rsidRPr="00f322b9">
        <w:rPr>
          <w:lang w:bidi="ar-SA" w:eastAsia="en-US"/>
          <w:rFonts w:eastAsia="Calibri"/>
        </w:rPr>
        <w:t xml:space="preserve">2.3. </w:t>
      </w:r>
      <w:r w:rsidR="00b01eb6" w:rsidRPr="00f322b9">
        <w:rPr>
          <w:lang w:bidi="ar-SA" w:eastAsia="en-US"/>
          <w:rFonts w:eastAsia="Calibri"/>
        </w:rPr>
        <w:t xml:space="preserve">SENSOR DE IMAGEM CMOS APS (</w:t>
      </w:r>
      <w:r w:rsidR="002e2d94" w:rsidRPr="002e2d94">
        <w:rPr>
          <w:i/>
          <w:lang w:bidi="ar-SA" w:eastAsia="en-US"/>
          <w:rFonts w:eastAsia="Calibri"/>
        </w:rPr>
        <w:t xml:space="preserve">ACTIVE PIXEL SYSTEM</w:t>
      </w:r>
      <w:r w:rsidR="00b01eb6" w:rsidRPr="00f322b9">
        <w:rPr>
          <w:lang w:bidi="ar-SA" w:eastAsia="en-US"/>
          <w:rFonts w:eastAsia="Calibri"/>
        </w:rPr>
        <w:t xml:space="preserve">)</w:t>
      </w:r>
      <w:bookmarkEnd w:id="25"/>
      <w:r w:rsidR="00f322b9" w:rsidRPr="00f322b9">
        <w:rPr>
          <w:lang w:bidi="ar-SA" w:eastAsia="en-US"/>
          <w:rFonts w:eastAsia="Calibri"/>
        </w:rPr>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1568fa">
        <w:rPr>
          <w:kern w:val="0"/>
          <w:lang w:bidi="ar-SA" w:eastAsia="en-US"/>
          <w:rFonts w:ascii="Calibri" w:eastAsia="Calibri" w:hAnsi="Calibri"/>
        </w:rPr>
        <w:t xml:space="preserve">O sensor de imagem APS </w:t>
      </w:r>
      <w:r w:rsidR="003f2c15" w:rsidRPr="001568fa">
        <w:rPr>
          <w:kern w:val="0"/>
          <w:lang w:bidi="ar-SA" w:eastAsia="en-US"/>
          <w:rFonts w:ascii="Calibri" w:eastAsia="Calibri" w:hAnsi="Calibri"/>
        </w:rPr>
        <w:t xml:space="preserve">recebe esse nome de</w:t>
      </w:r>
      <w:r w:rsidR="00791037" w:rsidRPr="001568fa">
        <w:rPr>
          <w:kern w:val="0"/>
          <w:lang w:bidi="ar-SA" w:eastAsia="en-US"/>
          <w:rFonts w:ascii="Calibri" w:eastAsia="Calibri" w:hAnsi="Calibri"/>
        </w:rPr>
        <w:t xml:space="preserve">vido ao </w:t>
      </w:r>
      <w:r w:rsidR="003f2c15" w:rsidRPr="001568fa">
        <w:rPr>
          <w:kern w:val="0"/>
          <w:lang w:bidi="ar-SA" w:eastAsia="en-US"/>
          <w:rFonts w:ascii="Calibri" w:eastAsia="Calibri" w:hAnsi="Calibri"/>
        </w:rPr>
        <w:t xml:space="preserve">fato de possuir </w:t>
      </w:r>
      <w:r w:rsidR="00791037" w:rsidRPr="001568fa">
        <w:rPr>
          <w:kern w:val="0"/>
          <w:lang w:bidi="ar-SA" w:eastAsia="en-US"/>
          <w:rFonts w:ascii="Calibri" w:eastAsia="Calibri" w:hAnsi="Calibri"/>
        </w:rPr>
        <w:t xml:space="preserve">transistor</w:t>
      </w:r>
      <w:r w:rsidR="003f2c15" w:rsidRPr="001568fa">
        <w:rPr>
          <w:kern w:val="0"/>
          <w:lang w:bidi="ar-SA" w:eastAsia="en-US"/>
          <w:rFonts w:ascii="Calibri" w:eastAsia="Calibri" w:hAnsi="Calibri"/>
        </w:rPr>
        <w:t xml:space="preserve">es</w:t>
      </w:r>
      <w:r w:rsidR="00791037" w:rsidRPr="001568fa">
        <w:rPr>
          <w:kern w:val="0"/>
          <w:lang w:bidi="ar-SA" w:eastAsia="en-US"/>
          <w:rFonts w:ascii="Calibri" w:eastAsia="Calibri" w:hAnsi="Calibri"/>
        </w:rPr>
        <w:t xml:space="preserve"> amplif</w:t>
      </w:r>
      <w:r w:rsidR="00791037" w:rsidRPr="001568fa">
        <w:rPr>
          <w:kern w:val="0"/>
          <w:lang w:bidi="ar-SA" w:eastAsia="en-US"/>
          <w:rFonts w:ascii="Calibri" w:eastAsia="Calibri" w:hAnsi="Calibri"/>
        </w:rPr>
        <w:t xml:space="preserve">i</w:t>
      </w:r>
      <w:r w:rsidR="00791037" w:rsidRPr="001568fa">
        <w:rPr>
          <w:kern w:val="0"/>
          <w:lang w:bidi="ar-SA" w:eastAsia="en-US"/>
          <w:rFonts w:ascii="Calibri" w:eastAsia="Calibri" w:hAnsi="Calibri"/>
        </w:rPr>
        <w:t xml:space="preserve">cador</w:t>
      </w:r>
      <w:r w:rsidR="003f2c15" w:rsidRPr="001568fa">
        <w:rPr>
          <w:kern w:val="0"/>
          <w:lang w:bidi="ar-SA" w:eastAsia="en-US"/>
          <w:rFonts w:ascii="Calibri" w:eastAsia="Calibri" w:hAnsi="Calibri"/>
        </w:rPr>
        <w:t xml:space="preserve">es</w:t>
      </w:r>
      <w:r w:rsidR="00791037" w:rsidRPr="001568fa">
        <w:rPr>
          <w:kern w:val="0"/>
          <w:lang w:bidi="ar-SA" w:eastAsia="en-US"/>
          <w:rFonts w:ascii="Calibri" w:eastAsia="Calibri" w:hAnsi="Calibri"/>
        </w:rPr>
        <w:t xml:space="preserve"> dentro do pixel</w:t>
      </w:r>
      <w:r w:rsidR="003f2c15" w:rsidRPr="001568fa">
        <w:rPr>
          <w:kern w:val="0"/>
          <w:lang w:bidi="ar-SA" w:eastAsia="en-US"/>
          <w:rFonts w:ascii="Calibri" w:eastAsia="Calibri" w:hAnsi="Calibri"/>
        </w:rPr>
        <w:t xml:space="preserve">.</w:t>
      </w:r>
      <w:r w:rsidR="00f322b9" w:rsidRPr="001568fa">
        <w:rPr>
          <w:kern w:val="0"/>
          <w:lang w:bidi="ar-SA" w:eastAsia="en-US"/>
          <w:rFonts w:ascii="Calibri" w:eastAsia="Calibri" w:hAnsi="Calibri"/>
        </w:rPr>
        <w:t xml:space="preserve"> O primeiro circuito util</w:t>
      </w:r>
      <w:r w:rsidR="000747b3" w:rsidRPr="001568fa">
        <w:rPr>
          <w:kern w:val="0"/>
          <w:lang w:bidi="ar-SA" w:eastAsia="en-US"/>
          <w:rFonts w:ascii="Calibri" w:eastAsia="Calibri" w:hAnsi="Calibri"/>
        </w:rPr>
        <w:t xml:space="preserve">izando </w:t>
      </w:r>
      <w:r w:rsidR="00fc6ce8">
        <w:rPr>
          <w:kern w:val="0"/>
          <w:lang w:bidi="ar-SA" w:eastAsia="en-US"/>
          <w:rFonts w:ascii="Calibri" w:eastAsia="Calibri" w:hAnsi="Calibri"/>
        </w:rPr>
        <w:t xml:space="preserve">o </w:t>
      </w:r>
      <w:r w:rsidR="000747b3" w:rsidRPr="001568fa">
        <w:rPr>
          <w:kern w:val="0"/>
          <w:lang w:bidi="ar-SA" w:eastAsia="en-US"/>
          <w:rFonts w:ascii="Calibri" w:eastAsia="Calibri" w:hAnsi="Calibri"/>
        </w:rPr>
        <w:t xml:space="preserve">APS foi desenvolvido </w:t>
      </w:r>
      <w:r w:rsidR="00791037" w:rsidRPr="001568fa">
        <w:rPr>
          <w:kern w:val="0"/>
          <w:lang w:bidi="ar-SA" w:eastAsia="en-US"/>
          <w:rFonts w:ascii="Calibri" w:eastAsia="Calibri" w:hAnsi="Calibri"/>
        </w:rPr>
        <w:t xml:space="preserve">pelo laboratório da NASA</w:t>
      </w:r>
      <w:r w:rsidR="00f322b9" w:rsidRPr="001568fa">
        <w:rPr>
          <w:kern w:val="0"/>
          <w:lang w:bidi="ar-SA" w:eastAsia="en-US"/>
          <w:rFonts w:ascii="Calibri" w:eastAsia="Calibri" w:hAnsi="Calibri"/>
        </w:rPr>
        <w:t xml:space="preserve"> </w:t>
      </w:r>
      <w:r w:rsidR="00f322b9" w:rsidRPr="001568fa">
        <w:rPr>
          <w:i/>
          <w:kern w:val="0"/>
          <w:lang w:bidi="ar-SA" w:eastAsia="en-US"/>
          <w:rFonts w:ascii="Calibri" w:eastAsia="Calibri" w:hAnsi="Calibri"/>
        </w:rPr>
        <w:t xml:space="preserve">Jet Propulsion Lab</w:t>
      </w:r>
      <w:r w:rsidR="00f322b9" w:rsidRPr="001568fa">
        <w:rPr>
          <w:kern w:val="0"/>
          <w:lang w:bidi="ar-SA" w:eastAsia="en-US"/>
          <w:rFonts w:ascii="Calibri" w:eastAsia="Calibri" w:hAnsi="Calibri"/>
        </w:rPr>
        <w:t xml:space="preserve"> </w:t>
      </w:r>
      <w:r w:rsidR="00792d7b" w:rsidRPr="001568fa">
        <w:rPr>
          <w:kern w:val="0"/>
          <w:lang w:bidi="ar-SA" w:eastAsia="en-US"/>
          <w:rFonts w:ascii="Calibri" w:eastAsia="Calibri" w:hAnsi="Calibri"/>
        </w:rPr>
        <w:t xml:space="preserve">e </w:t>
      </w:r>
      <w:r w:rsidR="00f322b9" w:rsidRPr="001568fa">
        <w:rPr>
          <w:kern w:val="0"/>
          <w:lang w:bidi="ar-SA" w:eastAsia="en-US"/>
          <w:rFonts w:ascii="Calibri" w:eastAsia="Calibri" w:hAnsi="Calibri"/>
        </w:rPr>
        <w:t xml:space="preserve">continha em um mesmo chip uma matriz de 128x128 </w:t>
      </w:r>
      <w:r w:rsidR="00863809">
        <w:rPr>
          <w:kern w:val="0"/>
          <w:lang w:bidi="ar-SA" w:eastAsia="en-US"/>
          <w:rFonts w:ascii="Calibri" w:eastAsia="Calibri" w:hAnsi="Calibri"/>
        </w:rPr>
        <w:t xml:space="preserve">píxeis</w:t>
      </w:r>
      <w:r w:rsidR="00f322b9" w:rsidRPr="001568fa">
        <w:rPr>
          <w:kern w:val="0"/>
          <w:lang w:bidi="ar-SA" w:eastAsia="en-US"/>
          <w:rFonts w:ascii="Calibri" w:eastAsia="Calibri" w:hAnsi="Calibri"/>
        </w:rPr>
        <w:t xml:space="preserve">, geradores de </w:t>
      </w:r>
      <w:r w:rsidR="00f322b9" w:rsidRPr="001568fa">
        <w:rPr>
          <w:i/>
          <w:kern w:val="0"/>
          <w:lang w:bidi="ar-SA" w:eastAsia="en-US"/>
          <w:rFonts w:ascii="Calibri" w:eastAsia="Calibri" w:hAnsi="Calibri"/>
        </w:rPr>
        <w:t xml:space="preserve">clock</w:t>
      </w:r>
      <w:r w:rsidR="00f322b9" w:rsidRPr="001568fa">
        <w:rPr>
          <w:kern w:val="0"/>
          <w:lang w:bidi="ar-SA" w:eastAsia="en-US"/>
          <w:rFonts w:ascii="Calibri" w:eastAsia="Calibri" w:hAnsi="Calibri"/>
        </w:rPr>
        <w:t xml:space="preserve">, circuitos de controle e de supre</w:t>
      </w:r>
      <w:r w:rsidR="00f322b9" w:rsidRPr="001568fa">
        <w:rPr>
          <w:kern w:val="0"/>
          <w:lang w:bidi="ar-SA" w:eastAsia="en-US"/>
          <w:rFonts w:ascii="Calibri" w:eastAsia="Calibri" w:hAnsi="Calibri"/>
        </w:rPr>
        <w:t xml:space="preserve">s</w:t>
      </w:r>
      <w:r w:rsidR="00f322b9" w:rsidRPr="001568fa">
        <w:rPr>
          <w:kern w:val="0"/>
          <w:lang w:bidi="ar-SA" w:eastAsia="en-US"/>
          <w:rFonts w:ascii="Calibri" w:eastAsia="Calibri" w:hAnsi="Calibri"/>
        </w:rPr>
        <w:t xml:space="preserve">são de ruído [26]. </w:t>
      </w:r>
    </w:p>
    <w:p w:rsidP="005a10da">
      <w:pPr>
        <w:pStyle w:val="Normal"/>
        <w:rPr>
          <w:kern w:val="0"/>
          <w:lang w:bidi="ar-SA" w:eastAsia="en-US"/>
          <w:rFonts w:ascii="Calibri" w:eastAsia="Calibri" w:hAnsi="Calibri"/>
        </w:rPr>
        <w:suppressAutoHyphens w:val="off"/>
        <w:widowControl/>
        <w:autoSpaceDN/>
        <w:ind w:firstLine="709"/>
        <w:jc w:val="both"/>
      </w:pPr>
      <w:r w:rsidR="00f322b9" w:rsidRPr="001568fa">
        <w:rPr>
          <w:kern w:val="0"/>
          <w:lang w:bidi="ar-SA" w:eastAsia="en-US"/>
          <w:rFonts w:ascii="Calibri" w:eastAsia="Calibri" w:hAnsi="Calibri"/>
        </w:rPr>
        <w:t xml:space="preserve">A principal característica do APS é a presença do amplificado</w:t>
      </w:r>
      <w:r w:rsidR="00407fc4" w:rsidRPr="001568fa">
        <w:rPr>
          <w:kern w:val="0"/>
          <w:lang w:bidi="ar-SA" w:eastAsia="en-US"/>
          <w:rFonts w:ascii="Calibri" w:eastAsia="Calibri" w:hAnsi="Calibri"/>
        </w:rPr>
        <w:t xml:space="preserve">r</w:t>
      </w:r>
      <w:r w:rsidR="00f322b9" w:rsidRPr="001568fa">
        <w:rPr>
          <w:kern w:val="0"/>
          <w:lang w:bidi="ar-SA" w:eastAsia="en-US"/>
          <w:rFonts w:ascii="Calibri" w:eastAsia="Calibri" w:hAnsi="Calibri"/>
        </w:rPr>
        <w:t xml:space="preserve"> dentro do pixel,</w:t>
      </w:r>
      <w:r w:rsidR="00407fc4" w:rsidRPr="001568fa">
        <w:rPr>
          <w:kern w:val="0"/>
          <w:lang w:bidi="ar-SA" w:eastAsia="en-US"/>
          <w:rFonts w:ascii="Calibri" w:eastAsia="Calibri" w:hAnsi="Calibri"/>
        </w:rPr>
        <w:t xml:space="preserve"> o que a</w:t>
      </w:r>
      <w:r w:rsidR="00407fc4" w:rsidRPr="001568fa">
        <w:rPr>
          <w:kern w:val="0"/>
          <w:lang w:bidi="ar-SA" w:eastAsia="en-US"/>
          <w:rFonts w:ascii="Calibri" w:eastAsia="Calibri" w:hAnsi="Calibri"/>
        </w:rPr>
        <w:t xml:space="preserve">u</w:t>
      </w:r>
      <w:r w:rsidR="00407fc4" w:rsidRPr="001568fa">
        <w:rPr>
          <w:kern w:val="0"/>
          <w:lang w:bidi="ar-SA" w:eastAsia="en-US"/>
          <w:rFonts w:ascii="Calibri" w:eastAsia="Calibri" w:hAnsi="Calibri"/>
        </w:rPr>
        <w:t xml:space="preserve">menta</w:t>
      </w:r>
      <w:r w:rsidR="00f322b9" w:rsidRPr="001568fa">
        <w:rPr>
          <w:kern w:val="0"/>
          <w:lang w:bidi="ar-SA" w:eastAsia="en-US"/>
          <w:rFonts w:ascii="Calibri" w:eastAsia="Calibri" w:hAnsi="Calibri"/>
        </w:rPr>
        <w:t xml:space="preserve"> a relação sinal ruído</w:t>
      </w:r>
      <w:r w:rsidR="00ad2f50" w:rsidRPr="001568fa">
        <w:rPr>
          <w:kern w:val="0"/>
          <w:lang w:bidi="ar-SA" w:eastAsia="en-US"/>
          <w:rFonts w:ascii="Calibri" w:eastAsia="Calibri" w:hAnsi="Calibri"/>
        </w:rPr>
        <w:t xml:space="preserve">.</w:t>
      </w:r>
      <w:r w:rsidR="004a5e37" w:rsidRPr="001568fa">
        <w:rPr>
          <w:kern w:val="0"/>
          <w:lang w:bidi="ar-SA" w:eastAsia="en-US"/>
          <w:rFonts w:ascii="Calibri" w:eastAsia="Calibri" w:hAnsi="Calibri"/>
        </w:rPr>
        <w:t xml:space="preserve"> </w:t>
      </w:r>
      <w:r w:rsidR="00ad2f50" w:rsidRPr="001568fa">
        <w:rPr>
          <w:kern w:val="0"/>
          <w:lang w:bidi="ar-SA" w:eastAsia="en-US"/>
          <w:rFonts w:ascii="Calibri" w:eastAsia="Calibri" w:hAnsi="Calibri"/>
        </w:rPr>
        <w:t xml:space="preserve">Por outro lado, isto também gera uma</w:t>
      </w:r>
      <w:r w:rsidR="004a5e37" w:rsidRPr="001568fa">
        <w:rPr>
          <w:kern w:val="0"/>
          <w:lang w:bidi="ar-SA" w:eastAsia="en-US"/>
          <w:rFonts w:ascii="Calibri" w:eastAsia="Calibri" w:hAnsi="Calibri"/>
        </w:rPr>
        <w:t xml:space="preserve"> </w:t>
      </w:r>
      <w:r w:rsidR="00f322b9" w:rsidRPr="001568fa">
        <w:rPr>
          <w:kern w:val="0"/>
          <w:lang w:bidi="ar-SA" w:eastAsia="en-US"/>
          <w:rFonts w:ascii="Calibri" w:eastAsia="Calibri" w:hAnsi="Calibri"/>
        </w:rPr>
        <w:t xml:space="preserve">diminui</w:t>
      </w:r>
      <w:r w:rsidR="00ad2f50" w:rsidRPr="001568fa">
        <w:rPr>
          <w:kern w:val="0"/>
          <w:lang w:bidi="ar-SA" w:eastAsia="en-US"/>
          <w:rFonts w:ascii="Calibri" w:eastAsia="Calibri" w:hAnsi="Calibri"/>
        </w:rPr>
        <w:t xml:space="preserve">ção d</w:t>
      </w:r>
      <w:r w:rsidR="00f322b9" w:rsidRPr="001568fa">
        <w:rPr>
          <w:kern w:val="0"/>
          <w:lang w:bidi="ar-SA" w:eastAsia="en-US"/>
          <w:rFonts w:ascii="Calibri" w:eastAsia="Calibri" w:hAnsi="Calibri"/>
        </w:rPr>
        <w:t xml:space="preserve">o fator de pree</w:t>
      </w:r>
      <w:r w:rsidR="00f322b9" w:rsidRPr="001568fa">
        <w:rPr>
          <w:kern w:val="0"/>
          <w:lang w:bidi="ar-SA" w:eastAsia="en-US"/>
          <w:rFonts w:ascii="Calibri" w:eastAsia="Calibri" w:hAnsi="Calibri"/>
        </w:rPr>
        <w:t xml:space="preserve">n</w:t>
      </w:r>
      <w:r w:rsidR="00f322b9" w:rsidRPr="001568fa">
        <w:rPr>
          <w:kern w:val="0"/>
          <w:lang w:bidi="ar-SA" w:eastAsia="en-US"/>
          <w:rFonts w:ascii="Calibri" w:eastAsia="Calibri" w:hAnsi="Calibri"/>
        </w:rPr>
        <w:t xml:space="preserve">chimento</w:t>
      </w:r>
      <w:r w:rsidR="004a5e37" w:rsidRPr="001568fa">
        <w:rPr>
          <w:kern w:val="0"/>
          <w:lang w:bidi="ar-SA" w:eastAsia="en-US"/>
          <w:rFonts w:ascii="Calibri" w:eastAsia="Calibri" w:hAnsi="Calibri"/>
        </w:rPr>
        <w:t xml:space="preserve"> e </w:t>
      </w:r>
      <w:r w:rsidR="00fc6ce8">
        <w:rPr>
          <w:kern w:val="0"/>
          <w:lang w:bidi="ar-SA" w:eastAsia="en-US"/>
          <w:rFonts w:ascii="Calibri" w:eastAsia="Calibri" w:hAnsi="Calibri"/>
        </w:rPr>
        <w:t xml:space="preserve">d</w:t>
      </w:r>
      <w:r w:rsidR="00f322b9" w:rsidRPr="001568fa">
        <w:rPr>
          <w:kern w:val="0"/>
          <w:lang w:bidi="ar-SA" w:eastAsia="en-US"/>
          <w:rFonts w:ascii="Calibri" w:eastAsia="Calibri" w:hAnsi="Calibri"/>
        </w:rPr>
        <w:t xml:space="preserve">a sensibilidade do s</w:t>
      </w:r>
      <w:r w:rsidR="004a5e37" w:rsidRPr="001568fa">
        <w:rPr>
          <w:kern w:val="0"/>
          <w:lang w:bidi="ar-SA" w:eastAsia="en-US"/>
          <w:rFonts w:ascii="Calibri" w:eastAsia="Calibri" w:hAnsi="Calibri"/>
        </w:rPr>
        <w:t xml:space="preserve">e</w:t>
      </w:r>
      <w:r w:rsidR="004a5e37" w:rsidRPr="001568fa">
        <w:rPr>
          <w:kern w:val="0"/>
          <w:lang w:bidi="ar-SA" w:eastAsia="en-US"/>
          <w:rFonts w:ascii="Calibri" w:eastAsia="Calibri" w:hAnsi="Calibri"/>
        </w:rPr>
        <w:t xml:space="preserve">n</w:t>
      </w:r>
      <w:r w:rsidR="004a5e37" w:rsidRPr="001568fa">
        <w:rPr>
          <w:kern w:val="0"/>
          <w:lang w:bidi="ar-SA" w:eastAsia="en-US"/>
          <w:rFonts w:ascii="Calibri" w:eastAsia="Calibri" w:hAnsi="Calibri"/>
        </w:rPr>
        <w:t xml:space="preserve">sor.</w:t>
      </w:r>
    </w:p>
    <w:p w:rsidP="005a10da">
      <w:pPr>
        <w:pStyle w:val="Normal"/>
        <w:rPr>
          <w:kern w:val="0"/>
          <w:lang w:bidi="ar-SA" w:eastAsia="en-US"/>
          <w:rFonts w:ascii="Calibri" w:eastAsia="Calibri" w:hAnsi="Calibri"/>
        </w:rPr>
        <w:suppressAutoHyphens w:val="off"/>
        <w:widowControl/>
        <w:autoSpaceDN/>
        <w:ind w:firstLine="709"/>
        <w:jc w:val="both"/>
      </w:pPr>
      <w:r w:rsidR="00f322b9" w:rsidRPr="001568fa">
        <w:rPr>
          <w:kern w:val="0"/>
          <w:lang w:bidi="ar-SA" w:eastAsia="en-US"/>
          <w:rFonts w:ascii="Calibri" w:eastAsia="Calibri" w:hAnsi="Calibri"/>
        </w:rPr>
        <w:t xml:space="preserve">O </w:t>
      </w:r>
      <w:r w:rsidR="00ad2f50" w:rsidRPr="001568fa">
        <w:rPr>
          <w:kern w:val="0"/>
          <w:lang w:bidi="ar-SA" w:eastAsia="en-US"/>
          <w:rFonts w:ascii="Calibri" w:eastAsia="Calibri" w:hAnsi="Calibri"/>
        </w:rPr>
        <w:t xml:space="preserve">presente trabalho tem por objetivo analisar um sensor de imagem que utiliza esta tecn</w:t>
      </w:r>
      <w:r w:rsidR="00ad2f50" w:rsidRPr="001568fa">
        <w:rPr>
          <w:kern w:val="0"/>
          <w:lang w:bidi="ar-SA" w:eastAsia="en-US"/>
          <w:rFonts w:ascii="Calibri" w:eastAsia="Calibri" w:hAnsi="Calibri"/>
        </w:rPr>
        <w:t xml:space="preserve">o</w:t>
      </w:r>
      <w:r w:rsidR="00ad2f50" w:rsidRPr="001568fa">
        <w:rPr>
          <w:kern w:val="0"/>
          <w:lang w:bidi="ar-SA" w:eastAsia="en-US"/>
          <w:rFonts w:ascii="Calibri" w:eastAsia="Calibri" w:hAnsi="Calibri"/>
        </w:rPr>
        <w:t xml:space="preserve">logia,</w:t>
      </w:r>
      <w:r w:rsidR="00f322b9" w:rsidRPr="001568fa">
        <w:rPr>
          <w:kern w:val="0"/>
          <w:lang w:bidi="ar-SA" w:eastAsia="en-US"/>
          <w:rFonts w:ascii="Calibri" w:eastAsia="Calibri" w:hAnsi="Calibri"/>
        </w:rPr>
        <w:t xml:space="preserve"> </w:t>
      </w:r>
      <w:r w:rsidR="00ad2f50" w:rsidRPr="001568fa">
        <w:rPr>
          <w:kern w:val="0"/>
          <w:lang w:bidi="ar-SA" w:eastAsia="en-US"/>
          <w:rFonts w:ascii="Calibri" w:eastAsia="Calibri" w:hAnsi="Calibri"/>
        </w:rPr>
        <w:t xml:space="preserve">cujo pixel </w:t>
      </w:r>
      <w:r w:rsidR="00f322b9" w:rsidRPr="001568fa">
        <w:rPr>
          <w:kern w:val="0"/>
          <w:lang w:bidi="ar-SA" w:eastAsia="en-US"/>
          <w:rFonts w:ascii="Calibri" w:eastAsia="Calibri" w:hAnsi="Calibri"/>
        </w:rPr>
        <w:t xml:space="preserve">possui um fotodio</w:t>
      </w:r>
      <w:r w:rsidR="00ad2f50" w:rsidRPr="001568fa">
        <w:rPr>
          <w:kern w:val="0"/>
          <w:lang w:bidi="ar-SA" w:eastAsia="en-US"/>
          <w:rFonts w:ascii="Calibri" w:eastAsia="Calibri" w:hAnsi="Calibri"/>
        </w:rPr>
        <w:t xml:space="preserve">do (PD)</w:t>
      </w:r>
      <w:r w:rsidR="00f322b9" w:rsidRPr="001568fa">
        <w:rPr>
          <w:kern w:val="0"/>
          <w:lang w:bidi="ar-SA" w:eastAsia="en-US"/>
          <w:rFonts w:ascii="Calibri" w:eastAsia="Calibri" w:hAnsi="Calibri"/>
        </w:rPr>
        <w:t xml:space="preserve"> e três transistores, sendo </w:t>
      </w:r>
      <w:r w:rsidR="00b404f3" w:rsidRPr="001568fa">
        <w:rPr>
          <w:kern w:val="0"/>
          <w:lang w:bidi="ar-SA" w:eastAsia="en-US"/>
          <w:rFonts w:ascii="Calibri" w:eastAsia="Calibri" w:hAnsi="Calibri"/>
        </w:rPr>
        <w:t xml:space="preserve">um</w:t>
      </w:r>
      <w:r w:rsidR="00f322b9" w:rsidRPr="001568fa">
        <w:rPr>
          <w:kern w:val="0"/>
          <w:lang w:bidi="ar-SA" w:eastAsia="en-US"/>
          <w:rFonts w:ascii="Calibri" w:eastAsia="Calibri" w:hAnsi="Calibri"/>
        </w:rPr>
        <w:t xml:space="preserve"> de </w:t>
      </w:r>
      <w:r w:rsidR="00e82bbb" w:rsidRPr="001568fa">
        <w:rPr>
          <w:kern w:val="0"/>
          <w:lang w:bidi="ar-SA" w:eastAsia="en-US"/>
          <w:rFonts w:ascii="Calibri" w:eastAsia="Calibri" w:hAnsi="Calibri"/>
        </w:rPr>
        <w:t xml:space="preserve">reset (</w:t>
      </w:r>
      <w:r w:rsidR="00f322b9" w:rsidRPr="001568fa">
        <w:rPr>
          <w:i/>
          <w:caps/>
          <w:kern w:val="0"/>
          <w:lang w:bidi="ar-SA" w:eastAsia="en-US"/>
          <w:rFonts w:ascii="Calibri" w:eastAsia="Calibri" w:hAnsi="Calibri"/>
        </w:rPr>
        <w:t xml:space="preserve">reset</w:t>
      </w:r>
      <w:r w:rsidR="00e82bbb" w:rsidRPr="001568fa">
        <w:rPr>
          <w:caps/>
          <w:kern w:val="0"/>
          <w:lang w:bidi="ar-SA" w:eastAsia="en-US"/>
          <w:rFonts w:ascii="Calibri" w:eastAsia="Calibri" w:hAnsi="Calibri"/>
        </w:rPr>
        <w:t xml:space="preserve">)</w:t>
      </w:r>
      <w:r w:rsidR="00f322b9" w:rsidRPr="001568fa">
        <w:rPr>
          <w:kern w:val="0"/>
          <w:lang w:bidi="ar-SA" w:eastAsia="en-US"/>
          <w:rFonts w:ascii="Calibri" w:eastAsia="Calibri" w:hAnsi="Calibri"/>
        </w:rPr>
        <w:t xml:space="preserve">, </w:t>
      </w:r>
      <w:r w:rsidR="00b404f3" w:rsidRPr="001568fa">
        <w:rPr>
          <w:kern w:val="0"/>
          <w:lang w:bidi="ar-SA" w:eastAsia="en-US"/>
          <w:rFonts w:ascii="Calibri" w:eastAsia="Calibri" w:hAnsi="Calibri"/>
        </w:rPr>
        <w:t xml:space="preserve">um</w:t>
      </w:r>
      <w:r w:rsidR="00f322b9" w:rsidRPr="001568fa">
        <w:rPr>
          <w:kern w:val="0"/>
          <w:lang w:bidi="ar-SA" w:eastAsia="en-US"/>
          <w:rFonts w:ascii="Calibri" w:eastAsia="Calibri" w:hAnsi="Calibri"/>
        </w:rPr>
        <w:t xml:space="preserve"> de </w:t>
      </w:r>
      <w:r w:rsidR="00e82bbb" w:rsidRPr="001568fa">
        <w:rPr>
          <w:kern w:val="0"/>
          <w:lang w:bidi="ar-SA" w:eastAsia="en-US"/>
          <w:rFonts w:ascii="Calibri" w:eastAsia="Calibri" w:hAnsi="Calibri"/>
        </w:rPr>
        <w:t xml:space="preserve">amplificação (</w:t>
      </w:r>
      <w:r w:rsidR="009749d7" w:rsidRPr="001568fa">
        <w:rPr>
          <w:i/>
          <w:caps/>
          <w:kern w:val="0"/>
          <w:lang w:bidi="ar-SA" w:eastAsia="en-US"/>
          <w:rFonts w:ascii="Calibri" w:eastAsia="Calibri" w:hAnsi="Calibri"/>
        </w:rPr>
        <w:t xml:space="preserve">buffer</w:t>
      </w:r>
      <w:r w:rsidR="00e82bbb" w:rsidRPr="001568fa">
        <w:rPr>
          <w:caps/>
          <w:kern w:val="0"/>
          <w:lang w:bidi="ar-SA" w:eastAsia="en-US"/>
          <w:rFonts w:ascii="Calibri" w:eastAsia="Calibri" w:hAnsi="Calibri"/>
        </w:rPr>
        <w:t xml:space="preserve">)</w:t>
      </w:r>
      <w:r w:rsidR="00f322b9" w:rsidRPr="001568fa">
        <w:rPr>
          <w:kern w:val="0"/>
          <w:lang w:bidi="ar-SA" w:eastAsia="en-US"/>
          <w:rFonts w:ascii="Calibri" w:eastAsia="Calibri" w:hAnsi="Calibri"/>
        </w:rPr>
        <w:t xml:space="preserve"> e</w:t>
      </w:r>
      <w:r w:rsidR="00407fc4" w:rsidRPr="001568fa">
        <w:rPr>
          <w:kern w:val="0"/>
          <w:lang w:bidi="ar-SA" w:eastAsia="en-US"/>
          <w:rFonts w:ascii="Calibri" w:eastAsia="Calibri" w:hAnsi="Calibri"/>
        </w:rPr>
        <w:t xml:space="preserve"> </w:t>
      </w:r>
      <w:r w:rsidR="00b404f3" w:rsidRPr="001568fa">
        <w:rPr>
          <w:kern w:val="0"/>
          <w:lang w:bidi="ar-SA" w:eastAsia="en-US"/>
          <w:rFonts w:ascii="Calibri" w:eastAsia="Calibri" w:hAnsi="Calibri"/>
        </w:rPr>
        <w:t xml:space="preserve">um</w:t>
      </w:r>
      <w:r w:rsidR="00407fc4" w:rsidRPr="001568fa">
        <w:rPr>
          <w:kern w:val="0"/>
          <w:lang w:bidi="ar-SA" w:eastAsia="en-US"/>
          <w:rFonts w:ascii="Calibri" w:eastAsia="Calibri" w:hAnsi="Calibri"/>
        </w:rPr>
        <w:t xml:space="preserve"> de s</w:t>
      </w:r>
      <w:r w:rsidR="00407fc4" w:rsidRPr="001568fa">
        <w:rPr>
          <w:kern w:val="0"/>
          <w:lang w:bidi="ar-SA" w:eastAsia="en-US"/>
          <w:rFonts w:ascii="Calibri" w:eastAsia="Calibri" w:hAnsi="Calibri"/>
        </w:rPr>
        <w:t xml:space="preserve">e</w:t>
      </w:r>
      <w:r w:rsidR="00407fc4" w:rsidRPr="001568fa">
        <w:rPr>
          <w:kern w:val="0"/>
          <w:lang w:bidi="ar-SA" w:eastAsia="en-US"/>
          <w:rFonts w:ascii="Calibri" w:eastAsia="Calibri" w:hAnsi="Calibri"/>
        </w:rPr>
        <w:t xml:space="preserve">leção de linha (</w:t>
      </w:r>
      <w:r w:rsidR="00407fc4" w:rsidRPr="001568fa">
        <w:rPr>
          <w:i/>
          <w:kern w:val="0"/>
          <w:lang w:bidi="ar-SA" w:eastAsia="en-US"/>
          <w:rFonts w:ascii="Calibri" w:eastAsia="Calibri" w:hAnsi="Calibri"/>
        </w:rPr>
        <w:t xml:space="preserve">ROWSEL</w:t>
      </w:r>
      <w:r w:rsidR="00407fc4" w:rsidRPr="001568fa">
        <w:rPr>
          <w:kern w:val="0"/>
          <w:lang w:bidi="ar-SA" w:eastAsia="en-US"/>
          <w:rFonts w:ascii="Calibri" w:eastAsia="Calibri" w:hAnsi="Calibri"/>
        </w:rPr>
        <w:t xml:space="preserve">)</w:t>
      </w:r>
      <w:r w:rsidR="00ad2f50" w:rsidRPr="001568fa">
        <w:rPr>
          <w:kern w:val="0"/>
          <w:lang w:bidi="ar-SA" w:eastAsia="en-US"/>
          <w:rFonts w:ascii="Calibri" w:eastAsia="Calibri" w:hAnsi="Calibri"/>
        </w:rPr>
        <w:t xml:space="preserve">, como pode ser visto no esquema figura 2.</w:t>
      </w:r>
      <w:r w:rsidR="005259ab">
        <w:rPr>
          <w:kern w:val="0"/>
          <w:lang w:bidi="ar-SA" w:eastAsia="en-US"/>
          <w:rFonts w:ascii="Calibri" w:eastAsia="Calibri" w:hAnsi="Calibri"/>
        </w:rPr>
        <w:t xml:space="preserve">5</w:t>
      </w:r>
      <w:r w:rsidR="00ad2f50" w:rsidRPr="001568fa">
        <w:rPr>
          <w:kern w:val="0"/>
          <w:lang w:bidi="ar-SA" w:eastAsia="en-US"/>
          <w:rFonts w:ascii="Calibri" w:eastAsia="Calibri" w:hAnsi="Calibri"/>
        </w:rPr>
        <w:t xml:space="preserve">.</w:t>
      </w:r>
      <w:r w:rsidR="00f322b9" w:rsidRPr="001568f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f322b9" w:rsidRPr="001568fa">
        <w:rPr>
          <w:kern w:val="0"/>
          <w:lang w:bidi="ar-SA" w:eastAsia="en-US"/>
          <w:rFonts w:ascii="Calibri" w:eastAsia="Calibri" w:hAnsi="Calibri"/>
        </w:rPr>
      </w:r>
    </w:p>
    <w:p w:rsidP="005a10da">
      <w:pPr>
        <w:pStyle w:val="Normal"/>
        <w:keepNext/>
        <w:suppressAutoHyphens w:val="off"/>
        <w:widowControl/>
        <w:autoSpaceDN/>
        <w:jc w:val="center"/>
      </w:pPr>
      <w:r w:rsidR="004a1d97" w:rsidRPr="009c3d9a">
        <w:pict>
          <v:shapetype id="_x0000_t75" coordsize="21600,21600" o:spt="75" filled="f" stroked="f">
            <v:stroke joinstyle="miter"/>
            <v:path o:extrusionok="f"/>
            <o:lock aspectratio="t" v:ext="edit"/>
          </v:shapetype>
          <v:shape id="_x0000_i1052" type="#_x0000_t75" style="width:161.449pt;height:123.921pt;" o:bordertopcolor="auto" o:borderleftcolor="auto" o:borderbottomcolor="auto" o:borderrightcolor="auto">
            <v:imagedata cropbottom="2342f" cropleft="1579f" cropright="2653f" croptop="2158f" o:title="" r:id="rId15"/>
            <w10:bordertop type="none" width="0"/>
            <w10:borderleft type="none" width="0"/>
            <w10:borderbottom type="none" width="0"/>
            <w10:borderright type="none" width="0"/>
          </v:shape>
        </w:pict>
      </w:r>
      <w:r w:rsidR="00b7022f" w:rsidRPr="001568fa"/>
    </w:p>
    <w:p w:rsidP="005a10da">
      <w:pPr>
        <w:pStyle w:val="Caption"/>
        <w:rPr>
          <w:i w:val="false"/>
          <w:kern w:val="0"/>
          <w:lang w:bidi="ar-SA" w:eastAsia="en-US"/>
          <w:rFonts w:ascii="Calibri" w:eastAsia="Calibri" w:hAnsi="Calibri"/>
          <w:color w:val="000000"/>
        </w:rPr>
        <w:spacing w:after="0" w:before="0"/>
        <w:jc w:val="both"/>
      </w:pPr>
      <w:bookmarkStart w:id="26" w:name="_Toc520928520"/>
      <w:r w:rsidR="00b7022f" w:rsidRPr="001568fa">
        <w:rPr>
          <w:i w:val="false"/>
          <w:kern w:val="0"/>
          <w:lang w:bidi="ar-SA" w:eastAsia="en-US"/>
          <w:rFonts w:ascii="Calibri" w:eastAsia="Calibri" w:hAnsi="Calibri"/>
          <w:color w:val="000000"/>
        </w:rPr>
        <w:t xml:space="preserve">Figura 2. </w:t>
      </w:r>
      <w:r w:rsidR="00b7022f" w:rsidRPr="001568fa">
        <w:rPr>
          <w:i w:val="false"/>
          <w:kern w:val="0"/>
          <w:lang w:bidi="ar-SA" w:eastAsia="en-US"/>
          <w:rFonts w:ascii="Calibri" w:eastAsia="Calibri" w:hAnsi="Calibri"/>
          <w:color w:val="000000"/>
        </w:rPr>
        <w:fldChar w:fldCharType="begin"/>
      </w:r>
      <w:r w:rsidR="00b7022f" w:rsidRPr="001568fa">
        <w:rPr>
          <w:i w:val="false"/>
          <w:kern w:val="0"/>
          <w:lang w:bidi="ar-SA" w:eastAsia="en-US"/>
          <w:rFonts w:ascii="Calibri" w:eastAsia="Calibri" w:hAnsi="Calibri"/>
          <w:color w:val="000000"/>
        </w:rPr>
        <w:instrText xml:space="preserve"> SEQ Figura_2. \* ARABIC </w:instrText>
      </w:r>
      <w:r w:rsidR="00b7022f" w:rsidRPr="001568fa">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5</w:t>
      </w:r>
      <w:r w:rsidR="00b7022f" w:rsidRPr="001568fa">
        <w:rPr>
          <w:i w:val="false"/>
          <w:kern w:val="0"/>
          <w:lang w:bidi="ar-SA" w:eastAsia="en-US"/>
          <w:rFonts w:ascii="Calibri" w:eastAsia="Calibri" w:hAnsi="Calibri"/>
          <w:color w:val="000000"/>
        </w:rPr>
        <w:fldChar w:fldCharType="end"/>
      </w:r>
      <w:r w:rsidR="00b7022f" w:rsidRPr="001568fa">
        <w:rPr>
          <w:i w:val="false"/>
          <w:kern w:val="0"/>
          <w:lang w:bidi="ar-SA" w:eastAsia="en-US"/>
          <w:rFonts w:ascii="Calibri" w:eastAsia="Calibri" w:hAnsi="Calibri"/>
          <w:color w:val="000000"/>
        </w:rPr>
        <w:t xml:space="preserve"> –</w:t>
      </w:r>
      <w:bookmarkStart w:id="27" w:name="_Toc498643118"/>
      <w:r w:rsidR="00b7022f" w:rsidRPr="001568fa">
        <w:rPr>
          <w:i w:val="false"/>
          <w:kern w:val="0"/>
          <w:lang w:bidi="ar-SA" w:eastAsia="en-US"/>
          <w:rFonts w:ascii="Calibri" w:eastAsia="Calibri" w:hAnsi="Calibri"/>
          <w:color w:val="000000"/>
        </w:rPr>
        <w:t xml:space="preserve"> </w:t>
      </w:r>
      <w:r w:rsidR="00574096" w:rsidRPr="001568fa">
        <w:rPr>
          <w:i w:val="false"/>
          <w:kern w:val="0"/>
          <w:lang w:bidi="ar-SA" w:eastAsia="en-US"/>
          <w:rFonts w:ascii="Calibri" w:eastAsia="Calibri" w:hAnsi="Calibri"/>
          <w:color w:val="000000"/>
        </w:rPr>
        <w:t xml:space="preserve">Esquema eletrônico do sensor de imagem CMOS 3T-</w:t>
      </w:r>
      <w:r w:rsidR="00af17c8" w:rsidRPr="001568fa">
        <w:rPr>
          <w:i w:val="false"/>
          <w:kern w:val="0"/>
          <w:lang w:bidi="ar-SA" w:eastAsia="en-US"/>
          <w:rFonts w:ascii="Calibri" w:eastAsia="Calibri" w:hAnsi="Calibri"/>
          <w:color w:val="000000"/>
        </w:rPr>
        <w:t xml:space="preserve">APS</w:t>
      </w:r>
      <w:bookmarkEnd w:id="27"/>
      <w:r w:rsidR="00574096" w:rsidRPr="001568fa">
        <w:rPr>
          <w:i w:val="false"/>
          <w:kern w:val="0"/>
          <w:lang w:bidi="ar-SA" w:eastAsia="en-US"/>
          <w:rFonts w:ascii="Calibri" w:eastAsia="Calibri" w:hAnsi="Calibri"/>
          <w:color w:val="000000"/>
        </w:rPr>
        <w:t xml:space="preserve">.</w:t>
      </w:r>
      <w:bookmarkEnd w:id="26"/>
      <w:r w:rsidR="00f322b9" w:rsidRPr="001568fa">
        <w:rPr>
          <w:i w:val="false"/>
          <w:kern w:val="0"/>
          <w:lang w:bidi="ar-SA" w:eastAsia="en-US"/>
          <w:rFonts w:ascii="Calibri" w:eastAsia="Calibri" w:hAnsi="Calibri"/>
          <w:color w:val="000000"/>
        </w:rPr>
      </w:r>
    </w:p>
    <w:p w:rsidP="005a10da">
      <w:pPr>
        <w:pStyle w:val="Normal"/>
        <w:rPr>
          <w:kern w:val="0"/>
          <w:lang w:bidi="ar-SA" w:eastAsia="en-US"/>
          <w:rFonts w:ascii="Calibri" w:eastAsia="Calibri" w:hAnsi="Calibri"/>
        </w:rPr>
        <w:suppressAutoHyphens w:val="off"/>
        <w:widowControl/>
        <w:autoSpaceDN/>
        <w:jc w:val="both"/>
      </w:pPr>
      <w:r w:rsidR="00f322b9" w:rsidRPr="001568f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1568fa">
        <w:rPr>
          <w:kern w:val="0"/>
          <w:lang w:bidi="ar-SA" w:eastAsia="en-US"/>
          <w:rFonts w:ascii="Calibri" w:eastAsia="Calibri" w:hAnsi="Calibri"/>
        </w:rPr>
        <w:t xml:space="preserve">O fotodiodo é um dispositivo semicondutor de junção </w:t>
      </w:r>
      <w:r w:rsidR="00905581" w:rsidRPr="001568fa">
        <w:rPr>
          <w:kern w:val="0"/>
          <w:lang w:bidi="ar-SA" w:eastAsia="en-US"/>
          <w:rFonts w:ascii="Calibri" w:eastAsia="Calibri" w:hAnsi="Calibri"/>
        </w:rPr>
        <w:t xml:space="preserve">P-N</w:t>
      </w:r>
      <w:r w:rsidR="00f322b9" w:rsidRPr="001568fa">
        <w:rPr>
          <w:kern w:val="0"/>
          <w:lang w:bidi="ar-SA" w:eastAsia="en-US"/>
          <w:rFonts w:ascii="Calibri" w:eastAsia="Calibri" w:hAnsi="Calibri"/>
        </w:rPr>
        <w:t xml:space="preserve">, </w:t>
      </w:r>
      <w:r w:rsidR="00ad2f50" w:rsidRPr="001568fa">
        <w:rPr>
          <w:kern w:val="0"/>
          <w:lang w:bidi="ar-SA" w:eastAsia="en-US"/>
          <w:rFonts w:ascii="Calibri" w:eastAsia="Calibri" w:hAnsi="Calibri"/>
        </w:rPr>
        <w:t xml:space="preserve">no</w:t>
      </w:r>
      <w:r w:rsidR="00f322b9" w:rsidRPr="001568fa">
        <w:rPr>
          <w:kern w:val="0"/>
          <w:lang w:bidi="ar-SA" w:eastAsia="en-US"/>
          <w:rFonts w:ascii="Calibri" w:eastAsia="Calibri" w:hAnsi="Calibri"/>
        </w:rPr>
        <w:t xml:space="preserve"> qual possui uma capacitâ</w:t>
      </w:r>
      <w:r w:rsidR="00f322b9" w:rsidRPr="001568fa">
        <w:rPr>
          <w:kern w:val="0"/>
          <w:lang w:bidi="ar-SA" w:eastAsia="en-US"/>
          <w:rFonts w:ascii="Calibri" w:eastAsia="Calibri" w:hAnsi="Calibri"/>
        </w:rPr>
        <w:t xml:space="preserve">n</w:t>
      </w:r>
      <w:r w:rsidR="00f322b9" w:rsidRPr="001568fa">
        <w:rPr>
          <w:kern w:val="0"/>
          <w:lang w:bidi="ar-SA" w:eastAsia="en-US"/>
          <w:rFonts w:ascii="Calibri" w:eastAsia="Calibri" w:hAnsi="Calibri"/>
        </w:rPr>
        <w:t xml:space="preserve">cia associa</w:t>
      </w:r>
      <w:r w:rsidR="00ad2f50" w:rsidRPr="001568fa">
        <w:rPr>
          <w:kern w:val="0"/>
          <w:lang w:bidi="ar-SA" w:eastAsia="en-US"/>
          <w:rFonts w:ascii="Calibri" w:eastAsia="Calibri" w:hAnsi="Calibri"/>
        </w:rPr>
        <w:t xml:space="preserve">da à camada de depleção.</w:t>
      </w:r>
      <w:r w:rsidR="00f322b9" w:rsidRPr="001568fa">
        <w:rPr>
          <w:kern w:val="0"/>
          <w:lang w:bidi="ar-SA" w:eastAsia="en-US"/>
          <w:rFonts w:ascii="Calibri" w:eastAsia="Calibri" w:hAnsi="Calibri"/>
        </w:rPr>
        <w:t xml:space="preserve"> </w:t>
      </w:r>
      <w:r w:rsidR="00ad2f50" w:rsidRPr="001568fa">
        <w:rPr>
          <w:kern w:val="0"/>
          <w:lang w:bidi="ar-SA" w:eastAsia="en-US"/>
          <w:rFonts w:ascii="Calibri" w:eastAsia="Calibri" w:hAnsi="Calibri"/>
        </w:rPr>
        <w:t xml:space="preserve">E</w:t>
      </w:r>
      <w:r w:rsidR="00f322b9" w:rsidRPr="001568fa">
        <w:rPr>
          <w:kern w:val="0"/>
          <w:lang w:bidi="ar-SA" w:eastAsia="en-US"/>
          <w:rFonts w:ascii="Calibri" w:eastAsia="Calibri" w:hAnsi="Calibri"/>
        </w:rPr>
        <w:t xml:space="preserve">ssa capacitância é carregada através da fonte </w:t>
      </w:r>
      <w:r w:rsidR="00f322b9" w:rsidRPr="001568fa">
        <w:rPr>
          <w:i/>
          <w:kern w:val="0"/>
          <w:lang w:bidi="ar-SA" w:eastAsia="en-US"/>
          <w:rFonts w:ascii="Times New Roman" w:eastAsia="Calibri" w:hAnsi="Times New Roman"/>
        </w:rPr>
        <w:t xml:space="preserve">V</w:t>
      </w:r>
      <w:r w:rsidR="00f322b9" w:rsidRPr="001568fa">
        <w:rPr>
          <w:i/>
          <w:vertAlign w:val="subscript"/>
          <w:kern w:val="0"/>
          <w:lang w:bidi="ar-SA" w:eastAsia="en-US"/>
          <w:rFonts w:ascii="Times New Roman" w:eastAsia="Calibri" w:hAnsi="Times New Roman"/>
        </w:rPr>
        <w:t xml:space="preserve">DD</w:t>
      </w:r>
      <w:r w:rsidR="00ad2f50" w:rsidRPr="001568fa">
        <w:rPr>
          <w:kern w:val="0"/>
          <w:lang w:bidi="ar-SA" w:eastAsia="en-US"/>
          <w:rFonts w:ascii="Calibri" w:eastAsia="Calibri" w:hAnsi="Calibri"/>
        </w:rPr>
        <w:t xml:space="preserve"> e</w:t>
      </w:r>
      <w:r w:rsidR="005709ce" w:rsidRPr="001568fa">
        <w:rPr>
          <w:kern w:val="0"/>
          <w:lang w:bidi="ar-SA" w:eastAsia="en-US"/>
          <w:rFonts w:ascii="Calibri" w:eastAsia="Calibri" w:hAnsi="Calibri"/>
        </w:rPr>
        <w:t xml:space="preserve"> o</w:t>
      </w:r>
      <w:r w:rsidR="00f322b9" w:rsidRPr="001568fa">
        <w:rPr>
          <w:kern w:val="0"/>
          <w:lang w:bidi="ar-SA" w:eastAsia="en-US"/>
          <w:rFonts w:ascii="Calibri" w:eastAsia="Calibri" w:hAnsi="Calibri"/>
        </w:rPr>
        <w:t xml:space="preserve"> contr</w:t>
      </w:r>
      <w:r w:rsidR="00f322b9" w:rsidRPr="001568fa">
        <w:rPr>
          <w:kern w:val="0"/>
          <w:lang w:bidi="ar-SA" w:eastAsia="en-US"/>
          <w:rFonts w:ascii="Calibri" w:eastAsia="Calibri" w:hAnsi="Calibri"/>
        </w:rPr>
        <w:t xml:space="preserve">o</w:t>
      </w:r>
      <w:r w:rsidR="00f322b9" w:rsidRPr="001568fa">
        <w:rPr>
          <w:kern w:val="0"/>
          <w:lang w:bidi="ar-SA" w:eastAsia="en-US"/>
          <w:rFonts w:ascii="Calibri" w:eastAsia="Calibri" w:hAnsi="Calibri"/>
        </w:rPr>
        <w:t xml:space="preserve">le de carga é feito pelo transistor de </w:t>
      </w:r>
      <w:r w:rsidR="009c7526" w:rsidRPr="001568fa">
        <w:rPr>
          <w:i/>
          <w:kern w:val="0"/>
          <w:lang w:bidi="ar-SA" w:eastAsia="en-US"/>
          <w:rFonts w:ascii="Calibri" w:eastAsia="Calibri" w:hAnsi="Calibri"/>
        </w:rPr>
        <w:t xml:space="preserve">RESET</w:t>
      </w:r>
      <w:r w:rsidR="00f322b9" w:rsidRPr="001568fa">
        <w:rPr>
          <w:kern w:val="0"/>
          <w:lang w:bidi="ar-SA" w:eastAsia="en-US"/>
          <w:rFonts w:ascii="Calibri" w:eastAsia="Calibri" w:hAnsi="Calibri"/>
        </w:rPr>
        <w:t xml:space="preserve">, </w:t>
      </w:r>
      <w:r w:rsidR="000747b3" w:rsidRPr="001568fa">
        <w:rPr>
          <w:kern w:val="0"/>
          <w:lang w:bidi="ar-SA" w:eastAsia="en-US"/>
          <w:rFonts w:ascii="Calibri" w:eastAsia="Calibri" w:hAnsi="Calibri"/>
        </w:rPr>
        <w:t xml:space="preserve">quando</w:t>
      </w:r>
      <w:r w:rsidR="00f322b9" w:rsidRPr="001568fa">
        <w:rPr>
          <w:kern w:val="0"/>
          <w:lang w:bidi="ar-SA" w:eastAsia="en-US"/>
          <w:rFonts w:ascii="Calibri" w:eastAsia="Calibri" w:hAnsi="Calibri"/>
        </w:rPr>
        <w:t xml:space="preserve"> iluminado po</w:t>
      </w:r>
      <w:r w:rsidR="00d21928" w:rsidRPr="001568fa">
        <w:rPr>
          <w:kern w:val="0"/>
          <w:lang w:bidi="ar-SA" w:eastAsia="en-US"/>
          <w:rFonts w:ascii="Calibri" w:eastAsia="Calibri" w:hAnsi="Calibri"/>
        </w:rPr>
        <w:t xml:space="preserve">r certo tempo, </w:t>
      </w:r>
      <w:r w:rsidR="00f169e5" w:rsidRPr="001568fa">
        <w:rPr>
          <w:kern w:val="0"/>
          <w:lang w:bidi="ar-SA" w:eastAsia="en-US"/>
          <w:rFonts w:ascii="Calibri" w:eastAsia="Calibri" w:hAnsi="Calibri"/>
        </w:rPr>
        <w:t xml:space="preserve">aumenta</w:t>
      </w:r>
      <w:r w:rsidR="00d21928" w:rsidRPr="001568fa">
        <w:rPr>
          <w:kern w:val="0"/>
          <w:lang w:bidi="ar-SA" w:eastAsia="en-US"/>
          <w:rFonts w:ascii="Calibri" w:eastAsia="Calibri" w:hAnsi="Calibri"/>
        </w:rPr>
        <w:t xml:space="preserve">ndo</w:t>
      </w:r>
      <w:r w:rsidR="00f169e5" w:rsidRPr="001568fa">
        <w:rPr>
          <w:kern w:val="0"/>
          <w:lang w:bidi="ar-SA" w:eastAsia="en-US"/>
          <w:rFonts w:ascii="Calibri" w:eastAsia="Calibri" w:hAnsi="Calibri"/>
        </w:rPr>
        <w:t xml:space="preserve"> sua condutância e descarregando a</w:t>
      </w:r>
      <w:r w:rsidR="00f322b9" w:rsidRPr="001568fa">
        <w:rPr>
          <w:kern w:val="0"/>
          <w:lang w:bidi="ar-SA" w:eastAsia="en-US"/>
          <w:rFonts w:ascii="Calibri" w:eastAsia="Calibri" w:hAnsi="Calibri"/>
        </w:rPr>
        <w:t xml:space="preserve"> carga adquiri</w:t>
      </w:r>
      <w:r w:rsidR="00f169e5" w:rsidRPr="001568fa">
        <w:rPr>
          <w:kern w:val="0"/>
          <w:lang w:bidi="ar-SA" w:eastAsia="en-US"/>
          <w:rFonts w:ascii="Calibri" w:eastAsia="Calibri" w:hAnsi="Calibri"/>
        </w:rPr>
        <w:t xml:space="preserve">da. O</w:t>
      </w:r>
      <w:r w:rsidR="00f322b9" w:rsidRPr="001568fa">
        <w:rPr>
          <w:kern w:val="0"/>
          <w:lang w:bidi="ar-SA" w:eastAsia="en-US"/>
          <w:rFonts w:ascii="Calibri" w:eastAsia="Calibri" w:hAnsi="Calibri"/>
        </w:rPr>
        <w:t xml:space="preserve"> transistor </w:t>
      </w:r>
      <w:r w:rsidR="0038501d">
        <w:rPr>
          <w:kern w:val="0"/>
          <w:lang w:bidi="ar-SA" w:eastAsia="en-US"/>
          <w:rFonts w:ascii="Calibri" w:eastAsia="Calibri" w:hAnsi="Calibri"/>
        </w:rPr>
        <w:t xml:space="preserve">seguidor de fonte</w:t>
      </w:r>
      <w:r w:rsidR="00f322b9" w:rsidRPr="001568fa">
        <w:rPr>
          <w:kern w:val="0"/>
          <w:lang w:bidi="ar-SA" w:eastAsia="en-US"/>
          <w:rFonts w:ascii="Calibri" w:eastAsia="Calibri" w:hAnsi="Calibri"/>
        </w:rPr>
        <w:t xml:space="preserve"> </w:t>
      </w:r>
      <w:r w:rsidR="0038501d">
        <w:rPr>
          <w:kern w:val="0"/>
          <w:lang w:bidi="ar-SA" w:eastAsia="en-US"/>
          <w:rFonts w:ascii="Calibri" w:eastAsia="Calibri" w:hAnsi="Calibri"/>
        </w:rPr>
        <w:t xml:space="preserve">(</w:t>
      </w:r>
      <w:r w:rsidR="009749d7" w:rsidRPr="001568fa">
        <w:rPr>
          <w:i/>
          <w:caps/>
          <w:kern w:val="0"/>
          <w:lang w:bidi="ar-SA" w:eastAsia="en-US"/>
          <w:rFonts w:ascii="Calibri" w:eastAsia="Calibri" w:hAnsi="Calibri"/>
        </w:rPr>
        <w:t xml:space="preserve">Buffer</w:t>
      </w:r>
      <w:r w:rsidR="0038501d" w:rsidRPr="0038501d">
        <w:rPr>
          <w:kern w:val="0"/>
          <w:lang w:bidi="ar-SA" w:eastAsia="en-US"/>
          <w:rFonts w:ascii="Calibri" w:eastAsia="Calibri" w:hAnsi="Calibri"/>
        </w:rPr>
        <w:t xml:space="preserve">)</w:t>
      </w:r>
      <w:r w:rsidR="00f322b9" w:rsidRPr="001568fa">
        <w:rPr>
          <w:kern w:val="0"/>
          <w:lang w:bidi="ar-SA" w:eastAsia="en-US"/>
          <w:rFonts w:ascii="Calibri" w:eastAsia="Calibri" w:hAnsi="Calibri"/>
        </w:rPr>
        <w:t xml:space="preserve"> </w:t>
      </w:r>
      <w:r w:rsidR="0045598b">
        <w:rPr>
          <w:kern w:val="0"/>
          <w:lang w:bidi="ar-SA" w:eastAsia="en-US"/>
          <w:rFonts w:ascii="Calibri" w:eastAsia="Calibri" w:hAnsi="Calibri"/>
        </w:rPr>
        <w:t xml:space="preserve">é fund</w:t>
      </w:r>
      <w:r w:rsidR="0045598b">
        <w:rPr>
          <w:kern w:val="0"/>
          <w:lang w:bidi="ar-SA" w:eastAsia="en-US"/>
          <w:rFonts w:ascii="Calibri" w:eastAsia="Calibri" w:hAnsi="Calibri"/>
        </w:rPr>
        <w:t xml:space="preserve">a</w:t>
      </w:r>
      <w:r w:rsidR="0045598b">
        <w:rPr>
          <w:kern w:val="0"/>
          <w:lang w:bidi="ar-SA" w:eastAsia="en-US"/>
          <w:rFonts w:ascii="Calibri" w:eastAsia="Calibri" w:hAnsi="Calibri"/>
        </w:rPr>
        <w:t xml:space="preserve">mental </w:t>
      </w:r>
      <w:r w:rsidR="0045598b" w:rsidRPr="0045598b">
        <w:rPr>
          <w:kern w:val="0"/>
          <w:lang w:bidi="ar-SA" w:eastAsia="en-US"/>
          <w:rFonts w:ascii="Calibri" w:eastAsia="Calibri" w:hAnsi="Calibri"/>
        </w:rPr>
        <w:t xml:space="preserve">para desacoplar a capacitância do fotodiodo da capacitância de linha de leitura, red</w:t>
      </w:r>
      <w:r w:rsidR="0045598b" w:rsidRPr="0045598b">
        <w:rPr>
          <w:kern w:val="0"/>
          <w:lang w:bidi="ar-SA" w:eastAsia="en-US"/>
          <w:rFonts w:ascii="Calibri" w:eastAsia="Calibri" w:hAnsi="Calibri"/>
        </w:rPr>
        <w:t xml:space="preserve">u</w:t>
      </w:r>
      <w:r w:rsidR="0045598b" w:rsidRPr="0045598b">
        <w:rPr>
          <w:kern w:val="0"/>
          <w:lang w:bidi="ar-SA" w:eastAsia="en-US"/>
          <w:rFonts w:ascii="Calibri" w:eastAsia="Calibri" w:hAnsi="Calibri"/>
        </w:rPr>
        <w:t xml:space="preserve">zindo o ruído kTC</w:t>
      </w:r>
      <w:r w:rsidR="004869a2">
        <w:rPr>
          <w:kern w:val="0"/>
          <w:lang w:bidi="ar-SA" w:eastAsia="en-US"/>
          <w:rFonts w:ascii="Calibri" w:eastAsia="Calibri" w:hAnsi="Calibri"/>
        </w:rPr>
        <w:t xml:space="preserve"> </w:t>
      </w:r>
      <w:r w:rsidR="006c67a0">
        <w:rPr>
          <w:kern w:val="0"/>
          <w:lang w:bidi="ar-SA" w:eastAsia="en-US"/>
          <w:rFonts w:ascii="Calibri" w:eastAsia="Calibri" w:hAnsi="Calibri"/>
        </w:rPr>
        <w:t xml:space="preserve">[27]</w:t>
      </w:r>
      <w:r w:rsidR="0045598b" w:rsidRPr="0045598b">
        <w:rPr>
          <w:kern w:val="0"/>
          <w:lang w:bidi="ar-SA" w:eastAsia="en-US"/>
          <w:rFonts w:ascii="Calibri" w:eastAsia="Calibri" w:hAnsi="Calibri"/>
        </w:rPr>
        <w:t xml:space="preserve">.</w:t>
      </w:r>
      <w:r w:rsidR="00f322b9" w:rsidRPr="001568fa">
        <w:rPr>
          <w:kern w:val="0"/>
          <w:lang w:bidi="ar-SA" w:eastAsia="en-US"/>
          <w:rFonts w:ascii="Calibri" w:eastAsia="Calibri" w:hAnsi="Calibri"/>
        </w:rPr>
        <w:t xml:space="preserve"> </w:t>
      </w:r>
      <w:r w:rsidR="00ad2f50" w:rsidRPr="001568fa">
        <w:rPr>
          <w:kern w:val="0"/>
          <w:lang w:bidi="ar-SA" w:eastAsia="en-US"/>
          <w:rFonts w:ascii="Calibri" w:eastAsia="Calibri" w:hAnsi="Calibri"/>
        </w:rPr>
        <w:t xml:space="preserve">P</w:t>
      </w:r>
      <w:r w:rsidR="00f322b9" w:rsidRPr="001568fa">
        <w:rPr>
          <w:kern w:val="0"/>
          <w:lang w:bidi="ar-SA" w:eastAsia="en-US"/>
          <w:rFonts w:ascii="Calibri" w:eastAsia="Calibri" w:hAnsi="Calibri"/>
        </w:rPr>
        <w:t xml:space="preserve">or fim, o transistor de seleção de linha é acionado para </w:t>
      </w:r>
      <w:r w:rsidR="00f322b9" w:rsidRPr="003a724a">
        <w:rPr>
          <w:kern w:val="0"/>
          <w:lang w:bidi="ar-SA" w:eastAsia="en-US"/>
          <w:rFonts w:ascii="Calibri" w:eastAsia="Calibri" w:hAnsi="Calibri"/>
        </w:rPr>
        <w:t xml:space="preserve">liberar a leitura da te</w:t>
      </w:r>
      <w:r w:rsidR="00f322b9" w:rsidRPr="003a724a">
        <w:rPr>
          <w:kern w:val="0"/>
          <w:lang w:bidi="ar-SA" w:eastAsia="en-US"/>
          <w:rFonts w:ascii="Calibri" w:eastAsia="Calibri" w:hAnsi="Calibri"/>
        </w:rPr>
        <w:t xml:space="preserve">n</w:t>
      </w:r>
      <w:r w:rsidR="00f322b9" w:rsidRPr="003a724a">
        <w:rPr>
          <w:kern w:val="0"/>
          <w:lang w:bidi="ar-SA" w:eastAsia="en-US"/>
          <w:rFonts w:ascii="Calibri" w:eastAsia="Calibri" w:hAnsi="Calibri"/>
        </w:rPr>
        <w:t xml:space="preserve">são presente no fotodiodo após a de</w:t>
      </w:r>
      <w:r w:rsidR="00f322b9" w:rsidRPr="003a724a">
        <w:rPr>
          <w:kern w:val="0"/>
          <w:lang w:bidi="ar-SA" w:eastAsia="en-US"/>
          <w:rFonts w:ascii="Calibri" w:eastAsia="Calibri" w:hAnsi="Calibri"/>
        </w:rPr>
        <w:t xml:space="preserve">s</w:t>
      </w:r>
      <w:r w:rsidR="00f322b9" w:rsidRPr="003a724a">
        <w:rPr>
          <w:kern w:val="0"/>
          <w:lang w:bidi="ar-SA" w:eastAsia="en-US"/>
          <w:rFonts w:ascii="Calibri" w:eastAsia="Calibri" w:hAnsi="Calibri"/>
        </w:rPr>
        <w:t xml:space="preserve">carga </w:t>
      </w:r>
      <w:r w:rsidR="00ad2f50" w:rsidRPr="003a724a">
        <w:rPr>
          <w:kern w:val="0"/>
          <w:lang w:bidi="ar-SA" w:eastAsia="en-US"/>
          <w:rFonts w:ascii="Calibri" w:eastAsia="Calibri" w:hAnsi="Calibri"/>
        </w:rPr>
        <w:t xml:space="preserve">do capacitor</w:t>
      </w:r>
      <w:r w:rsidR="00f322b9" w:rsidRPr="003a724a">
        <w:rPr>
          <w:kern w:val="0"/>
          <w:lang w:bidi="ar-SA" w:eastAsia="en-US"/>
          <w:rFonts w:ascii="Calibri" w:eastAsia="Calibri" w:hAnsi="Calibri"/>
        </w:rPr>
        <w:t xml:space="preserve">. </w:t>
      </w:r>
      <w:r w:rsidR="00f169e5" w:rsidRPr="003a724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3a724a" w:rsidRPr="003a724a">
        <w:rPr>
          <w:kern w:val="0"/>
          <w:lang w:bidi="ar-SA" w:eastAsia="en-US"/>
          <w:rFonts w:ascii="Calibri" w:eastAsia="Calibri" w:hAnsi="Calibri"/>
        </w:rPr>
        <w:t xml:space="preserve">O sensor é formado por </w:t>
      </w:r>
      <w:r w:rsidR="00f322b9" w:rsidRPr="003a724a">
        <w:rPr>
          <w:kern w:val="0"/>
          <w:lang w:bidi="ar-SA" w:eastAsia="en-US"/>
          <w:rFonts w:ascii="Calibri" w:eastAsia="Calibri" w:hAnsi="Calibri"/>
        </w:rPr>
        <w:t xml:space="preserve">uma matriz bidimensional de </w:t>
      </w:r>
      <w:r w:rsidR="00863809">
        <w:rPr>
          <w:kern w:val="0"/>
          <w:lang w:bidi="ar-SA" w:eastAsia="en-US"/>
          <w:rFonts w:ascii="Calibri" w:eastAsia="Calibri" w:hAnsi="Calibri"/>
        </w:rPr>
        <w:t xml:space="preserve">píxeis</w:t>
      </w:r>
      <w:r w:rsidR="001f51cc" w:rsidRPr="003a724a">
        <w:rPr>
          <w:kern w:val="0"/>
          <w:lang w:bidi="ar-SA" w:eastAsia="en-US"/>
          <w:rFonts w:ascii="Calibri" w:eastAsia="Calibri" w:hAnsi="Calibri"/>
        </w:rPr>
        <w:t xml:space="preserve"> APS</w:t>
      </w:r>
      <w:r w:rsidR="00f322b9" w:rsidRPr="003a724a">
        <w:rPr>
          <w:kern w:val="0"/>
          <w:lang w:bidi="ar-SA" w:eastAsia="en-US"/>
          <w:rFonts w:ascii="Calibri" w:eastAsia="Calibri" w:hAnsi="Calibri"/>
        </w:rPr>
        <w:t xml:space="preserve"> </w:t>
      </w:r>
      <w:r w:rsidR="001f51cc" w:rsidRPr="003a724a">
        <w:rPr>
          <w:kern w:val="0"/>
          <w:lang w:bidi="ar-SA" w:eastAsia="en-US"/>
          <w:rFonts w:ascii="Calibri" w:eastAsia="Calibri" w:hAnsi="Calibri"/>
        </w:rPr>
        <w:t xml:space="preserve">(</w:t>
      </w:r>
      <w:r w:rsidR="00f322b9" w:rsidRPr="003a724a">
        <w:rPr>
          <w:kern w:val="0"/>
          <w:lang w:bidi="ar-SA" w:eastAsia="en-US"/>
          <w:rFonts w:ascii="Calibri" w:eastAsia="Calibri" w:hAnsi="Calibri"/>
        </w:rPr>
        <w:t xml:space="preserve">figura 2.</w:t>
      </w:r>
      <w:r w:rsidR="005259ab">
        <w:rPr>
          <w:kern w:val="0"/>
          <w:lang w:bidi="ar-SA" w:eastAsia="en-US"/>
          <w:rFonts w:ascii="Calibri" w:eastAsia="Calibri" w:hAnsi="Calibri"/>
        </w:rPr>
        <w:t xml:space="preserve">6</w:t>
      </w:r>
      <w:r w:rsidR="001f51cc" w:rsidRPr="003a724a">
        <w:rPr>
          <w:kern w:val="0"/>
          <w:lang w:bidi="ar-SA" w:eastAsia="en-US"/>
          <w:rFonts w:ascii="Calibri" w:eastAsia="Calibri" w:hAnsi="Calibri"/>
        </w:rPr>
        <w:t xml:space="preserve">)</w:t>
      </w:r>
      <w:r w:rsidR="003a724a" w:rsidRPr="003a724a">
        <w:rPr>
          <w:kern w:val="0"/>
          <w:lang w:bidi="ar-SA" w:eastAsia="en-US"/>
          <w:rFonts w:ascii="Calibri" w:eastAsia="Calibri" w:hAnsi="Calibri"/>
        </w:rPr>
        <w:t xml:space="preserve">, a leitura da tensão de saída de cada pixel é interpretada pa</w:t>
      </w:r>
      <w:r w:rsidR="00ae3ed2">
        <w:rPr>
          <w:kern w:val="0"/>
          <w:lang w:bidi="ar-SA" w:eastAsia="en-US"/>
          <w:rFonts w:ascii="Calibri" w:eastAsia="Calibri" w:hAnsi="Calibri"/>
        </w:rPr>
        <w:t xml:space="preserve">ra se gerar a cor em cada pixel.</w:t>
      </w:r>
      <w:r w:rsidR="00f322b9"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f322b9" w:rsidRPr="00f322b9">
        <w:rPr>
          <w:kern w:val="0"/>
          <w:lang w:bidi="ar-SA" w:eastAsia="en-US"/>
          <w:rFonts w:ascii="Calibri" w:eastAsia="Calibri" w:hAnsi="Calibri"/>
        </w:rPr>
      </w:r>
    </w:p>
    <w:p w:rsidP="005a10da">
      <w:pPr>
        <w:pStyle w:val="Normal"/>
        <w:keepNext/>
        <w:suppressAutoHyphens w:val="off"/>
        <w:widowControl/>
        <w:autoSpaceDN/>
        <w:jc w:val="center"/>
      </w:pPr>
      <w:r w:rsidR="002460e5">
        <w:pict>
          <v:shapetype id="_x0000_t75" coordsize="21600,21600" o:spt="75" filled="f" stroked="f">
            <v:stroke joinstyle="miter"/>
            <v:path o:extrusionok="f"/>
            <o:lock aspectratio="t" v:ext="edit"/>
          </v:shapetype>
          <v:shape id="_x0000_i1053" type="#_x0000_t75" style="width:280.979pt;height:228.401pt;" o:bordertopcolor="auto" o:borderleftcolor="auto" o:borderbottomcolor="auto" o:borderrightcolor="auto">
            <v:imagedata o:title="" r:id="rId16"/>
            <w10:bordertop type="none" width="0"/>
            <w10:borderleft type="none" width="0"/>
            <w10:borderbottom type="none" width="0"/>
            <w10:borderright type="none" width="0"/>
          </v:shape>
        </w:pict>
      </w:r>
      <w:r w:rsidR="00b7022f"/>
    </w:p>
    <w:p w:rsidP="005a10da">
      <w:pPr>
        <w:pStyle w:val="Caption"/>
        <w:rPr>
          <w:i w:val="false"/>
          <w:kern w:val="0"/>
          <w:lang w:bidi="ar-SA" w:eastAsia="en-US"/>
          <w:rFonts w:ascii="Calibri" w:eastAsia="Calibri" w:hAnsi="Calibri"/>
          <w:color w:val="000000"/>
        </w:rPr>
        <w:spacing w:after="0" w:before="0"/>
        <w:jc w:val="both"/>
      </w:pPr>
      <w:bookmarkStart w:id="28" w:name="_Toc520928521"/>
      <w:r w:rsidR="00b7022f" w:rsidRPr="00b7022f">
        <w:rPr>
          <w:i w:val="false"/>
          <w:kern w:val="0"/>
          <w:lang w:bidi="ar-SA" w:eastAsia="en-US"/>
          <w:rFonts w:ascii="Calibri" w:eastAsia="Calibri" w:hAnsi="Calibri"/>
          <w:color w:val="000000"/>
        </w:rPr>
        <w:t xml:space="preserve">Figura 2. </w:t>
      </w:r>
      <w:r w:rsidR="00b7022f" w:rsidRPr="00b7022f">
        <w:rPr>
          <w:i w:val="false"/>
          <w:kern w:val="0"/>
          <w:lang w:bidi="ar-SA" w:eastAsia="en-US"/>
          <w:rFonts w:ascii="Calibri" w:eastAsia="Calibri" w:hAnsi="Calibri"/>
          <w:color w:val="000000"/>
        </w:rPr>
        <w:fldChar w:fldCharType="begin"/>
      </w:r>
      <w:r w:rsidR="00b7022f" w:rsidRPr="00b7022f">
        <w:rPr>
          <w:i w:val="false"/>
          <w:kern w:val="0"/>
          <w:lang w:bidi="ar-SA" w:eastAsia="en-US"/>
          <w:rFonts w:ascii="Calibri" w:eastAsia="Calibri" w:hAnsi="Calibri"/>
          <w:color w:val="000000"/>
        </w:rPr>
        <w:instrText xml:space="preserve"> SEQ Figura_2. \* ARABIC </w:instrText>
      </w:r>
      <w:r w:rsidR="00b7022f" w:rsidRPr="00b7022f">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6</w:t>
      </w:r>
      <w:r w:rsidR="00b7022f" w:rsidRPr="00b7022f">
        <w:rPr>
          <w:i w:val="false"/>
          <w:kern w:val="0"/>
          <w:lang w:bidi="ar-SA" w:eastAsia="en-US"/>
          <w:rFonts w:ascii="Calibri" w:eastAsia="Calibri" w:hAnsi="Calibri"/>
          <w:color w:val="000000"/>
        </w:rPr>
        <w:fldChar w:fldCharType="end"/>
      </w:r>
      <w:r w:rsidR="00b7022f" w:rsidRPr="00b7022f">
        <w:rPr>
          <w:i w:val="false"/>
          <w:kern w:val="0"/>
          <w:lang w:bidi="ar-SA" w:eastAsia="en-US"/>
          <w:rFonts w:ascii="Calibri" w:eastAsia="Calibri" w:hAnsi="Calibri"/>
          <w:color w:val="000000"/>
        </w:rPr>
        <w:t xml:space="preserve"> – </w:t>
      </w:r>
      <w:bookmarkStart w:id="29" w:name="_Toc498643119"/>
      <w:r w:rsidR="00877a18" w:rsidRPr="00877a18">
        <w:rPr>
          <w:i w:val="false"/>
          <w:kern w:val="0"/>
          <w:lang w:bidi="ar-SA" w:eastAsia="en-US"/>
          <w:rFonts w:ascii="Calibri" w:eastAsia="Calibri" w:hAnsi="Calibri"/>
          <w:color w:val="000000"/>
        </w:rPr>
        <w:t xml:space="preserve">Matriz de </w:t>
      </w:r>
      <w:r w:rsidR="00863809">
        <w:rPr>
          <w:i w:val="false"/>
          <w:kern w:val="0"/>
          <w:lang w:bidi="ar-SA" w:eastAsia="en-US"/>
          <w:rFonts w:ascii="Calibri" w:eastAsia="Calibri" w:hAnsi="Calibri"/>
          <w:color w:val="000000"/>
        </w:rPr>
        <w:t xml:space="preserve">píxeis</w:t>
      </w:r>
      <w:r w:rsidR="00877a18" w:rsidRPr="00877a18">
        <w:rPr>
          <w:i w:val="false"/>
          <w:kern w:val="0"/>
          <w:lang w:bidi="ar-SA" w:eastAsia="en-US"/>
          <w:rFonts w:ascii="Calibri" w:eastAsia="Calibri" w:hAnsi="Calibri"/>
          <w:color w:val="000000"/>
        </w:rPr>
        <w:t xml:space="preserve"> APS</w:t>
      </w:r>
      <w:r w:rsidR="00cc01d3">
        <w:rPr>
          <w:i w:val="false"/>
          <w:kern w:val="0"/>
          <w:lang w:bidi="ar-SA" w:eastAsia="en-US"/>
          <w:rFonts w:ascii="Calibri" w:eastAsia="Calibri" w:hAnsi="Calibri"/>
          <w:color w:val="000000"/>
        </w:rPr>
        <w:t xml:space="preserve">,</w:t>
      </w:r>
      <w:r w:rsidR="00877a18" w:rsidRPr="00877a18">
        <w:rPr>
          <w:i w:val="false"/>
          <w:kern w:val="0"/>
          <w:lang w:bidi="ar-SA" w:eastAsia="en-US"/>
          <w:rFonts w:ascii="Calibri" w:eastAsia="Calibri" w:hAnsi="Calibri"/>
          <w:color w:val="000000"/>
        </w:rPr>
        <w:t xml:space="preserve"> </w:t>
      </w:r>
      <w:r w:rsidR="00cc01d3">
        <w:rPr>
          <w:i w:val="false"/>
          <w:kern w:val="0"/>
          <w:lang w:bidi="ar-SA" w:eastAsia="en-US"/>
          <w:rFonts w:ascii="Calibri" w:eastAsia="Calibri" w:hAnsi="Calibri"/>
          <w:color w:val="000000"/>
        </w:rPr>
        <w:t xml:space="preserve">adaptado de </w:t>
      </w:r>
      <w:r w:rsidR="00877a18" w:rsidRPr="00877a18">
        <w:rPr>
          <w:i w:val="false"/>
          <w:kern w:val="0"/>
          <w:lang w:bidi="ar-SA" w:eastAsia="en-US"/>
          <w:rFonts w:ascii="Calibri" w:eastAsia="Calibri" w:hAnsi="Calibri"/>
          <w:color w:val="000000"/>
        </w:rPr>
        <w:t xml:space="preserve">[3].</w:t>
      </w:r>
      <w:bookmarkEnd w:id="28"/>
      <w:bookmarkEnd w:id="29"/>
      <w:r w:rsidR="00f322b9" w:rsidRPr="00877a18">
        <w:rPr>
          <w:i w:val="false"/>
          <w:kern w:val="0"/>
          <w:lang w:bidi="ar-SA" w:eastAsia="en-US"/>
          <w:rFonts w:ascii="Calibri" w:eastAsia="Calibri" w:hAnsi="Calibri"/>
          <w:color w:val="000000"/>
        </w:rPr>
      </w:r>
    </w:p>
    <w:p w:rsidP="005a10da">
      <w:pPr>
        <w:pStyle w:val="Normal"/>
        <w:rPr>
          <w:kern w:val="0"/>
          <w:lang w:bidi="ar-SA" w:eastAsia="en-US"/>
          <w:rFonts w:ascii="Calibri" w:eastAsia="Calibri" w:hAnsi="Calibri"/>
        </w:rPr>
        <w:suppressAutoHyphens w:val="off"/>
        <w:widowControl/>
        <w:autoSpaceDN/>
        <w:jc w:val="center"/>
      </w:pPr>
      <w:r w:rsidR="00f322b9"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3a724a">
        <w:rPr>
          <w:kern w:val="0"/>
          <w:lang w:bidi="ar-SA" w:eastAsia="en-US"/>
          <w:rFonts w:ascii="Calibri" w:eastAsia="Calibri" w:hAnsi="Calibri"/>
        </w:rPr>
        <w:t xml:space="preserve">Normalmente, a </w:t>
      </w:r>
      <w:r w:rsidR="00f9427a" w:rsidRPr="003a724a">
        <w:rPr>
          <w:kern w:val="0"/>
          <w:lang w:bidi="ar-SA" w:eastAsia="en-US"/>
          <w:rFonts w:ascii="Calibri" w:eastAsia="Calibri" w:hAnsi="Calibri"/>
        </w:rPr>
        <w:t xml:space="preserve">leitura da matriz de </w:t>
      </w:r>
      <w:r w:rsidR="00863809">
        <w:rPr>
          <w:kern w:val="0"/>
          <w:lang w:bidi="ar-SA" w:eastAsia="en-US"/>
          <w:rFonts w:ascii="Calibri" w:eastAsia="Calibri" w:hAnsi="Calibri"/>
        </w:rPr>
        <w:t xml:space="preserve">píxeis</w:t>
      </w:r>
      <w:r w:rsidR="00f322b9" w:rsidRPr="003a724a">
        <w:rPr>
          <w:kern w:val="0"/>
          <w:lang w:bidi="ar-SA" w:eastAsia="en-US"/>
          <w:rFonts w:ascii="Calibri" w:eastAsia="Calibri" w:hAnsi="Calibri"/>
        </w:rPr>
        <w:t xml:space="preserve"> funciona na </w:t>
      </w:r>
      <w:r w:rsidR="00f9427a" w:rsidRPr="003a724a">
        <w:rPr>
          <w:kern w:val="0"/>
          <w:lang w:bidi="ar-SA" w:eastAsia="en-US"/>
          <w:rFonts w:ascii="Calibri" w:eastAsia="Calibri" w:hAnsi="Calibri"/>
        </w:rPr>
        <w:t xml:space="preserve">sequência</w:t>
      </w:r>
      <w:r w:rsidR="00f322b9" w:rsidRPr="003a724a">
        <w:rPr>
          <w:kern w:val="0"/>
          <w:lang w:bidi="ar-SA" w:eastAsia="en-US"/>
          <w:rFonts w:ascii="Calibri" w:eastAsia="Calibri" w:hAnsi="Calibri"/>
        </w:rPr>
        <w:t xml:space="preserve"> linha por colu</w:t>
      </w:r>
      <w:r w:rsidR="000747b3" w:rsidRPr="003a724a">
        <w:rPr>
          <w:kern w:val="0"/>
          <w:lang w:bidi="ar-SA" w:eastAsia="en-US"/>
          <w:rFonts w:ascii="Calibri" w:eastAsia="Calibri" w:hAnsi="Calibri"/>
        </w:rPr>
        <w:t xml:space="preserve">na</w:t>
      </w:r>
      <w:r w:rsidR="00ba6578">
        <w:rPr>
          <w:kern w:val="0"/>
          <w:lang w:bidi="ar-SA" w:eastAsia="en-US"/>
          <w:rFonts w:ascii="Calibri" w:eastAsia="Calibri" w:hAnsi="Calibri"/>
        </w:rPr>
        <w:t xml:space="preserve">,</w:t>
      </w:r>
      <w:r w:rsidR="00f322b9" w:rsidRPr="003a724a">
        <w:rPr>
          <w:kern w:val="0"/>
          <w:lang w:bidi="ar-SA" w:eastAsia="en-US"/>
          <w:rFonts w:ascii="Calibri" w:eastAsia="Calibri" w:hAnsi="Calibri"/>
        </w:rPr>
        <w:t xml:space="preserve"> </w:t>
      </w:r>
      <w:r w:rsidR="00ba6578">
        <w:rPr>
          <w:kern w:val="0"/>
          <w:lang w:bidi="ar-SA" w:eastAsia="en-US"/>
          <w:rFonts w:ascii="Calibri" w:eastAsia="Calibri" w:hAnsi="Calibri"/>
        </w:rPr>
        <w:t xml:space="preserve">o</w:t>
      </w:r>
      <w:r w:rsidR="00f322b9" w:rsidRPr="003a724a">
        <w:rPr>
          <w:kern w:val="0"/>
          <w:lang w:bidi="ar-SA" w:eastAsia="en-US"/>
          <w:rFonts w:ascii="Calibri" w:eastAsia="Calibri" w:hAnsi="Calibri"/>
        </w:rPr>
        <w:t xml:space="preserve">u seja, para a primeira coluna, é feita a leitura de todas as linhas</w:t>
      </w:r>
      <w:r w:rsidR="00f9427a" w:rsidRPr="003a724a">
        <w:rPr>
          <w:kern w:val="0"/>
          <w:lang w:bidi="ar-SA" w:eastAsia="en-US"/>
          <w:rFonts w:ascii="Calibri" w:eastAsia="Calibri" w:hAnsi="Calibri"/>
        </w:rPr>
        <w:t xml:space="preserve"> e</w:t>
      </w:r>
      <w:r w:rsidR="00f322b9" w:rsidRPr="003a724a">
        <w:rPr>
          <w:kern w:val="0"/>
          <w:lang w:bidi="ar-SA" w:eastAsia="en-US"/>
          <w:rFonts w:ascii="Calibri" w:eastAsia="Calibri" w:hAnsi="Calibri"/>
        </w:rPr>
        <w:t xml:space="preserve"> </w:t>
      </w:r>
      <w:r w:rsidR="00f9427a" w:rsidRPr="003a724a">
        <w:rPr>
          <w:kern w:val="0"/>
          <w:lang w:bidi="ar-SA" w:eastAsia="en-US"/>
          <w:rFonts w:ascii="Calibri" w:eastAsia="Calibri" w:hAnsi="Calibri"/>
        </w:rPr>
        <w:t xml:space="preserve">depois</w:t>
      </w:r>
      <w:r w:rsidR="00f322b9" w:rsidRPr="003a724a">
        <w:rPr>
          <w:kern w:val="0"/>
          <w:lang w:bidi="ar-SA" w:eastAsia="en-US"/>
          <w:rFonts w:ascii="Calibri" w:eastAsia="Calibri" w:hAnsi="Calibri"/>
        </w:rPr>
        <w:t xml:space="preserve"> o mesmo procedimento é ef</w:t>
      </w:r>
      <w:r w:rsidR="00f322b9" w:rsidRPr="003a724a">
        <w:rPr>
          <w:kern w:val="0"/>
          <w:lang w:bidi="ar-SA" w:eastAsia="en-US"/>
          <w:rFonts w:ascii="Calibri" w:eastAsia="Calibri" w:hAnsi="Calibri"/>
        </w:rPr>
        <w:t xml:space="preserve">e</w:t>
      </w:r>
      <w:r w:rsidR="00f322b9" w:rsidRPr="003a724a">
        <w:rPr>
          <w:kern w:val="0"/>
          <w:lang w:bidi="ar-SA" w:eastAsia="en-US"/>
          <w:rFonts w:ascii="Calibri" w:eastAsia="Calibri" w:hAnsi="Calibri"/>
        </w:rPr>
        <w:t xml:space="preserve">tuado para a segunda coluna e assim por diante. </w:t>
      </w:r>
      <w:r w:rsidR="00f322b9" w:rsidRPr="003a724a">
        <w:rPr>
          <w:kern w:val="0"/>
          <w:lang w:bidi="ar-SA" w:eastAsia="en-US"/>
          <w:rFonts w:ascii="Calibri" w:eastAsia="Calibri" w:hAnsi="Calibri"/>
        </w:rPr>
        <w:t xml:space="preserve">O Pixel </w:t>
      </w:r>
      <w:r w:rsidR="005c4968" w:rsidRPr="003a724a">
        <w:rPr>
          <w:kern w:val="0"/>
          <w:lang w:bidi="ar-SA" w:eastAsia="en-US"/>
          <w:rFonts w:ascii="Calibri" w:eastAsia="Calibri" w:hAnsi="Calibri"/>
        </w:rPr>
        <w:t xml:space="preserve">3T-APS</w:t>
      </w:r>
      <w:r w:rsidR="00f322b9" w:rsidRPr="003a724a">
        <w:rPr>
          <w:kern w:val="0"/>
          <w:lang w:bidi="ar-SA" w:eastAsia="en-US"/>
          <w:rFonts w:ascii="Calibri" w:eastAsia="Calibri" w:hAnsi="Calibri"/>
        </w:rPr>
        <w:t xml:space="preserve"> </w:t>
      </w:r>
      <w:r w:rsidR="000747b3" w:rsidRPr="003a724a">
        <w:rPr>
          <w:kern w:val="0"/>
          <w:lang w:bidi="ar-SA" w:eastAsia="en-US"/>
          <w:rFonts w:ascii="Calibri" w:eastAsia="Calibri" w:hAnsi="Calibri"/>
        </w:rPr>
        <w:t xml:space="preserve">pode </w:t>
      </w:r>
      <w:r w:rsidR="00f322b9" w:rsidRPr="003a724a">
        <w:rPr>
          <w:kern w:val="0"/>
          <w:lang w:bidi="ar-SA" w:eastAsia="en-US"/>
          <w:rFonts w:ascii="Calibri" w:eastAsia="Calibri" w:hAnsi="Calibri"/>
        </w:rPr>
        <w:t xml:space="preserve">opera</w:t>
      </w:r>
      <w:r w:rsidR="000747b3" w:rsidRPr="003a724a">
        <w:rPr>
          <w:kern w:val="0"/>
          <w:lang w:bidi="ar-SA" w:eastAsia="en-US"/>
          <w:rFonts w:ascii="Calibri" w:eastAsia="Calibri" w:hAnsi="Calibri"/>
        </w:rPr>
        <w:t xml:space="preserve">r</w:t>
      </w:r>
      <w:r w:rsidR="00f322b9" w:rsidRPr="003a724a">
        <w:rPr>
          <w:kern w:val="0"/>
          <w:lang w:bidi="ar-SA" w:eastAsia="en-US"/>
          <w:rFonts w:ascii="Calibri" w:eastAsia="Calibri" w:hAnsi="Calibri"/>
        </w:rPr>
        <w:t xml:space="preserve"> em dois modos, lin</w:t>
      </w:r>
      <w:r w:rsidR="00f322b9" w:rsidRPr="003a724a">
        <w:rPr>
          <w:kern w:val="0"/>
          <w:lang w:bidi="ar-SA" w:eastAsia="en-US"/>
          <w:rFonts w:ascii="Calibri" w:eastAsia="Calibri" w:hAnsi="Calibri"/>
        </w:rPr>
        <w:t xml:space="preserve">e</w:t>
      </w:r>
      <w:r w:rsidR="00f322b9" w:rsidRPr="003a724a">
        <w:rPr>
          <w:kern w:val="0"/>
          <w:lang w:bidi="ar-SA" w:eastAsia="en-US"/>
          <w:rFonts w:ascii="Calibri" w:eastAsia="Calibri" w:hAnsi="Calibri"/>
        </w:rPr>
        <w:t xml:space="preserve">ar (LIN) </w:t>
      </w:r>
      <w:r w:rsidR="00ba6578">
        <w:rPr>
          <w:kern w:val="0"/>
          <w:lang w:bidi="ar-SA" w:eastAsia="en-US"/>
          <w:rFonts w:ascii="Calibri" w:eastAsia="Calibri" w:hAnsi="Calibri"/>
        </w:rPr>
        <w:t xml:space="preserve">e</w:t>
      </w:r>
      <w:r w:rsidR="00f322b9" w:rsidRPr="003a724a">
        <w:rPr>
          <w:kern w:val="0"/>
          <w:lang w:bidi="ar-SA" w:eastAsia="en-US"/>
          <w:rFonts w:ascii="Calibri" w:eastAsia="Calibri" w:hAnsi="Calibri"/>
        </w:rPr>
        <w:t xml:space="preserve"> logarítmico (LOG), porém os dois podem ser combin</w:t>
      </w:r>
      <w:r w:rsidR="00f322b9" w:rsidRPr="003a724a">
        <w:rPr>
          <w:kern w:val="0"/>
          <w:lang w:bidi="ar-SA" w:eastAsia="en-US"/>
          <w:rFonts w:ascii="Calibri" w:eastAsia="Calibri" w:hAnsi="Calibri"/>
        </w:rPr>
        <w:t xml:space="preserve">a</w:t>
      </w:r>
      <w:r w:rsidR="00f322b9" w:rsidRPr="003a724a">
        <w:rPr>
          <w:kern w:val="0"/>
          <w:lang w:bidi="ar-SA" w:eastAsia="en-US"/>
          <w:rFonts w:ascii="Calibri" w:eastAsia="Calibri" w:hAnsi="Calibri"/>
        </w:rPr>
        <w:t xml:space="preserve">dos obtendo-se o modo linear-logarítmico (LIN-LOG).</w:t>
      </w:r>
      <w:r w:rsidR="00f322b9"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3a724a">
        <w:rPr>
          <w:kern w:val="0"/>
          <w:lang w:bidi="ar-SA" w:eastAsia="en-US"/>
          <w:rFonts w:ascii="Calibri" w:eastAsia="Calibri" w:hAnsi="Calibri"/>
        </w:rPr>
        <w:t xml:space="preserve">Em modo linear o transistor de </w:t>
      </w:r>
      <w:r w:rsidR="009c7526" w:rsidRPr="003a724a">
        <w:rPr>
          <w:i/>
          <w:kern w:val="0"/>
          <w:lang w:bidi="ar-SA" w:eastAsia="en-US"/>
          <w:rFonts w:ascii="Calibri" w:eastAsia="Calibri" w:hAnsi="Calibri"/>
        </w:rPr>
        <w:t xml:space="preserve">RESET</w:t>
      </w:r>
      <w:r w:rsidR="00f322b9" w:rsidRPr="003a724a">
        <w:rPr>
          <w:kern w:val="0"/>
          <w:lang w:bidi="ar-SA" w:eastAsia="en-US"/>
          <w:rFonts w:ascii="Calibri" w:eastAsia="Calibri" w:hAnsi="Calibri"/>
        </w:rPr>
        <w:t xml:space="preserve"> é acionado apenas para carregar o fotodiodo, </w:t>
      </w:r>
      <w:r w:rsidR="00301e75">
        <w:rPr>
          <w:kern w:val="0"/>
          <w:lang w:bidi="ar-SA" w:eastAsia="en-US"/>
          <w:rFonts w:ascii="Calibri" w:eastAsia="Calibri" w:hAnsi="Calibri"/>
        </w:rPr>
        <w:t xml:space="preserve">sendo</w:t>
      </w:r>
      <w:r w:rsidR="00f322b9" w:rsidRPr="003a724a">
        <w:rPr>
          <w:kern w:val="0"/>
          <w:lang w:bidi="ar-SA" w:eastAsia="en-US"/>
          <w:rFonts w:ascii="Calibri" w:eastAsia="Calibri" w:hAnsi="Calibri"/>
        </w:rPr>
        <w:t xml:space="preserve"> desligado </w:t>
      </w:r>
      <w:r w:rsidR="00301e75">
        <w:rPr>
          <w:kern w:val="0"/>
          <w:lang w:bidi="ar-SA" w:eastAsia="en-US"/>
          <w:rFonts w:ascii="Calibri" w:eastAsia="Calibri" w:hAnsi="Calibri"/>
        </w:rPr>
        <w:t xml:space="preserve">após a carga </w:t>
      </w:r>
      <w:r w:rsidR="00f322b9" w:rsidRPr="003a724a">
        <w:rPr>
          <w:kern w:val="0"/>
          <w:lang w:bidi="ar-SA" w:eastAsia="en-US"/>
          <w:rFonts w:ascii="Calibri" w:eastAsia="Calibri" w:hAnsi="Calibri"/>
        </w:rPr>
        <w:t xml:space="preserve">para que haja a descarga do capacitor</w:t>
      </w:r>
      <w:r w:rsidR="00f9427a" w:rsidRPr="003a724a">
        <w:rPr>
          <w:kern w:val="0"/>
          <w:lang w:bidi="ar-SA" w:eastAsia="en-US"/>
          <w:rFonts w:ascii="Calibri" w:eastAsia="Calibri" w:hAnsi="Calibri"/>
        </w:rPr>
        <w:t xml:space="preserve">.</w:t>
      </w:r>
      <w:r w:rsidR="00f322b9" w:rsidRPr="003a724a">
        <w:rPr>
          <w:kern w:val="0"/>
          <w:lang w:bidi="ar-SA" w:eastAsia="en-US"/>
          <w:rFonts w:ascii="Calibri" w:eastAsia="Calibri" w:hAnsi="Calibri"/>
        </w:rPr>
        <w:t xml:space="preserve"> </w:t>
      </w:r>
      <w:r w:rsidR="00f9427a" w:rsidRPr="003a724a">
        <w:rPr>
          <w:kern w:val="0"/>
          <w:lang w:bidi="ar-SA" w:eastAsia="en-US"/>
          <w:rFonts w:ascii="Calibri" w:eastAsia="Calibri" w:hAnsi="Calibri"/>
        </w:rPr>
        <w:t xml:space="preserve">E</w:t>
      </w:r>
      <w:r w:rsidR="00f322b9" w:rsidRPr="003a724a">
        <w:rPr>
          <w:kern w:val="0"/>
          <w:lang w:bidi="ar-SA" w:eastAsia="en-US"/>
          <w:rFonts w:ascii="Calibri" w:eastAsia="Calibri" w:hAnsi="Calibri"/>
        </w:rPr>
        <w:t xml:space="preserve">sta descarga acontece dura</w:t>
      </w:r>
      <w:r w:rsidR="00f322b9" w:rsidRPr="003a724a">
        <w:rPr>
          <w:kern w:val="0"/>
          <w:lang w:bidi="ar-SA" w:eastAsia="en-US"/>
          <w:rFonts w:ascii="Calibri" w:eastAsia="Calibri" w:hAnsi="Calibri"/>
        </w:rPr>
        <w:t xml:space="preserve">n</w:t>
      </w:r>
      <w:r w:rsidR="00f322b9" w:rsidRPr="003a724a">
        <w:rPr>
          <w:kern w:val="0"/>
          <w:lang w:bidi="ar-SA" w:eastAsia="en-US"/>
          <w:rFonts w:ascii="Calibri" w:eastAsia="Calibri" w:hAnsi="Calibri"/>
        </w:rPr>
        <w:t xml:space="preserve">te </w:t>
      </w:r>
      <w:r w:rsidR="00b61551" w:rsidRPr="003a724a">
        <w:rPr>
          <w:kern w:val="0"/>
          <w:lang w:bidi="ar-SA" w:eastAsia="en-US"/>
          <w:rFonts w:ascii="Calibri" w:eastAsia="Calibri" w:hAnsi="Calibri"/>
        </w:rPr>
        <w:t xml:space="preserve">certo</w:t>
      </w:r>
      <w:r w:rsidR="00f322b9" w:rsidRPr="003a724a">
        <w:rPr>
          <w:kern w:val="0"/>
          <w:lang w:bidi="ar-SA" w:eastAsia="en-US"/>
          <w:rFonts w:ascii="Calibri" w:eastAsia="Calibri" w:hAnsi="Calibri"/>
        </w:rPr>
        <w:t xml:space="preserve"> tempo denominado </w:t>
      </w:r>
      <w:r w:rsidR="00f9427a" w:rsidRPr="003a724a">
        <w:rPr>
          <w:kern w:val="0"/>
          <w:lang w:bidi="ar-SA" w:eastAsia="en-US"/>
          <w:rFonts w:ascii="Calibri" w:eastAsia="Calibri" w:hAnsi="Calibri"/>
        </w:rPr>
        <w:t xml:space="preserve">“</w:t>
      </w:r>
      <w:r w:rsidR="00f322b9" w:rsidRPr="003a724a">
        <w:rPr>
          <w:kern w:val="0"/>
          <w:lang w:bidi="ar-SA" w:eastAsia="en-US"/>
          <w:rFonts w:ascii="Calibri" w:eastAsia="Calibri" w:hAnsi="Calibri"/>
        </w:rPr>
        <w:t xml:space="preserve">tempo de </w:t>
      </w:r>
      <w:r w:rsidR="0071063a">
        <w:rPr>
          <w:kern w:val="0"/>
          <w:lang w:bidi="ar-SA" w:eastAsia="en-US"/>
          <w:rFonts w:ascii="Calibri" w:eastAsia="Calibri" w:hAnsi="Calibri"/>
        </w:rPr>
        <w:t xml:space="preserve">integração </w:t>
      </w:r>
      <w:r w:rsidR="0071063a" w:rsidRPr="003a724a">
        <w:rPr>
          <w:kern w:val="0"/>
          <w:lang w:bidi="ar-SA" w:eastAsia="en-US"/>
          <w:rFonts w:ascii="Calibri" w:eastAsia="Calibri" w:hAnsi="Calibri"/>
        </w:rPr>
        <w:t xml:space="preserve">(</w:t>
      </w:r>
      <w:r w:rsidR="0071063a" w:rsidRPr="003a724a">
        <w:rPr>
          <w:i/>
          <w:kern w:val="0"/>
          <w:lang w:bidi="ar-SA" w:eastAsia="en-US"/>
          <w:rFonts w:ascii="Times New Roman" w:eastAsia="Calibri" w:hAnsi="Times New Roman"/>
        </w:rPr>
        <w:t xml:space="preserve">τ</w:t>
      </w:r>
      <w:r w:rsidR="0071063a" w:rsidRPr="003a724a">
        <w:rPr>
          <w:i/>
          <w:vertAlign w:val="subscript"/>
          <w:kern w:val="0"/>
          <w:lang w:bidi="ar-SA" w:eastAsia="en-US"/>
          <w:rFonts w:ascii="Times New Roman" w:eastAsia="Calibri" w:hAnsi="Times New Roman"/>
        </w:rPr>
        <w:t xml:space="preserve">int</w:t>
      </w:r>
      <w:r w:rsidR="0071063a" w:rsidRPr="003a724a">
        <w:rPr>
          <w:kern w:val="0"/>
          <w:lang w:bidi="ar-SA" w:eastAsia="en-US"/>
          <w:rFonts w:ascii="Calibri" w:eastAsia="Calibri" w:hAnsi="Calibri"/>
        </w:rPr>
        <w:t xml:space="preserve">)</w:t>
      </w:r>
      <w:r w:rsidR="00f9427a" w:rsidRPr="003a724a">
        <w:rPr>
          <w:kern w:val="0"/>
          <w:lang w:bidi="ar-SA" w:eastAsia="en-US"/>
          <w:rFonts w:ascii="Calibri" w:eastAsia="Calibri" w:hAnsi="Calibri"/>
        </w:rPr>
        <w:t xml:space="preserve">”</w:t>
      </w:r>
      <w:r w:rsidR="00f322b9" w:rsidRPr="003a724a">
        <w:rPr>
          <w:kern w:val="0"/>
          <w:lang w:bidi="ar-SA" w:eastAsia="en-US"/>
          <w:rFonts w:ascii="Calibri" w:eastAsia="Calibri" w:hAnsi="Calibri"/>
        </w:rPr>
        <w:t xml:space="preserve">, </w:t>
      </w:r>
      <w:r w:rsidR="00f9427a" w:rsidRPr="003a724a">
        <w:rPr>
          <w:kern w:val="0"/>
          <w:lang w:bidi="ar-SA" w:eastAsia="en-US"/>
          <w:rFonts w:ascii="Calibri" w:eastAsia="Calibri" w:hAnsi="Calibri"/>
        </w:rPr>
        <w:t xml:space="preserve">no qual</w:t>
      </w:r>
      <w:r w:rsidR="00f322b9" w:rsidRPr="003a724a">
        <w:rPr>
          <w:kern w:val="0"/>
          <w:lang w:bidi="ar-SA" w:eastAsia="en-US"/>
          <w:rFonts w:ascii="Calibri" w:eastAsia="Calibri" w:hAnsi="Calibri"/>
        </w:rPr>
        <w:t xml:space="preserve"> é acionado o transistor ROWSEL para leitura do pixel</w:t>
      </w:r>
      <w:r w:rsidR="00f9427a" w:rsidRPr="003a724a">
        <w:rPr>
          <w:kern w:val="0"/>
          <w:lang w:bidi="ar-SA" w:eastAsia="en-US"/>
          <w:rFonts w:ascii="Calibri" w:eastAsia="Calibri" w:hAnsi="Calibri"/>
        </w:rPr>
        <w:t xml:space="preserve">.</w:t>
      </w:r>
      <w:r w:rsidR="000747b3" w:rsidRPr="003a724a">
        <w:rPr>
          <w:kern w:val="0"/>
          <w:lang w:bidi="ar-SA" w:eastAsia="en-US"/>
          <w:rFonts w:ascii="Calibri" w:eastAsia="Calibri" w:hAnsi="Calibri"/>
        </w:rPr>
        <w:t xml:space="preserve"> </w:t>
      </w:r>
      <w:r w:rsidR="00f322b9" w:rsidRPr="003a724a">
        <w:rPr>
          <w:kern w:val="0"/>
          <w:lang w:bidi="ar-SA" w:eastAsia="en-US"/>
          <w:rFonts w:ascii="Calibri" w:eastAsia="Calibri" w:hAnsi="Calibri"/>
        </w:rPr>
        <w:t xml:space="preserve">A figura 2</w:t>
      </w:r>
      <w:r w:rsidR="00c571f8" w:rsidRPr="003a724a">
        <w:rPr>
          <w:kern w:val="0"/>
          <w:lang w:bidi="ar-SA" w:eastAsia="en-US"/>
          <w:rFonts w:ascii="Calibri" w:eastAsia="Calibri" w:hAnsi="Calibri"/>
        </w:rPr>
        <w:t xml:space="preserve">.</w:t>
      </w:r>
      <w:r w:rsidR="004a0ff2">
        <w:rPr>
          <w:kern w:val="0"/>
          <w:lang w:bidi="ar-SA" w:eastAsia="en-US"/>
          <w:rFonts w:ascii="Calibri" w:eastAsia="Calibri" w:hAnsi="Calibri"/>
        </w:rPr>
        <w:t xml:space="preserve">7</w:t>
      </w:r>
      <w:r w:rsidR="00f322b9" w:rsidRPr="003a724a">
        <w:rPr>
          <w:kern w:val="0"/>
          <w:lang w:bidi="ar-SA" w:eastAsia="en-US"/>
          <w:rFonts w:ascii="Calibri" w:eastAsia="Calibri" w:hAnsi="Calibri"/>
        </w:rPr>
        <w:t xml:space="preserve"> mostra o ciclo de operação do pixel dividido em </w:t>
      </w:r>
      <w:r w:rsidR="005f74b7">
        <w:rPr>
          <w:kern w:val="0"/>
          <w:lang w:bidi="ar-SA" w:eastAsia="en-US"/>
          <w:rFonts w:ascii="Calibri" w:eastAsia="Calibri" w:hAnsi="Calibri"/>
        </w:rPr>
        <w:t xml:space="preserve">dois</w:t>
      </w:r>
      <w:r w:rsidR="00f322b9" w:rsidRPr="003a724a">
        <w:rPr>
          <w:kern w:val="0"/>
          <w:lang w:bidi="ar-SA" w:eastAsia="en-US"/>
          <w:rFonts w:ascii="Calibri" w:eastAsia="Calibri" w:hAnsi="Calibri"/>
        </w:rPr>
        <w:t xml:space="preserve"> períodos d</w:t>
      </w:r>
      <w:r w:rsidR="00f322b9" w:rsidRPr="003a724a">
        <w:rPr>
          <w:kern w:val="0"/>
          <w:lang w:bidi="ar-SA" w:eastAsia="en-US"/>
          <w:rFonts w:ascii="Calibri" w:eastAsia="Calibri" w:hAnsi="Calibri"/>
        </w:rPr>
        <w:t xml:space="preserve">i</w:t>
      </w:r>
      <w:r w:rsidR="00f322b9" w:rsidRPr="003a724a">
        <w:rPr>
          <w:kern w:val="0"/>
          <w:lang w:bidi="ar-SA" w:eastAsia="en-US"/>
          <w:rFonts w:ascii="Calibri" w:eastAsia="Calibri" w:hAnsi="Calibri"/>
        </w:rPr>
        <w:t xml:space="preserve">ferentes: tempo de </w:t>
      </w:r>
      <w:r w:rsidR="00b61551">
        <w:rPr>
          <w:i/>
          <w:kern w:val="0"/>
          <w:lang w:bidi="ar-SA" w:eastAsia="en-US"/>
          <w:rFonts w:ascii="Calibri" w:eastAsia="Calibri" w:hAnsi="Calibri"/>
        </w:rPr>
        <w:t xml:space="preserve">reset</w:t>
      </w:r>
      <w:r w:rsidR="005f74b7">
        <w:rPr>
          <w:kern w:val="0"/>
          <w:lang w:bidi="ar-SA" w:eastAsia="en-US"/>
          <w:rFonts w:ascii="Calibri" w:eastAsia="Calibri" w:hAnsi="Calibri"/>
        </w:rPr>
        <w:t xml:space="preserve"> e </w:t>
      </w:r>
      <w:r w:rsidR="00f322b9" w:rsidRPr="003a724a">
        <w:rPr>
          <w:kern w:val="0"/>
          <w:lang w:bidi="ar-SA" w:eastAsia="en-US"/>
          <w:rFonts w:ascii="Calibri" w:eastAsia="Calibri" w:hAnsi="Calibri"/>
        </w:rPr>
        <w:t xml:space="preserve">tempo de </w:t>
      </w:r>
      <w:r w:rsidR="00b61551" w:rsidRPr="00b61551">
        <w:rPr>
          <w:i/>
          <w:kern w:val="0"/>
          <w:lang w:bidi="ar-SA" w:eastAsia="en-US"/>
          <w:rFonts w:ascii="Calibri" w:eastAsia="Calibri" w:hAnsi="Calibri"/>
        </w:rPr>
        <w:t xml:space="preserve">integração</w:t>
      </w:r>
      <w:r w:rsidR="005f74b7">
        <w:rPr>
          <w:kern w:val="0"/>
          <w:lang w:bidi="ar-SA" w:eastAsia="en-US"/>
          <w:rFonts w:ascii="Calibri" w:eastAsia="Calibri" w:hAnsi="Calibri"/>
        </w:rPr>
        <w:t xml:space="preserve">.</w:t>
      </w:r>
      <w:r w:rsidR="00f322b9">
        <w:rPr>
          <w:kern w:val="0"/>
          <w:lang w:bidi="ar-SA" w:eastAsia="en-US"/>
          <w:rFonts w:ascii="Calibri" w:eastAsia="Calibri" w:hAnsi="Calibri"/>
        </w:rPr>
      </w:r>
    </w:p>
    <w:p w:rsidP="005a10da">
      <w:pPr>
        <w:pStyle w:val="Normal"/>
        <w:keepNext/>
        <w:suppressAutoHyphens w:val="off"/>
        <w:widowControl/>
        <w:autoSpaceDN/>
        <w:jc w:val="center"/>
      </w:pPr>
      <w:r w:rsidR="00b61551">
        <w:pict>
          <v:shapetype id="_x0000_t75" coordsize="21600,21600" o:spt="75" filled="f" stroked="f">
            <v:stroke joinstyle="miter"/>
            <v:path o:extrusionok="f"/>
            <o:lock aspectratio="t" v:ext="edit"/>
          </v:shapetype>
          <v:shape id="_x0000_i1054" type="#_x0000_t75" style="width:247.309pt;height:168.867pt;" o:bordertopcolor="auto" o:borderleftcolor="auto" o:borderbottomcolor="auto" o:borderrightcolor="auto">
            <v:imagedata cropbottom="2152f" croptop="206f" o:title="" r:id="rId17"/>
            <w10:bordertop type="none" width="0"/>
            <w10:borderleft type="none" width="0"/>
            <w10:borderbottom type="none" width="0"/>
            <w10:borderright type="none" width="0"/>
          </v:shape>
        </w:pict>
      </w:r>
      <w:r w:rsidR="00c571f8"/>
    </w:p>
    <w:p w:rsidP="005a10da">
      <w:pPr>
        <w:pStyle w:val="Caption"/>
        <w:spacing w:after="0" w:before="0"/>
      </w:pPr>
      <w:bookmarkStart w:id="30" w:name="_Toc520928522"/>
      <w:r w:rsidR="00c571f8" w:rsidRPr="00c571f8">
        <w:rPr>
          <w:i w:val="false"/>
          <w:kern w:val="0"/>
          <w:lang w:bidi="ar-SA" w:eastAsia="en-US"/>
          <w:rFonts w:ascii="Calibri" w:eastAsia="Calibri" w:hAnsi="Calibri"/>
          <w:color w:val="000000"/>
        </w:rPr>
        <w:t xml:space="preserve">Figura 2. </w:t>
      </w:r>
      <w:r w:rsidR="00c571f8" w:rsidRPr="00c571f8">
        <w:rPr>
          <w:i w:val="false"/>
          <w:kern w:val="0"/>
          <w:lang w:bidi="ar-SA" w:eastAsia="en-US"/>
          <w:rFonts w:ascii="Calibri" w:eastAsia="Calibri" w:hAnsi="Calibri"/>
          <w:color w:val="000000"/>
        </w:rPr>
        <w:fldChar w:fldCharType="begin"/>
      </w:r>
      <w:r w:rsidR="00c571f8" w:rsidRPr="00c571f8">
        <w:rPr>
          <w:i w:val="false"/>
          <w:kern w:val="0"/>
          <w:lang w:bidi="ar-SA" w:eastAsia="en-US"/>
          <w:rFonts w:ascii="Calibri" w:eastAsia="Calibri" w:hAnsi="Calibri"/>
          <w:color w:val="000000"/>
        </w:rPr>
        <w:instrText xml:space="preserve"> SEQ Figura_2. \* ARABIC </w:instrText>
      </w:r>
      <w:r w:rsidR="00c571f8" w:rsidRPr="00c571f8">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7</w:t>
      </w:r>
      <w:r w:rsidR="00c571f8" w:rsidRPr="00c571f8">
        <w:rPr>
          <w:i w:val="false"/>
          <w:kern w:val="0"/>
          <w:lang w:bidi="ar-SA" w:eastAsia="en-US"/>
          <w:rFonts w:ascii="Calibri" w:eastAsia="Calibri" w:hAnsi="Calibri"/>
          <w:color w:val="000000"/>
        </w:rPr>
        <w:fldChar w:fldCharType="end"/>
      </w:r>
      <w:r w:rsidR="00c571f8" w:rsidRPr="00c571f8">
        <w:rPr>
          <w:i w:val="false"/>
          <w:kern w:val="0"/>
          <w:lang w:bidi="ar-SA" w:eastAsia="en-US"/>
          <w:rFonts w:ascii="Calibri" w:eastAsia="Calibri" w:hAnsi="Calibri"/>
          <w:color w:val="000000"/>
        </w:rPr>
        <w:t xml:space="preserve"> </w:t>
      </w:r>
      <w:r w:rsidR="00c571f8" w:rsidRPr="00877a18">
        <w:rPr>
          <w:i w:val="false"/>
          <w:kern w:val="0"/>
          <w:lang w:bidi="ar-SA" w:eastAsia="en-US"/>
          <w:rFonts w:ascii="Calibri" w:eastAsia="Calibri" w:hAnsi="Calibri"/>
          <w:color w:val="000000"/>
        </w:rPr>
        <w:t xml:space="preserve">– Ciclo de operação do sensor APS.</w:t>
      </w:r>
      <w:bookmarkEnd w:id="30"/>
      <w:r w:rsidR="00877a18"/>
    </w:p>
    <w:p w:rsidP="005a10da">
      <w:pPr>
        <w:pStyle w:val="Normal"/>
        <w:rPr>
          <w:kern w:val="0"/>
          <w:lang w:bidi="ar-SA" w:eastAsia="en-US"/>
          <w:rFonts w:ascii="Calibri" w:eastAsia="Calibri" w:hAnsi="Calibri"/>
        </w:rPr>
        <w:suppressAutoHyphens w:val="off"/>
        <w:widowControl/>
        <w:autoSpaceDN/>
        <w:jc w:val="both"/>
      </w:pPr>
      <w:r w:rsidR="00f322b9"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157682" w:rsidRPr="00157682">
        <w:rPr>
          <w:kern w:val="0"/>
          <w:lang w:bidi="ar-SA" w:eastAsia="en-US"/>
          <w:rFonts w:ascii="Calibri" w:eastAsia="Calibri" w:hAnsi="Calibri"/>
        </w:rPr>
        <w:t xml:space="preserve">Quanto maior a intensidade </w:t>
      </w:r>
      <w:r w:rsidR="009c2e2e" w:rsidRPr="00157682">
        <w:rPr>
          <w:kern w:val="0"/>
          <w:lang w:bidi="ar-SA" w:eastAsia="en-US"/>
          <w:rFonts w:ascii="Calibri" w:eastAsia="Calibri" w:hAnsi="Calibri"/>
        </w:rPr>
        <w:t xml:space="preserve">luminosa</w:t>
      </w:r>
      <w:r w:rsidR="009c2e2e">
        <w:rPr>
          <w:kern w:val="0"/>
          <w:lang w:bidi="ar-SA" w:eastAsia="en-US"/>
          <w:rFonts w:ascii="Calibri" w:eastAsia="Calibri" w:hAnsi="Calibri"/>
        </w:rPr>
        <w:t xml:space="preserve">,</w:t>
      </w:r>
      <w:r w:rsidR="009c2e2e" w:rsidRPr="00157682">
        <w:rPr>
          <w:kern w:val="0"/>
          <w:lang w:bidi="ar-SA" w:eastAsia="en-US"/>
          <w:rFonts w:ascii="Calibri" w:eastAsia="Calibri" w:hAnsi="Calibri"/>
        </w:rPr>
        <w:t xml:space="preserve"> </w:t>
      </w:r>
      <w:r w:rsidR="005f74b7">
        <w:rPr>
          <w:kern w:val="0"/>
          <w:lang w:bidi="ar-SA" w:eastAsia="en-US"/>
          <w:rFonts w:ascii="Calibri" w:eastAsia="Calibri" w:hAnsi="Calibri"/>
        </w:rPr>
        <w:t xml:space="preserve">mais rapidamente o pixel irá</w:t>
      </w:r>
      <w:r w:rsidR="00157682" w:rsidRPr="00157682">
        <w:rPr>
          <w:kern w:val="0"/>
          <w:lang w:bidi="ar-SA" w:eastAsia="en-US"/>
          <w:rFonts w:ascii="Calibri" w:eastAsia="Calibri" w:hAnsi="Calibri"/>
        </w:rPr>
        <w:t xml:space="preserve"> </w:t>
      </w:r>
      <w:r w:rsidR="005f74b7" w:rsidRPr="00157682">
        <w:rPr>
          <w:kern w:val="0"/>
          <w:lang w:bidi="ar-SA" w:eastAsia="en-US"/>
          <w:rFonts w:ascii="Calibri" w:eastAsia="Calibri" w:hAnsi="Calibri"/>
        </w:rPr>
        <w:t xml:space="preserve">des</w:t>
      </w:r>
      <w:r w:rsidR="005f74b7">
        <w:rPr>
          <w:kern w:val="0"/>
          <w:lang w:bidi="ar-SA" w:eastAsia="en-US"/>
          <w:rFonts w:ascii="Calibri" w:eastAsia="Calibri" w:hAnsi="Calibri"/>
        </w:rPr>
        <w:t xml:space="preserve">carga</w:t>
      </w:r>
      <w:r w:rsidR="009b2420">
        <w:rPr>
          <w:kern w:val="0"/>
          <w:lang w:bidi="ar-SA" w:eastAsia="en-US"/>
          <w:rFonts w:ascii="Calibri" w:eastAsia="Calibri" w:hAnsi="Calibri"/>
        </w:rPr>
        <w:t xml:space="preserve"> e se o te</w:t>
      </w:r>
      <w:r w:rsidR="009b2420">
        <w:rPr>
          <w:kern w:val="0"/>
          <w:lang w:bidi="ar-SA" w:eastAsia="en-US"/>
          <w:rFonts w:ascii="Calibri" w:eastAsia="Calibri" w:hAnsi="Calibri"/>
        </w:rPr>
        <w:t xml:space="preserve">m</w:t>
      </w:r>
      <w:r w:rsidR="009b2420">
        <w:rPr>
          <w:kern w:val="0"/>
          <w:lang w:bidi="ar-SA" w:eastAsia="en-US"/>
          <w:rFonts w:ascii="Calibri" w:eastAsia="Calibri" w:hAnsi="Calibri"/>
        </w:rPr>
        <w:t xml:space="preserve">po de integração</w:t>
      </w:r>
      <w:r w:rsidR="005f74b7">
        <w:rPr>
          <w:kern w:val="0"/>
          <w:lang w:bidi="ar-SA" w:eastAsia="en-US"/>
          <w:rFonts w:ascii="Calibri" w:eastAsia="Calibri" w:hAnsi="Calibri"/>
        </w:rPr>
        <w:t xml:space="preserve"> não for menor ou igual ao tempo para a descarga completa do pixel,</w:t>
      </w:r>
      <w:r w:rsidR="00157682" w:rsidRPr="00157682">
        <w:rPr>
          <w:kern w:val="0"/>
          <w:lang w:bidi="ar-SA" w:eastAsia="en-US"/>
          <w:rFonts w:ascii="Calibri" w:eastAsia="Calibri" w:hAnsi="Calibri"/>
        </w:rPr>
        <w:t xml:space="preserve"> o resu</w:t>
      </w:r>
      <w:r w:rsidR="00157682" w:rsidRPr="00157682">
        <w:rPr>
          <w:kern w:val="0"/>
          <w:lang w:bidi="ar-SA" w:eastAsia="en-US"/>
          <w:rFonts w:ascii="Calibri" w:eastAsia="Calibri" w:hAnsi="Calibri"/>
        </w:rPr>
        <w:t xml:space="preserve">l</w:t>
      </w:r>
      <w:r w:rsidR="00157682" w:rsidRPr="00157682">
        <w:rPr>
          <w:kern w:val="0"/>
          <w:lang w:bidi="ar-SA" w:eastAsia="en-US"/>
          <w:rFonts w:ascii="Calibri" w:eastAsia="Calibri" w:hAnsi="Calibri"/>
        </w:rPr>
        <w:t xml:space="preserve">tado obtido </w:t>
      </w:r>
      <w:r w:rsidR="009d223d">
        <w:rPr>
          <w:kern w:val="0"/>
          <w:lang w:bidi="ar-SA" w:eastAsia="en-US"/>
          <w:rFonts w:ascii="Calibri" w:eastAsia="Calibri" w:hAnsi="Calibri"/>
        </w:rPr>
        <w:t xml:space="preserve">será </w:t>
      </w:r>
      <w:r w:rsidR="005f74b7">
        <w:rPr>
          <w:kern w:val="0"/>
          <w:lang w:bidi="ar-SA" w:eastAsia="en-US"/>
          <w:rFonts w:ascii="Calibri" w:eastAsia="Calibri" w:hAnsi="Calibri"/>
        </w:rPr>
        <w:t xml:space="preserve">uma</w:t>
      </w:r>
      <w:r w:rsidR="00f322b9" w:rsidRPr="00157682">
        <w:rPr>
          <w:kern w:val="0"/>
          <w:lang w:bidi="ar-SA" w:eastAsia="en-US"/>
          <w:rFonts w:ascii="Calibri" w:eastAsia="Calibri" w:hAnsi="Calibri"/>
        </w:rPr>
        <w:t xml:space="preserve"> im</w:t>
      </w:r>
      <w:r w:rsidR="00f322b9" w:rsidRPr="00157682">
        <w:rPr>
          <w:kern w:val="0"/>
          <w:lang w:bidi="ar-SA" w:eastAsia="en-US"/>
          <w:rFonts w:ascii="Calibri" w:eastAsia="Calibri" w:hAnsi="Calibri"/>
        </w:rPr>
        <w:t xml:space="preserve">a</w:t>
      </w:r>
      <w:r w:rsidR="00f322b9" w:rsidRPr="00157682">
        <w:rPr>
          <w:kern w:val="0"/>
          <w:lang w:bidi="ar-SA" w:eastAsia="en-US"/>
          <w:rFonts w:ascii="Calibri" w:eastAsia="Calibri" w:hAnsi="Calibri"/>
        </w:rPr>
        <w:t xml:space="preserve">gem branca sem muitos detalhes </w:t>
      </w:r>
      <w:r w:rsidR="000747b3" w:rsidRPr="00157682">
        <w:rPr>
          <w:kern w:val="0"/>
          <w:lang w:bidi="ar-SA" w:eastAsia="en-US"/>
          <w:rFonts w:ascii="Calibri" w:eastAsia="Calibri" w:hAnsi="Calibri"/>
        </w:rPr>
        <w:t xml:space="preserve">[17</w:t>
      </w:r>
      <w:r w:rsidR="003d07d5" w:rsidRPr="00157682">
        <w:rPr>
          <w:kern w:val="0"/>
          <w:lang w:bidi="ar-SA" w:eastAsia="en-US"/>
          <w:rFonts w:ascii="Calibri" w:eastAsia="Calibri" w:hAnsi="Calibri"/>
        </w:rPr>
        <w:t xml:space="preserve">]</w:t>
      </w:r>
      <w:r w:rsidR="00f322b9" w:rsidRPr="00157682">
        <w:rPr>
          <w:kern w:val="0"/>
          <w:lang w:bidi="ar-SA" w:eastAsia="en-US"/>
          <w:rFonts w:ascii="Calibri" w:eastAsia="Calibri" w:hAnsi="Calibri"/>
        </w:rPr>
        <w:t xml:space="preserve">.</w:t>
      </w:r>
      <w:r w:rsidR="00157682" w:rsidRPr="00157682">
        <w:rPr>
          <w:kern w:val="0"/>
          <w:lang w:bidi="ar-SA" w:eastAsia="en-US"/>
          <w:rFonts w:ascii="Calibri" w:eastAsia="Calibri" w:hAnsi="Calibri"/>
        </w:rPr>
        <w:t xml:space="preserve"> A figura</w:t>
      </w:r>
      <w:r w:rsidR="00157682">
        <w:rPr>
          <w:kern w:val="0"/>
          <w:lang w:bidi="ar-SA" w:eastAsia="en-US"/>
          <w:rFonts w:ascii="Calibri" w:eastAsia="Calibri" w:hAnsi="Calibri"/>
        </w:rPr>
        <w:t xml:space="preserve"> 2.</w:t>
      </w:r>
      <w:r w:rsidR="005259ab">
        <w:rPr>
          <w:kern w:val="0"/>
          <w:lang w:bidi="ar-SA" w:eastAsia="en-US"/>
          <w:rFonts w:ascii="Calibri" w:eastAsia="Calibri" w:hAnsi="Calibri"/>
        </w:rPr>
        <w:t xml:space="preserve">8</w:t>
      </w:r>
      <w:r w:rsidR="00157682">
        <w:rPr>
          <w:kern w:val="0"/>
          <w:lang w:bidi="ar-SA" w:eastAsia="en-US"/>
          <w:rFonts w:ascii="Calibri" w:eastAsia="Calibri" w:hAnsi="Calibri"/>
        </w:rPr>
        <w:t xml:space="preserve"> mostra a descarga do pixel para </w:t>
      </w:r>
      <w:r w:rsidR="003c2cbb">
        <w:rPr>
          <w:kern w:val="0"/>
          <w:lang w:bidi="ar-SA" w:eastAsia="en-US"/>
          <w:rFonts w:ascii="Calibri" w:eastAsia="Calibri" w:hAnsi="Calibri"/>
        </w:rPr>
        <w:t xml:space="preserve">quatro</w:t>
      </w:r>
      <w:r w:rsidR="00082fef">
        <w:rPr>
          <w:kern w:val="0"/>
          <w:lang w:bidi="ar-SA" w:eastAsia="en-US"/>
          <w:rFonts w:ascii="Calibri" w:eastAsia="Calibri" w:hAnsi="Calibri"/>
        </w:rPr>
        <w:t xml:space="preserve"> níveis</w:t>
      </w:r>
      <w:r w:rsidR="00157682">
        <w:rPr>
          <w:kern w:val="0"/>
          <w:lang w:bidi="ar-SA" w:eastAsia="en-US"/>
          <w:rFonts w:ascii="Calibri" w:eastAsia="Calibri" w:hAnsi="Calibri"/>
        </w:rPr>
        <w:t xml:space="preserve"> de intens</w:t>
      </w:r>
      <w:r w:rsidR="00157682">
        <w:rPr>
          <w:kern w:val="0"/>
          <w:lang w:bidi="ar-SA" w:eastAsia="en-US"/>
          <w:rFonts w:ascii="Calibri" w:eastAsia="Calibri" w:hAnsi="Calibri"/>
        </w:rPr>
        <w:t xml:space="preserve">i</w:t>
      </w:r>
      <w:r w:rsidR="00157682">
        <w:rPr>
          <w:kern w:val="0"/>
          <w:lang w:bidi="ar-SA" w:eastAsia="en-US"/>
          <w:rFonts w:ascii="Calibri" w:eastAsia="Calibri" w:hAnsi="Calibri"/>
        </w:rPr>
        <w:t xml:space="preserve">dade de luz.</w:t>
      </w:r>
      <w:r w:rsidR="00065159">
        <w:rPr>
          <w:kern w:val="0"/>
          <w:lang w:bidi="ar-SA" w:eastAsia="en-US"/>
          <w:rFonts w:ascii="Calibri" w:eastAsia="Calibri" w:hAnsi="Calibri"/>
        </w:rPr>
        <w:t xml:space="preserve"> Quando a leitura é feita após a descarga do pixel, diz-se que o pixel está saturado.</w:t>
      </w:r>
      <w:r w:rsidR="00f322b9" w:rsidRPr="00f322b9">
        <w:rPr>
          <w:kern w:val="0"/>
          <w:lang w:bidi="ar-SA" w:eastAsia="en-US"/>
          <w:rFonts w:ascii="Calibri" w:eastAsia="Calibri" w:hAnsi="Calibri"/>
        </w:rPr>
      </w:r>
    </w:p>
    <w:p w:rsidP="005a10da">
      <w:pPr>
        <w:pStyle w:val="Normal"/>
        <w:keepNext/>
        <w:suppressAutoHyphens w:val="off"/>
        <w:widowControl/>
        <w:autoSpaceDN/>
        <w:jc w:val="center"/>
      </w:pPr>
      <w:r w:rsidR="00ce63cd">
        <w:pict>
          <v:shapetype id="_x0000_t75" coordsize="21600,21600" o:spt="75" filled="f" stroked="f">
            <v:stroke joinstyle="miter"/>
            <v:path o:extrusionok="f"/>
            <o:lock aspectratio="t" v:ext="edit"/>
          </v:shapetype>
          <v:shape id="_x0000_i1055" type="#_x0000_t75" style="width:240.422pt;height:142.751pt;" o:bordertopcolor="auto" o:borderleftcolor="auto" o:borderbottomcolor="auto" o:borderrightcolor="auto">
            <v:imagedata o:title="" r:id="rId18"/>
            <w10:bordertop type="none" width="0"/>
            <w10:borderleft type="none" width="0"/>
            <w10:borderbottom type="none" width="0"/>
            <w10:borderright type="none" width="0"/>
          </v:shape>
        </w:pict>
      </w:r>
      <w:r w:rsidR="000f6bd3"/>
    </w:p>
    <w:p w:rsidP="005a10da">
      <w:pPr>
        <w:pStyle w:val="Caption"/>
        <w:spacing w:after="0" w:before="0"/>
      </w:pPr>
      <w:bookmarkStart w:id="31" w:name="_Toc520928523"/>
      <w:r w:rsidR="000f6bd3" w:rsidRPr="000f6bd3">
        <w:rPr>
          <w:i w:val="false"/>
          <w:kern w:val="0"/>
          <w:lang w:bidi="ar-SA" w:eastAsia="en-US"/>
          <w:rFonts w:ascii="Calibri" w:eastAsia="Calibri" w:hAnsi="Calibri"/>
          <w:color w:val="000000"/>
        </w:rPr>
        <w:t xml:space="preserve">Figura 2. </w:t>
      </w:r>
      <w:r w:rsidR="000f6bd3" w:rsidRPr="000f6bd3">
        <w:rPr>
          <w:i w:val="false"/>
          <w:kern w:val="0"/>
          <w:lang w:bidi="ar-SA" w:eastAsia="en-US"/>
          <w:rFonts w:ascii="Calibri" w:eastAsia="Calibri" w:hAnsi="Calibri"/>
          <w:color w:val="000000"/>
        </w:rPr>
        <w:fldChar w:fldCharType="begin"/>
      </w:r>
      <w:r w:rsidR="000f6bd3" w:rsidRPr="000f6bd3">
        <w:rPr>
          <w:i w:val="false"/>
          <w:kern w:val="0"/>
          <w:lang w:bidi="ar-SA" w:eastAsia="en-US"/>
          <w:rFonts w:ascii="Calibri" w:eastAsia="Calibri" w:hAnsi="Calibri"/>
          <w:color w:val="000000"/>
        </w:rPr>
        <w:instrText xml:space="preserve"> SEQ Figura_2. \* ARABIC </w:instrText>
      </w:r>
      <w:r w:rsidR="000f6bd3" w:rsidRPr="000f6bd3">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8</w:t>
      </w:r>
      <w:r w:rsidR="000f6bd3" w:rsidRPr="000f6bd3">
        <w:rPr>
          <w:i w:val="false"/>
          <w:kern w:val="0"/>
          <w:lang w:bidi="ar-SA" w:eastAsia="en-US"/>
          <w:rFonts w:ascii="Calibri" w:eastAsia="Calibri" w:hAnsi="Calibri"/>
          <w:color w:val="000000"/>
        </w:rPr>
        <w:fldChar w:fldCharType="end"/>
      </w:r>
      <w:r w:rsidR="000f6bd3" w:rsidRPr="00877a18">
        <w:rPr>
          <w:i w:val="false"/>
          <w:kern w:val="0"/>
          <w:lang w:bidi="ar-SA" w:eastAsia="en-US"/>
          <w:rFonts w:ascii="Calibri" w:eastAsia="Calibri" w:hAnsi="Calibri"/>
          <w:color w:val="000000"/>
        </w:rPr>
        <w:t xml:space="preserve"> – Operação do APS de </w:t>
      </w:r>
      <w:r w:rsidR="00420cc6">
        <w:rPr>
          <w:i w:val="false"/>
          <w:kern w:val="0"/>
          <w:lang w:bidi="ar-SA" w:eastAsia="en-US"/>
          <w:rFonts w:ascii="Calibri" w:eastAsia="Calibri" w:hAnsi="Calibri"/>
          <w:color w:val="000000"/>
        </w:rPr>
        <w:t xml:space="preserve">acordo com incidência luminosa, </w:t>
      </w:r>
      <w:r w:rsidR="000747b3">
        <w:rPr>
          <w:i w:val="false"/>
          <w:kern w:val="0"/>
          <w:lang w:bidi="ar-SA" w:eastAsia="en-US"/>
          <w:rFonts w:ascii="Calibri" w:eastAsia="Calibri" w:hAnsi="Calibri"/>
          <w:color w:val="000000"/>
        </w:rPr>
        <w:t xml:space="preserve">a</w:t>
      </w:r>
      <w:r w:rsidR="00020af5">
        <w:rPr>
          <w:i w:val="false"/>
          <w:kern w:val="0"/>
          <w:lang w:bidi="ar-SA" w:eastAsia="en-US"/>
          <w:rFonts w:ascii="Calibri" w:eastAsia="Calibri" w:hAnsi="Calibri"/>
          <w:color w:val="000000"/>
        </w:rPr>
        <w:t xml:space="preserve">daptado de </w:t>
      </w:r>
      <w:r w:rsidR="000747b3" w:rsidRPr="00420cc6">
        <w:rPr>
          <w:i w:val="false"/>
          <w:kern w:val="0"/>
          <w:lang w:bidi="ar-SA" w:eastAsia="en-US"/>
          <w:rFonts w:ascii="Calibri" w:eastAsia="Calibri" w:hAnsi="Calibri"/>
          <w:color w:val="000000"/>
        </w:rPr>
        <w:t xml:space="preserve">[</w:t>
      </w:r>
      <w:r w:rsidR="000f6bd3" w:rsidRPr="00420cc6">
        <w:rPr>
          <w:i w:val="false"/>
          <w:kern w:val="0"/>
          <w:lang w:bidi="ar-SA" w:eastAsia="en-US"/>
          <w:rFonts w:ascii="Calibri" w:eastAsia="Calibri" w:hAnsi="Calibri"/>
          <w:color w:val="000000"/>
        </w:rPr>
        <w:t xml:space="preserve">28].</w:t>
      </w:r>
      <w:bookmarkEnd w:id="31"/>
      <w:r w:rsidR="00877a18"/>
    </w:p>
    <w:p w:rsidP="005a10da">
      <w:pPr>
        <w:pStyle w:val="Normal"/>
        <w:rPr>
          <w:kern w:val="0"/>
          <w:lang w:bidi="ar-SA" w:eastAsia="en-US"/>
          <w:rFonts w:ascii="Calibri" w:eastAsia="Calibri" w:hAnsi="Calibri"/>
        </w:rPr>
        <w:suppressAutoHyphens w:val="off"/>
        <w:widowControl/>
        <w:autoSpaceDN/>
        <w:jc w:val="both"/>
      </w:pPr>
      <w:r w:rsid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38016d" w:rsidRPr="003f338e">
        <w:rPr>
          <w:kern w:val="0"/>
          <w:lang w:bidi="ar-SA" w:eastAsia="en-US"/>
          <w:rFonts w:ascii="Calibri" w:eastAsia="Calibri" w:hAnsi="Calibri"/>
        </w:rPr>
        <w:t xml:space="preserve">Além do </w:t>
      </w:r>
      <w:r w:rsidR="00ae6f98" w:rsidRPr="003f338e">
        <w:rPr>
          <w:kern w:val="0"/>
          <w:lang w:bidi="ar-SA" w:eastAsia="en-US"/>
          <w:rFonts w:ascii="Calibri" w:eastAsia="Calibri" w:hAnsi="Calibri"/>
        </w:rPr>
        <w:t xml:space="preserve">modo </w:t>
      </w:r>
      <w:r w:rsidR="0038016d" w:rsidRPr="003f338e">
        <w:rPr>
          <w:kern w:val="0"/>
          <w:lang w:bidi="ar-SA" w:eastAsia="en-US"/>
          <w:rFonts w:ascii="Calibri" w:eastAsia="Calibri" w:hAnsi="Calibri"/>
        </w:rPr>
        <w:t xml:space="preserve">linear, existe o modo de operação logarítmico que minimiza o problema da saturação da imagem e aumenta o alcance dinâmico (</w:t>
      </w:r>
      <w:r w:rsidR="0038016d" w:rsidRPr="003f338e">
        <w:rPr>
          <w:i/>
          <w:kern w:val="0"/>
          <w:lang w:bidi="ar-SA" w:eastAsia="en-US"/>
          <w:rFonts w:ascii="Calibri" w:eastAsia="Calibri" w:hAnsi="Calibri"/>
        </w:rPr>
        <w:t xml:space="preserve">DR – Dynamic Range</w:t>
      </w:r>
      <w:r w:rsidR="00f9427a" w:rsidRPr="003f338e">
        <w:rPr>
          <w:kern w:val="0"/>
          <w:lang w:bidi="ar-SA" w:eastAsia="en-US"/>
          <w:rFonts w:ascii="Calibri" w:eastAsia="Calibri" w:hAnsi="Calibri"/>
        </w:rPr>
        <w:t xml:space="preserve">). O DR</w:t>
      </w:r>
      <w:r w:rsidR="00f322b9" w:rsidRPr="003f338e">
        <w:rPr>
          <w:kern w:val="0"/>
          <w:lang w:bidi="ar-SA" w:eastAsia="en-US"/>
          <w:rFonts w:ascii="Calibri" w:eastAsia="Calibri" w:hAnsi="Calibri"/>
        </w:rPr>
        <w:t xml:space="preserve"> é definido como a relação entre o maior sinal de entrada não satu</w:t>
      </w:r>
      <w:r w:rsidR="00f9427a" w:rsidRPr="003f338e">
        <w:rPr>
          <w:kern w:val="0"/>
          <w:lang w:bidi="ar-SA" w:eastAsia="en-US"/>
          <w:rFonts w:ascii="Calibri" w:eastAsia="Calibri" w:hAnsi="Calibri"/>
        </w:rPr>
        <w:t xml:space="preserve">rado e o menor sinal detectável.</w:t>
      </w:r>
      <w:r w:rsidR="00f322b9" w:rsidRPr="003f338e">
        <w:rPr>
          <w:kern w:val="0"/>
          <w:lang w:bidi="ar-SA" w:eastAsia="en-US"/>
          <w:rFonts w:ascii="Calibri" w:eastAsia="Calibri" w:hAnsi="Calibri"/>
        </w:rPr>
        <w:t xml:space="preserve"> </w:t>
      </w:r>
      <w:r w:rsidR="00f9427a" w:rsidRPr="003f338e">
        <w:rPr>
          <w:kern w:val="0"/>
          <w:lang w:bidi="ar-SA" w:eastAsia="en-US"/>
          <w:rFonts w:ascii="Calibri" w:eastAsia="Calibri" w:hAnsi="Calibri"/>
        </w:rPr>
        <w:t xml:space="preserve">A</w:t>
      </w:r>
      <w:r w:rsidR="00f322b9" w:rsidRPr="003f338e">
        <w:rPr>
          <w:kern w:val="0"/>
          <w:lang w:bidi="ar-SA" w:eastAsia="en-US"/>
          <w:rFonts w:ascii="Calibri" w:eastAsia="Calibri" w:hAnsi="Calibri"/>
        </w:rPr>
        <w:t xml:space="preserve"> </w:t>
      </w:r>
      <w:r w:rsidR="00ae6f98" w:rsidRPr="003f338e">
        <w:rPr>
          <w:kern w:val="0"/>
          <w:lang w:bidi="ar-SA" w:eastAsia="en-US"/>
          <w:rFonts w:ascii="Calibri" w:eastAsia="Calibri" w:hAnsi="Calibri"/>
        </w:rPr>
        <w:t xml:space="preserve">f</w:t>
      </w:r>
      <w:r w:rsidR="00f322b9" w:rsidRPr="003f338e">
        <w:rPr>
          <w:kern w:val="0"/>
          <w:lang w:bidi="ar-SA" w:eastAsia="en-US"/>
          <w:rFonts w:ascii="Calibri" w:eastAsia="Calibri" w:hAnsi="Calibri"/>
        </w:rPr>
        <w:t xml:space="preserve">igura 2.</w:t>
      </w:r>
      <w:r w:rsidR="005259ab">
        <w:rPr>
          <w:kern w:val="0"/>
          <w:lang w:bidi="ar-SA" w:eastAsia="en-US"/>
          <w:rFonts w:ascii="Calibri" w:eastAsia="Calibri" w:hAnsi="Calibri"/>
        </w:rPr>
        <w:t xml:space="preserve">9</w:t>
      </w:r>
      <w:r w:rsidR="00f9427a" w:rsidRPr="003f338e">
        <w:rPr>
          <w:kern w:val="0"/>
          <w:lang w:bidi="ar-SA" w:eastAsia="en-US"/>
          <w:rFonts w:ascii="Calibri" w:eastAsia="Calibri" w:hAnsi="Calibri"/>
        </w:rPr>
        <w:t xml:space="preserve">-</w:t>
      </w:r>
      <w:r w:rsidR="00092828" w:rsidRPr="003f338e">
        <w:rPr>
          <w:kern w:val="0"/>
          <w:lang w:bidi="ar-SA" w:eastAsia="en-US"/>
          <w:rFonts w:ascii="Calibri" w:eastAsia="Calibri" w:hAnsi="Calibri"/>
        </w:rPr>
        <w:t xml:space="preserve">a</w:t>
      </w:r>
      <w:r w:rsidR="00f322b9" w:rsidRPr="003f338e">
        <w:rPr>
          <w:kern w:val="0"/>
          <w:lang w:bidi="ar-SA" w:eastAsia="en-US"/>
          <w:rFonts w:ascii="Calibri" w:eastAsia="Calibri" w:hAnsi="Calibri"/>
        </w:rPr>
        <w:t xml:space="preserve"> mostra a saturação do sensor e </w:t>
      </w:r>
      <w:r w:rsidR="005259ab">
        <w:rPr>
          <w:kern w:val="0"/>
          <w:lang w:bidi="ar-SA" w:eastAsia="en-US"/>
          <w:rFonts w:ascii="Calibri" w:eastAsia="Calibri" w:hAnsi="Calibri"/>
        </w:rPr>
        <w:t xml:space="preserve">na figura 2.9</w:t>
      </w:r>
      <w:r w:rsidR="00f9427a" w:rsidRPr="003f338e">
        <w:rPr>
          <w:kern w:val="0"/>
          <w:lang w:bidi="ar-SA" w:eastAsia="en-US"/>
          <w:rFonts w:ascii="Calibri" w:eastAsia="Calibri" w:hAnsi="Calibri"/>
        </w:rPr>
        <w:t xml:space="preserve">-b observa-se </w:t>
      </w:r>
      <w:r w:rsidR="00f322b9" w:rsidRPr="003f338e">
        <w:rPr>
          <w:kern w:val="0"/>
          <w:lang w:bidi="ar-SA" w:eastAsia="en-US"/>
          <w:rFonts w:ascii="Calibri" w:eastAsia="Calibri" w:hAnsi="Calibri"/>
        </w:rPr>
        <w:t xml:space="preserve">uma melhora na fotografia através do aumento do alcance dinâmi</w:t>
      </w:r>
      <w:r w:rsidR="004917de" w:rsidRPr="003f338e">
        <w:rPr>
          <w:kern w:val="0"/>
          <w:lang w:bidi="ar-SA" w:eastAsia="en-US"/>
          <w:rFonts w:ascii="Calibri" w:eastAsia="Calibri" w:hAnsi="Calibri"/>
        </w:rPr>
        <w:t xml:space="preserve">co, influencia</w:t>
      </w:r>
      <w:r w:rsidR="00f9427a" w:rsidRPr="003f338e">
        <w:rPr>
          <w:kern w:val="0"/>
          <w:lang w:bidi="ar-SA" w:eastAsia="en-US"/>
          <w:rFonts w:ascii="Calibri" w:eastAsia="Calibri" w:hAnsi="Calibri"/>
        </w:rPr>
        <w:t xml:space="preserve">ndo</w:t>
      </w:r>
      <w:r w:rsidR="004917de" w:rsidRPr="003f338e">
        <w:rPr>
          <w:kern w:val="0"/>
          <w:lang w:bidi="ar-SA" w:eastAsia="en-US"/>
          <w:rFonts w:ascii="Calibri" w:eastAsia="Calibri" w:hAnsi="Calibri"/>
        </w:rPr>
        <w:t xml:space="preserve"> diretamente na </w:t>
      </w:r>
      <w:r w:rsidR="00f160b7" w:rsidRPr="003f338e">
        <w:rPr>
          <w:kern w:val="0"/>
          <w:lang w:bidi="ar-SA" w:eastAsia="en-US"/>
          <w:rFonts w:ascii="Calibri" w:eastAsia="Calibri" w:hAnsi="Calibri"/>
        </w:rPr>
        <w:t xml:space="preserve">qualidade da </w:t>
      </w:r>
      <w:r w:rsidR="00f322b9" w:rsidRPr="003f338e">
        <w:rPr>
          <w:kern w:val="0"/>
          <w:lang w:bidi="ar-SA" w:eastAsia="en-US"/>
          <w:rFonts w:ascii="Calibri" w:eastAsia="Calibri" w:hAnsi="Calibri"/>
        </w:rPr>
        <w:t xml:space="preserve">captura de im</w:t>
      </w:r>
      <w:r w:rsidR="00f322b9" w:rsidRPr="003f338e">
        <w:rPr>
          <w:kern w:val="0"/>
          <w:lang w:bidi="ar-SA" w:eastAsia="en-US"/>
          <w:rFonts w:ascii="Calibri" w:eastAsia="Calibri" w:hAnsi="Calibri"/>
        </w:rPr>
        <w:t xml:space="preserve">a</w:t>
      </w:r>
      <w:r w:rsidR="00f322b9" w:rsidRPr="003f338e">
        <w:rPr>
          <w:kern w:val="0"/>
          <w:lang w:bidi="ar-SA" w:eastAsia="en-US"/>
          <w:rFonts w:ascii="Calibri" w:eastAsia="Calibri" w:hAnsi="Calibri"/>
        </w:rPr>
        <w:t xml:space="preserve">gens.</w:t>
      </w:r>
      <w:r w:rsid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ed5d2a" w:rsidRPr="003f338e">
        <w:rPr>
          <w:kern w:val="0"/>
          <w:lang w:bidi="ar-SA" w:eastAsia="en-US"/>
          <w:rFonts w:ascii="Calibri" w:eastAsia="Calibri" w:hAnsi="Calibri"/>
        </w:rPr>
      </w:r>
    </w:p>
    <w:p w:rsidP="005a10da">
      <w:pPr>
        <w:pStyle w:val="Normal"/>
        <w:keepNext/>
        <w:suppressAutoHyphens w:val="off"/>
        <w:widowControl/>
        <w:autoSpaceDN/>
        <w:jc w:val="center"/>
      </w:pPr>
      <w:r w:rsidR="00780d5a">
        <w:pict>
          <v:shapetype id="_x0000_t75" coordsize="21600,21600" o:spt="75" filled="f" stroked="f">
            <v:stroke joinstyle="miter"/>
            <v:path o:extrusionok="f"/>
            <o:lock aspectratio="t" v:ext="edit"/>
          </v:shapetype>
          <v:shape id="_x0000_i1056" type="#_x0000_t75" style="width:301.188pt;height:102.745pt;" o:bordertopcolor="auto" o:borderleftcolor="auto" o:borderbottomcolor="auto" o:borderrightcolor="auto">
            <v:imagedata o:title="" r:id="rId19"/>
            <w10:bordertop type="none" width="0"/>
            <w10:borderleft type="none" width="0"/>
            <w10:borderbottom type="none" width="0"/>
            <w10:borderright type="none" width="0"/>
          </v:shape>
        </w:pict>
      </w:r>
      <w:r w:rsidR="00c33ffb" w:rsidRPr="003f338e"/>
    </w:p>
    <w:p w:rsidP="005a10da">
      <w:pPr>
        <w:pStyle w:val="Caption"/>
        <w:spacing w:after="0" w:before="0"/>
      </w:pPr>
      <w:bookmarkStart w:id="32" w:name="_Toc520928524"/>
      <w:r w:rsidR="00c33ffb" w:rsidRPr="003f338e">
        <w:rPr>
          <w:i w:val="false"/>
          <w:kern w:val="0"/>
          <w:lang w:bidi="ar-SA" w:eastAsia="en-US"/>
          <w:rFonts w:ascii="Calibri" w:eastAsia="Calibri" w:hAnsi="Calibri"/>
          <w:color w:val="000000"/>
        </w:rPr>
        <w:t xml:space="preserve">Figura 2. </w:t>
      </w:r>
      <w:r w:rsidR="00c33ffb" w:rsidRPr="003f338e">
        <w:rPr>
          <w:i w:val="false"/>
          <w:kern w:val="0"/>
          <w:lang w:bidi="ar-SA" w:eastAsia="en-US"/>
          <w:rFonts w:ascii="Calibri" w:eastAsia="Calibri" w:hAnsi="Calibri"/>
          <w:color w:val="000000"/>
        </w:rPr>
        <w:fldChar w:fldCharType="begin"/>
      </w:r>
      <w:r w:rsidR="00c33ffb" w:rsidRPr="003f338e">
        <w:rPr>
          <w:i w:val="false"/>
          <w:kern w:val="0"/>
          <w:lang w:bidi="ar-SA" w:eastAsia="en-US"/>
          <w:rFonts w:ascii="Calibri" w:eastAsia="Calibri" w:hAnsi="Calibri"/>
          <w:color w:val="000000"/>
        </w:rPr>
        <w:instrText xml:space="preserve"> SEQ Figura_2. \* ARABIC </w:instrText>
      </w:r>
      <w:r w:rsidR="00c33ffb" w:rsidRPr="003f338e">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9</w:t>
      </w:r>
      <w:r w:rsidR="00c33ffb" w:rsidRPr="003f338e">
        <w:rPr>
          <w:i w:val="false"/>
          <w:kern w:val="0"/>
          <w:lang w:bidi="ar-SA" w:eastAsia="en-US"/>
          <w:rFonts w:ascii="Calibri" w:eastAsia="Calibri" w:hAnsi="Calibri"/>
          <w:color w:val="000000"/>
        </w:rPr>
        <w:fldChar w:fldCharType="end"/>
      </w:r>
      <w:r w:rsidR="00c33ffb" w:rsidRPr="003f338e">
        <w:rPr>
          <w:i w:val="false"/>
          <w:kern w:val="0"/>
          <w:lang w:bidi="ar-SA" w:eastAsia="en-US"/>
          <w:rFonts w:ascii="Calibri" w:eastAsia="Calibri" w:hAnsi="Calibri"/>
          <w:color w:val="000000"/>
        </w:rPr>
        <w:t xml:space="preserve"> </w:t>
      </w:r>
      <w:r w:rsidR="00092828" w:rsidRPr="003f338e">
        <w:rPr>
          <w:i w:val="false"/>
          <w:kern w:val="0"/>
          <w:lang w:bidi="ar-SA" w:eastAsia="en-US"/>
          <w:rFonts w:ascii="Calibri" w:eastAsia="Calibri" w:hAnsi="Calibri"/>
          <w:color w:val="000000"/>
        </w:rPr>
        <w:t xml:space="preserve">– Saturação da fotografia </w:t>
      </w:r>
      <w:r w:rsidR="00c33ffb" w:rsidRPr="003f338e">
        <w:rPr>
          <w:i w:val="false"/>
          <w:kern w:val="0"/>
          <w:lang w:bidi="ar-SA" w:eastAsia="en-US"/>
          <w:rFonts w:ascii="Calibri" w:eastAsia="Calibri" w:hAnsi="Calibri"/>
          <w:color w:val="000000"/>
        </w:rPr>
        <w:t xml:space="preserve">devido à exposição à luz.</w:t>
      </w:r>
      <w:bookmarkEnd w:id="32"/>
      <w:r w:rsidR="00877a18" w:rsidRPr="003f338e"/>
    </w:p>
    <w:p w:rsidP="005a10da">
      <w:pPr>
        <w:pStyle w:val="Normal"/>
        <w:rPr>
          <w:kern w:val="0"/>
          <w:lang w:bidi="ar-SA" w:eastAsia="en-US"/>
          <w:rFonts w:ascii="Calibri" w:eastAsia="Calibri" w:hAnsi="Calibri"/>
        </w:rPr>
        <w:suppressAutoHyphens w:val="off"/>
        <w:widowControl/>
        <w:autoSpaceDN/>
        <w:ind w:firstLine="709"/>
        <w:jc w:val="both"/>
      </w:pPr>
      <w:r w:rsidR="00ce63cd">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56bb5" w:rsidRPr="003f338e">
        <w:rPr>
          <w:kern w:val="0"/>
          <w:lang w:bidi="ar-SA" w:eastAsia="en-US"/>
          <w:rFonts w:ascii="Calibri" w:eastAsia="Calibri" w:hAnsi="Calibri"/>
        </w:rPr>
        <w:t xml:space="preserve">O</w:t>
      </w:r>
      <w:r w:rsidR="00f322b9" w:rsidRPr="003f338e">
        <w:rPr>
          <w:kern w:val="0"/>
          <w:lang w:bidi="ar-SA" w:eastAsia="en-US"/>
          <w:rFonts w:ascii="Calibri" w:eastAsia="Calibri" w:hAnsi="Calibri"/>
        </w:rPr>
        <w:t xml:space="preserve"> sensor operando em modo logarítmico funciona basicamente através da interligação permanente do </w:t>
      </w:r>
      <w:r w:rsidR="00f322b9" w:rsidRPr="003f338e">
        <w:rPr>
          <w:i/>
          <w:kern w:val="0"/>
          <w:lang w:bidi="ar-SA" w:eastAsia="en-US"/>
          <w:rFonts w:ascii="Calibri" w:eastAsia="Calibri" w:hAnsi="Calibri"/>
        </w:rPr>
        <w:t xml:space="preserve">gate</w:t>
      </w:r>
      <w:r w:rsidR="00aa2d27" w:rsidRPr="003f338e">
        <w:rPr>
          <w:kern w:val="0"/>
          <w:lang w:bidi="ar-SA" w:eastAsia="en-US"/>
          <w:rFonts w:ascii="Calibri" w:eastAsia="Calibri" w:hAnsi="Calibri"/>
        </w:rPr>
        <w:t xml:space="preserve"> do transistor </w:t>
      </w:r>
      <w:r w:rsidR="00f322b9" w:rsidRPr="003f338e">
        <w:rPr>
          <w:kern w:val="0"/>
          <w:lang w:bidi="ar-SA" w:eastAsia="en-US"/>
          <w:rFonts w:ascii="Calibri" w:eastAsia="Calibri" w:hAnsi="Calibri"/>
        </w:rPr>
        <w:t xml:space="preserve">de </w:t>
      </w:r>
      <w:r w:rsidR="009c7526" w:rsidRPr="003f338e">
        <w:rPr>
          <w:i/>
          <w:kern w:val="0"/>
          <w:lang w:bidi="ar-SA" w:eastAsia="en-US"/>
          <w:rFonts w:ascii="Calibri" w:eastAsia="Calibri" w:hAnsi="Calibri"/>
        </w:rPr>
        <w:t xml:space="preserve">RESET</w:t>
      </w:r>
      <w:r w:rsidR="00f9427a" w:rsidRPr="003f338e">
        <w:rPr>
          <w:kern w:val="0"/>
          <w:lang w:bidi="ar-SA" w:eastAsia="en-US"/>
          <w:rFonts w:ascii="Calibri" w:eastAsia="Calibri" w:hAnsi="Calibri"/>
        </w:rPr>
        <w:t xml:space="preserve"> </w:t>
      </w:r>
      <w:r w:rsidR="00f4605a">
        <w:rPr>
          <w:kern w:val="0"/>
          <w:lang w:bidi="ar-SA" w:eastAsia="en-US"/>
          <w:rFonts w:ascii="Calibri" w:eastAsia="Calibri" w:hAnsi="Calibri"/>
        </w:rPr>
        <w:t xml:space="preserve">com a</w:t>
      </w:r>
      <w:r w:rsidR="00f9427a" w:rsidRPr="003f338e">
        <w:rPr>
          <w:kern w:val="0"/>
          <w:lang w:bidi="ar-SA" w:eastAsia="en-US"/>
          <w:rFonts w:ascii="Calibri" w:eastAsia="Calibri" w:hAnsi="Calibri"/>
        </w:rPr>
        <w:t xml:space="preserve"> fonte. Isto faz com que</w:t>
      </w:r>
      <w:r w:rsidR="00f322b9" w:rsidRPr="003f338e">
        <w:rPr>
          <w:kern w:val="0"/>
          <w:lang w:bidi="ar-SA" w:eastAsia="en-US"/>
          <w:rFonts w:ascii="Calibri" w:eastAsia="Calibri" w:hAnsi="Calibri"/>
        </w:rPr>
        <w:t xml:space="preserve"> ele funcione como um diodo polariza</w:t>
      </w:r>
      <w:r w:rsidR="00fb3b07" w:rsidRPr="003f338e">
        <w:rPr>
          <w:kern w:val="0"/>
          <w:lang w:bidi="ar-SA" w:eastAsia="en-US"/>
          <w:rFonts w:ascii="Calibri" w:eastAsia="Calibri" w:hAnsi="Calibri"/>
        </w:rPr>
        <w:t xml:space="preserve">do diretamente</w:t>
      </w:r>
      <w:r w:rsidR="00f322b9" w:rsidRPr="003f338e">
        <w:rPr>
          <w:kern w:val="0"/>
          <w:lang w:bidi="ar-SA" w:eastAsia="en-US"/>
          <w:rFonts w:ascii="Calibri" w:eastAsia="Calibri" w:hAnsi="Calibri"/>
        </w:rPr>
        <w:t xml:space="preserve"> </w:t>
      </w:r>
      <w:r w:rsidR="00fb3b07" w:rsidRPr="003f338e">
        <w:rPr>
          <w:kern w:val="0"/>
          <w:lang w:bidi="ar-SA" w:eastAsia="en-US"/>
          <w:rFonts w:ascii="Calibri" w:eastAsia="Calibri" w:hAnsi="Calibri"/>
        </w:rPr>
        <w:t xml:space="preserve">(</w:t>
      </w:r>
      <w:r w:rsidR="0048290d" w:rsidRPr="003f338e">
        <w:rPr>
          <w:kern w:val="0"/>
          <w:lang w:bidi="ar-SA" w:eastAsia="en-US"/>
          <w:rFonts w:ascii="Calibri" w:eastAsia="Calibri" w:hAnsi="Calibri"/>
        </w:rPr>
        <w:t xml:space="preserve">f</w:t>
      </w:r>
      <w:r w:rsidR="00f322b9" w:rsidRPr="003f338e">
        <w:rPr>
          <w:kern w:val="0"/>
          <w:lang w:bidi="ar-SA" w:eastAsia="en-US"/>
          <w:rFonts w:ascii="Calibri" w:eastAsia="Calibri" w:hAnsi="Calibri"/>
        </w:rPr>
        <w:t xml:space="preserve">igura 2.</w:t>
      </w:r>
      <w:r w:rsidR="001c1f49" w:rsidRPr="003f338e">
        <w:rPr>
          <w:kern w:val="0"/>
          <w:lang w:bidi="ar-SA" w:eastAsia="en-US"/>
          <w:rFonts w:ascii="Calibri" w:eastAsia="Calibri" w:hAnsi="Calibri"/>
        </w:rPr>
        <w:t xml:space="preserve">1</w:t>
      </w:r>
      <w:r w:rsidR="002265c0">
        <w:rPr>
          <w:kern w:val="0"/>
          <w:lang w:bidi="ar-SA" w:eastAsia="en-US"/>
          <w:rFonts w:ascii="Calibri" w:eastAsia="Calibri" w:hAnsi="Calibri"/>
        </w:rPr>
        <w:t xml:space="preserve">0</w:t>
      </w:r>
      <w:r w:rsidR="00fb3b07" w:rsidRPr="003f338e">
        <w:rPr>
          <w:kern w:val="0"/>
          <w:lang w:bidi="ar-SA" w:eastAsia="en-US"/>
          <w:rFonts w:ascii="Calibri" w:eastAsia="Calibri" w:hAnsi="Calibri"/>
        </w:rPr>
        <w:t xml:space="preserve">)</w:t>
      </w:r>
      <w:r w:rsidR="00ba2baf" w:rsidRPr="003f338e">
        <w:rPr>
          <w:kern w:val="0"/>
          <w:lang w:bidi="ar-SA" w:eastAsia="en-US"/>
          <w:rFonts w:ascii="Calibri" w:eastAsia="Calibri" w:hAnsi="Calibri"/>
        </w:rPr>
        <w:t xml:space="preserve">.</w:t>
      </w:r>
      <w:r w:rsidR="00f322b9" w:rsidRPr="003f338e">
        <w:rPr>
          <w:kern w:val="0"/>
          <w:lang w:bidi="ar-SA" w:eastAsia="en-US"/>
          <w:rFonts w:ascii="Calibri" w:eastAsia="Calibri" w:hAnsi="Calibri"/>
        </w:rPr>
        <w:t xml:space="preserve"> </w:t>
      </w:r>
      <w:r w:rsidR="00ba2baf" w:rsidRPr="003f338e">
        <w:rPr>
          <w:kern w:val="0"/>
          <w:lang w:bidi="ar-SA" w:eastAsia="en-US"/>
          <w:rFonts w:ascii="Calibri" w:eastAsia="Calibri" w:hAnsi="Calibri"/>
        </w:rPr>
        <w:t xml:space="preserve">Dessa forma</w:t>
      </w:r>
      <w:r w:rsidR="00d91457" w:rsidRPr="003f338e">
        <w:rPr>
          <w:kern w:val="0"/>
          <w:lang w:bidi="ar-SA" w:eastAsia="en-US"/>
          <w:rFonts w:ascii="Calibri" w:eastAsia="Calibri" w:hAnsi="Calibri"/>
        </w:rPr>
        <w:t xml:space="preserve">,</w:t>
      </w:r>
      <w:r w:rsidR="00f322b9" w:rsidRPr="003f338e">
        <w:rPr>
          <w:kern w:val="0"/>
          <w:lang w:bidi="ar-SA" w:eastAsia="en-US"/>
          <w:rFonts w:ascii="Calibri" w:eastAsia="Calibri" w:hAnsi="Calibri"/>
        </w:rPr>
        <w:t xml:space="preserve"> a capacitância do fotodiodo estará con</w:t>
      </w:r>
      <w:r w:rsidR="00f322b9" w:rsidRPr="003f338e">
        <w:rPr>
          <w:kern w:val="0"/>
          <w:lang w:bidi="ar-SA" w:eastAsia="en-US"/>
          <w:rFonts w:ascii="Calibri" w:eastAsia="Calibri" w:hAnsi="Calibri"/>
        </w:rPr>
        <w:t xml:space="preserve">s</w:t>
      </w:r>
      <w:r w:rsidR="00f322b9" w:rsidRPr="003f338e">
        <w:rPr>
          <w:kern w:val="0"/>
          <w:lang w:bidi="ar-SA" w:eastAsia="en-US"/>
          <w:rFonts w:ascii="Calibri" w:eastAsia="Calibri" w:hAnsi="Calibri"/>
        </w:rPr>
        <w:t xml:space="preserve">tantemente carregada e sempre que houver incidência luminosa sobre </w:t>
      </w:r>
      <w:r w:rsidR="00f4605a">
        <w:rPr>
          <w:kern w:val="0"/>
          <w:lang w:bidi="ar-SA" w:eastAsia="en-US"/>
          <w:rFonts w:ascii="Calibri" w:eastAsia="Calibri" w:hAnsi="Calibri"/>
        </w:rPr>
        <w:t xml:space="preserve">ele, </w:t>
      </w:r>
      <w:r w:rsidR="00f322b9" w:rsidRPr="003f338e">
        <w:rPr>
          <w:kern w:val="0"/>
          <w:lang w:bidi="ar-SA" w:eastAsia="en-US"/>
          <w:rFonts w:ascii="Calibri" w:eastAsia="Calibri" w:hAnsi="Calibri"/>
        </w:rPr>
        <w:t xml:space="preserve">o capacitor </w:t>
      </w:r>
      <w:r w:rsidR="00f4605a">
        <w:rPr>
          <w:kern w:val="0"/>
          <w:lang w:bidi="ar-SA" w:eastAsia="en-US"/>
          <w:rFonts w:ascii="Calibri" w:eastAsia="Calibri" w:hAnsi="Calibri"/>
        </w:rPr>
        <w:t xml:space="preserve">será</w:t>
      </w:r>
      <w:r w:rsidR="00f322b9" w:rsidRPr="003f338e">
        <w:rPr>
          <w:kern w:val="0"/>
          <w:lang w:bidi="ar-SA" w:eastAsia="en-US"/>
          <w:rFonts w:ascii="Calibri" w:eastAsia="Calibri" w:hAnsi="Calibri"/>
        </w:rPr>
        <w:t xml:space="preserve"> de</w:t>
      </w:r>
      <w:r w:rsidR="00f322b9" w:rsidRPr="003f338e">
        <w:rPr>
          <w:kern w:val="0"/>
          <w:lang w:bidi="ar-SA" w:eastAsia="en-US"/>
          <w:rFonts w:ascii="Calibri" w:eastAsia="Calibri" w:hAnsi="Calibri"/>
        </w:rPr>
        <w:t xml:space="preserve">s</w:t>
      </w:r>
      <w:r w:rsidR="00f322b9" w:rsidRPr="003f338e">
        <w:rPr>
          <w:kern w:val="0"/>
          <w:lang w:bidi="ar-SA" w:eastAsia="en-US"/>
          <w:rFonts w:ascii="Calibri" w:eastAsia="Calibri" w:hAnsi="Calibri"/>
        </w:rPr>
        <w:t xml:space="preserve">carregado </w:t>
      </w:r>
      <w:r w:rsidR="00f4605a">
        <w:rPr>
          <w:kern w:val="0"/>
          <w:lang w:bidi="ar-SA" w:eastAsia="en-US"/>
          <w:rFonts w:ascii="Calibri" w:eastAsia="Calibri" w:hAnsi="Calibri"/>
        </w:rPr>
        <w:t xml:space="preserve">e</w:t>
      </w:r>
      <w:r w:rsidR="009e2691" w:rsidRPr="003f338e">
        <w:rPr>
          <w:kern w:val="0"/>
          <w:lang w:bidi="ar-SA" w:eastAsia="en-US"/>
          <w:rFonts w:ascii="Calibri" w:eastAsia="Calibri" w:hAnsi="Calibri"/>
        </w:rPr>
        <w:t xml:space="preserve"> a tensão de saída</w:t>
      </w:r>
      <w:r w:rsidR="00f4605a">
        <w:rPr>
          <w:kern w:val="0"/>
          <w:lang w:bidi="ar-SA" w:eastAsia="en-US"/>
          <w:rFonts w:ascii="Calibri" w:eastAsia="Calibri" w:hAnsi="Calibri"/>
        </w:rPr>
        <w:t xml:space="preserve"> será reduzida</w:t>
      </w:r>
      <w:r w:rsidR="00f4288d" w:rsidRPr="003f338e">
        <w:rPr>
          <w:kern w:val="0"/>
          <w:lang w:bidi="ar-SA" w:eastAsia="en-US"/>
          <w:rFonts w:ascii="Calibri" w:eastAsia="Calibri" w:hAnsi="Calibri"/>
        </w:rPr>
        <w:t xml:space="preserve">.</w:t>
      </w:r>
      <w:r w:rsidR="009e2691" w:rsidRPr="003f338e">
        <w:rPr>
          <w:kern w:val="0"/>
          <w:lang w:bidi="ar-SA" w:eastAsia="en-US"/>
          <w:rFonts w:ascii="Calibri" w:eastAsia="Calibri" w:hAnsi="Calibri"/>
        </w:rPr>
        <w:t xml:space="preserve"> </w:t>
      </w:r>
      <w:r w:rsidR="00f4288d" w:rsidRPr="003f338e">
        <w:rPr>
          <w:kern w:val="0"/>
          <w:lang w:bidi="ar-SA" w:eastAsia="en-US"/>
          <w:rFonts w:ascii="Calibri" w:eastAsia="Calibri" w:hAnsi="Calibri"/>
        </w:rPr>
        <w:t xml:space="preserve">N</w:t>
      </w:r>
      <w:r w:rsidR="00d91457" w:rsidRPr="003f338e">
        <w:rPr>
          <w:kern w:val="0"/>
          <w:lang w:bidi="ar-SA" w:eastAsia="en-US"/>
          <w:rFonts w:ascii="Calibri" w:eastAsia="Calibri" w:hAnsi="Calibri"/>
        </w:rPr>
        <w:t xml:space="preserve">es</w:t>
      </w:r>
      <w:r w:rsidR="0048290d" w:rsidRPr="003f338e">
        <w:rPr>
          <w:kern w:val="0"/>
          <w:lang w:bidi="ar-SA" w:eastAsia="en-US"/>
          <w:rFonts w:ascii="Calibri" w:eastAsia="Calibri" w:hAnsi="Calibri"/>
        </w:rPr>
        <w:t xml:space="preserve">s</w:t>
      </w:r>
      <w:r w:rsidR="00f322b9" w:rsidRPr="003f338e">
        <w:rPr>
          <w:kern w:val="0"/>
          <w:lang w:bidi="ar-SA" w:eastAsia="en-US"/>
          <w:rFonts w:ascii="Calibri" w:eastAsia="Calibri" w:hAnsi="Calibri"/>
        </w:rPr>
        <w:t xml:space="preserve">e modo </w:t>
      </w:r>
      <w:r w:rsidR="00f4288d" w:rsidRPr="003f338e">
        <w:rPr>
          <w:kern w:val="0"/>
          <w:lang w:bidi="ar-SA" w:eastAsia="en-US"/>
          <w:rFonts w:ascii="Calibri" w:eastAsia="Calibri" w:hAnsi="Calibri"/>
        </w:rPr>
        <w:t xml:space="preserve">de operação </w:t>
      </w:r>
      <w:r w:rsidR="009e2691" w:rsidRPr="003f338e">
        <w:rPr>
          <w:kern w:val="0"/>
          <w:lang w:bidi="ar-SA" w:eastAsia="en-US"/>
          <w:rFonts w:ascii="Calibri" w:eastAsia="Calibri" w:hAnsi="Calibri"/>
        </w:rPr>
        <w:t xml:space="preserve">a</w:t>
      </w:r>
      <w:r w:rsidR="00f322b9" w:rsidRPr="003f338e">
        <w:rPr>
          <w:kern w:val="0"/>
          <w:lang w:bidi="ar-SA" w:eastAsia="en-US"/>
          <w:rFonts w:ascii="Calibri" w:eastAsia="Calibri" w:hAnsi="Calibri"/>
        </w:rPr>
        <w:t xml:space="preserve"> variação </w:t>
      </w:r>
      <w:r w:rsidR="009e2691" w:rsidRPr="003f338e">
        <w:rPr>
          <w:kern w:val="0"/>
          <w:lang w:bidi="ar-SA" w:eastAsia="en-US"/>
          <w:rFonts w:ascii="Calibri" w:eastAsia="Calibri" w:hAnsi="Calibri"/>
        </w:rPr>
        <w:t xml:space="preserve">de tensão </w:t>
      </w:r>
      <w:r w:rsidR="00f4605a">
        <w:rPr>
          <w:kern w:val="0"/>
          <w:lang w:bidi="ar-SA" w:eastAsia="en-US"/>
          <w:rFonts w:ascii="Calibri" w:eastAsia="Calibri" w:hAnsi="Calibri"/>
        </w:rPr>
        <w:t xml:space="preserve">quase instantânea</w:t>
      </w:r>
      <w:r w:rsidR="00ba2baf" w:rsidRPr="003f338e">
        <w:rPr>
          <w:kern w:val="0"/>
          <w:lang w:bidi="ar-SA" w:eastAsia="en-US"/>
          <w:rFonts w:ascii="Calibri" w:eastAsia="Calibri" w:hAnsi="Calibri"/>
        </w:rPr>
        <w:t xml:space="preserve">, permitindo que sua saída seja registrada </w:t>
      </w:r>
      <w:r w:rsidR="00f4605a">
        <w:rPr>
          <w:kern w:val="0"/>
          <w:lang w:bidi="ar-SA" w:eastAsia="en-US"/>
          <w:rFonts w:ascii="Calibri" w:eastAsia="Calibri" w:hAnsi="Calibri"/>
        </w:rPr>
        <w:t xml:space="preserve">através de </w:t>
      </w:r>
      <w:r w:rsidR="00ba2baf" w:rsidRPr="003f338e">
        <w:rPr>
          <w:kern w:val="0"/>
          <w:lang w:bidi="ar-SA" w:eastAsia="en-US"/>
          <w:rFonts w:ascii="Calibri" w:eastAsia="Calibri" w:hAnsi="Calibri"/>
        </w:rPr>
        <w:t xml:space="preserve">amostragens di</w:t>
      </w:r>
      <w:r w:rsidR="00ba2baf" w:rsidRPr="003f338e">
        <w:rPr>
          <w:kern w:val="0"/>
          <w:lang w:bidi="ar-SA" w:eastAsia="en-US"/>
          <w:rFonts w:ascii="Calibri" w:eastAsia="Calibri" w:hAnsi="Calibri"/>
        </w:rPr>
        <w:t xml:space="preserve">s</w:t>
      </w:r>
      <w:r w:rsidR="00ba2baf" w:rsidRPr="003f338e">
        <w:rPr>
          <w:kern w:val="0"/>
          <w:lang w:bidi="ar-SA" w:eastAsia="en-US"/>
          <w:rFonts w:ascii="Calibri" w:eastAsia="Calibri" w:hAnsi="Calibri"/>
        </w:rPr>
        <w:t xml:space="preserve">cretizadas.</w:t>
      </w:r>
      <w:r w:rsidR="00ba2baf">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ed5d2a" w:rsidRPr="003f338e">
        <w:rPr>
          <w:kern w:val="0"/>
          <w:lang w:bidi="ar-SA" w:eastAsia="en-US"/>
          <w:rFonts w:ascii="Calibri" w:eastAsia="Calibri" w:hAnsi="Calibri"/>
        </w:rPr>
      </w:r>
    </w:p>
    <w:p w:rsidP="005a10da">
      <w:pPr>
        <w:pStyle w:val="Normal"/>
        <w:keepNext/>
        <w:suppressAutoHyphens w:val="off"/>
        <w:widowControl/>
        <w:autoSpaceDN/>
        <w:jc w:val="center"/>
      </w:pPr>
      <w:r w:rsidR="004a1d97" w:rsidRPr="003f338e">
        <w:rPr>
          <w:kern w:val="0"/>
          <w:noProof/>
          <w:lang w:bidi="ar-SA" w:eastAsia="pt-BR"/>
          <w:rFonts w:ascii="Calibri" w:eastAsia="Calibri" w:hAnsi="Calibri"/>
        </w:rPr>
        <w:pict>
          <v:shapetype id="_x0000_t75" coordsize="21600,21600" o:spt="75" filled="f" stroked="f">
            <v:stroke joinstyle="miter"/>
            <v:path o:extrusionok="f"/>
            <o:lock aspectratio="t" v:ext="edit"/>
          </v:shapetype>
          <v:shape id="_x0000_i1057" type="#_x0000_t75" style="width:205.359pt;height:122.745pt;" o:bordertopcolor="auto" o:borderleftcolor="auto" o:borderbottomcolor="auto" o:borderrightcolor="auto">
            <v:imagedata croptop="2643f" o:title="" r:id="rId20"/>
            <w10:bordertop type="none" width="0"/>
            <w10:borderleft type="none" width="0"/>
            <w10:borderbottom type="none" width="0"/>
            <w10:borderright type="none" width="0"/>
          </v:shape>
        </w:pict>
      </w:r>
      <w:r w:rsidR="001c1f49" w:rsidRPr="003f338e"/>
    </w:p>
    <w:p w:rsidP="005a10da">
      <w:pPr>
        <w:pStyle w:val="Caption"/>
        <w:rPr>
          <w:i w:val="false"/>
          <w:kern w:val="0"/>
          <w:lang w:bidi="ar-SA" w:eastAsia="en-US"/>
          <w:rFonts w:ascii="Calibri" w:eastAsia="Calibri" w:hAnsi="Calibri"/>
          <w:color w:val="000000"/>
        </w:rPr>
        <w:spacing w:after="0" w:before="0"/>
      </w:pPr>
      <w:bookmarkStart w:id="33" w:name="_Toc520928525"/>
      <w:r w:rsidR="00d91457" w:rsidRPr="003f338e">
        <w:rPr>
          <w:i w:val="false"/>
          <w:kern w:val="0"/>
          <w:lang w:bidi="ar-SA" w:eastAsia="en-US"/>
          <w:rFonts w:ascii="Calibri" w:eastAsia="Calibri" w:hAnsi="Calibri"/>
          <w:color w:val="000000"/>
        </w:rPr>
        <w:t xml:space="preserve">Figura 2.</w:t>
      </w:r>
      <w:r w:rsidR="0017331c" w:rsidRPr="003f338e">
        <w:rPr>
          <w:i w:val="false"/>
          <w:kern w:val="0"/>
          <w:lang w:bidi="ar-SA" w:eastAsia="en-US"/>
          <w:rFonts w:ascii="Calibri" w:eastAsia="Calibri" w:hAnsi="Calibri"/>
          <w:color w:val="000000"/>
        </w:rPr>
        <w:t xml:space="preserve"> </w:t>
      </w:r>
      <w:r w:rsidR="001c1f49" w:rsidRPr="003f338e">
        <w:rPr>
          <w:i w:val="false"/>
          <w:kern w:val="0"/>
          <w:lang w:bidi="ar-SA" w:eastAsia="en-US"/>
          <w:rFonts w:ascii="Calibri" w:eastAsia="Calibri" w:hAnsi="Calibri"/>
          <w:color w:val="000000"/>
        </w:rPr>
        <w:fldChar w:fldCharType="begin"/>
      </w:r>
      <w:r w:rsidR="001c1f49" w:rsidRPr="003f338e">
        <w:rPr>
          <w:i w:val="false"/>
          <w:kern w:val="0"/>
          <w:lang w:bidi="ar-SA" w:eastAsia="en-US"/>
          <w:rFonts w:ascii="Calibri" w:eastAsia="Calibri" w:hAnsi="Calibri"/>
          <w:color w:val="000000"/>
        </w:rPr>
        <w:instrText xml:space="preserve"> SEQ Figura_2. \* ARABIC </w:instrText>
      </w:r>
      <w:r w:rsidR="001c1f49" w:rsidRPr="003f338e">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10</w:t>
      </w:r>
      <w:r w:rsidR="001c1f49" w:rsidRPr="003f338e">
        <w:rPr>
          <w:i w:val="false"/>
          <w:kern w:val="0"/>
          <w:lang w:bidi="ar-SA" w:eastAsia="en-US"/>
          <w:rFonts w:ascii="Calibri" w:eastAsia="Calibri" w:hAnsi="Calibri"/>
          <w:color w:val="000000"/>
        </w:rPr>
        <w:fldChar w:fldCharType="end"/>
      </w:r>
      <w:r w:rsidR="001c1f49" w:rsidRPr="003f338e">
        <w:rPr>
          <w:i w:val="false"/>
          <w:kern w:val="0"/>
          <w:lang w:bidi="ar-SA" w:eastAsia="en-US"/>
          <w:rFonts w:ascii="Calibri" w:eastAsia="Calibri" w:hAnsi="Calibri"/>
          <w:color w:val="000000"/>
        </w:rPr>
        <w:t xml:space="preserve"> – Sensor 3T-APS em modo logarítmico</w:t>
      </w:r>
      <w:bookmarkEnd w:id="33"/>
      <w:r w:rsidR="00877a18" w:rsidRPr="003f338e">
        <w:rPr>
          <w:i w:val="false"/>
          <w:kern w:val="0"/>
          <w:lang w:bidi="ar-SA" w:eastAsia="en-US"/>
          <w:rFonts w:ascii="Calibri" w:eastAsia="Calibri" w:hAnsi="Calibri"/>
          <w:color w:val="000000"/>
        </w:rPr>
      </w:r>
    </w:p>
    <w:p w:rsidP="005a10da">
      <w:pPr>
        <w:pStyle w:val="Normal"/>
        <w:rPr>
          <w:kern w:val="0"/>
          <w:lang w:bidi="ar-SA" w:eastAsia="en-US"/>
          <w:rFonts w:ascii="Calibri" w:eastAsia="Calibri" w:hAnsi="Calibri"/>
        </w:rPr>
        <w:suppressAutoHyphens w:val="off"/>
        <w:widowControl/>
        <w:autoSpaceDN/>
        <w:jc w:val="both"/>
      </w:pPr>
      <w:r w:rsidR="00f322b9" w:rsidRPr="003f338e">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6b53d9" w:rsidRPr="003f338e">
        <w:rPr>
          <w:kern w:val="0"/>
          <w:lang w:bidi="ar-SA" w:eastAsia="en-US"/>
          <w:rFonts w:ascii="Calibri" w:eastAsia="Calibri" w:hAnsi="Calibri"/>
        </w:rPr>
        <w:t xml:space="preserve">P</w:t>
      </w:r>
      <w:r w:rsidR="00f322b9" w:rsidRPr="003f338e">
        <w:rPr>
          <w:kern w:val="0"/>
          <w:lang w:bidi="ar-SA" w:eastAsia="en-US"/>
          <w:rFonts w:ascii="Calibri" w:eastAsia="Calibri" w:hAnsi="Calibri"/>
        </w:rPr>
        <w:t xml:space="preserve">ara baixos níveis de luminosidade, o </w:t>
      </w:r>
      <w:r w:rsidR="00fa2fc0" w:rsidRPr="003f338e">
        <w:rPr>
          <w:kern w:val="0"/>
          <w:lang w:bidi="ar-SA" w:eastAsia="en-US"/>
          <w:rFonts w:ascii="Calibri" w:eastAsia="Calibri" w:hAnsi="Calibri"/>
        </w:rPr>
        <w:t xml:space="preserve">nível de tensão registrado</w:t>
      </w:r>
      <w:r w:rsidR="00f322b9" w:rsidRPr="003f338e">
        <w:rPr>
          <w:kern w:val="0"/>
          <w:lang w:bidi="ar-SA" w:eastAsia="en-US"/>
          <w:rFonts w:ascii="Calibri" w:eastAsia="Calibri" w:hAnsi="Calibri"/>
        </w:rPr>
        <w:t xml:space="preserve"> </w:t>
      </w:r>
      <w:r w:rsidR="00fa2fc0" w:rsidRPr="003f338e">
        <w:rPr>
          <w:kern w:val="0"/>
          <w:lang w:bidi="ar-SA" w:eastAsia="en-US"/>
          <w:rFonts w:ascii="Calibri" w:eastAsia="Calibri" w:hAnsi="Calibri"/>
        </w:rPr>
        <w:t xml:space="preserve">na saída durante o </w:t>
      </w:r>
      <w:r w:rsidR="00e7594b" w:rsidRPr="003f338e">
        <w:rPr>
          <w:kern w:val="0"/>
          <w:lang w:bidi="ar-SA" w:eastAsia="en-US"/>
          <w:rFonts w:ascii="Calibri" w:eastAsia="Calibri" w:hAnsi="Calibri"/>
        </w:rPr>
        <w:t xml:space="preserve">carr</w:t>
      </w:r>
      <w:r w:rsidR="00e7594b" w:rsidRPr="003f338e">
        <w:rPr>
          <w:kern w:val="0"/>
          <w:lang w:bidi="ar-SA" w:eastAsia="en-US"/>
          <w:rFonts w:ascii="Calibri" w:eastAsia="Calibri" w:hAnsi="Calibri"/>
        </w:rPr>
        <w:t xml:space="preserve">e</w:t>
      </w:r>
      <w:r w:rsidR="00e7594b" w:rsidRPr="003f338e">
        <w:rPr>
          <w:kern w:val="0"/>
          <w:lang w:bidi="ar-SA" w:eastAsia="en-US"/>
          <w:rFonts w:ascii="Calibri" w:eastAsia="Calibri" w:hAnsi="Calibri"/>
        </w:rPr>
        <w:t xml:space="preserve">gamento</w:t>
      </w:r>
      <w:r w:rsidR="00fa2fc0" w:rsidRPr="003f338e">
        <w:rPr>
          <w:kern w:val="0"/>
          <w:lang w:bidi="ar-SA" w:eastAsia="en-US"/>
          <w:rFonts w:ascii="Calibri" w:eastAsia="Calibri" w:hAnsi="Calibri"/>
        </w:rPr>
        <w:t xml:space="preserve"> e após a exposição </w:t>
      </w:r>
      <w:r w:rsidR="00f322b9" w:rsidRPr="003f338e">
        <w:rPr>
          <w:kern w:val="0"/>
          <w:lang w:bidi="ar-SA" w:eastAsia="en-US"/>
          <w:rFonts w:ascii="Calibri" w:eastAsia="Calibri" w:hAnsi="Calibri"/>
        </w:rPr>
        <w:t xml:space="preserve">praticamente </w:t>
      </w:r>
      <w:r w:rsidR="00997b08" w:rsidRPr="003f338e">
        <w:rPr>
          <w:kern w:val="0"/>
          <w:lang w:bidi="ar-SA" w:eastAsia="en-US"/>
          <w:rFonts w:ascii="Calibri" w:eastAsia="Calibri" w:hAnsi="Calibri"/>
        </w:rPr>
        <w:t xml:space="preserve">não sofre variação</w:t>
      </w:r>
      <w:r w:rsidR="00f322b9" w:rsidRPr="003f338e">
        <w:rPr>
          <w:kern w:val="0"/>
          <w:lang w:bidi="ar-SA" w:eastAsia="en-US"/>
          <w:rFonts w:ascii="Calibri" w:eastAsia="Calibri" w:hAnsi="Calibri"/>
        </w:rPr>
        <w:t xml:space="preserve">; nestas condições, do ponto de vista de uma imagem produzida, o observador veria sempre uma imagem escura sem muitos detalhes [17].</w:t>
      </w:r>
    </w:p>
    <w:p w:rsidP="005a10da">
      <w:pPr>
        <w:pStyle w:val="Normal"/>
        <w:rPr>
          <w:kern w:val="0"/>
          <w:lang w:bidi="ar-SA" w:eastAsia="en-US"/>
          <w:rFonts w:ascii="Calibri" w:eastAsia="Calibri" w:hAnsi="Calibri"/>
        </w:rPr>
        <w:suppressAutoHyphens w:val="off"/>
        <w:widowControl/>
        <w:autoSpaceDN/>
        <w:ind w:firstLine="709"/>
        <w:jc w:val="both"/>
      </w:pPr>
      <w:r w:rsidR="00082fef">
        <w:rPr>
          <w:kern w:val="0"/>
          <w:lang w:bidi="ar-SA" w:eastAsia="en-US"/>
          <w:rFonts w:ascii="Calibri" w:eastAsia="Calibri" w:hAnsi="Calibri"/>
        </w:rPr>
        <w:t xml:space="preserve">Já o LIN-LOG</w:t>
      </w:r>
      <w:r w:rsidR="00b82a9a">
        <w:rPr>
          <w:kern w:val="0"/>
          <w:lang w:bidi="ar-SA" w:eastAsia="en-US"/>
          <w:rFonts w:ascii="Calibri" w:eastAsia="Calibri" w:hAnsi="Calibri"/>
        </w:rPr>
        <w:t xml:space="preserve"> </w:t>
      </w:r>
      <w:r w:rsidR="00082fef">
        <w:rPr>
          <w:kern w:val="0"/>
          <w:lang w:bidi="ar-SA" w:eastAsia="en-US"/>
          <w:rFonts w:ascii="Calibri" w:eastAsia="Calibri" w:hAnsi="Calibri"/>
        </w:rPr>
        <w:t xml:space="preserve">combina</w:t>
      </w:r>
      <w:r w:rsidR="005d1a3e" w:rsidRPr="003f338e">
        <w:rPr>
          <w:kern w:val="0"/>
          <w:lang w:bidi="ar-SA" w:eastAsia="en-US"/>
          <w:rFonts w:ascii="Calibri" w:eastAsia="Calibri" w:hAnsi="Calibri"/>
        </w:rPr>
        <w:t xml:space="preserve"> </w:t>
      </w:r>
      <w:r w:rsidR="00f322b9" w:rsidRPr="003f338e">
        <w:rPr>
          <w:kern w:val="0"/>
          <w:lang w:bidi="ar-SA" w:eastAsia="en-US"/>
          <w:rFonts w:ascii="Calibri" w:eastAsia="Calibri" w:hAnsi="Calibri"/>
        </w:rPr>
        <w:t xml:space="preserve">os benefícios do modo linear e </w:t>
      </w:r>
      <w:r w:rsidR="005d1a3e" w:rsidRPr="003f338e">
        <w:rPr>
          <w:kern w:val="0"/>
          <w:lang w:bidi="ar-SA" w:eastAsia="en-US"/>
          <w:rFonts w:ascii="Calibri" w:eastAsia="Calibri" w:hAnsi="Calibri"/>
        </w:rPr>
        <w:t xml:space="preserve">do </w:t>
      </w:r>
      <w:r w:rsidR="00f322b9" w:rsidRPr="003f338e">
        <w:rPr>
          <w:kern w:val="0"/>
          <w:lang w:bidi="ar-SA" w:eastAsia="en-US"/>
          <w:rFonts w:ascii="Calibri" w:eastAsia="Calibri" w:hAnsi="Calibri"/>
        </w:rPr>
        <w:t xml:space="preserve">logarít</w:t>
      </w:r>
      <w:r w:rsidR="00d91457" w:rsidRPr="003f338e">
        <w:rPr>
          <w:kern w:val="0"/>
          <w:lang w:bidi="ar-SA" w:eastAsia="en-US"/>
          <w:rFonts w:ascii="Calibri" w:eastAsia="Calibri" w:hAnsi="Calibri"/>
        </w:rPr>
        <w:t xml:space="preserve">mico.</w:t>
      </w:r>
      <w:r w:rsidR="00f322b9" w:rsidRPr="003f338e">
        <w:rPr>
          <w:kern w:val="0"/>
          <w:lang w:bidi="ar-SA" w:eastAsia="en-US"/>
          <w:rFonts w:ascii="Calibri" w:eastAsia="Calibri" w:hAnsi="Calibri"/>
        </w:rPr>
        <w:t xml:space="preserve"> </w:t>
      </w:r>
      <w:r w:rsidR="00d91457" w:rsidRPr="003f338e">
        <w:rPr>
          <w:kern w:val="0"/>
          <w:lang w:bidi="ar-SA" w:eastAsia="en-US"/>
          <w:rFonts w:ascii="Calibri" w:eastAsia="Calibri" w:hAnsi="Calibri"/>
        </w:rPr>
        <w:t xml:space="preserve">E</w:t>
      </w:r>
      <w:r w:rsidR="00f322b9" w:rsidRPr="003f338e">
        <w:rPr>
          <w:kern w:val="0"/>
          <w:lang w:bidi="ar-SA" w:eastAsia="en-US"/>
          <w:rFonts w:ascii="Calibri" w:eastAsia="Calibri" w:hAnsi="Calibri"/>
        </w:rPr>
        <w:t xml:space="preserve">m outras palavras, esta arquitetura mantém a sensibilidade de imagem em baixa luminosidade </w:t>
      </w:r>
      <w:r w:rsidR="00b82a9a">
        <w:rPr>
          <w:kern w:val="0"/>
          <w:lang w:bidi="ar-SA" w:eastAsia="en-US"/>
          <w:rFonts w:ascii="Calibri" w:eastAsia="Calibri" w:hAnsi="Calibri"/>
        </w:rPr>
        <w:t xml:space="preserve">utilizando a resposta em modo linear </w:t>
      </w:r>
      <w:r w:rsidR="00f322b9" w:rsidRPr="003f338e">
        <w:rPr>
          <w:kern w:val="0"/>
          <w:lang w:bidi="ar-SA" w:eastAsia="en-US"/>
          <w:rFonts w:ascii="Calibri" w:eastAsia="Calibri" w:hAnsi="Calibri"/>
        </w:rPr>
        <w:t xml:space="preserve">e comprime a imagem </w:t>
      </w:r>
      <w:r w:rsidR="00b82a9a">
        <w:rPr>
          <w:kern w:val="0"/>
          <w:lang w:bidi="ar-SA" w:eastAsia="en-US"/>
          <w:rFonts w:ascii="Calibri" w:eastAsia="Calibri" w:hAnsi="Calibri"/>
        </w:rPr>
        <w:t xml:space="preserve">em</w:t>
      </w:r>
      <w:r w:rsidR="00f322b9" w:rsidRPr="003f338e">
        <w:rPr>
          <w:kern w:val="0"/>
          <w:lang w:bidi="ar-SA" w:eastAsia="en-US"/>
          <w:rFonts w:ascii="Calibri" w:eastAsia="Calibri" w:hAnsi="Calibri"/>
        </w:rPr>
        <w:t xml:space="preserve"> alta luminosidade através da resposta logarítmica. Esta técnica amplia o alcance dinâmico </w:t>
      </w:r>
      <w:r w:rsidR="00b82a9a">
        <w:rPr>
          <w:kern w:val="0"/>
          <w:lang w:bidi="ar-SA" w:eastAsia="en-US"/>
          <w:rFonts w:ascii="Calibri" w:eastAsia="Calibri" w:hAnsi="Calibri"/>
        </w:rPr>
        <w:t xml:space="preserve">da imagem produzida </w:t>
      </w:r>
      <w:r w:rsidR="00f322b9" w:rsidRPr="003f338e">
        <w:rPr>
          <w:kern w:val="0"/>
          <w:lang w:bidi="ar-SA" w:eastAsia="en-US"/>
          <w:rFonts w:ascii="Calibri" w:eastAsia="Calibri" w:hAnsi="Calibri"/>
        </w:rPr>
        <w:t xml:space="preserve">[6].</w:t>
      </w:r>
    </w:p>
    <w:p w:rsidP="005a10da">
      <w:pPr>
        <w:pStyle w:val="Normal"/>
        <w:rPr>
          <w:kern w:val="0"/>
          <w:lang w:bidi="ar-SA" w:eastAsia="en-US"/>
          <w:rFonts w:ascii="Calibri" w:eastAsia="Calibri" w:hAnsi="Calibri"/>
        </w:rPr>
        <w:suppressAutoHyphens w:val="off"/>
        <w:widowControl/>
        <w:autoSpaceDN/>
        <w:ind w:firstLine="709"/>
        <w:jc w:val="both"/>
      </w:pPr>
      <w:r w:rsidR="005d1a3e" w:rsidRPr="003f338e">
        <w:rPr>
          <w:kern w:val="0"/>
          <w:lang w:bidi="ar-SA" w:eastAsia="en-US"/>
          <w:rFonts w:ascii="Calibri" w:eastAsia="Calibri" w:hAnsi="Calibri"/>
        </w:rPr>
        <w:t xml:space="preserve">O princípio de funcionamento </w:t>
      </w:r>
      <w:r w:rsidR="00b82a9a">
        <w:rPr>
          <w:kern w:val="0"/>
          <w:lang w:bidi="ar-SA" w:eastAsia="en-US"/>
          <w:rFonts w:ascii="Calibri" w:eastAsia="Calibri" w:hAnsi="Calibri"/>
        </w:rPr>
        <w:t xml:space="preserve">do modo LIN-LOG </w:t>
      </w:r>
      <w:r w:rsidR="005d1a3e" w:rsidRPr="003f338e">
        <w:rPr>
          <w:kern w:val="0"/>
          <w:lang w:bidi="ar-SA" w:eastAsia="en-US"/>
          <w:rFonts w:ascii="Calibri" w:eastAsia="Calibri" w:hAnsi="Calibri"/>
        </w:rPr>
        <w:t xml:space="preserve">se baseia n</w:t>
      </w:r>
      <w:r w:rsidR="00f322b9" w:rsidRPr="003f338e">
        <w:rPr>
          <w:kern w:val="0"/>
          <w:lang w:bidi="ar-SA" w:eastAsia="en-US"/>
          <w:rFonts w:ascii="Calibri" w:eastAsia="Calibri" w:hAnsi="Calibri"/>
        </w:rPr>
        <w:t xml:space="preserve">a seleção</w:t>
      </w:r>
      <w:r w:rsidR="005d1a3e" w:rsidRPr="003f338e">
        <w:rPr>
          <w:kern w:val="0"/>
          <w:lang w:bidi="ar-SA" w:eastAsia="en-US"/>
          <w:rFonts w:ascii="Calibri" w:eastAsia="Calibri" w:hAnsi="Calibri"/>
        </w:rPr>
        <w:t xml:space="preserve"> automática</w:t>
      </w:r>
      <w:r w:rsidR="00f322b9" w:rsidRPr="003f338e">
        <w:rPr>
          <w:kern w:val="0"/>
          <w:lang w:bidi="ar-SA" w:eastAsia="en-US"/>
          <w:rFonts w:ascii="Calibri" w:eastAsia="Calibri" w:hAnsi="Calibri"/>
        </w:rPr>
        <w:t xml:space="preserve"> do modo de operação </w:t>
      </w:r>
      <w:r w:rsidR="007c4a29">
        <w:rPr>
          <w:kern w:val="0"/>
          <w:lang w:bidi="ar-SA" w:eastAsia="en-US"/>
          <w:rFonts w:ascii="Calibri" w:eastAsia="Calibri" w:hAnsi="Calibri"/>
        </w:rPr>
        <w:t xml:space="preserve">em função d</w:t>
      </w:r>
      <w:r w:rsidR="00b82a9a">
        <w:rPr>
          <w:kern w:val="0"/>
          <w:lang w:bidi="ar-SA" w:eastAsia="en-US"/>
          <w:rFonts w:ascii="Calibri" w:eastAsia="Calibri" w:hAnsi="Calibri"/>
        </w:rPr>
        <w:t xml:space="preserve">a</w:t>
      </w:r>
      <w:r w:rsidR="00f322b9" w:rsidRPr="003f338e">
        <w:rPr>
          <w:kern w:val="0"/>
          <w:lang w:bidi="ar-SA" w:eastAsia="en-US"/>
          <w:rFonts w:ascii="Calibri" w:eastAsia="Calibri" w:hAnsi="Calibri"/>
        </w:rPr>
        <w:t xml:space="preserve"> intensidade</w:t>
      </w:r>
      <w:r w:rsidR="00ba2baf" w:rsidRPr="003f338e">
        <w:rPr>
          <w:kern w:val="0"/>
          <w:lang w:bidi="ar-SA" w:eastAsia="en-US"/>
          <w:rFonts w:ascii="Calibri" w:eastAsia="Calibri" w:hAnsi="Calibri"/>
        </w:rPr>
        <w:t xml:space="preserve"> da luz incidente.</w:t>
      </w:r>
      <w:r w:rsidR="00153243" w:rsidRPr="003f338e">
        <w:rPr>
          <w:kern w:val="0"/>
          <w:lang w:bidi="ar-SA" w:eastAsia="en-US"/>
          <w:rFonts w:ascii="Calibri" w:eastAsia="Calibri" w:hAnsi="Calibri"/>
        </w:rPr>
        <w:t xml:space="preserve"> </w:t>
      </w:r>
      <w:r w:rsidR="00ba2baf" w:rsidRPr="003f338e">
        <w:rPr>
          <w:kern w:val="0"/>
          <w:lang w:bidi="ar-SA" w:eastAsia="en-US"/>
          <w:rFonts w:ascii="Calibri" w:eastAsia="Calibri" w:hAnsi="Calibri"/>
        </w:rPr>
        <w:t xml:space="preserve">A</w:t>
      </w:r>
      <w:r w:rsidR="00153243" w:rsidRPr="003f338e">
        <w:rPr>
          <w:kern w:val="0"/>
          <w:lang w:bidi="ar-SA" w:eastAsia="en-US"/>
          <w:rFonts w:ascii="Calibri" w:eastAsia="Calibri" w:hAnsi="Calibri"/>
        </w:rPr>
        <w:t xml:space="preserve"> </w:t>
      </w:r>
      <w:r w:rsidR="0017331c" w:rsidRPr="003f338e">
        <w:rPr>
          <w:kern w:val="0"/>
          <w:lang w:bidi="ar-SA" w:eastAsia="en-US"/>
          <w:rFonts w:ascii="Calibri" w:eastAsia="Calibri" w:hAnsi="Calibri"/>
        </w:rPr>
        <w:t xml:space="preserve">f</w:t>
      </w:r>
      <w:r w:rsidR="00153243" w:rsidRPr="003f338e">
        <w:rPr>
          <w:kern w:val="0"/>
          <w:lang w:bidi="ar-SA" w:eastAsia="en-US"/>
          <w:rFonts w:ascii="Calibri" w:eastAsia="Calibri" w:hAnsi="Calibri"/>
        </w:rPr>
        <w:t xml:space="preserve">igura 2.1</w:t>
      </w:r>
      <w:r w:rsidR="002265c0">
        <w:rPr>
          <w:kern w:val="0"/>
          <w:lang w:bidi="ar-SA" w:eastAsia="en-US"/>
          <w:rFonts w:ascii="Calibri" w:eastAsia="Calibri" w:hAnsi="Calibri"/>
        </w:rPr>
        <w:t xml:space="preserve">1</w:t>
      </w:r>
      <w:r w:rsidR="00f322b9" w:rsidRPr="003f338e">
        <w:rPr>
          <w:kern w:val="0"/>
          <w:lang w:bidi="ar-SA" w:eastAsia="en-US"/>
          <w:rFonts w:ascii="Calibri" w:eastAsia="Calibri" w:hAnsi="Calibri"/>
        </w:rPr>
        <w:t xml:space="preserve"> mostra o princípio de func</w:t>
      </w:r>
      <w:r w:rsidR="00f322b9" w:rsidRPr="003f338e">
        <w:rPr>
          <w:kern w:val="0"/>
          <w:lang w:bidi="ar-SA" w:eastAsia="en-US"/>
          <w:rFonts w:ascii="Calibri" w:eastAsia="Calibri" w:hAnsi="Calibri"/>
        </w:rPr>
        <w:t xml:space="preserve">i</w:t>
      </w:r>
      <w:r w:rsidR="00f322b9" w:rsidRPr="003f338e">
        <w:rPr>
          <w:kern w:val="0"/>
          <w:lang w:bidi="ar-SA" w:eastAsia="en-US"/>
          <w:rFonts w:ascii="Calibri" w:eastAsia="Calibri" w:hAnsi="Calibri"/>
        </w:rPr>
        <w:t xml:space="preserve">onamento do</w:t>
      </w:r>
      <w:r w:rsidR="00ba2baf" w:rsidRPr="003f338e">
        <w:rPr>
          <w:kern w:val="0"/>
          <w:lang w:bidi="ar-SA" w:eastAsia="en-US"/>
          <w:rFonts w:ascii="Calibri" w:eastAsia="Calibri" w:hAnsi="Calibri"/>
        </w:rPr>
        <w:t xml:space="preserve"> pixel 3T-APS em</w:t>
      </w:r>
      <w:r w:rsidR="00f322b9" w:rsidRPr="003f338e">
        <w:rPr>
          <w:kern w:val="0"/>
          <w:lang w:bidi="ar-SA" w:eastAsia="en-US"/>
          <w:rFonts w:ascii="Calibri" w:eastAsia="Calibri" w:hAnsi="Calibri"/>
        </w:rPr>
        <w:t xml:space="preserve"> modo LI</w:t>
      </w:r>
      <w:r w:rsidR="00f322b9" w:rsidRPr="003f338e">
        <w:rPr>
          <w:kern w:val="0"/>
          <w:lang w:bidi="ar-SA" w:eastAsia="en-US"/>
          <w:rFonts w:ascii="Calibri" w:eastAsia="Calibri" w:hAnsi="Calibri"/>
        </w:rPr>
        <w:t xml:space="preserve">N</w:t>
      </w:r>
      <w:r w:rsidR="00ba2baf" w:rsidRPr="003f338e">
        <w:rPr>
          <w:kern w:val="0"/>
          <w:lang w:bidi="ar-SA" w:eastAsia="en-US"/>
          <w:rFonts w:ascii="Calibri" w:eastAsia="Calibri" w:hAnsi="Calibri"/>
        </w:rPr>
        <w:t xml:space="preserve">-LOG</w:t>
      </w:r>
      <w:r w:rsidR="00f322b9" w:rsidRPr="003f338e">
        <w:rPr>
          <w:kern w:val="0"/>
          <w:lang w:bidi="ar-SA" w:eastAsia="en-US"/>
          <w:rFonts w:ascii="Calibri" w:eastAsia="Calibri" w:hAnsi="Calibri"/>
        </w:rPr>
        <w:t xml:space="preserve">.</w:t>
      </w:r>
    </w:p>
    <w:p w:rsidP="005a10da">
      <w:pPr>
        <w:pStyle w:val="Normal"/>
        <w:rPr>
          <w:kern w:val="0"/>
          <w:lang w:bidi="ar-SA" w:eastAsia="en-US"/>
          <w:rFonts w:ascii="Calibri" w:eastAsia="Calibri" w:hAnsi="Calibri"/>
        </w:rPr>
        <w:suppressAutoHyphens w:val="off"/>
        <w:widowControl/>
        <w:autoSpaceDN/>
        <w:jc w:val="both"/>
      </w:pPr>
      <w:r w:rsidR="005d1a3e" w:rsidRPr="003f338e">
        <w:rPr>
          <w:kern w:val="0"/>
          <w:lang w:bidi="ar-SA" w:eastAsia="en-US"/>
          <w:rFonts w:ascii="Calibri" w:eastAsia="Calibri" w:hAnsi="Calibri"/>
        </w:rPr>
      </w:r>
    </w:p>
    <w:p w:rsidP="005a10da">
      <w:pPr>
        <w:pStyle w:val="Normal"/>
        <w:keepNext/>
        <w:suppressAutoHyphens w:val="off"/>
        <w:widowControl/>
        <w:autoSpaceDN/>
        <w:jc w:val="center"/>
      </w:pPr>
      <w:r w:rsidR="00082fef" w:rsidRPr="003f338e">
        <w:rPr>
          <w:sz w:val="22"/>
          <w:kern w:val="0"/>
          <w:szCs w:val="22"/>
          <w:noProof/>
          <w:lang w:bidi="ar-SA" w:eastAsia="pt-BR"/>
          <w:rFonts w:ascii="Calibri" w:eastAsia="Calibri" w:hAnsi="Calibri"/>
        </w:rPr>
        <w:pict>
          <v:shapetype id="_x0000_t75" coordsize="21600,21600" o:spt="75" filled="f" stroked="f">
            <v:stroke joinstyle="miter"/>
            <v:path o:extrusionok="f"/>
            <o:lock aspectratio="t" v:ext="edit"/>
          </v:shapetype>
          <v:shape id="_x0000_i1058" type="#_x0000_t75" style="width:266.596pt;height:168.951pt;" o:bordertopcolor="auto" o:borderleftcolor="auto" o:borderbottomcolor="auto" o:borderrightcolor="auto">
            <v:imagedata o:title="" r:id="rId21"/>
            <w10:bordertop type="none" width="0"/>
            <w10:borderleft type="none" width="0"/>
            <w10:borderbottom type="none" width="0"/>
            <w10:borderright type="none" width="0"/>
          </v:shape>
        </w:pict>
      </w:r>
      <w:r w:rsidR="00153243" w:rsidRPr="003f338e"/>
    </w:p>
    <w:p w:rsidP="005a10da">
      <w:pPr>
        <w:pStyle w:val="Caption"/>
        <w:spacing w:after="0" w:before="0"/>
      </w:pPr>
      <w:bookmarkStart w:id="34" w:name="_Toc520928526"/>
      <w:r w:rsidR="00153243" w:rsidRPr="003f338e">
        <w:rPr>
          <w:i w:val="false"/>
          <w:kern w:val="0"/>
          <w:lang w:bidi="ar-SA" w:eastAsia="en-US"/>
          <w:rFonts w:ascii="Calibri" w:eastAsia="Calibri" w:hAnsi="Calibri"/>
          <w:color w:val="000000"/>
        </w:rPr>
        <w:t xml:space="preserve">Figura 2. </w:t>
      </w:r>
      <w:r w:rsidR="00153243" w:rsidRPr="003f338e">
        <w:rPr>
          <w:i w:val="false"/>
          <w:kern w:val="0"/>
          <w:lang w:bidi="ar-SA" w:eastAsia="en-US"/>
          <w:rFonts w:ascii="Calibri" w:eastAsia="Calibri" w:hAnsi="Calibri"/>
          <w:color w:val="000000"/>
        </w:rPr>
        <w:fldChar w:fldCharType="begin"/>
      </w:r>
      <w:r w:rsidR="00153243" w:rsidRPr="003f338e">
        <w:rPr>
          <w:i w:val="false"/>
          <w:kern w:val="0"/>
          <w:lang w:bidi="ar-SA" w:eastAsia="en-US"/>
          <w:rFonts w:ascii="Calibri" w:eastAsia="Calibri" w:hAnsi="Calibri"/>
          <w:color w:val="000000"/>
        </w:rPr>
        <w:instrText xml:space="preserve"> SEQ Figura_2. \* ARABIC </w:instrText>
      </w:r>
      <w:r w:rsidR="00153243" w:rsidRPr="003f338e">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11</w:t>
      </w:r>
      <w:r w:rsidR="00153243" w:rsidRPr="003f338e">
        <w:rPr>
          <w:i w:val="false"/>
          <w:kern w:val="0"/>
          <w:lang w:bidi="ar-SA" w:eastAsia="en-US"/>
          <w:rFonts w:ascii="Calibri" w:eastAsia="Calibri" w:hAnsi="Calibri"/>
          <w:color w:val="000000"/>
        </w:rPr>
        <w:fldChar w:fldCharType="end"/>
      </w:r>
      <w:r w:rsidR="00153243" w:rsidRPr="003f338e">
        <w:rPr>
          <w:i w:val="false"/>
          <w:kern w:val="0"/>
          <w:lang w:bidi="ar-SA" w:eastAsia="en-US"/>
          <w:rFonts w:ascii="Calibri" w:eastAsia="Calibri" w:hAnsi="Calibri"/>
          <w:color w:val="000000"/>
        </w:rPr>
        <w:t xml:space="preserve"> – </w:t>
      </w:r>
      <w:r w:rsidR="00ba2baf" w:rsidRPr="003f338e">
        <w:rPr>
          <w:i w:val="false"/>
          <w:kern w:val="0"/>
          <w:lang w:bidi="ar-SA" w:eastAsia="en-US"/>
          <w:rFonts w:ascii="Calibri" w:eastAsia="Calibri" w:hAnsi="Calibri"/>
          <w:color w:val="000000"/>
        </w:rPr>
        <w:t xml:space="preserve">Pixel com tecnologia </w:t>
      </w:r>
      <w:r w:rsidR="00153243" w:rsidRPr="003f338e">
        <w:rPr>
          <w:i w:val="false"/>
          <w:kern w:val="0"/>
          <w:lang w:bidi="ar-SA" w:eastAsia="en-US"/>
          <w:rFonts w:ascii="Calibri" w:eastAsia="Calibri" w:hAnsi="Calibri"/>
          <w:color w:val="000000"/>
        </w:rPr>
        <w:t xml:space="preserve">3T-APS em modo LIN</w:t>
      </w:r>
      <w:r w:rsidR="00ba2baf" w:rsidRPr="003f338e">
        <w:rPr>
          <w:i w:val="false"/>
          <w:kern w:val="0"/>
          <w:lang w:bidi="ar-SA" w:eastAsia="en-US"/>
          <w:rFonts w:ascii="Calibri" w:eastAsia="Calibri" w:hAnsi="Calibri"/>
          <w:color w:val="000000"/>
        </w:rPr>
        <w:t xml:space="preserve">-</w:t>
      </w:r>
      <w:r w:rsidR="00153243" w:rsidRPr="003f338e">
        <w:rPr>
          <w:i w:val="false"/>
          <w:kern w:val="0"/>
          <w:lang w:bidi="ar-SA" w:eastAsia="en-US"/>
          <w:rFonts w:ascii="Calibri" w:eastAsia="Calibri" w:hAnsi="Calibri"/>
          <w:color w:val="000000"/>
        </w:rPr>
        <w:t xml:space="preserve">LOG [28].</w:t>
      </w:r>
      <w:bookmarkEnd w:id="34"/>
      <w:r w:rsidR="005d1a3e" w:rsidRPr="003f338e"/>
    </w:p>
    <w:p w:rsidP="005a10da">
      <w:pPr>
        <w:pStyle w:val="Normal"/>
        <w:rPr>
          <w:kern w:val="0"/>
          <w:lang w:bidi="ar-SA" w:eastAsia="en-US"/>
          <w:rFonts w:ascii="Calibri" w:eastAsia="Calibri" w:hAnsi="Calibri"/>
        </w:rPr>
        <w:suppressAutoHyphens w:val="off"/>
        <w:widowControl/>
        <w:autoSpaceDN/>
        <w:jc w:val="both"/>
      </w:pPr>
      <w:r w:rsidR="005d1a3e" w:rsidRPr="003f338e">
        <w:rPr>
          <w:kern w:val="0"/>
          <w:lang w:bidi="ar-SA" w:eastAsia="en-US"/>
          <w:rFonts w:ascii="Calibri" w:eastAsia="Calibri" w:hAnsi="Calibri"/>
        </w:rPr>
      </w:r>
    </w:p>
    <w:p w:rsidP="00c857c2">
      <w:pPr>
        <w:pStyle w:val="Subtitle"/>
        <w:rPr>
          <w:caps/>
          <w:lang w:bidi="ar-SA" w:eastAsia="en-US"/>
          <w:rFonts w:eastAsia="Calibri"/>
        </w:rPr>
        <w:spacing w:after="0"/>
        <w:jc w:val="both"/>
      </w:pPr>
      <w:bookmarkStart w:id="35" w:name="_Toc520928586"/>
      <w:r w:rsidR="00f322b9" w:rsidRPr="003f338e">
        <w:rPr>
          <w:caps/>
          <w:lang w:bidi="ar-SA" w:eastAsia="en-US"/>
          <w:rFonts w:eastAsia="Calibri"/>
        </w:rPr>
        <w:t xml:space="preserve">2.4. sensor de imagem </w:t>
      </w:r>
      <w:r w:rsidR="005c4968" w:rsidRPr="003f338e">
        <w:rPr>
          <w:caps/>
          <w:lang w:bidi="ar-SA" w:eastAsia="en-US"/>
          <w:rFonts w:eastAsia="Calibri"/>
        </w:rPr>
        <w:t xml:space="preserve">3T-APS</w:t>
      </w:r>
      <w:r w:rsidR="00f322b9" w:rsidRPr="003f338e">
        <w:rPr>
          <w:caps/>
          <w:lang w:bidi="ar-SA" w:eastAsia="en-US"/>
          <w:rFonts w:eastAsia="Calibri"/>
        </w:rPr>
        <w:t xml:space="preserve"> do CHIP IR2</w:t>
      </w:r>
      <w:bookmarkEnd w:id="35"/>
      <w:r w:rsidR="00f322b9" w:rsidRPr="003f338e">
        <w:rPr>
          <w:caps/>
          <w:lang w:bidi="ar-SA" w:eastAsia="en-US"/>
          <w:rFonts w:eastAsia="Calibri"/>
        </w:rPr>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5517a1">
      <w:pPr>
        <w:pStyle w:val="Normal"/>
        <w:rPr>
          <w:kern w:val="0"/>
          <w:lang w:bidi="ar-SA" w:eastAsia="en-US"/>
          <w:rFonts w:ascii="Calibri" w:eastAsia="Calibri" w:hAnsi="Calibri"/>
        </w:rPr>
        <w:suppressAutoHyphens w:val="off"/>
        <w:widowControl/>
        <w:autoSpaceDN/>
        <w:ind w:firstLine="709"/>
        <w:jc w:val="both"/>
      </w:pPr>
      <w:r w:rsidR="00f322b9" w:rsidRPr="003f338e">
        <w:rPr>
          <w:kern w:val="0"/>
          <w:lang w:bidi="ar-SA" w:eastAsia="en-US"/>
          <w:rFonts w:ascii="Calibri" w:eastAsia="Calibri" w:hAnsi="Calibri"/>
        </w:rPr>
        <w:t xml:space="preserve">O chip utiliza</w:t>
      </w:r>
      <w:r w:rsidR="00690d3e" w:rsidRPr="003f338e">
        <w:rPr>
          <w:kern w:val="0"/>
          <w:lang w:bidi="ar-SA" w:eastAsia="en-US"/>
          <w:rFonts w:ascii="Calibri" w:eastAsia="Calibri" w:hAnsi="Calibri"/>
        </w:rPr>
        <w:t xml:space="preserve">do n</w:t>
      </w:r>
      <w:r w:rsidR="00ba2baf" w:rsidRPr="003f338e">
        <w:rPr>
          <w:kern w:val="0"/>
          <w:lang w:bidi="ar-SA" w:eastAsia="en-US"/>
          <w:rFonts w:ascii="Calibri" w:eastAsia="Calibri" w:hAnsi="Calibri"/>
        </w:rPr>
        <w:t xml:space="preserve">este</w:t>
      </w:r>
      <w:r w:rsidR="00690d3e" w:rsidRPr="003f338e">
        <w:rPr>
          <w:kern w:val="0"/>
          <w:lang w:bidi="ar-SA" w:eastAsia="en-US"/>
          <w:rFonts w:ascii="Calibri" w:eastAsia="Calibri" w:hAnsi="Calibri"/>
        </w:rPr>
        <w:t xml:space="preserve"> estudo foi fabricado com </w:t>
      </w:r>
      <w:r w:rsidR="00f322b9" w:rsidRPr="003f338e">
        <w:rPr>
          <w:kern w:val="0"/>
          <w:lang w:bidi="ar-SA" w:eastAsia="en-US"/>
          <w:rFonts w:ascii="Calibri" w:eastAsia="Calibri" w:hAnsi="Calibri"/>
        </w:rPr>
        <w:t xml:space="preserve">tecnologia </w:t>
      </w:r>
      <w:r w:rsidR="0073515b" w:rsidRPr="003f338e">
        <w:rPr>
          <w:i/>
          <w:kern w:val="0"/>
          <w:lang w:bidi="ar-SA" w:eastAsia="en-US"/>
          <w:rFonts w:ascii="Times New Roman" w:eastAsia="Calibri" w:hAnsi="Times New Roman"/>
        </w:rPr>
        <w:t xml:space="preserve">0,35µm</w:t>
      </w:r>
      <w:r w:rsidR="0073515b" w:rsidRPr="003f338e">
        <w:rPr>
          <w:sz w:val="22"/>
          <w:position w:val="-10"/>
          <w:kern w:val="0"/>
          <w:szCs w:val="22"/>
          <w:lang w:bidi="ar-SA" w:eastAsia="en-US"/>
          <w:rFonts w:ascii="Calibri" w:eastAsia="Calibri" w:hAnsi="Calibri"/>
        </w:rPr>
        <w:t xml:space="preserve"> </w:t>
      </w:r>
      <w:r w:rsidR="00ab6927" w:rsidRPr="003f338e">
        <w:rPr>
          <w:kern w:val="0"/>
          <w:lang w:bidi="ar-SA" w:eastAsia="en-US"/>
          <w:rFonts w:ascii="Calibri" w:eastAsia="Calibri" w:hAnsi="Calibri"/>
        </w:rPr>
        <w:t xml:space="preserve">através de uma parceria entre diferentes universidades brasileiras </w:t>
      </w:r>
      <w:r w:rsidR="00b85d00">
        <w:rPr>
          <w:kern w:val="0"/>
          <w:lang w:bidi="ar-SA" w:eastAsia="en-US"/>
          <w:rFonts w:ascii="Calibri" w:eastAsia="Calibri" w:hAnsi="Calibri"/>
        </w:rPr>
        <w:t xml:space="preserve">que foi </w:t>
      </w:r>
      <w:r w:rsidR="00ab6927" w:rsidRPr="003f338e">
        <w:rPr>
          <w:kern w:val="0"/>
          <w:lang w:bidi="ar-SA" w:eastAsia="en-US"/>
          <w:rFonts w:ascii="Calibri" w:eastAsia="Calibri" w:hAnsi="Calibri"/>
        </w:rPr>
        <w:t xml:space="preserve">e financiad</w:t>
      </w:r>
      <w:r w:rsidR="00b85d00">
        <w:rPr>
          <w:kern w:val="0"/>
          <w:lang w:bidi="ar-SA" w:eastAsia="en-US"/>
          <w:rFonts w:ascii="Calibri" w:eastAsia="Calibri" w:hAnsi="Calibri"/>
        </w:rPr>
        <w:t xml:space="preserve">a</w:t>
      </w:r>
      <w:r w:rsidR="00ab6927" w:rsidRPr="003f338e">
        <w:rPr>
          <w:kern w:val="0"/>
          <w:lang w:bidi="ar-SA" w:eastAsia="en-US"/>
          <w:rFonts w:ascii="Calibri" w:eastAsia="Calibri" w:hAnsi="Calibri"/>
        </w:rPr>
        <w:t xml:space="preserve"> pelo Instituto Nacional de Ciência e Tecnologia de Nanodispositiv</w:t>
      </w:r>
      <w:r w:rsidR="00d91457" w:rsidRPr="003f338e">
        <w:rPr>
          <w:kern w:val="0"/>
          <w:lang w:bidi="ar-SA" w:eastAsia="en-US"/>
          <w:rFonts w:ascii="Calibri" w:eastAsia="Calibri" w:hAnsi="Calibri"/>
        </w:rPr>
        <w:t xml:space="preserve">os Semicondutores (INCT:DISSE)</w:t>
      </w:r>
      <w:r w:rsidR="00ba2baf" w:rsidRPr="003f338e">
        <w:rPr>
          <w:kern w:val="0"/>
          <w:lang w:bidi="ar-SA" w:eastAsia="en-US"/>
          <w:rFonts w:ascii="Calibri" w:eastAsia="Calibri" w:hAnsi="Calibri"/>
        </w:rPr>
        <w:t xml:space="preserve">. Devido a </w:t>
      </w:r>
      <w:r w:rsidR="002b4ff9" w:rsidRPr="003f338e">
        <w:rPr>
          <w:kern w:val="0"/>
          <w:lang w:bidi="ar-SA" w:eastAsia="en-US"/>
          <w:rFonts w:ascii="Calibri" w:eastAsia="Calibri" w:hAnsi="Calibri"/>
        </w:rPr>
        <w:t xml:space="preserve">isso</w:t>
      </w:r>
      <w:r w:rsidR="00bc337a" w:rsidRPr="003f338e">
        <w:rPr>
          <w:kern w:val="0"/>
          <w:lang w:bidi="ar-SA" w:eastAsia="en-US"/>
          <w:rFonts w:ascii="Calibri" w:eastAsia="Calibri" w:hAnsi="Calibri"/>
        </w:rPr>
        <w:t xml:space="preserve">,</w:t>
      </w:r>
      <w:r w:rsidR="002b4ff9" w:rsidRPr="003f338e">
        <w:rPr>
          <w:kern w:val="0"/>
          <w:lang w:bidi="ar-SA" w:eastAsia="en-US"/>
          <w:rFonts w:ascii="Calibri" w:eastAsia="Calibri" w:hAnsi="Calibri"/>
        </w:rPr>
        <w:t xml:space="preserve"> </w:t>
      </w:r>
      <w:r w:rsidR="00f322b9" w:rsidRPr="003f338e">
        <w:rPr>
          <w:kern w:val="0"/>
          <w:lang w:bidi="ar-SA" w:eastAsia="en-US"/>
          <w:rFonts w:ascii="Calibri" w:eastAsia="Calibri" w:hAnsi="Calibri"/>
        </w:rPr>
        <w:t xml:space="preserve">possui vários circuitos</w:t>
      </w:r>
      <w:r w:rsidR="002b4ff9" w:rsidRPr="003f338e">
        <w:rPr>
          <w:kern w:val="0"/>
          <w:lang w:bidi="ar-SA" w:eastAsia="en-US"/>
          <w:rFonts w:ascii="Calibri" w:eastAsia="Calibri" w:hAnsi="Calibri"/>
        </w:rPr>
        <w:t xml:space="preserve"> </w:t>
      </w:r>
      <w:r w:rsidR="005517a1">
        <w:rPr>
          <w:kern w:val="0"/>
          <w:lang w:bidi="ar-SA" w:eastAsia="en-US"/>
          <w:rFonts w:ascii="Calibri" w:eastAsia="Calibri" w:hAnsi="Calibri"/>
        </w:rPr>
        <w:t xml:space="preserve">diferentes, cada um com uma finalidade a ser utilizada por uma das</w:t>
      </w:r>
      <w:r w:rsidR="00066d89" w:rsidRPr="003f338e">
        <w:rPr>
          <w:kern w:val="0"/>
          <w:lang w:bidi="ar-SA" w:eastAsia="en-US"/>
          <w:rFonts w:ascii="Calibri" w:eastAsia="Calibri" w:hAnsi="Calibri"/>
        </w:rPr>
        <w:t xml:space="preserve">s </w:t>
      </w:r>
      <w:r w:rsidR="002b4ff9" w:rsidRPr="003f338e">
        <w:rPr>
          <w:kern w:val="0"/>
          <w:lang w:bidi="ar-SA" w:eastAsia="en-US"/>
          <w:rFonts w:ascii="Calibri" w:eastAsia="Calibri" w:hAnsi="Calibri"/>
        </w:rPr>
        <w:t xml:space="preserve">universidade</w:t>
      </w:r>
      <w:r w:rsidR="00066d89" w:rsidRPr="003f338e">
        <w:rPr>
          <w:kern w:val="0"/>
          <w:lang w:bidi="ar-SA" w:eastAsia="en-US"/>
          <w:rFonts w:ascii="Calibri" w:eastAsia="Calibri" w:hAnsi="Calibri"/>
        </w:rPr>
        <w:t xml:space="preserve">s envolv</w:t>
      </w:r>
      <w:r w:rsidR="00066d89" w:rsidRPr="003f338e">
        <w:rPr>
          <w:kern w:val="0"/>
          <w:lang w:bidi="ar-SA" w:eastAsia="en-US"/>
          <w:rFonts w:ascii="Calibri" w:eastAsia="Calibri" w:hAnsi="Calibri"/>
        </w:rPr>
        <w:t xml:space="preserve">i</w:t>
      </w:r>
      <w:r w:rsidR="00066d89" w:rsidRPr="003f338e">
        <w:rPr>
          <w:kern w:val="0"/>
          <w:lang w:bidi="ar-SA" w:eastAsia="en-US"/>
          <w:rFonts w:ascii="Calibri" w:eastAsia="Calibri" w:hAnsi="Calibri"/>
        </w:rPr>
        <w:t xml:space="preserve">das</w:t>
      </w:r>
      <w:r w:rsidR="00ba2baf" w:rsidRPr="003f338e">
        <w:rPr>
          <w:kern w:val="0"/>
          <w:lang w:bidi="ar-SA" w:eastAsia="en-US"/>
          <w:rFonts w:ascii="Calibri" w:eastAsia="Calibri" w:hAnsi="Calibri"/>
        </w:rPr>
        <w:t xml:space="preserve"> no </w:t>
      </w:r>
      <w:r w:rsidR="005517a1">
        <w:rPr>
          <w:kern w:val="0"/>
          <w:lang w:bidi="ar-SA" w:eastAsia="en-US"/>
          <w:rFonts w:ascii="Calibri" w:eastAsia="Calibri" w:hAnsi="Calibri"/>
        </w:rPr>
        <w:t xml:space="preserve">consórcio</w:t>
      </w:r>
      <w:r w:rsidR="00ba2baf" w:rsidRPr="003f338e">
        <w:rPr>
          <w:kern w:val="0"/>
          <w:lang w:bidi="ar-SA" w:eastAsia="en-US"/>
          <w:rFonts w:ascii="Calibri" w:eastAsia="Calibri" w:hAnsi="Calibri"/>
        </w:rPr>
        <w:t xml:space="preserve">.</w:t>
      </w:r>
      <w:r w:rsidR="00bc337a" w:rsidRPr="003f338e">
        <w:rPr>
          <w:kern w:val="0"/>
          <w:lang w:bidi="ar-SA" w:eastAsia="en-US"/>
          <w:rFonts w:ascii="Calibri" w:eastAsia="Calibri" w:hAnsi="Calibri"/>
        </w:rPr>
        <w:t xml:space="preserve"> </w:t>
      </w:r>
      <w:r w:rsidR="00ba2baf" w:rsidRPr="003f338e">
        <w:rPr>
          <w:kern w:val="0"/>
          <w:lang w:bidi="ar-SA" w:eastAsia="en-US"/>
          <w:rFonts w:ascii="Calibri" w:eastAsia="Calibri" w:hAnsi="Calibri"/>
        </w:rPr>
        <w:t xml:space="preserve">E</w:t>
      </w:r>
      <w:r w:rsidR="00bc1463" w:rsidRPr="003f338e">
        <w:rPr>
          <w:kern w:val="0"/>
          <w:lang w:bidi="ar-SA" w:eastAsia="en-US"/>
          <w:rFonts w:ascii="Calibri" w:eastAsia="Calibri" w:hAnsi="Calibri"/>
        </w:rPr>
        <w:t xml:space="preserve">m particular, o sensor de imagem 3T-APS é alvo de vários estudos </w:t>
      </w:r>
      <w:r w:rsidR="00bc337a" w:rsidRPr="003f338e">
        <w:rPr>
          <w:kern w:val="0"/>
          <w:lang w:bidi="ar-SA" w:eastAsia="en-US"/>
          <w:rFonts w:ascii="Calibri" w:eastAsia="Calibri" w:hAnsi="Calibri"/>
        </w:rPr>
        <w:t xml:space="preserve">na</w:t>
      </w:r>
      <w:r w:rsidR="00bc1463" w:rsidRPr="003f338e">
        <w:rPr>
          <w:kern w:val="0"/>
          <w:lang w:bidi="ar-SA" w:eastAsia="en-US"/>
          <w:rFonts w:ascii="Calibri" w:eastAsia="Calibri" w:hAnsi="Calibri"/>
        </w:rPr>
        <w:t xml:space="preserve"> UFAM, sendo um deles</w:t>
      </w:r>
      <w:r w:rsidR="005517a1">
        <w:rPr>
          <w:kern w:val="0"/>
          <w:lang w:bidi="ar-SA" w:eastAsia="en-US"/>
          <w:rFonts w:ascii="Calibri" w:eastAsia="Calibri" w:hAnsi="Calibri"/>
        </w:rPr>
        <w:t xml:space="preserve">,</w:t>
      </w:r>
      <w:r w:rsidR="00bc1463" w:rsidRPr="003f338e">
        <w:rPr>
          <w:kern w:val="0"/>
          <w:lang w:bidi="ar-SA" w:eastAsia="en-US"/>
          <w:rFonts w:ascii="Calibri" w:eastAsia="Calibri" w:hAnsi="Calibri"/>
        </w:rPr>
        <w:t xml:space="preserve"> </w:t>
      </w:r>
      <w:r w:rsidR="005517a1">
        <w:rPr>
          <w:kern w:val="0"/>
          <w:lang w:bidi="ar-SA" w:eastAsia="en-US"/>
          <w:rFonts w:ascii="Calibri" w:eastAsia="Calibri" w:hAnsi="Calibri"/>
        </w:rPr>
        <w:t xml:space="preserve">este sobre </w:t>
      </w:r>
      <w:r w:rsidR="00bc1463" w:rsidRPr="003f338e">
        <w:rPr>
          <w:kern w:val="0"/>
          <w:lang w:bidi="ar-SA" w:eastAsia="en-US"/>
          <w:rFonts w:ascii="Calibri" w:eastAsia="Calibri" w:hAnsi="Calibri"/>
        </w:rPr>
        <w:t xml:space="preserve">eficiência quân</w:t>
      </w:r>
      <w:r w:rsidR="00d91457" w:rsidRPr="003f338e">
        <w:rPr>
          <w:kern w:val="0"/>
          <w:lang w:bidi="ar-SA" w:eastAsia="en-US"/>
          <w:rFonts w:ascii="Calibri" w:eastAsia="Calibri" w:hAnsi="Calibri"/>
        </w:rPr>
        <w:t xml:space="preserve">tica.</w:t>
      </w:r>
      <w:r w:rsidR="00ab6927" w:rsidRPr="003f338e">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195f64" w:rsidRPr="003f338e">
        <w:rPr>
          <w:kern w:val="0"/>
          <w:lang w:bidi="ar-SA" w:eastAsia="en-US"/>
          <w:rFonts w:ascii="Calibri" w:eastAsia="Calibri" w:hAnsi="Calibri"/>
        </w:rPr>
        <w:t xml:space="preserve">O</w:t>
      </w:r>
      <w:r w:rsidR="00f322b9" w:rsidRPr="003f338e">
        <w:rPr>
          <w:kern w:val="0"/>
          <w:lang w:bidi="ar-SA" w:eastAsia="en-US"/>
          <w:rFonts w:ascii="Calibri" w:eastAsia="Calibri" w:hAnsi="Calibri"/>
        </w:rPr>
        <w:t xml:space="preserve"> chip IR2</w:t>
      </w:r>
      <w:r w:rsidR="00195f64" w:rsidRPr="003f338e">
        <w:rPr>
          <w:kern w:val="0"/>
          <w:lang w:bidi="ar-SA" w:eastAsia="en-US"/>
          <w:rFonts w:ascii="Calibri" w:eastAsia="Calibri" w:hAnsi="Calibri"/>
        </w:rPr>
        <w:t xml:space="preserve"> possui</w:t>
      </w:r>
      <w:r w:rsidR="00f322b9" w:rsidRPr="003f338e">
        <w:rPr>
          <w:kern w:val="0"/>
          <w:lang w:bidi="ar-SA" w:eastAsia="en-US"/>
          <w:rFonts w:ascii="Calibri" w:eastAsia="Calibri" w:hAnsi="Calibri"/>
        </w:rPr>
        <w:t xml:space="preserve"> </w:t>
      </w:r>
      <w:r w:rsidR="00d91457" w:rsidRPr="003f338e">
        <w:rPr>
          <w:kern w:val="0"/>
          <w:lang w:bidi="ar-SA" w:eastAsia="en-US"/>
          <w:rFonts w:ascii="Calibri" w:eastAsia="Calibri" w:hAnsi="Calibri"/>
        </w:rPr>
        <w:t xml:space="preserve">um</w:t>
      </w:r>
      <w:r w:rsidR="00f322b9" w:rsidRPr="003f338e">
        <w:rPr>
          <w:kern w:val="0"/>
          <w:lang w:bidi="ar-SA" w:eastAsia="en-US"/>
          <w:rFonts w:ascii="Calibri" w:eastAsia="Calibri" w:hAnsi="Calibri"/>
        </w:rPr>
        <w:t xml:space="preserve"> sensor de imagem do tipo </w:t>
      </w:r>
      <w:r w:rsidR="005c4968" w:rsidRPr="003f338e">
        <w:rPr>
          <w:kern w:val="0"/>
          <w:lang w:bidi="ar-SA" w:eastAsia="en-US"/>
          <w:rFonts w:ascii="Calibri" w:eastAsia="Calibri" w:hAnsi="Calibri"/>
        </w:rPr>
        <w:t xml:space="preserve">3T-APS</w:t>
      </w:r>
      <w:r w:rsidR="00f322b9" w:rsidRPr="003f338e">
        <w:rPr>
          <w:kern w:val="0"/>
          <w:lang w:bidi="ar-SA" w:eastAsia="en-US"/>
          <w:rFonts w:ascii="Calibri" w:eastAsia="Calibri" w:hAnsi="Calibri"/>
        </w:rPr>
        <w:t xml:space="preserve"> </w:t>
      </w:r>
      <w:r w:rsidR="00ab6927" w:rsidRPr="003f338e">
        <w:rPr>
          <w:kern w:val="0"/>
          <w:lang w:bidi="ar-SA" w:eastAsia="en-US"/>
          <w:rFonts w:ascii="Calibri" w:eastAsia="Calibri" w:hAnsi="Calibri"/>
        </w:rPr>
        <w:t xml:space="preserve">que </w:t>
      </w:r>
      <w:r w:rsidR="00195f64" w:rsidRPr="003f338e">
        <w:rPr>
          <w:kern w:val="0"/>
          <w:lang w:bidi="ar-SA" w:eastAsia="en-US"/>
          <w:rFonts w:ascii="Calibri" w:eastAsia="Calibri" w:hAnsi="Calibri"/>
        </w:rPr>
        <w:t xml:space="preserve">é formado por</w:t>
      </w:r>
      <w:r w:rsidR="00ab6927" w:rsidRPr="003f338e">
        <w:rPr>
          <w:kern w:val="0"/>
          <w:lang w:bidi="ar-SA" w:eastAsia="en-US"/>
          <w:rFonts w:ascii="Calibri" w:eastAsia="Calibri" w:hAnsi="Calibri"/>
        </w:rPr>
        <w:t xml:space="preserve"> uma</w:t>
      </w:r>
      <w:r w:rsidR="00f322b9" w:rsidRPr="003f338e">
        <w:rPr>
          <w:kern w:val="0"/>
          <w:lang w:bidi="ar-SA" w:eastAsia="en-US"/>
          <w:rFonts w:ascii="Calibri" w:eastAsia="Calibri" w:hAnsi="Calibri"/>
        </w:rPr>
        <w:t xml:space="preserve"> matriz de </w:t>
      </w:r>
      <w:r w:rsidR="00863809">
        <w:rPr>
          <w:kern w:val="0"/>
          <w:lang w:bidi="ar-SA" w:eastAsia="en-US"/>
          <w:rFonts w:ascii="Calibri" w:eastAsia="Calibri" w:hAnsi="Calibri"/>
        </w:rPr>
        <w:t xml:space="preserve">píxeis</w:t>
      </w:r>
      <w:r w:rsidR="00f322b9" w:rsidRPr="003f338e">
        <w:rPr>
          <w:kern w:val="0"/>
          <w:lang w:bidi="ar-SA" w:eastAsia="en-US"/>
          <w:rFonts w:ascii="Calibri" w:eastAsia="Calibri" w:hAnsi="Calibri"/>
        </w:rPr>
        <w:t xml:space="preserve"> </w:t>
      </w:r>
      <w:r w:rsidR="00195f64" w:rsidRPr="003f338e">
        <w:rPr>
          <w:kern w:val="0"/>
          <w:lang w:bidi="ar-SA" w:eastAsia="en-US"/>
          <w:rFonts w:ascii="Calibri" w:eastAsia="Calibri" w:hAnsi="Calibri"/>
        </w:rPr>
        <w:t xml:space="preserve">de</w:t>
      </w:r>
      <w:r w:rsidR="00f322b9" w:rsidRPr="003f338e">
        <w:rPr>
          <w:kern w:val="0"/>
          <w:lang w:bidi="ar-SA" w:eastAsia="en-US"/>
          <w:rFonts w:ascii="Calibri" w:eastAsia="Calibri" w:hAnsi="Calibri"/>
        </w:rPr>
        <w:t xml:space="preserve"> oito linhas </w:t>
      </w:r>
      <w:r w:rsidR="00195f64" w:rsidRPr="003f338e">
        <w:rPr>
          <w:kern w:val="0"/>
          <w:lang w:bidi="ar-SA" w:eastAsia="en-US"/>
          <w:rFonts w:ascii="Calibri" w:eastAsia="Calibri" w:hAnsi="Calibri"/>
        </w:rPr>
        <w:t xml:space="preserve">por</w:t>
      </w:r>
      <w:r w:rsidR="005517a1">
        <w:rPr>
          <w:kern w:val="0"/>
          <w:lang w:bidi="ar-SA" w:eastAsia="en-US"/>
          <w:rFonts w:ascii="Calibri" w:eastAsia="Calibri" w:hAnsi="Calibri"/>
        </w:rPr>
        <w:t xml:space="preserve"> oito colunas. O</w:t>
      </w:r>
      <w:r w:rsidR="00c279f6">
        <w:rPr>
          <w:kern w:val="0"/>
          <w:lang w:bidi="ar-SA" w:eastAsia="en-US"/>
          <w:rFonts w:ascii="Calibri" w:eastAsia="Calibri" w:hAnsi="Calibri"/>
        </w:rPr>
        <w:t xml:space="preserve">s</w:t>
      </w:r>
      <w:r w:rsidR="00f322b9" w:rsidRPr="003f338e">
        <w:rPr>
          <w:kern w:val="0"/>
          <w:lang w:bidi="ar-SA" w:eastAsia="en-US"/>
          <w:rFonts w:ascii="Calibri" w:eastAsia="Calibri" w:hAnsi="Calibri"/>
        </w:rPr>
        <w:t xml:space="preserve"> transistor</w:t>
      </w:r>
      <w:r w:rsidR="00c279f6">
        <w:rPr>
          <w:kern w:val="0"/>
          <w:lang w:bidi="ar-SA" w:eastAsia="en-US"/>
          <w:rFonts w:ascii="Calibri" w:eastAsia="Calibri" w:hAnsi="Calibri"/>
        </w:rPr>
        <w:t xml:space="preserve">es presentes nos circuito </w:t>
      </w:r>
      <w:r w:rsidR="005517a1">
        <w:rPr>
          <w:kern w:val="0"/>
          <w:lang w:bidi="ar-SA" w:eastAsia="en-US"/>
          <w:rFonts w:ascii="Calibri" w:eastAsia="Calibri" w:hAnsi="Calibri"/>
        </w:rPr>
        <w:t xml:space="preserve">possuem</w:t>
      </w:r>
      <w:r w:rsidR="007d04a1" w:rsidRPr="003f338e">
        <w:rPr>
          <w:kern w:val="0"/>
          <w:lang w:bidi="ar-SA" w:eastAsia="en-US"/>
          <w:rFonts w:ascii="Calibri" w:eastAsia="Calibri" w:hAnsi="Calibri"/>
        </w:rPr>
        <w:t xml:space="preserve"> </w:t>
      </w:r>
      <w:r w:rsidR="00f322b9" w:rsidRPr="003f338e">
        <w:rPr>
          <w:kern w:val="0"/>
          <w:lang w:bidi="ar-SA" w:eastAsia="en-US"/>
          <w:rFonts w:ascii="Calibri" w:eastAsia="Calibri" w:hAnsi="Calibri"/>
        </w:rPr>
        <w:t xml:space="preserve">canal </w:t>
      </w:r>
      <w:r w:rsidR="005517a1">
        <w:rPr>
          <w:kern w:val="0"/>
          <w:lang w:bidi="ar-SA" w:eastAsia="en-US"/>
          <w:rFonts w:ascii="Calibri" w:eastAsia="Calibri" w:hAnsi="Calibri"/>
        </w:rPr>
        <w:t xml:space="preserve">com</w:t>
      </w:r>
      <w:r w:rsidR="00c279f6">
        <w:rPr>
          <w:kern w:val="0"/>
          <w:lang w:bidi="ar-SA" w:eastAsia="en-US"/>
          <w:rFonts w:ascii="Calibri" w:eastAsia="Calibri" w:hAnsi="Calibri"/>
        </w:rPr>
        <w:t xml:space="preserve"> </w:t>
      </w:r>
      <w:r w:rsidR="00f322b9" w:rsidRPr="003f338e">
        <w:rPr>
          <w:kern w:val="0"/>
          <w:lang w:bidi="ar-SA" w:eastAsia="en-US"/>
          <w:rFonts w:ascii="Calibri" w:eastAsia="Calibri" w:hAnsi="Calibri"/>
        </w:rPr>
        <w:t xml:space="preserve">la</w:t>
      </w:r>
      <w:r w:rsidR="00f322b9" w:rsidRPr="003f338e">
        <w:rPr>
          <w:kern w:val="0"/>
          <w:lang w:bidi="ar-SA" w:eastAsia="en-US"/>
          <w:rFonts w:ascii="Calibri" w:eastAsia="Calibri" w:hAnsi="Calibri"/>
        </w:rPr>
        <w:t xml:space="preserve">r</w:t>
      </w:r>
      <w:r w:rsidR="00f322b9" w:rsidRPr="003f338e">
        <w:rPr>
          <w:kern w:val="0"/>
          <w:lang w:bidi="ar-SA" w:eastAsia="en-US"/>
          <w:rFonts w:ascii="Calibri" w:eastAsia="Calibri" w:hAnsi="Calibri"/>
        </w:rPr>
        <w:t xml:space="preserve">gura</w:t>
      </w:r>
      <w:r w:rsidR="004056fb" w:rsidRPr="003f338e">
        <w:rPr>
          <w:kern w:val="0"/>
          <w:lang w:bidi="ar-SA" w:eastAsia="en-US"/>
          <w:rFonts w:ascii="Calibri" w:eastAsia="Calibri" w:hAnsi="Calibri"/>
        </w:rPr>
        <w:t xml:space="preserve"> </w:t>
      </w:r>
      <w:r w:rsidR="004056fb" w:rsidRPr="003f338e">
        <w:rPr>
          <w:i/>
          <w:kern w:val="0"/>
          <w:lang w:bidi="ar-SA" w:eastAsia="en-US"/>
          <w:rFonts w:ascii="Times New Roman" w:eastAsia="Calibri" w:hAnsi="Times New Roman"/>
        </w:rPr>
        <w:t xml:space="preserve">0,</w:t>
      </w:r>
      <w:r w:rsidR="00b976ee" w:rsidRPr="003f338e">
        <w:rPr>
          <w:i/>
          <w:kern w:val="0"/>
          <w:lang w:bidi="ar-SA" w:eastAsia="en-US"/>
          <w:rFonts w:ascii="Times New Roman" w:eastAsia="Calibri" w:hAnsi="Times New Roman"/>
        </w:rPr>
        <w:t xml:space="preserve">7</w:t>
      </w:r>
      <w:r w:rsidR="004056fb" w:rsidRPr="003f338e">
        <w:rPr>
          <w:i/>
          <w:kern w:val="0"/>
          <w:lang w:bidi="ar-SA" w:eastAsia="en-US"/>
          <w:rFonts w:ascii="Times New Roman" w:eastAsia="Calibri" w:hAnsi="Times New Roman"/>
        </w:rPr>
        <w:t xml:space="preserve">µm</w:t>
      </w:r>
      <w:r w:rsidR="004056fb" w:rsidRPr="003f338e">
        <w:rPr>
          <w:sz w:val="22"/>
          <w:position w:val="-10"/>
          <w:kern w:val="0"/>
          <w:szCs w:val="22"/>
          <w:lang w:bidi="ar-SA" w:eastAsia="en-US"/>
          <w:rFonts w:ascii="Calibri" w:eastAsia="Calibri" w:hAnsi="Calibri"/>
        </w:rPr>
        <w:t xml:space="preserve"> </w:t>
      </w:r>
      <w:r w:rsidR="00f322b9" w:rsidRPr="003f338e">
        <w:rPr>
          <w:kern w:val="0"/>
          <w:lang w:bidi="ar-SA" w:eastAsia="en-US"/>
          <w:rFonts w:ascii="Calibri" w:eastAsia="Calibri" w:hAnsi="Calibri"/>
        </w:rPr>
        <w:t xml:space="preserve">e comprimento</w:t>
      </w:r>
      <w:r w:rsidR="00f322b9" w:rsidRPr="003f338e">
        <w:rPr>
          <w:i/>
          <w:kern w:val="0"/>
          <w:lang w:bidi="ar-SA" w:eastAsia="en-US"/>
          <w:rFonts w:ascii="Times New Roman" w:eastAsia="Calibri" w:hAnsi="Times New Roman"/>
        </w:rPr>
        <w:t xml:space="preserve"> </w:t>
      </w:r>
      <w:r w:rsidR="004056fb" w:rsidRPr="003f338e">
        <w:rPr>
          <w:i/>
          <w:kern w:val="0"/>
          <w:lang w:bidi="ar-SA" w:eastAsia="en-US"/>
          <w:rFonts w:ascii="Times New Roman" w:eastAsia="Calibri" w:hAnsi="Times New Roman"/>
        </w:rPr>
        <w:t xml:space="preserve">0,</w:t>
      </w:r>
      <w:r w:rsidR="00b976ee" w:rsidRPr="003f338e">
        <w:rPr>
          <w:i/>
          <w:kern w:val="0"/>
          <w:lang w:bidi="ar-SA" w:eastAsia="en-US"/>
          <w:rFonts w:ascii="Times New Roman" w:eastAsia="Calibri" w:hAnsi="Times New Roman"/>
        </w:rPr>
        <w:t xml:space="preserve">35</w:t>
      </w:r>
      <w:r w:rsidR="004056fb" w:rsidRPr="003f338e">
        <w:rPr>
          <w:i/>
          <w:kern w:val="0"/>
          <w:lang w:bidi="ar-SA" w:eastAsia="en-US"/>
          <w:rFonts w:ascii="Times New Roman" w:eastAsia="Calibri" w:hAnsi="Times New Roman"/>
        </w:rPr>
        <w:t xml:space="preserve">µm</w:t>
      </w:r>
      <w:r w:rsidR="007d04a1" w:rsidRPr="003f338e">
        <w:rPr>
          <w:i/>
          <w:kern w:val="0"/>
          <w:lang w:bidi="ar-SA" w:eastAsia="en-US"/>
          <w:rFonts w:ascii="Times New Roman" w:eastAsia="Calibri" w:hAnsi="Times New Roman"/>
        </w:rPr>
        <w:t xml:space="preserve">.</w:t>
      </w:r>
      <w:r w:rsidR="00195f64" w:rsidRPr="003f338e">
        <w:rPr>
          <w:i/>
          <w:kern w:val="0"/>
          <w:lang w:bidi="ar-SA" w:eastAsia="en-US"/>
          <w:rFonts w:ascii="Times New Roman" w:eastAsia="Calibri" w:hAnsi="Times New Roman"/>
        </w:rPr>
        <w:t xml:space="preserve"> </w:t>
      </w:r>
      <w:r w:rsidR="007d04a1" w:rsidRPr="003f338e">
        <w:rPr>
          <w:kern w:val="0"/>
          <w:lang w:bidi="ar-SA" w:eastAsia="en-US"/>
          <w:rFonts w:ascii="Calibri" w:eastAsia="Calibri" w:hAnsi="Calibri"/>
        </w:rPr>
        <w:t xml:space="preserve">A </w:t>
      </w:r>
      <w:r w:rsidR="00195f64" w:rsidRPr="003f338e">
        <w:rPr>
          <w:kern w:val="0"/>
          <w:lang w:bidi="ar-SA" w:eastAsia="en-US"/>
          <w:rFonts w:ascii="Calibri" w:eastAsia="Calibri" w:hAnsi="Calibri"/>
        </w:rPr>
        <w:t xml:space="preserve">f</w:t>
      </w:r>
      <w:r w:rsidR="00f322b9" w:rsidRPr="003f338e">
        <w:rPr>
          <w:kern w:val="0"/>
          <w:lang w:bidi="ar-SA" w:eastAsia="en-US"/>
          <w:rFonts w:ascii="Calibri" w:eastAsia="Calibri" w:hAnsi="Calibri"/>
        </w:rPr>
        <w:t xml:space="preserve">igura 2.</w:t>
      </w:r>
      <w:r w:rsidR="00b13eda" w:rsidRPr="003f338e">
        <w:rPr>
          <w:kern w:val="0"/>
          <w:lang w:bidi="ar-SA" w:eastAsia="en-US"/>
          <w:rFonts w:ascii="Calibri" w:eastAsia="Calibri" w:hAnsi="Calibri"/>
        </w:rPr>
        <w:t xml:space="preserve">1</w:t>
      </w:r>
      <w:r w:rsidR="002265c0">
        <w:rPr>
          <w:kern w:val="0"/>
          <w:lang w:bidi="ar-SA" w:eastAsia="en-US"/>
          <w:rFonts w:ascii="Calibri" w:eastAsia="Calibri" w:hAnsi="Calibri"/>
        </w:rPr>
        <w:t xml:space="preserve">2</w:t>
      </w:r>
      <w:r w:rsidR="00f322b9" w:rsidRPr="003f338e">
        <w:rPr>
          <w:kern w:val="0"/>
          <w:lang w:bidi="ar-SA" w:eastAsia="en-US"/>
          <w:rFonts w:ascii="Calibri" w:eastAsia="Calibri" w:hAnsi="Calibri"/>
        </w:rPr>
        <w:t xml:space="preserve"> mostra uma microfotografia do chip dando atenção especial ao se</w:t>
      </w:r>
      <w:r w:rsidR="00f322b9" w:rsidRPr="003f338e">
        <w:rPr>
          <w:kern w:val="0"/>
          <w:lang w:bidi="ar-SA" w:eastAsia="en-US"/>
          <w:rFonts w:ascii="Calibri" w:eastAsia="Calibri" w:hAnsi="Calibri"/>
        </w:rPr>
        <w:t xml:space="preserve">n</w:t>
      </w:r>
      <w:r w:rsidR="00f322b9" w:rsidRPr="003f338e">
        <w:rPr>
          <w:kern w:val="0"/>
          <w:lang w:bidi="ar-SA" w:eastAsia="en-US"/>
          <w:rFonts w:ascii="Calibri" w:eastAsia="Calibri" w:hAnsi="Calibri"/>
        </w:rPr>
        <w:t xml:space="preserve">sor de imagem CMOS</w:t>
      </w:r>
      <w:r w:rsidR="007d04a1" w:rsidRPr="003f338e">
        <w:rPr>
          <w:kern w:val="0"/>
          <w:lang w:bidi="ar-SA" w:eastAsia="en-US"/>
          <w:rFonts w:ascii="Calibri" w:eastAsia="Calibri" w:hAnsi="Calibri"/>
        </w:rPr>
        <w:t xml:space="preserve"> em análise neste estudo</w:t>
      </w:r>
      <w:r w:rsidR="00f322b9" w:rsidRPr="003f338e">
        <w:rPr>
          <w:kern w:val="0"/>
          <w:lang w:bidi="ar-SA" w:eastAsia="en-US"/>
          <w:rFonts w:ascii="Calibri" w:eastAsia="Calibri" w:hAnsi="Calibri"/>
        </w:rPr>
        <w:t xml:space="preserve">.</w:t>
      </w:r>
    </w:p>
    <w:p w:rsidP="005a10da">
      <w:pPr>
        <w:pStyle w:val="Normal"/>
        <w:rPr>
          <w:kern w:val="0"/>
          <w:lang w:bidi="ar-SA" w:eastAsia="en-US"/>
          <w:rFonts w:ascii="Calibri" w:eastAsia="Calibri" w:hAnsi="Calibri"/>
        </w:rPr>
        <w:suppressAutoHyphens w:val="off"/>
        <w:widowControl/>
        <w:autoSpaceDN/>
        <w:ind w:firstLine="709"/>
        <w:jc w:val="both"/>
      </w:pPr>
      <w:r w:rsidR="00195f64" w:rsidRPr="003f338e">
        <w:rPr>
          <w:kern w:val="0"/>
          <w:lang w:bidi="ar-SA" w:eastAsia="en-US"/>
          <w:rFonts w:ascii="Calibri" w:eastAsia="Calibri" w:hAnsi="Calibri"/>
        </w:rPr>
        <w:t xml:space="preserve">C</w:t>
      </w:r>
      <w:r w:rsidR="00a714e5" w:rsidRPr="003f338e">
        <w:rPr>
          <w:kern w:val="0"/>
          <w:lang w:bidi="ar-SA" w:eastAsia="en-US"/>
          <w:rFonts w:ascii="Calibri" w:eastAsia="Calibri" w:hAnsi="Calibri"/>
        </w:rPr>
        <w:t xml:space="preserve">ada pixel </w:t>
      </w:r>
      <w:r w:rsidR="00195f64" w:rsidRPr="003f338e">
        <w:rPr>
          <w:kern w:val="0"/>
          <w:lang w:bidi="ar-SA" w:eastAsia="en-US"/>
          <w:rFonts w:ascii="Calibri" w:eastAsia="Calibri" w:hAnsi="Calibri"/>
        </w:rPr>
        <w:t xml:space="preserve">do sensor </w:t>
      </w:r>
      <w:r w:rsidR="009c20bb" w:rsidRPr="003f338e">
        <w:rPr>
          <w:kern w:val="0"/>
          <w:lang w:bidi="ar-SA" w:eastAsia="en-US"/>
          <w:rFonts w:ascii="Calibri" w:eastAsia="Calibri" w:hAnsi="Calibri"/>
        </w:rPr>
        <w:t xml:space="preserve">tem a forma quadrada</w:t>
      </w:r>
      <w:r w:rsidR="00195f64" w:rsidRPr="003f338e">
        <w:rPr>
          <w:kern w:val="0"/>
          <w:lang w:bidi="ar-SA" w:eastAsia="en-US"/>
          <w:rFonts w:ascii="Calibri" w:eastAsia="Calibri" w:hAnsi="Calibri"/>
        </w:rPr>
        <w:t xml:space="preserve"> </w:t>
      </w:r>
      <w:r w:rsidR="009c20bb" w:rsidRPr="003f338e">
        <w:rPr>
          <w:kern w:val="0"/>
          <w:lang w:bidi="ar-SA" w:eastAsia="en-US"/>
          <w:rFonts w:ascii="Calibri" w:eastAsia="Calibri" w:hAnsi="Calibri"/>
        </w:rPr>
        <w:t xml:space="preserve">com</w:t>
      </w:r>
      <w:r w:rsidR="00e30bf3">
        <w:rPr>
          <w:kern w:val="0"/>
          <w:lang w:bidi="ar-SA" w:eastAsia="en-US"/>
          <w:rFonts w:ascii="Calibri" w:eastAsia="Calibri" w:hAnsi="Calibri"/>
        </w:rPr>
        <w:t xml:space="preserve"> </w:t>
      </w:r>
      <w:r w:rsidR="00e30bf3" w:rsidRPr="00e30bf3">
        <w:rPr>
          <w:i/>
          <w:kern w:val="0"/>
          <w:lang w:bidi="ar-SA" w:eastAsia="en-US"/>
          <w:rFonts w:ascii="Times New Roman" w:eastAsia="Calibri" w:hAnsi="Times New Roman"/>
        </w:rPr>
        <w:t xml:space="preserve">10µm</w:t>
      </w:r>
      <w:r w:rsidR="00a714e5" w:rsidRPr="003f338e">
        <w:rPr>
          <w:kern w:val="0"/>
          <w:lang w:bidi="ar-SA" w:eastAsia="en-US"/>
          <w:rFonts w:ascii="Calibri" w:eastAsia="Calibri" w:hAnsi="Calibri"/>
        </w:rPr>
        <w:t xml:space="preserve"> </w:t>
      </w:r>
      <w:r w:rsidR="00195f64" w:rsidRPr="003f338e">
        <w:rPr>
          <w:kern w:val="0"/>
          <w:lang w:bidi="ar-SA" w:eastAsia="en-US"/>
          <w:rFonts w:ascii="Calibri" w:eastAsia="Calibri" w:hAnsi="Calibri"/>
        </w:rPr>
        <w:t xml:space="preserve">de lado,</w:t>
      </w:r>
      <w:r w:rsidR="00e30bf3">
        <w:rPr>
          <w:kern w:val="0"/>
          <w:lang w:bidi="ar-SA" w:eastAsia="en-US"/>
          <w:rFonts w:ascii="Calibri" w:eastAsia="Calibri" w:hAnsi="Calibri"/>
        </w:rPr>
        <w:t xml:space="preserve"> além disso, </w:t>
      </w:r>
      <w:r w:rsidR="00a714e5" w:rsidRPr="003f338e">
        <w:rPr>
          <w:kern w:val="0"/>
          <w:lang w:bidi="ar-SA" w:eastAsia="en-US"/>
          <w:rFonts w:ascii="Calibri" w:eastAsia="Calibri" w:hAnsi="Calibri"/>
        </w:rPr>
        <w:t xml:space="preserve">oito dos se</w:t>
      </w:r>
      <w:r w:rsidR="00a714e5" w:rsidRPr="003f338e">
        <w:rPr>
          <w:kern w:val="0"/>
          <w:lang w:bidi="ar-SA" w:eastAsia="en-US"/>
          <w:rFonts w:ascii="Calibri" w:eastAsia="Calibri" w:hAnsi="Calibri"/>
        </w:rPr>
        <w:t xml:space="preserve">s</w:t>
      </w:r>
      <w:r w:rsidR="00a714e5" w:rsidRPr="003f338e">
        <w:rPr>
          <w:kern w:val="0"/>
          <w:lang w:bidi="ar-SA" w:eastAsia="en-US"/>
          <w:rFonts w:ascii="Calibri" w:eastAsia="Calibri" w:hAnsi="Calibri"/>
        </w:rPr>
        <w:t xml:space="preserve">senta e quatro </w:t>
      </w:r>
      <w:r w:rsidR="00863809">
        <w:rPr>
          <w:kern w:val="0"/>
          <w:lang w:bidi="ar-SA" w:eastAsia="en-US"/>
          <w:rFonts w:ascii="Calibri" w:eastAsia="Calibri" w:hAnsi="Calibri"/>
        </w:rPr>
        <w:t xml:space="preserve">píxeis</w:t>
      </w:r>
      <w:r w:rsidR="00a714e5" w:rsidRPr="003f338e">
        <w:rPr>
          <w:kern w:val="0"/>
          <w:lang w:bidi="ar-SA" w:eastAsia="en-US"/>
          <w:rFonts w:ascii="Calibri" w:eastAsia="Calibri" w:hAnsi="Calibri"/>
        </w:rPr>
        <w:t xml:space="preserve"> </w:t>
      </w:r>
      <w:r w:rsidR="007d04a1" w:rsidRPr="003f338e">
        <w:rPr>
          <w:kern w:val="0"/>
          <w:lang w:bidi="ar-SA" w:eastAsia="en-US"/>
          <w:rFonts w:ascii="Calibri" w:eastAsia="Calibri" w:hAnsi="Calibri"/>
        </w:rPr>
        <w:t xml:space="preserve">foram intencionalmente</w:t>
      </w:r>
      <w:r w:rsidR="00a714e5" w:rsidRPr="003f338e">
        <w:rPr>
          <w:kern w:val="0"/>
          <w:lang w:bidi="ar-SA" w:eastAsia="en-US"/>
          <w:rFonts w:ascii="Calibri" w:eastAsia="Calibri" w:hAnsi="Calibri"/>
        </w:rPr>
        <w:t xml:space="preserve"> cobertos por uma camada de metal com intuito de bloquear parcialmente ou completamente a incidência da luz no pixel</w:t>
      </w:r>
      <w:r w:rsidR="009c20bb" w:rsidRPr="003f338e">
        <w:rPr>
          <w:kern w:val="0"/>
          <w:lang w:bidi="ar-SA" w:eastAsia="en-US"/>
          <w:rFonts w:ascii="Calibri" w:eastAsia="Calibri" w:hAnsi="Calibri"/>
        </w:rPr>
        <w:t xml:space="preserve"> para fins comparativos, </w:t>
      </w:r>
      <w:r w:rsidR="006b4741" w:rsidRPr="003f338e">
        <w:rPr>
          <w:kern w:val="0"/>
          <w:lang w:bidi="ar-SA" w:eastAsia="en-US"/>
          <w:rFonts w:ascii="Calibri" w:eastAsia="Calibri" w:hAnsi="Calibri"/>
        </w:rPr>
        <w:t xml:space="preserve">de</w:t>
      </w:r>
      <w:r w:rsidR="006b4741" w:rsidRPr="003f338e">
        <w:rPr>
          <w:kern w:val="0"/>
          <w:lang w:bidi="ar-SA" w:eastAsia="en-US"/>
          <w:rFonts w:ascii="Calibri" w:eastAsia="Calibri" w:hAnsi="Calibri"/>
        </w:rPr>
        <w:t xml:space="preserve">s</w:t>
      </w:r>
      <w:r w:rsidR="006b4741" w:rsidRPr="003f338e">
        <w:rPr>
          <w:kern w:val="0"/>
          <w:lang w:bidi="ar-SA" w:eastAsia="en-US"/>
          <w:rFonts w:ascii="Calibri" w:eastAsia="Calibri" w:hAnsi="Calibri"/>
        </w:rPr>
        <w:t xml:space="preserve">sa</w:t>
      </w:r>
      <w:r w:rsidR="009c20bb" w:rsidRPr="003f338e">
        <w:rPr>
          <w:kern w:val="0"/>
          <w:lang w:bidi="ar-SA" w:eastAsia="en-US"/>
          <w:rFonts w:ascii="Calibri" w:eastAsia="Calibri" w:hAnsi="Calibri"/>
        </w:rPr>
        <w:t xml:space="preserve"> forma </w:t>
      </w:r>
      <w:r w:rsidR="006b4741" w:rsidRPr="003f338e">
        <w:rPr>
          <w:kern w:val="0"/>
          <w:lang w:bidi="ar-SA" w:eastAsia="en-US"/>
          <w:rFonts w:ascii="Calibri" w:eastAsia="Calibri" w:hAnsi="Calibri"/>
        </w:rPr>
        <w:t xml:space="preserve">foi possível</w:t>
      </w:r>
      <w:r w:rsidR="009c20bb" w:rsidRPr="003f338e">
        <w:rPr>
          <w:kern w:val="0"/>
          <w:lang w:bidi="ar-SA" w:eastAsia="en-US"/>
          <w:rFonts w:ascii="Calibri" w:eastAsia="Calibri" w:hAnsi="Calibri"/>
        </w:rPr>
        <w:t xml:space="preserve"> identificar </w:t>
      </w:r>
      <w:r w:rsidR="00e30bf3">
        <w:rPr>
          <w:kern w:val="0"/>
          <w:lang w:bidi="ar-SA" w:eastAsia="en-US"/>
          <w:rFonts w:ascii="Calibri" w:eastAsia="Calibri" w:hAnsi="Calibri"/>
        </w:rPr>
        <w:t xml:space="preserve">a forma correta para </w:t>
      </w:r>
      <w:r w:rsidR="009c20bb" w:rsidRPr="003f338e">
        <w:rPr>
          <w:kern w:val="0"/>
          <w:lang w:bidi="ar-SA" w:eastAsia="en-US"/>
          <w:rFonts w:ascii="Calibri" w:eastAsia="Calibri" w:hAnsi="Calibri"/>
        </w:rPr>
        <w:t xml:space="preserve">o endereçamento</w:t>
      </w:r>
      <w:r w:rsidR="00e30bf3">
        <w:rPr>
          <w:kern w:val="0"/>
          <w:lang w:bidi="ar-SA" w:eastAsia="en-US"/>
          <w:rFonts w:ascii="Calibri" w:eastAsia="Calibri" w:hAnsi="Calibri"/>
        </w:rPr>
        <w:t xml:space="preserve"> dos píxeis da matriz</w:t>
      </w:r>
      <w:r w:rsidR="009c20bb" w:rsidRPr="003f338e">
        <w:rPr>
          <w:kern w:val="0"/>
          <w:lang w:bidi="ar-SA" w:eastAsia="en-US"/>
          <w:rFonts w:ascii="Calibri" w:eastAsia="Calibri" w:hAnsi="Calibri"/>
        </w:rPr>
        <w:t xml:space="preserve">.</w:t>
      </w:r>
      <w:r w:rsidR="00a714e5"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a714e5" w:rsidRPr="00f322b9">
        <w:rPr>
          <w:kern w:val="0"/>
          <w:lang w:bidi="ar-SA" w:eastAsia="en-US"/>
          <w:rFonts w:ascii="Calibri" w:eastAsia="Calibri" w:hAnsi="Calibri"/>
        </w:rPr>
      </w:r>
    </w:p>
    <w:p w:rsidP="005a10da">
      <w:pPr>
        <w:pStyle w:val="Normal"/>
        <w:keepNext/>
        <w:suppressAutoHyphens w:val="off"/>
        <w:widowControl/>
        <w:autoSpaceDN/>
        <w:jc w:val="center"/>
      </w:pPr>
      <w:r w:rsidR="00d2697b" w:rsidRPr="00f322b9">
        <w:rPr>
          <w:sz w:val="22"/>
          <w:kern w:val="0"/>
          <w:szCs w:val="22"/>
          <w:noProof/>
          <w:lang w:bidi="ar-SA" w:eastAsia="pt-BR"/>
          <w:rFonts w:ascii="Calibri" w:eastAsia="Calibri" w:hAnsi="Calibri"/>
        </w:rPr>
        <w:pict>
          <v:shapetype id="_x0000_t75" coordsize="21600,21600" o:spt="75" filled="f" stroked="f">
            <v:stroke joinstyle="miter"/>
            <v:path o:extrusionok="f"/>
            <o:lock aspectratio="t" v:ext="edit"/>
          </v:shapetype>
          <v:shape id="_x0000_i1059" type="#_x0000_t75" style="width:350.023pt;height:152.381pt;" o:bordertopcolor="auto" o:borderleftcolor="auto" o:borderbottomcolor="auto" o:borderrightcolor="auto">
            <v:imagedata cropbottom="-1f" cropleft="1191f" cropright="819f" croptop="908f" o:title="" r:id="rId22"/>
            <w10:bordertop type="none" width="0"/>
            <w10:borderleft type="none" width="0"/>
            <w10:borderbottom type="none" width="0"/>
            <w10:borderright type="none" width="0"/>
          </v:shape>
        </w:pict>
      </w:r>
      <w:r w:rsidR="00b13eda"/>
    </w:p>
    <w:p w:rsidP="005a10da">
      <w:pPr>
        <w:pStyle w:val="Caption"/>
        <w:spacing w:after="0" w:before="0"/>
      </w:pPr>
      <w:bookmarkStart w:id="36" w:name="_Toc520928527"/>
      <w:r w:rsidR="00b13eda" w:rsidRPr="00b13eda">
        <w:rPr>
          <w:i w:val="false"/>
          <w:kern w:val="0"/>
          <w:iCs w:val="false"/>
          <w:lang w:bidi="ar-SA" w:eastAsia="en-US"/>
          <w:rFonts w:ascii="Calibri" w:eastAsia="Calibri" w:hAnsi="Calibri"/>
        </w:rPr>
        <w:t xml:space="preserve">Figura 2. </w:t>
      </w:r>
      <w:r w:rsidR="00b13eda" w:rsidRPr="00b13eda">
        <w:rPr>
          <w:i w:val="false"/>
          <w:kern w:val="0"/>
          <w:iCs w:val="false"/>
          <w:lang w:bidi="ar-SA" w:eastAsia="en-US"/>
          <w:rFonts w:ascii="Calibri" w:eastAsia="Calibri" w:hAnsi="Calibri"/>
        </w:rPr>
        <w:fldChar w:fldCharType="begin"/>
      </w:r>
      <w:r w:rsidR="00b13eda" w:rsidRPr="00b13eda">
        <w:rPr>
          <w:i w:val="false"/>
          <w:kern w:val="0"/>
          <w:iCs w:val="false"/>
          <w:lang w:bidi="ar-SA" w:eastAsia="en-US"/>
          <w:rFonts w:ascii="Calibri" w:eastAsia="Calibri" w:hAnsi="Calibri"/>
        </w:rPr>
        <w:instrText xml:space="preserve"> SEQ Figura_2. \* ARABIC </w:instrText>
      </w:r>
      <w:r w:rsidR="00b13eda" w:rsidRPr="00b13eda">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12</w:t>
      </w:r>
      <w:r w:rsidR="00b13eda" w:rsidRPr="00b13eda">
        <w:rPr>
          <w:i w:val="false"/>
          <w:kern w:val="0"/>
          <w:iCs w:val="false"/>
          <w:lang w:bidi="ar-SA" w:eastAsia="en-US"/>
          <w:rFonts w:ascii="Calibri" w:eastAsia="Calibri" w:hAnsi="Calibri"/>
        </w:rPr>
        <w:fldChar w:fldCharType="end"/>
      </w:r>
      <w:r w:rsidR="00b13eda" w:rsidRPr="00b13eda">
        <w:rPr>
          <w:i w:val="false"/>
          <w:kern w:val="0"/>
          <w:iCs w:val="false"/>
          <w:lang w:bidi="ar-SA" w:eastAsia="en-US"/>
          <w:rFonts w:ascii="Calibri" w:eastAsia="Calibri" w:hAnsi="Calibri"/>
        </w:rPr>
        <w:t xml:space="preserve"> – Microfotografia</w:t>
      </w:r>
      <w:r w:rsidR="00b13eda" w:rsidRPr="00877a18">
        <w:rPr>
          <w:i w:val="false"/>
          <w:kern w:val="0"/>
          <w:lang w:bidi="ar-SA" w:eastAsia="en-US"/>
          <w:rFonts w:ascii="Calibri" w:eastAsia="Calibri" w:hAnsi="Calibri"/>
          <w:color w:val="000000"/>
        </w:rPr>
        <w:t xml:space="preserve"> do chip IR2, detalhe no sensor de imagem ampliado [7].</w:t>
      </w:r>
      <w:bookmarkEnd w:id="36"/>
      <w:r w:rsidR="00877a18"/>
    </w:p>
    <w:p w:rsidP="005a10da">
      <w:pPr>
        <w:pStyle w:val="Normal"/>
        <w:rPr>
          <w:kern w:val="0"/>
          <w:lang w:bidi="ar-SA" w:eastAsia="en-US"/>
          <w:rFonts w:ascii="Calibri" w:eastAsia="Calibri" w:hAnsi="Calibri"/>
        </w:rPr>
        <w:suppressAutoHyphens w:val="off"/>
        <w:widowControl/>
        <w:autoSpaceDN/>
        <w:jc w:val="both"/>
      </w:pPr>
      <w:r w:rsid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784a38">
        <w:rPr>
          <w:kern w:val="0"/>
          <w:lang w:bidi="ar-SA" w:eastAsia="en-US"/>
          <w:rFonts w:ascii="Calibri" w:eastAsia="Calibri" w:hAnsi="Calibri"/>
        </w:rPr>
        <w:t xml:space="preserve">O IR2 foi projetado para traba</w:t>
      </w:r>
      <w:r w:rsidR="007d04a1">
        <w:rPr>
          <w:kern w:val="0"/>
          <w:lang w:bidi="ar-SA" w:eastAsia="en-US"/>
          <w:rFonts w:ascii="Calibri" w:eastAsia="Calibri" w:hAnsi="Calibri"/>
        </w:rPr>
        <w:t xml:space="preserve">lhar nos três modos de operação:</w:t>
      </w:r>
      <w:r w:rsidR="00f322b9" w:rsidRPr="00784a38">
        <w:rPr>
          <w:kern w:val="0"/>
          <w:lang w:bidi="ar-SA" w:eastAsia="en-US"/>
          <w:rFonts w:ascii="Calibri" w:eastAsia="Calibri" w:hAnsi="Calibri"/>
        </w:rPr>
        <w:t xml:space="preserve"> linear, logarítmico e </w:t>
      </w:r>
      <w:r w:rsidR="00d91457" w:rsidRPr="00784a38">
        <w:rPr>
          <w:kern w:val="0"/>
          <w:lang w:bidi="ar-SA" w:eastAsia="en-US"/>
          <w:rFonts w:ascii="Calibri" w:eastAsia="Calibri" w:hAnsi="Calibri"/>
        </w:rPr>
        <w:t xml:space="preserve">LIN-LOG</w:t>
      </w:r>
      <w:r w:rsidR="007d04a1">
        <w:rPr>
          <w:kern w:val="0"/>
          <w:lang w:bidi="ar-SA" w:eastAsia="en-US"/>
          <w:rFonts w:ascii="Calibri" w:eastAsia="Calibri" w:hAnsi="Calibri"/>
        </w:rPr>
        <w:t xml:space="preserve">;</w:t>
      </w:r>
      <w:r w:rsidR="00f322b9" w:rsidRPr="00784a38">
        <w:rPr>
          <w:kern w:val="0"/>
          <w:lang w:bidi="ar-SA" w:eastAsia="en-US"/>
          <w:rFonts w:ascii="Calibri" w:eastAsia="Calibri" w:hAnsi="Calibri"/>
        </w:rPr>
        <w:t xml:space="preserve"> dependendo apenas </w:t>
      </w:r>
      <w:r w:rsidR="00355cdc" w:rsidRPr="00784a38">
        <w:rPr>
          <w:kern w:val="0"/>
          <w:lang w:bidi="ar-SA" w:eastAsia="en-US"/>
          <w:rFonts w:ascii="Calibri" w:eastAsia="Calibri" w:hAnsi="Calibri"/>
        </w:rPr>
        <w:t xml:space="preserve">da configuração</w:t>
      </w:r>
      <w:r w:rsidR="00f322b9" w:rsidRPr="00784a38">
        <w:rPr>
          <w:kern w:val="0"/>
          <w:lang w:bidi="ar-SA" w:eastAsia="en-US"/>
          <w:rFonts w:ascii="Calibri" w:eastAsia="Calibri" w:hAnsi="Calibri"/>
        </w:rPr>
        <w:t xml:space="preserve"> dos níveis de tensão para </w:t>
      </w:r>
      <w:r w:rsidR="00f322b9" w:rsidRPr="00784a38">
        <w:rPr>
          <w:i/>
          <w:kern w:val="0"/>
          <w:lang w:bidi="ar-SA" w:eastAsia="en-US"/>
          <w:rFonts w:ascii="Times New Roman" w:eastAsia="Calibri" w:hAnsi="Times New Roman"/>
        </w:rPr>
        <w:t xml:space="preserve">V</w:t>
      </w:r>
      <w:r w:rsidR="00f322b9" w:rsidRPr="00784a38">
        <w:rPr>
          <w:i/>
          <w:vertAlign w:val="subscript"/>
          <w:kern w:val="0"/>
          <w:lang w:bidi="ar-SA" w:eastAsia="en-US"/>
          <w:rFonts w:ascii="Times New Roman" w:eastAsia="Calibri" w:hAnsi="Times New Roman"/>
        </w:rPr>
        <w:t xml:space="preserve">RDR</w:t>
      </w:r>
      <w:r w:rsidR="000d5711" w:rsidRPr="00784a38">
        <w:rPr>
          <w:kern w:val="0"/>
          <w:lang w:bidi="ar-SA" w:eastAsia="en-US"/>
          <w:rFonts w:ascii="Calibri" w:eastAsia="Calibri" w:hAnsi="Calibri"/>
        </w:rPr>
        <w:t xml:space="preserve"> e</w:t>
      </w:r>
      <w:r w:rsidR="000d5711" w:rsidRPr="00784a38">
        <w:rPr>
          <w:i/>
          <w:vertAlign w:val="subscript"/>
          <w:kern w:val="0"/>
          <w:lang w:bidi="ar-SA" w:eastAsia="en-US"/>
          <w:rFonts w:ascii="Times New Roman" w:eastAsia="Calibri" w:hAnsi="Times New Roman"/>
        </w:rPr>
        <w:t xml:space="preserve"> </w:t>
      </w:r>
      <w:r w:rsidR="000d5711" w:rsidRPr="00784a38">
        <w:rPr>
          <w:i/>
          <w:kern w:val="0"/>
          <w:lang w:bidi="ar-SA" w:eastAsia="en-US"/>
          <w:rFonts w:ascii="Times New Roman" w:eastAsia="Calibri" w:hAnsi="Times New Roman"/>
        </w:rPr>
        <w:t xml:space="preserve">V</w:t>
      </w:r>
      <w:r w:rsidR="000d5711" w:rsidRPr="00784a38">
        <w:rPr>
          <w:i/>
          <w:vertAlign w:val="subscript"/>
          <w:kern w:val="0"/>
          <w:lang w:bidi="ar-SA" w:eastAsia="en-US"/>
          <w:rFonts w:ascii="Times New Roman" w:eastAsia="Calibri" w:hAnsi="Times New Roman"/>
        </w:rPr>
        <w:t xml:space="preserve">RST</w:t>
      </w:r>
      <w:r w:rsidR="007d04a1">
        <w:rPr>
          <w:kern w:val="0"/>
          <w:lang w:bidi="ar-SA" w:eastAsia="en-US"/>
          <w:rFonts w:ascii="Calibri" w:eastAsia="Calibri" w:hAnsi="Calibri"/>
        </w:rPr>
        <w:t xml:space="preserve">. A</w:t>
      </w:r>
      <w:r w:rsidR="00f322b9" w:rsidRPr="00784a38">
        <w:rPr>
          <w:kern w:val="0"/>
          <w:lang w:bidi="ar-SA" w:eastAsia="en-US"/>
          <w:rFonts w:ascii="Calibri" w:eastAsia="Calibri" w:hAnsi="Calibri"/>
        </w:rPr>
        <w:t xml:space="preserve"> figura 2.1</w:t>
      </w:r>
      <w:r w:rsidR="002265c0">
        <w:rPr>
          <w:kern w:val="0"/>
          <w:lang w:bidi="ar-SA" w:eastAsia="en-US"/>
          <w:rFonts w:ascii="Calibri" w:eastAsia="Calibri" w:hAnsi="Calibri"/>
        </w:rPr>
        <w:t xml:space="preserve">3</w:t>
      </w:r>
      <w:r w:rsidR="00f322b9" w:rsidRPr="00784a38">
        <w:rPr>
          <w:kern w:val="0"/>
          <w:lang w:bidi="ar-SA" w:eastAsia="en-US"/>
          <w:rFonts w:ascii="Calibri" w:eastAsia="Calibri" w:hAnsi="Calibri"/>
        </w:rPr>
        <w:t xml:space="preserve"> mostra o esquema de funcionamento dos </w:t>
      </w:r>
      <w:r w:rsidR="00863809">
        <w:rPr>
          <w:kern w:val="0"/>
          <w:lang w:bidi="ar-SA" w:eastAsia="en-US"/>
          <w:rFonts w:ascii="Calibri" w:eastAsia="Calibri" w:hAnsi="Calibri"/>
        </w:rPr>
        <w:t xml:space="preserve">píxeis</w:t>
      </w:r>
      <w:r w:rsidR="00f322b9" w:rsidRPr="00784a38">
        <w:rPr>
          <w:kern w:val="0"/>
          <w:lang w:bidi="ar-SA" w:eastAsia="en-US"/>
          <w:rFonts w:ascii="Calibri" w:eastAsia="Calibri" w:hAnsi="Calibri"/>
        </w:rPr>
        <w:t xml:space="preserve"> </w:t>
      </w:r>
      <w:r w:rsidR="00082fef">
        <w:rPr>
          <w:kern w:val="0"/>
          <w:lang w:bidi="ar-SA" w:eastAsia="en-US"/>
          <w:rFonts w:ascii="Calibri" w:eastAsia="Calibri" w:hAnsi="Calibri"/>
        </w:rPr>
        <w:t xml:space="preserve">em que</w:t>
      </w:r>
      <w:r w:rsidR="00f322b9" w:rsidRPr="00784a38">
        <w:rPr>
          <w:kern w:val="0"/>
          <w:lang w:bidi="ar-SA" w:eastAsia="en-US"/>
          <w:rFonts w:ascii="Calibri" w:eastAsia="Calibri" w:hAnsi="Calibri"/>
        </w:rPr>
        <w:t xml:space="preserve"> </w:t>
      </w:r>
      <w:r w:rsidR="008145de" w:rsidRPr="00784a38">
        <w:rPr>
          <w:kern w:val="0"/>
          <w:lang w:bidi="ar-SA" w:eastAsia="en-US"/>
          <w:rFonts w:ascii="Calibri" w:eastAsia="Calibri" w:hAnsi="Calibri"/>
        </w:rPr>
        <w:t xml:space="preserve">o circuito RDR-RST é responsável por co</w:t>
      </w:r>
      <w:r w:rsidR="008145de" w:rsidRPr="00784a38">
        <w:rPr>
          <w:kern w:val="0"/>
          <w:lang w:bidi="ar-SA" w:eastAsia="en-US"/>
          <w:rFonts w:ascii="Calibri" w:eastAsia="Calibri" w:hAnsi="Calibri"/>
        </w:rPr>
        <w:t xml:space="preserve">n</w:t>
      </w:r>
      <w:r w:rsidR="008145de" w:rsidRPr="00784a38">
        <w:rPr>
          <w:kern w:val="0"/>
          <w:lang w:bidi="ar-SA" w:eastAsia="en-US"/>
          <w:rFonts w:ascii="Calibri" w:eastAsia="Calibri" w:hAnsi="Calibri"/>
        </w:rPr>
        <w:t xml:space="preserve">trolar os n</w:t>
      </w:r>
      <w:r w:rsidR="008145de" w:rsidRPr="00784a38">
        <w:rPr>
          <w:kern w:val="0"/>
          <w:lang w:bidi="ar-SA" w:eastAsia="en-US"/>
          <w:rFonts w:ascii="Calibri" w:eastAsia="Calibri" w:hAnsi="Calibri"/>
        </w:rPr>
        <w:t xml:space="preserve">í</w:t>
      </w:r>
      <w:r w:rsidR="008145de" w:rsidRPr="00784a38">
        <w:rPr>
          <w:kern w:val="0"/>
          <w:lang w:bidi="ar-SA" w:eastAsia="en-US"/>
          <w:rFonts w:ascii="Calibri" w:eastAsia="Calibri" w:hAnsi="Calibri"/>
        </w:rPr>
        <w:t xml:space="preserve">veis mínimos de tensão para </w:t>
      </w:r>
      <w:r w:rsidR="00c26804" w:rsidRPr="00784a38">
        <w:rPr>
          <w:i/>
          <w:kern w:val="0"/>
          <w:lang w:bidi="ar-SA" w:eastAsia="en-US"/>
          <w:rFonts w:ascii="Times New Roman" w:eastAsia="Calibri" w:hAnsi="Times New Roman"/>
        </w:rPr>
        <w:t xml:space="preserve">V</w:t>
      </w:r>
      <w:r w:rsidR="00c26804" w:rsidRPr="00784a38">
        <w:rPr>
          <w:i/>
          <w:vertAlign w:val="subscript"/>
          <w:kern w:val="0"/>
          <w:lang w:bidi="ar-SA" w:eastAsia="en-US"/>
          <w:rFonts w:ascii="Times New Roman" w:eastAsia="Calibri" w:hAnsi="Times New Roman"/>
        </w:rPr>
        <w:t xml:space="preserve">RDR</w:t>
      </w:r>
      <w:r w:rsidR="00c26804" w:rsidRPr="00784a38">
        <w:rPr>
          <w:kern w:val="0"/>
          <w:lang w:bidi="ar-SA" w:eastAsia="en-US"/>
          <w:rFonts w:ascii="Calibri" w:eastAsia="Calibri" w:hAnsi="Calibri"/>
        </w:rPr>
        <w:t xml:space="preserve"> e</w:t>
      </w:r>
      <w:r w:rsidR="00c26804" w:rsidRPr="00784a38">
        <w:rPr>
          <w:i/>
          <w:vertAlign w:val="subscript"/>
          <w:kern w:val="0"/>
          <w:lang w:bidi="ar-SA" w:eastAsia="en-US"/>
          <w:rFonts w:ascii="Times New Roman" w:eastAsia="Calibri" w:hAnsi="Times New Roman"/>
        </w:rPr>
        <w:t xml:space="preserve"> </w:t>
      </w:r>
      <w:r w:rsidR="00c26804" w:rsidRPr="00784a38">
        <w:rPr>
          <w:i/>
          <w:kern w:val="0"/>
          <w:lang w:bidi="ar-SA" w:eastAsia="en-US"/>
          <w:rFonts w:ascii="Times New Roman" w:eastAsia="Calibri" w:hAnsi="Times New Roman"/>
        </w:rPr>
        <w:t xml:space="preserve">V</w:t>
      </w:r>
      <w:r w:rsidR="00c26804" w:rsidRPr="00784a38">
        <w:rPr>
          <w:i/>
          <w:vertAlign w:val="subscript"/>
          <w:kern w:val="0"/>
          <w:lang w:bidi="ar-SA" w:eastAsia="en-US"/>
          <w:rFonts w:ascii="Times New Roman" w:eastAsia="Calibri" w:hAnsi="Times New Roman"/>
        </w:rPr>
        <w:t xml:space="preserve">RST</w:t>
      </w:r>
      <w:r w:rsidR="008145de" w:rsidRPr="00784a38">
        <w:rPr>
          <w:kern w:val="0"/>
          <w:lang w:bidi="ar-SA" w:eastAsia="en-US"/>
          <w:rFonts w:ascii="Calibri" w:eastAsia="Calibri" w:hAnsi="Calibri"/>
        </w:rPr>
        <w:t xml:space="preserve">.</w:t>
      </w:r>
      <w:r w:rsidR="00547228">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8145de" w:rsidRPr="00f322b9">
        <w:rPr>
          <w:kern w:val="0"/>
          <w:lang w:bidi="ar-SA" w:eastAsia="en-US"/>
          <w:rFonts w:ascii="Calibri" w:eastAsia="Calibri" w:hAnsi="Calibri"/>
        </w:rPr>
      </w:r>
    </w:p>
    <w:p w:rsidP="005a10da">
      <w:pPr>
        <w:pStyle w:val="Normal"/>
        <w:keepNext/>
        <w:suppressAutoHyphens w:val="off"/>
        <w:widowControl/>
        <w:autoSpaceDN/>
        <w:jc w:val="center"/>
      </w:pPr>
      <w:r w:rsidR="000e392e" w:rsidRPr="00f322b9">
        <w:rPr>
          <w:kern w:val="0"/>
          <w:noProof/>
          <w:lang w:bidi="ar-SA" w:eastAsia="pt-BR"/>
          <w:rFonts w:ascii="Calibri" w:eastAsia="Calibri" w:hAnsi="Calibri"/>
        </w:rPr>
        <w:pict>
          <v:shapetype id="_x0000_t75" coordsize="21600,21600" o:spt="75" filled="f" stroked="f">
            <v:stroke joinstyle="miter"/>
            <v:path o:extrusionok="f"/>
            <o:lock aspectratio="t" v:ext="edit"/>
          </v:shapetype>
          <v:shape id="_x0000_i1060" type="#_x0000_t75" style="width:244.697pt;height:164.048pt;" o:bordertopcolor="auto" o:borderleftcolor="auto" o:borderbottomcolor="auto" o:borderrightcolor="auto">
            <v:imagedata o:title="" r:id="rId23"/>
            <w10:bordertop type="none" width="0"/>
            <w10:borderleft type="none" width="0"/>
            <w10:borderbottom type="none" width="0"/>
            <w10:borderright type="none" width="0"/>
          </v:shape>
        </w:pict>
      </w:r>
      <w:r w:rsidR="0079628c"/>
    </w:p>
    <w:p w:rsidP="005a10da">
      <w:pPr>
        <w:pStyle w:val="Caption"/>
        <w:rPr>
          <w:i w:val="false"/>
          <w:kern w:val="0"/>
          <w:iCs w:val="false"/>
          <w:lang w:bidi="ar-SA" w:eastAsia="en-US"/>
          <w:rFonts w:ascii="Calibri" w:eastAsia="Calibri" w:hAnsi="Calibri"/>
        </w:rPr>
        <w:spacing w:after="0" w:before="0"/>
      </w:pPr>
      <w:bookmarkStart w:id="37" w:name="_Toc520928528"/>
      <w:r w:rsidR="0079628c" w:rsidRPr="0079628c">
        <w:rPr>
          <w:i w:val="false"/>
          <w:kern w:val="0"/>
          <w:iCs w:val="false"/>
          <w:lang w:bidi="ar-SA" w:eastAsia="en-US"/>
          <w:rFonts w:ascii="Calibri" w:eastAsia="Calibri" w:hAnsi="Calibri"/>
        </w:rPr>
        <w:t xml:space="preserve">Figura 2. </w:t>
      </w:r>
      <w:r w:rsidR="0079628c" w:rsidRPr="0079628c">
        <w:rPr>
          <w:i w:val="false"/>
          <w:kern w:val="0"/>
          <w:iCs w:val="false"/>
          <w:lang w:bidi="ar-SA" w:eastAsia="en-US"/>
          <w:rFonts w:ascii="Calibri" w:eastAsia="Calibri" w:hAnsi="Calibri"/>
        </w:rPr>
        <w:fldChar w:fldCharType="begin"/>
      </w:r>
      <w:r w:rsidR="0079628c" w:rsidRPr="0079628c">
        <w:rPr>
          <w:i w:val="false"/>
          <w:kern w:val="0"/>
          <w:iCs w:val="false"/>
          <w:lang w:bidi="ar-SA" w:eastAsia="en-US"/>
          <w:rFonts w:ascii="Calibri" w:eastAsia="Calibri" w:hAnsi="Calibri"/>
        </w:rPr>
        <w:instrText xml:space="preserve"> SEQ Figura_2. \* ARABIC </w:instrText>
      </w:r>
      <w:r w:rsidR="0079628c" w:rsidRPr="0079628c">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13</w:t>
      </w:r>
      <w:r w:rsidR="0079628c" w:rsidRPr="0079628c">
        <w:rPr>
          <w:i w:val="false"/>
          <w:kern w:val="0"/>
          <w:iCs w:val="false"/>
          <w:lang w:bidi="ar-SA" w:eastAsia="en-US"/>
          <w:rFonts w:ascii="Calibri" w:eastAsia="Calibri" w:hAnsi="Calibri"/>
        </w:rPr>
        <w:fldChar w:fldCharType="end"/>
      </w:r>
      <w:r w:rsidR="0079628c" w:rsidRPr="0079628c">
        <w:rPr>
          <w:i w:val="false"/>
          <w:kern w:val="0"/>
          <w:iCs w:val="false"/>
          <w:lang w:bidi="ar-SA" w:eastAsia="en-US"/>
          <w:rFonts w:ascii="Calibri" w:eastAsia="Calibri" w:hAnsi="Calibri"/>
        </w:rPr>
        <w:t xml:space="preserve"> – </w:t>
      </w:r>
      <w:r w:rsidR="00863809">
        <w:rPr>
          <w:i w:val="false"/>
          <w:kern w:val="0"/>
          <w:iCs w:val="false"/>
          <w:lang w:bidi="ar-SA" w:eastAsia="en-US"/>
          <w:rFonts w:ascii="Calibri" w:eastAsia="Calibri" w:hAnsi="Calibri"/>
        </w:rPr>
        <w:t xml:space="preserve">Píxeis</w:t>
      </w:r>
      <w:r w:rsidR="0079628c" w:rsidRPr="0079628c">
        <w:rPr>
          <w:i w:val="false"/>
          <w:kern w:val="0"/>
          <w:iCs w:val="false"/>
          <w:lang w:bidi="ar-SA" w:eastAsia="en-US"/>
          <w:rFonts w:ascii="Calibri" w:eastAsia="Calibri" w:hAnsi="Calibri"/>
        </w:rPr>
        <w:t xml:space="preserve"> Presentes no Chip IR2</w:t>
      </w:r>
      <w:r w:rsidR="0089163a">
        <w:rPr>
          <w:i w:val="false"/>
          <w:kern w:val="0"/>
          <w:iCs w:val="false"/>
          <w:lang w:bidi="ar-SA" w:eastAsia="en-US"/>
          <w:rFonts w:ascii="Calibri" w:eastAsia="Calibri" w:hAnsi="Calibri"/>
        </w:rPr>
        <w:t xml:space="preserve">.</w:t>
      </w:r>
      <w:bookmarkEnd w:id="37"/>
      <w:r w:rsidR="00877a18" w:rsidRPr="0079628c">
        <w:rPr>
          <w:i w:val="false"/>
          <w:kern w:val="0"/>
          <w:iCs w:val="false"/>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f322b9"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961342">
        <w:rPr>
          <w:kern w:val="0"/>
          <w:lang w:bidi="ar-SA" w:eastAsia="en-US"/>
          <w:rFonts w:ascii="Calibri" w:eastAsia="Calibri" w:hAnsi="Calibri"/>
        </w:rPr>
        <w:t xml:space="preserve">O diagrama de blocos do sensor é mostrado na </w:t>
      </w:r>
      <w:r w:rsidR="00961342" w:rsidRPr="00784a38">
        <w:rPr>
          <w:kern w:val="0"/>
          <w:lang w:bidi="ar-SA" w:eastAsia="en-US"/>
          <w:rFonts w:ascii="Calibri" w:eastAsia="Calibri" w:hAnsi="Calibri"/>
        </w:rPr>
        <w:t xml:space="preserve">figura 2.</w:t>
      </w:r>
      <w:r w:rsidR="00961342" w:rsidRPr="006b4741">
        <w:rPr>
          <w:kern w:val="0"/>
          <w:lang w:bidi="ar-SA" w:eastAsia="en-US"/>
          <w:rFonts w:ascii="Calibri" w:eastAsia="Calibri" w:hAnsi="Calibri"/>
        </w:rPr>
        <w:t xml:space="preserve">1</w:t>
      </w:r>
      <w:r w:rsidR="002265c0">
        <w:rPr>
          <w:kern w:val="0"/>
          <w:lang w:bidi="ar-SA" w:eastAsia="en-US"/>
          <w:rFonts w:ascii="Calibri" w:eastAsia="Calibri" w:hAnsi="Calibri"/>
        </w:rPr>
        <w:t xml:space="preserve">4</w:t>
      </w:r>
      <w:r w:rsidR="007d04a1" w:rsidRPr="006b4741">
        <w:rPr>
          <w:kern w:val="0"/>
          <w:lang w:bidi="ar-SA" w:eastAsia="en-US"/>
          <w:rFonts w:ascii="Calibri" w:eastAsia="Calibri" w:hAnsi="Calibri"/>
        </w:rPr>
        <w:t xml:space="preserve">, que indica </w:t>
      </w:r>
      <w:r w:rsidR="00f322b9" w:rsidRPr="006b4741">
        <w:rPr>
          <w:kern w:val="0"/>
          <w:lang w:bidi="ar-SA" w:eastAsia="en-US"/>
          <w:rFonts w:ascii="Calibri" w:eastAsia="Calibri" w:hAnsi="Calibri"/>
        </w:rPr>
        <w:t xml:space="preserve">os circuitos</w:t>
      </w:r>
      <w:r w:rsidR="00f322b9" w:rsidRPr="00f322b9">
        <w:rPr>
          <w:kern w:val="0"/>
          <w:lang w:bidi="ar-SA" w:eastAsia="en-US"/>
          <w:rFonts w:ascii="Calibri" w:eastAsia="Calibri" w:hAnsi="Calibri"/>
        </w:rPr>
        <w:t xml:space="preserve"> auxili</w:t>
      </w:r>
      <w:r w:rsidR="00f322b9" w:rsidRPr="00f322b9">
        <w:rPr>
          <w:kern w:val="0"/>
          <w:lang w:bidi="ar-SA" w:eastAsia="en-US"/>
          <w:rFonts w:ascii="Calibri" w:eastAsia="Calibri" w:hAnsi="Calibri"/>
        </w:rPr>
        <w:t xml:space="preserve">a</w:t>
      </w:r>
      <w:r w:rsidR="00f322b9" w:rsidRPr="00f322b9">
        <w:rPr>
          <w:kern w:val="0"/>
          <w:lang w:bidi="ar-SA" w:eastAsia="en-US"/>
          <w:rFonts w:ascii="Calibri" w:eastAsia="Calibri" w:hAnsi="Calibri"/>
        </w:rPr>
        <w:t xml:space="preserve">res </w:t>
      </w:r>
      <w:r w:rsidR="00961342">
        <w:rPr>
          <w:kern w:val="0"/>
          <w:lang w:bidi="ar-SA" w:eastAsia="en-US"/>
          <w:rFonts w:ascii="Calibri" w:eastAsia="Calibri" w:hAnsi="Calibri"/>
        </w:rPr>
        <w:t xml:space="preserve">para o </w:t>
      </w:r>
      <w:r w:rsidR="00961342" w:rsidRPr="00784a38">
        <w:rPr>
          <w:kern w:val="0"/>
          <w:lang w:bidi="ar-SA" w:eastAsia="en-US"/>
          <w:rFonts w:ascii="Calibri" w:eastAsia="Calibri" w:hAnsi="Calibri"/>
        </w:rPr>
        <w:t xml:space="preserve">controle e leitura</w:t>
      </w:r>
      <w:r w:rsidR="00f322b9" w:rsidRPr="00f322b9">
        <w:rPr>
          <w:kern w:val="0"/>
          <w:lang w:bidi="ar-SA" w:eastAsia="en-US"/>
          <w:rFonts w:ascii="Calibri" w:eastAsia="Calibri" w:hAnsi="Calibri"/>
        </w:rPr>
        <w:t xml:space="preserve">:</w:t>
      </w:r>
      <w:r w:rsidR="008c392c"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contextualSpacing/>
        <w:jc w:val="both"/>
        <w:numPr>
          <w:ilvl w:val="0"/>
          <w:numId w:val="12"/>
        </w:numPr>
      </w:pPr>
      <w:r w:rsidR="00f322b9" w:rsidRPr="00f322b9">
        <w:rPr>
          <w:kern w:val="0"/>
          <w:lang w:bidi="ar-SA" w:eastAsia="en-US"/>
          <w:rFonts w:ascii="Calibri" w:eastAsia="Calibri" w:hAnsi="Calibri"/>
        </w:rPr>
        <w:t xml:space="preserve">ROWSEL: Seleciona a linha da matriz que será lida;</w:t>
      </w:r>
    </w:p>
    <w:p w:rsidP="005a10da">
      <w:pPr>
        <w:pStyle w:val="Normal"/>
        <w:rPr>
          <w:kern w:val="0"/>
          <w:lang w:bidi="ar-SA" w:eastAsia="en-US"/>
          <w:rFonts w:ascii="Calibri" w:eastAsia="Calibri" w:hAnsi="Calibri"/>
        </w:rPr>
        <w:suppressAutoHyphens w:val="off"/>
        <w:widowControl/>
        <w:autoSpaceDN/>
        <w:contextualSpacing/>
        <w:jc w:val="both"/>
        <w:numPr>
          <w:ilvl w:val="0"/>
          <w:numId w:val="12"/>
        </w:numPr>
      </w:pPr>
      <w:r w:rsidR="00336c31" w:rsidRPr="00336c31">
        <w:rPr>
          <w:i/>
          <w:caps/>
          <w:kern w:val="0"/>
          <w:lang w:bidi="ar-SA" w:eastAsia="en-US"/>
          <w:rFonts w:ascii="Calibri" w:eastAsia="Calibri" w:hAnsi="Calibri"/>
        </w:rPr>
        <w:t xml:space="preserve">COLSEL</w:t>
      </w:r>
      <w:r w:rsidR="00f322b9" w:rsidRPr="00f322b9">
        <w:rPr>
          <w:kern w:val="0"/>
          <w:lang w:bidi="ar-SA" w:eastAsia="en-US"/>
          <w:rFonts w:ascii="Calibri" w:eastAsia="Calibri" w:hAnsi="Calibri"/>
        </w:rPr>
        <w:t xml:space="preserve">: Seleciona a coluna da matriz que será lida;</w:t>
      </w:r>
    </w:p>
    <w:p w:rsidP="005a10da">
      <w:pPr>
        <w:pStyle w:val="Normal"/>
        <w:rPr>
          <w:kern w:val="0"/>
          <w:lang w:bidi="ar-SA" w:eastAsia="en-US"/>
          <w:rFonts w:ascii="Calibri" w:eastAsia="Calibri" w:hAnsi="Calibri"/>
        </w:rPr>
        <w:suppressAutoHyphens w:val="off"/>
        <w:widowControl/>
        <w:autoSpaceDN/>
        <w:contextualSpacing/>
        <w:jc w:val="both"/>
        <w:numPr>
          <w:ilvl w:val="0"/>
          <w:numId w:val="12"/>
        </w:numPr>
      </w:pPr>
      <w:r w:rsidR="00f322b9" w:rsidRPr="00f322b9">
        <w:rPr>
          <w:kern w:val="0"/>
          <w:lang w:bidi="ar-SA" w:eastAsia="en-US"/>
          <w:rFonts w:ascii="Calibri" w:eastAsia="Calibri" w:hAnsi="Calibri"/>
        </w:rPr>
        <w:t xml:space="preserve">TGATE: </w:t>
      </w:r>
      <w:r w:rsidR="005517a1">
        <w:rPr>
          <w:kern w:val="0"/>
          <w:lang w:bidi="ar-SA" w:eastAsia="en-US"/>
          <w:rFonts w:ascii="Calibri" w:eastAsia="Calibri" w:hAnsi="Calibri"/>
        </w:rPr>
        <w:t xml:space="preserve">Controla o instante em que o pixel é lido</w:t>
      </w:r>
      <w:r w:rsidR="00f322b9" w:rsidRPr="00f322b9">
        <w:rPr>
          <w:kern w:val="0"/>
          <w:lang w:bidi="ar-SA" w:eastAsia="en-US"/>
          <w:rFonts w:ascii="Calibri" w:eastAsia="Calibri" w:hAnsi="Calibri"/>
        </w:rPr>
        <w:t xml:space="preserve">;</w:t>
      </w:r>
    </w:p>
    <w:p w:rsidP="005a10da">
      <w:pPr>
        <w:pStyle w:val="Normal"/>
        <w:rPr>
          <w:kern w:val="0"/>
          <w:lang w:bidi="ar-SA" w:eastAsia="en-US"/>
          <w:rFonts w:ascii="Calibri" w:eastAsia="Calibri" w:hAnsi="Calibri"/>
        </w:rPr>
        <w:suppressAutoHyphens w:val="off"/>
        <w:widowControl/>
        <w:autoSpaceDN/>
        <w:contextualSpacing/>
        <w:jc w:val="both"/>
        <w:numPr>
          <w:ilvl w:val="0"/>
          <w:numId w:val="12"/>
        </w:numPr>
      </w:pPr>
      <w:r w:rsidR="001e1fb2">
        <w:rPr>
          <w:kern w:val="0"/>
          <w:lang w:bidi="ar-SA" w:eastAsia="en-US"/>
          <w:rFonts w:ascii="Calibri" w:eastAsia="Calibri" w:hAnsi="Calibri"/>
        </w:rPr>
        <w:t xml:space="preserve">RDR-</w:t>
      </w:r>
      <w:r w:rsidR="00f322b9" w:rsidRPr="00f322b9">
        <w:rPr>
          <w:kern w:val="0"/>
          <w:lang w:bidi="ar-SA" w:eastAsia="en-US"/>
          <w:rFonts w:ascii="Calibri" w:eastAsia="Calibri" w:hAnsi="Calibri"/>
        </w:rPr>
        <w:t xml:space="preserve">RST: Controla o modo de oper</w:t>
      </w:r>
      <w:r w:rsidR="00f322b9" w:rsidRPr="00f322b9">
        <w:rPr>
          <w:kern w:val="0"/>
          <w:lang w:bidi="ar-SA" w:eastAsia="en-US"/>
          <w:rFonts w:ascii="Calibri" w:eastAsia="Calibri" w:hAnsi="Calibri"/>
        </w:rPr>
        <w:t xml:space="preserve">a</w:t>
      </w:r>
      <w:r w:rsidR="00f322b9" w:rsidRPr="00f322b9">
        <w:rPr>
          <w:kern w:val="0"/>
          <w:lang w:bidi="ar-SA" w:eastAsia="en-US"/>
          <w:rFonts w:ascii="Calibri" w:eastAsia="Calibri" w:hAnsi="Calibri"/>
        </w:rPr>
        <w:t xml:space="preserve">ção </w:t>
      </w:r>
      <w:r w:rsidR="005517a1">
        <w:rPr>
          <w:kern w:val="0"/>
          <w:lang w:bidi="ar-SA" w:eastAsia="en-US"/>
          <w:rFonts w:ascii="Calibri" w:eastAsia="Calibri" w:hAnsi="Calibri"/>
        </w:rPr>
        <w:t xml:space="preserve">do pixel</w:t>
      </w:r>
      <w:r w:rsidR="00f322b9" w:rsidRPr="00f322b9">
        <w:rPr>
          <w:kern w:val="0"/>
          <w:lang w:bidi="ar-SA" w:eastAsia="en-US"/>
          <w:rFonts w:ascii="Calibri" w:eastAsia="Calibri" w:hAnsi="Calibri"/>
        </w:rPr>
        <w:t xml:space="preserve">, linear, logarítmico ou LIN-LOG;</w:t>
      </w:r>
    </w:p>
    <w:p w:rsidP="005a10da">
      <w:pPr>
        <w:pStyle w:val="Normal"/>
        <w:rPr>
          <w:kern w:val="0"/>
          <w:lang w:bidi="ar-SA" w:eastAsia="en-US"/>
          <w:rFonts w:ascii="Calibri" w:eastAsia="Calibri" w:hAnsi="Calibri"/>
        </w:rPr>
        <w:suppressAutoHyphens w:val="off"/>
        <w:widowControl/>
        <w:autoSpaceDN/>
        <w:contextualSpacing/>
        <w:ind w:left="993"/>
        <w:jc w:val="both"/>
        <w:numPr>
          <w:ilvl w:val="0"/>
          <w:numId w:val="13"/>
        </w:numPr>
      </w:pPr>
      <w:r w:rsidR="00f322b9" w:rsidRPr="00f322b9">
        <w:rPr>
          <w:kern w:val="0"/>
          <w:lang w:bidi="ar-SA" w:eastAsia="en-US"/>
          <w:rFonts w:ascii="Calibri" w:eastAsia="Calibri" w:hAnsi="Calibri"/>
        </w:rPr>
        <w:t xml:space="preserve">E_RST: Sinal analógico para nível baixo do </w:t>
      </w:r>
      <w:r w:rsidR="009c7526" w:rsidRPr="009c7526">
        <w:rPr>
          <w:i/>
          <w:kern w:val="0"/>
          <w:lang w:bidi="ar-SA" w:eastAsia="en-US"/>
          <w:rFonts w:ascii="Times New Roman" w:eastAsia="Calibri" w:hAnsi="Times New Roman"/>
        </w:rPr>
        <w:t xml:space="preserve">RESET</w:t>
      </w:r>
      <w:r w:rsidR="00b17b1c">
        <w:rPr>
          <w:kern w:val="0"/>
          <w:lang w:bidi="ar-SA" w:eastAsia="en-US"/>
          <w:rFonts w:ascii="Calibri" w:eastAsia="Calibri" w:hAnsi="Calibri"/>
        </w:rPr>
        <w:t xml:space="preserve"> (</w:t>
      </w:r>
      <w:r w:rsidR="00185e25" w:rsidRPr="00185e25">
        <w:rPr>
          <w:i/>
          <w:kern w:val="0"/>
          <w:lang w:bidi="ar-SA" w:eastAsia="en-US"/>
          <w:rFonts w:ascii="Times New Roman" w:eastAsia="Calibri" w:hAnsi="Times New Roman"/>
        </w:rPr>
        <w:t xml:space="preserve">V</w:t>
      </w:r>
      <w:r w:rsidR="00185e25" w:rsidRPr="00185e25">
        <w:rPr>
          <w:i/>
          <w:vertAlign w:val="subscript"/>
          <w:kern w:val="0"/>
          <w:lang w:bidi="ar-SA" w:eastAsia="en-US"/>
          <w:rFonts w:ascii="Times New Roman" w:eastAsia="Calibri" w:hAnsi="Times New Roman"/>
        </w:rPr>
        <w:t xml:space="preserve">RST</w:t>
      </w:r>
      <w:r w:rsidR="009a7052">
        <w:rPr>
          <w:i/>
          <w:vertAlign w:val="subscript"/>
          <w:kern w:val="0"/>
          <w:lang w:bidi="ar-SA" w:eastAsia="en-US"/>
          <w:rFonts w:ascii="Times New Roman" w:eastAsia="Calibri" w:hAnsi="Times New Roman"/>
        </w:rPr>
        <w:t xml:space="preserve"> </w:t>
      </w:r>
      <w:r w:rsidR="00185e25" w:rsidRPr="00185e25">
        <w:rPr>
          <w:i/>
          <w:kern w:val="0"/>
          <w:lang w:bidi="ar-SA" w:eastAsia="en-US"/>
          <w:rFonts w:ascii="Times New Roman" w:eastAsia="Calibri" w:hAnsi="Times New Roman"/>
        </w:rPr>
        <w:t xml:space="preserve">=</w:t>
      </w:r>
      <w:r w:rsidR="009a7052">
        <w:rPr>
          <w:i/>
          <w:kern w:val="0"/>
          <w:lang w:bidi="ar-SA" w:eastAsia="en-US"/>
          <w:rFonts w:ascii="Times New Roman" w:eastAsia="Calibri" w:hAnsi="Times New Roman"/>
        </w:rPr>
        <w:t xml:space="preserve"> </w:t>
      </w:r>
      <w:r w:rsidR="00185e25" w:rsidRPr="00185e25">
        <w:rPr>
          <w:i/>
          <w:kern w:val="0"/>
          <w:lang w:bidi="ar-SA" w:eastAsia="en-US"/>
          <w:rFonts w:ascii="Times New Roman" w:eastAsia="Calibri" w:hAnsi="Times New Roman"/>
        </w:rPr>
        <w:t xml:space="preserve">0 ou 2,5V</w:t>
      </w:r>
      <w:r w:rsidR="00b17b1c" w:rsidRPr="00b17b1c">
        <w:rPr>
          <w:kern w:val="0"/>
          <w:lang w:bidi="ar-SA" w:eastAsia="en-US"/>
          <w:rFonts w:ascii="Calibri" w:eastAsia="Calibri" w:hAnsi="Calibri"/>
        </w:rPr>
        <w:t xml:space="preserve">)</w:t>
      </w:r>
      <w:r w:rsidR="00f322b9" w:rsidRPr="00b17b1c">
        <w:rPr>
          <w:kern w:val="0"/>
          <w:lang w:bidi="ar-SA" w:eastAsia="en-US"/>
          <w:rFonts w:ascii="Calibri" w:eastAsia="Calibri" w:hAnsi="Calibri"/>
        </w:rPr>
        <w:t xml:space="preserve">.</w:t>
      </w:r>
      <w:r w:rsidR="00f322b9"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contextualSpacing/>
        <w:ind w:left="993"/>
        <w:jc w:val="both"/>
        <w:numPr>
          <w:ilvl w:val="0"/>
          <w:numId w:val="13"/>
        </w:numPr>
      </w:pPr>
      <w:r w:rsidR="00f322b9" w:rsidRPr="00f322b9">
        <w:rPr>
          <w:kern w:val="0"/>
          <w:lang w:bidi="ar-SA" w:eastAsia="en-US"/>
          <w:rFonts w:ascii="Calibri" w:eastAsia="Calibri" w:hAnsi="Calibri"/>
        </w:rPr>
        <w:t xml:space="preserve">E_RDR: Sinal analógico para nível baixo do </w:t>
      </w:r>
      <w:r w:rsidR="00f322b9" w:rsidRPr="001e1fb2">
        <w:rPr>
          <w:i/>
          <w:kern w:val="0"/>
          <w:lang w:bidi="ar-SA" w:eastAsia="en-US"/>
          <w:rFonts w:ascii="Times New Roman" w:eastAsia="Calibri" w:hAnsi="Times New Roman"/>
        </w:rPr>
        <w:t xml:space="preserve">V</w:t>
      </w:r>
      <w:r w:rsidR="00f322b9" w:rsidRPr="001e1fb2">
        <w:rPr>
          <w:i/>
          <w:vertAlign w:val="subscript"/>
          <w:kern w:val="0"/>
          <w:lang w:bidi="ar-SA" w:eastAsia="en-US"/>
          <w:rFonts w:ascii="Times New Roman" w:eastAsia="Calibri" w:hAnsi="Times New Roman"/>
        </w:rPr>
        <w:t xml:space="preserve">RDR</w:t>
      </w:r>
      <w:r w:rsidR="00b17b1c">
        <w:rPr>
          <w:kern w:val="0"/>
          <w:lang w:bidi="ar-SA" w:eastAsia="en-US"/>
          <w:rFonts w:ascii="Calibri" w:eastAsia="Calibri" w:hAnsi="Calibri"/>
        </w:rPr>
        <w:t xml:space="preserve"> (</w:t>
      </w:r>
      <w:r w:rsidR="00185e25" w:rsidRPr="00185e25">
        <w:rPr>
          <w:i/>
          <w:kern w:val="0"/>
          <w:lang w:bidi="ar-SA" w:eastAsia="en-US"/>
          <w:rFonts w:ascii="Times New Roman" w:eastAsia="Calibri" w:hAnsi="Times New Roman"/>
        </w:rPr>
        <w:t xml:space="preserve">V</w:t>
      </w:r>
      <w:r w:rsidR="00185e25" w:rsidRPr="00185e25">
        <w:rPr>
          <w:i/>
          <w:vertAlign w:val="subscript"/>
          <w:kern w:val="0"/>
          <w:lang w:bidi="ar-SA" w:eastAsia="en-US"/>
          <w:rFonts w:ascii="Times New Roman" w:eastAsia="Calibri" w:hAnsi="Times New Roman"/>
        </w:rPr>
        <w:t xml:space="preserve">R</w:t>
      </w:r>
      <w:r w:rsidR="00185e25">
        <w:rPr>
          <w:i/>
          <w:vertAlign w:val="subscript"/>
          <w:kern w:val="0"/>
          <w:lang w:bidi="ar-SA" w:eastAsia="en-US"/>
          <w:rFonts w:ascii="Times New Roman" w:eastAsia="Calibri" w:hAnsi="Times New Roman"/>
        </w:rPr>
        <w:t xml:space="preserve">DR</w:t>
      </w:r>
      <w:r w:rsidR="009a7052">
        <w:rPr>
          <w:i/>
          <w:vertAlign w:val="subscript"/>
          <w:kern w:val="0"/>
          <w:lang w:bidi="ar-SA" w:eastAsia="en-US"/>
          <w:rFonts w:ascii="Times New Roman" w:eastAsia="Calibri" w:hAnsi="Times New Roman"/>
        </w:rPr>
        <w:t xml:space="preserve"> </w:t>
      </w:r>
      <w:r w:rsidR="00185e25" w:rsidRPr="00185e25">
        <w:rPr>
          <w:i/>
          <w:kern w:val="0"/>
          <w:lang w:bidi="ar-SA" w:eastAsia="en-US"/>
          <w:rFonts w:ascii="Times New Roman" w:eastAsia="Calibri" w:hAnsi="Times New Roman"/>
        </w:rPr>
        <w:t xml:space="preserve">=</w:t>
      </w:r>
      <w:r w:rsidR="009a7052">
        <w:rPr>
          <w:i/>
          <w:kern w:val="0"/>
          <w:lang w:bidi="ar-SA" w:eastAsia="en-US"/>
          <w:rFonts w:ascii="Times New Roman" w:eastAsia="Calibri" w:hAnsi="Times New Roman"/>
        </w:rPr>
        <w:t xml:space="preserve"> </w:t>
      </w:r>
      <w:r w:rsidR="00185e25" w:rsidRPr="00185e25">
        <w:rPr>
          <w:i/>
          <w:kern w:val="0"/>
          <w:lang w:bidi="ar-SA" w:eastAsia="en-US"/>
          <w:rFonts w:ascii="Times New Roman" w:eastAsia="Calibri" w:hAnsi="Times New Roman"/>
        </w:rPr>
        <w:t xml:space="preserve">0 ou 1,4 ou 3,3V</w:t>
      </w:r>
      <w:r w:rsidR="00b17b1c" w:rsidRPr="00b17b1c">
        <w:rPr>
          <w:kern w:val="0"/>
          <w:lang w:bidi="ar-SA" w:eastAsia="en-US"/>
          <w:rFonts w:ascii="Calibri" w:eastAsia="Calibri" w:hAnsi="Calibri"/>
        </w:rPr>
        <w:t xml:space="preserve">).</w:t>
      </w:r>
      <w:r w:rsidR="00f322b9"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f322b9" w:rsidRPr="00f322b9">
        <w:rPr>
          <w:kern w:val="0"/>
          <w:lang w:bidi="ar-SA" w:eastAsia="en-US"/>
          <w:rFonts w:ascii="Calibri" w:eastAsia="Calibri" w:hAnsi="Calibri"/>
        </w:rPr>
      </w:r>
    </w:p>
    <w:p w:rsidP="005a10da">
      <w:pPr>
        <w:pStyle w:val="Normal"/>
        <w:keepNext/>
        <w:suppressAutoHyphens w:val="off"/>
        <w:widowControl/>
        <w:autoSpaceDN/>
        <w:jc w:val="center"/>
      </w:pPr>
      <w:r w:rsidR="00464c0e">
        <w:pict>
          <v:shapetype id="_x0000_t75" coordsize="21600,21600" o:spt="75" filled="f" stroked="f">
            <v:stroke joinstyle="miter"/>
            <v:path o:extrusionok="f"/>
            <o:lock aspectratio="t" v:ext="edit"/>
          </v:shapetype>
          <v:shape id="_x0000_i1061" type="#_x0000_t75" style="width:399.623pt;height:248.314pt;" o:bordertopcolor="auto" o:borderleftcolor="auto" o:borderbottomcolor="auto" o:borderrightcolor="auto">
            <v:imagedata cropbottom="717f" croptop="853f" o:title="" r:id="rId24"/>
            <w10:bordertop type="none" width="0"/>
            <w10:borderleft type="none" width="0"/>
            <w10:borderbottom type="none" width="0"/>
            <w10:borderright type="none" width="0"/>
          </v:shape>
        </w:pict>
      </w:r>
      <w:r w:rsidR="0079628c"/>
    </w:p>
    <w:p w:rsidP="005a10da">
      <w:pPr>
        <w:pStyle w:val="Caption"/>
        <w:spacing w:after="0" w:before="0"/>
      </w:pPr>
      <w:bookmarkStart w:id="38" w:name="_Toc520928529"/>
      <w:r w:rsidR="0079628c" w:rsidRPr="0079628c">
        <w:rPr>
          <w:i w:val="false"/>
          <w:kern w:val="0"/>
          <w:iCs w:val="false"/>
          <w:lang w:bidi="ar-SA" w:eastAsia="en-US"/>
          <w:rFonts w:ascii="Calibri" w:eastAsia="Calibri" w:hAnsi="Calibri"/>
        </w:rPr>
        <w:t xml:space="preserve">Figura 2. </w:t>
      </w:r>
      <w:r w:rsidR="0079628c" w:rsidRPr="0079628c">
        <w:rPr>
          <w:i w:val="false"/>
          <w:kern w:val="0"/>
          <w:iCs w:val="false"/>
          <w:lang w:bidi="ar-SA" w:eastAsia="en-US"/>
          <w:rFonts w:ascii="Calibri" w:eastAsia="Calibri" w:hAnsi="Calibri"/>
        </w:rPr>
        <w:fldChar w:fldCharType="begin"/>
      </w:r>
      <w:r w:rsidR="0079628c" w:rsidRPr="0079628c">
        <w:rPr>
          <w:i w:val="false"/>
          <w:kern w:val="0"/>
          <w:iCs w:val="false"/>
          <w:lang w:bidi="ar-SA" w:eastAsia="en-US"/>
          <w:rFonts w:ascii="Calibri" w:eastAsia="Calibri" w:hAnsi="Calibri"/>
        </w:rPr>
        <w:instrText xml:space="preserve"> SEQ Figura_2. \* ARABIC </w:instrText>
      </w:r>
      <w:r w:rsidR="0079628c" w:rsidRPr="0079628c">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14</w:t>
      </w:r>
      <w:r w:rsidR="0079628c" w:rsidRPr="0079628c">
        <w:rPr>
          <w:i w:val="false"/>
          <w:kern w:val="0"/>
          <w:iCs w:val="false"/>
          <w:lang w:bidi="ar-SA" w:eastAsia="en-US"/>
          <w:rFonts w:ascii="Calibri" w:eastAsia="Calibri" w:hAnsi="Calibri"/>
        </w:rPr>
        <w:fldChar w:fldCharType="end"/>
      </w:r>
      <w:r w:rsidR="0079628c" w:rsidRPr="0079628c">
        <w:rPr>
          <w:i w:val="false"/>
          <w:kern w:val="0"/>
          <w:iCs w:val="false"/>
          <w:lang w:bidi="ar-SA" w:eastAsia="en-US"/>
          <w:rFonts w:ascii="Calibri" w:eastAsia="Calibri" w:hAnsi="Calibri"/>
        </w:rPr>
        <w:t xml:space="preserve"> – Diagrama</w:t>
      </w:r>
      <w:r w:rsidR="0079628c" w:rsidRPr="00877a18">
        <w:rPr>
          <w:i w:val="false"/>
          <w:kern w:val="0"/>
          <w:lang w:bidi="ar-SA" w:eastAsia="en-US"/>
          <w:rFonts w:ascii="Calibri" w:eastAsia="Calibri" w:hAnsi="Calibri"/>
          <w:color w:val="000000"/>
        </w:rPr>
        <w:t xml:space="preserve"> de Blocos do chip IR2 [3].</w:t>
      </w:r>
      <w:bookmarkEnd w:id="38"/>
      <w:r w:rsidR="00877a18"/>
    </w:p>
    <w:p w:rsidP="005a10da">
      <w:pPr>
        <w:pStyle w:val="Normal"/>
        <w:rPr>
          <w:kern w:val="0"/>
          <w:lang w:bidi="ar-SA" w:eastAsia="en-US"/>
          <w:rFonts w:ascii="Calibri" w:eastAsia="Calibri" w:hAnsi="Calibri"/>
        </w:rPr>
        <w:suppressAutoHyphens w:val="off"/>
        <w:widowControl/>
        <w:autoSpaceDN/>
        <w:jc w:val="both"/>
      </w:pPr>
      <w:r w:rsidR="00f322b9">
        <w:rPr>
          <w:kern w:val="0"/>
          <w:lang w:bidi="ar-SA" w:eastAsia="en-US"/>
          <w:rFonts w:ascii="Calibri" w:eastAsia="Calibri" w:hAnsi="Calibri"/>
        </w:rPr>
      </w:r>
    </w:p>
    <w:p w:rsidP="005a10da">
      <w:pPr>
        <w:pStyle w:val="Subtitle"/>
        <w:rPr>
          <w:i/>
          <w:caps/>
          <w:lang w:bidi="ar-SA" w:eastAsia="en-US"/>
          <w:rFonts w:eastAsia="Calibri"/>
        </w:rPr>
        <w:spacing w:after="0"/>
      </w:pPr>
      <w:bookmarkStart w:id="39" w:name="_Toc520928587"/>
      <w:r w:rsidR="00336c31">
        <w:rPr>
          <w:caps/>
          <w:lang w:bidi="ar-SA" w:eastAsia="en-US"/>
          <w:rFonts w:eastAsia="Calibri"/>
        </w:rPr>
        <w:t xml:space="preserve">2.4.</w:t>
      </w:r>
      <w:r w:rsidR="003e3929">
        <w:rPr>
          <w:caps/>
          <w:lang w:bidi="ar-SA" w:eastAsia="en-US"/>
          <w:rFonts w:eastAsia="Calibri"/>
        </w:rPr>
        <w:t xml:space="preserve">1</w:t>
      </w:r>
      <w:r w:rsidR="00336c31">
        <w:rPr>
          <w:caps/>
          <w:lang w:bidi="ar-SA" w:eastAsia="en-US"/>
          <w:rFonts w:eastAsia="Calibri"/>
        </w:rPr>
        <w:t xml:space="preserve">. Circuito </w:t>
      </w:r>
      <w:r w:rsidR="00336c31" w:rsidRPr="00336c31">
        <w:rPr>
          <w:i/>
          <w:caps/>
          <w:lang w:bidi="ar-SA" w:eastAsia="en-US"/>
          <w:rFonts w:eastAsia="Calibri"/>
        </w:rPr>
        <w:t xml:space="preserve">ROW</w:t>
      </w:r>
      <w:r w:rsidR="00f322b9" w:rsidRPr="00336c31">
        <w:rPr>
          <w:i/>
          <w:caps/>
          <w:lang w:bidi="ar-SA" w:eastAsia="en-US"/>
          <w:rFonts w:eastAsia="Calibri"/>
        </w:rPr>
        <w:t xml:space="preserve">SEL</w:t>
      </w:r>
      <w:bookmarkEnd w:id="39"/>
      <w:r w:rsidR="00f322b9">
        <w:rPr>
          <w:i/>
          <w:caps/>
          <w:lang w:bidi="ar-SA" w:eastAsia="en-US"/>
          <w:rFonts w:eastAsia="Calibri"/>
        </w:rPr>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f322b9">
        <w:rPr>
          <w:kern w:val="0"/>
          <w:lang w:bidi="ar-SA" w:eastAsia="en-US"/>
          <w:rFonts w:ascii="Calibri" w:eastAsia="Calibri" w:hAnsi="Calibri"/>
        </w:rPr>
        <w:t xml:space="preserve">O circuito </w:t>
      </w:r>
      <w:r w:rsidR="00e641c5" w:rsidRPr="00e641c5">
        <w:rPr>
          <w:i/>
          <w:caps/>
          <w:kern w:val="0"/>
          <w:lang w:bidi="ar-SA" w:eastAsia="en-US"/>
          <w:rFonts w:ascii="Calibri" w:eastAsia="Calibri" w:hAnsi="Calibri"/>
        </w:rPr>
        <w:t xml:space="preserve">ROWSEL</w:t>
      </w:r>
      <w:r w:rsidR="00f322b9" w:rsidRPr="00f322b9">
        <w:rPr>
          <w:kern w:val="0"/>
          <w:lang w:bidi="ar-SA" w:eastAsia="en-US"/>
          <w:rFonts w:ascii="Calibri" w:eastAsia="Calibri" w:hAnsi="Calibri"/>
        </w:rPr>
        <w:t xml:space="preserve"> tem a função de</w:t>
      </w:r>
      <w:r w:rsidR="007d04a1">
        <w:rPr>
          <w:kern w:val="0"/>
          <w:lang w:bidi="ar-SA" w:eastAsia="en-US"/>
          <w:rFonts w:ascii="Calibri" w:eastAsia="Calibri" w:hAnsi="Calibri"/>
        </w:rPr>
        <w:t xml:space="preserve"> selecionar as linhas da matriz. Trata-se de</w:t>
      </w:r>
      <w:r w:rsidR="00f322b9" w:rsidRPr="00f322b9">
        <w:rPr>
          <w:kern w:val="0"/>
          <w:lang w:bidi="ar-SA" w:eastAsia="en-US"/>
          <w:rFonts w:ascii="Calibri" w:eastAsia="Calibri" w:hAnsi="Calibri"/>
        </w:rPr>
        <w:t xml:space="preserve"> </w:t>
      </w:r>
      <w:r w:rsidR="00e14da7">
        <w:rPr>
          <w:kern w:val="0"/>
          <w:lang w:bidi="ar-SA" w:eastAsia="en-US"/>
          <w:rFonts w:ascii="Calibri" w:eastAsia="Calibri" w:hAnsi="Calibri"/>
        </w:rPr>
        <w:t xml:space="preserve">um</w:t>
      </w:r>
      <w:r w:rsidR="00f322b9" w:rsidRPr="00f322b9">
        <w:rPr>
          <w:kern w:val="0"/>
          <w:lang w:bidi="ar-SA" w:eastAsia="en-US"/>
          <w:rFonts w:ascii="Calibri" w:eastAsia="Calibri" w:hAnsi="Calibri"/>
        </w:rPr>
        <w:t xml:space="preserve"> circuito </w:t>
      </w:r>
      <w:r w:rsidR="00f322b9" w:rsidRPr="00380479">
        <w:rPr>
          <w:i/>
          <w:kern w:val="0"/>
          <w:lang w:bidi="ar-SA" w:eastAsia="en-US"/>
          <w:rFonts w:ascii="Calibri" w:eastAsia="Calibri" w:hAnsi="Calibri"/>
        </w:rPr>
        <w:t xml:space="preserve">DEMUX</w:t>
      </w:r>
      <w:r w:rsidR="00f322b9" w:rsidRPr="00f322b9">
        <w:rPr>
          <w:kern w:val="0"/>
          <w:lang w:bidi="ar-SA" w:eastAsia="en-US"/>
          <w:rFonts w:ascii="Calibri" w:eastAsia="Calibri" w:hAnsi="Calibri"/>
        </w:rPr>
        <w:t xml:space="preserve"> responsável pela escolha de uma das oito saídas através do </w:t>
      </w:r>
      <w:r w:rsidR="007d04a1">
        <w:rPr>
          <w:kern w:val="0"/>
          <w:lang w:bidi="ar-SA" w:eastAsia="en-US"/>
          <w:rFonts w:ascii="Calibri" w:eastAsia="Calibri" w:hAnsi="Calibri"/>
        </w:rPr>
        <w:t xml:space="preserve">código </w:t>
      </w:r>
      <w:r w:rsidR="007d04a1" w:rsidRPr="006b4741">
        <w:rPr>
          <w:kern w:val="0"/>
          <w:lang w:bidi="ar-SA" w:eastAsia="en-US"/>
          <w:rFonts w:ascii="Calibri" w:eastAsia="Calibri" w:hAnsi="Calibri"/>
        </w:rPr>
        <w:t xml:space="preserve">binário</w:t>
      </w:r>
      <w:r w:rsidR="00394aa8">
        <w:rPr>
          <w:kern w:val="0"/>
          <w:lang w:bidi="ar-SA" w:eastAsia="en-US"/>
          <w:rFonts w:ascii="Calibri" w:eastAsia="Calibri" w:hAnsi="Calibri"/>
        </w:rPr>
        <w:t xml:space="preserve"> mostrado na tabela 1</w:t>
      </w:r>
      <w:r w:rsidR="007b751c">
        <w:rPr>
          <w:kern w:val="0"/>
          <w:lang w:bidi="ar-SA" w:eastAsia="en-US"/>
          <w:rFonts w:ascii="Calibri" w:eastAsia="Calibri" w:hAnsi="Calibri"/>
        </w:rPr>
        <w:t xml:space="preserve">,</w:t>
      </w:r>
      <w:r w:rsidR="00f322b9" w:rsidRPr="006b4741">
        <w:rPr>
          <w:kern w:val="0"/>
          <w:lang w:bidi="ar-SA" w:eastAsia="en-US"/>
          <w:rFonts w:ascii="Calibri" w:eastAsia="Calibri" w:hAnsi="Calibri"/>
        </w:rPr>
        <w:t xml:space="preserve"> seu</w:t>
      </w:r>
      <w:r w:rsidR="00f322b9" w:rsidRPr="00f322b9">
        <w:rPr>
          <w:kern w:val="0"/>
          <w:lang w:bidi="ar-SA" w:eastAsia="en-US"/>
          <w:rFonts w:ascii="Calibri" w:eastAsia="Calibri" w:hAnsi="Calibri"/>
        </w:rPr>
        <w:t xml:space="preserve"> diagrama é apr</w:t>
      </w:r>
      <w:r w:rsidR="00f322b9" w:rsidRPr="00f322b9">
        <w:rPr>
          <w:kern w:val="0"/>
          <w:lang w:bidi="ar-SA" w:eastAsia="en-US"/>
          <w:rFonts w:ascii="Calibri" w:eastAsia="Calibri" w:hAnsi="Calibri"/>
        </w:rPr>
        <w:t xml:space="preserve">e</w:t>
      </w:r>
      <w:r w:rsidR="00f322b9" w:rsidRPr="00f322b9">
        <w:rPr>
          <w:kern w:val="0"/>
          <w:lang w:bidi="ar-SA" w:eastAsia="en-US"/>
          <w:rFonts w:ascii="Calibri" w:eastAsia="Calibri" w:hAnsi="Calibri"/>
        </w:rPr>
        <w:t xml:space="preserve">sentado na figura 2.1</w:t>
      </w:r>
      <w:r w:rsidR="002265c0">
        <w:rPr>
          <w:kern w:val="0"/>
          <w:lang w:bidi="ar-SA" w:eastAsia="en-US"/>
          <w:rFonts w:ascii="Calibri" w:eastAsia="Calibri" w:hAnsi="Calibri"/>
        </w:rPr>
        <w:t xml:space="preserve">5</w:t>
      </w:r>
      <w:r w:rsidR="00f322b9" w:rsidRPr="00f322b9">
        <w:rPr>
          <w:kern w:val="0"/>
          <w:lang w:bidi="ar-SA" w:eastAsia="en-US"/>
          <w:rFonts w:ascii="Calibri" w:eastAsia="Calibri" w:hAnsi="Calibri"/>
        </w:rPr>
        <w:t xml:space="preserve">.</w:t>
      </w:r>
      <w:r w:rsid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394aa8">
        <w:rPr>
          <w:kern w:val="0"/>
          <w:lang w:bidi="ar-SA" w:eastAsia="en-US"/>
          <w:rFonts w:ascii="Calibri" w:eastAsia="Calibri" w:hAnsi="Calibri"/>
        </w:rPr>
      </w:r>
    </w:p>
    <w:p w:rsidP="001b687d">
      <w:pPr>
        <w:pStyle w:val="Caption"/>
        <w:rPr>
          <w:i w:val="false"/>
          <w:kern w:val="0"/>
          <w:iCs w:val="false"/>
          <w:lang w:bidi="ar-SA" w:eastAsia="en-US"/>
          <w:rFonts w:ascii="Calibri" w:eastAsia="Calibri" w:hAnsi="Calibri"/>
        </w:rPr>
        <w:keepNext/>
        <w:ind w:left="3402" w:right="3401"/>
        <w:spacing w:after="0" w:before="0"/>
        <w:jc w:val="both"/>
      </w:pPr>
      <w:bookmarkStart w:id="40" w:name="_Toc520928563"/>
      <w:r w:rsidR="00394aa8" w:rsidRPr="001b687d">
        <w:rPr>
          <w:i w:val="false"/>
          <w:kern w:val="0"/>
          <w:iCs w:val="false"/>
          <w:lang w:bidi="ar-SA" w:eastAsia="en-US"/>
          <w:rFonts w:ascii="Calibri" w:eastAsia="Calibri" w:hAnsi="Calibri"/>
        </w:rPr>
        <w:t xml:space="preserve">Tabela </w:t>
      </w:r>
      <w:r w:rsidR="00394aa8" w:rsidRPr="001b687d">
        <w:rPr>
          <w:i w:val="false"/>
          <w:kern w:val="0"/>
          <w:iCs w:val="false"/>
          <w:lang w:bidi="ar-SA" w:eastAsia="en-US"/>
          <w:rFonts w:ascii="Calibri" w:eastAsia="Calibri" w:hAnsi="Calibri"/>
        </w:rPr>
        <w:fldChar w:fldCharType="begin"/>
      </w:r>
      <w:r w:rsidR="00394aa8" w:rsidRPr="001b687d">
        <w:rPr>
          <w:i w:val="false"/>
          <w:kern w:val="0"/>
          <w:iCs w:val="false"/>
          <w:lang w:bidi="ar-SA" w:eastAsia="en-US"/>
          <w:rFonts w:ascii="Calibri" w:eastAsia="Calibri" w:hAnsi="Calibri"/>
        </w:rPr>
        <w:instrText xml:space="preserve"> SEQ Tabela \* ARABIC </w:instrText>
      </w:r>
      <w:r w:rsidR="00394aa8" w:rsidRPr="001b687d">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1</w:t>
      </w:r>
      <w:r w:rsidR="00394aa8" w:rsidRPr="001b687d">
        <w:rPr>
          <w:i w:val="false"/>
          <w:kern w:val="0"/>
          <w:iCs w:val="false"/>
          <w:lang w:bidi="ar-SA" w:eastAsia="en-US"/>
          <w:rFonts w:ascii="Calibri" w:eastAsia="Calibri" w:hAnsi="Calibri"/>
        </w:rPr>
        <w:fldChar w:fldCharType="end"/>
      </w:r>
      <w:r w:rsidR="00394aa8" w:rsidRPr="001b687d">
        <w:rPr>
          <w:i w:val="false"/>
          <w:kern w:val="0"/>
          <w:iCs w:val="false"/>
          <w:lang w:bidi="ar-SA" w:eastAsia="en-US"/>
          <w:rFonts w:ascii="Calibri" w:eastAsia="Calibri" w:hAnsi="Calibri"/>
        </w:rPr>
        <w:t xml:space="preserve"> – Endereçamento </w:t>
      </w:r>
      <w:r w:rsidR="003e3929" w:rsidRPr="001b687d">
        <w:rPr>
          <w:i w:val="false"/>
          <w:kern w:val="0"/>
          <w:iCs w:val="false"/>
          <w:lang w:bidi="ar-SA" w:eastAsia="en-US"/>
          <w:rFonts w:ascii="Calibri" w:eastAsia="Calibri" w:hAnsi="Calibri"/>
        </w:rPr>
        <w:t xml:space="preserve">binário para controle </w:t>
      </w:r>
      <w:r w:rsidR="00394aa8" w:rsidRPr="001b687d">
        <w:rPr>
          <w:i w:val="false"/>
          <w:kern w:val="0"/>
          <w:iCs w:val="false"/>
          <w:lang w:bidi="ar-SA" w:eastAsia="en-US"/>
          <w:rFonts w:ascii="Calibri" w:eastAsia="Calibri" w:hAnsi="Calibri"/>
        </w:rPr>
        <w:t xml:space="preserve">da matriz</w:t>
      </w:r>
      <w:r w:rsidR="003e3929" w:rsidRPr="001b687d">
        <w:rPr>
          <w:i w:val="false"/>
          <w:kern w:val="0"/>
          <w:iCs w:val="false"/>
          <w:lang w:bidi="ar-SA" w:eastAsia="en-US"/>
          <w:rFonts w:ascii="Calibri" w:eastAsia="Calibri" w:hAnsi="Calibri"/>
        </w:rPr>
        <w:t xml:space="preserve">.</w:t>
      </w:r>
      <w:bookmarkEnd w:id="40"/>
      <w:r w:rsidR="00394aa8" w:rsidRPr="001b687d">
        <w:rPr>
          <w:i w:val="false"/>
          <w:kern w:val="0"/>
          <w:iCs w:val="false"/>
          <w:lang w:bidi="ar-SA" w:eastAsia="en-US"/>
          <w:rFonts w:ascii="Calibri" w:eastAsia="Calibri" w:hAnsi="Calibri"/>
        </w:rPr>
      </w:r>
    </w:p>
    <w:tbl>
      <w:tblPr>
        <w:tblW w:type="auto" w:w="0"/>
        <w:tblLook w:val="04a0"/>
        <w:tblW w:type="auto" w:w="0"/>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auto"/>
        <w:tblCellMar>
          <w:top w:type="dxa" w:w="0"/>
          <w:bottom w:type="dxa" w:w="0"/>
          <w:left w:type="dxa" w:w="108"/>
          <w:right w:type="dxa" w:w="108"/>
        </w:tblCellMar>
      </w:tblPr>
      <w:tblGrid>
        <w:gridCol w:w="481"/>
        <w:gridCol w:w="567"/>
        <w:gridCol w:w="567"/>
        <w:gridCol w:w="1271"/>
      </w:tblGrid>
      <w:tr>
        <w:trPr>
          <w:wAfter w:type="dxa" w:w="0"/>
        </w:trPr>
        <w:tc>
          <w:tcPr>
            <w:textDirection w:val="lrTb"/>
            <w:vAlign w:val="top"/>
            <w:shd w:color="auto" w:fill="f2f2f2" w:val="clear"/>
            <w:tcW w:type="dxa" w:w="481"/>
          </w:tcPr>
          <w:p w:rsidP="005a10da">
            <w:pPr>
              <w:pStyle w:val="Normal"/>
              <w:rPr>
                <w:b/>
                <w:sz w:val="18"/>
                <w:kern w:val="0"/>
                <w:noProof/>
                <w:lang w:bidi="ar-SA" w:eastAsia="pt-BR"/>
                <w:rFonts w:ascii="Calibri" w:eastAsia="Calibri" w:hAnsi="Calibri"/>
              </w:rPr>
              <w:suppressAutoHyphens w:val="off"/>
              <w:widowControl/>
              <w:autoSpaceDN/>
              <w:jc w:val="center"/>
            </w:pPr>
            <w:r w:rsidR="00632ea0" w:rsidRPr="00bb387a">
              <w:rPr>
                <w:b/>
                <w:sz w:val="18"/>
                <w:kern w:val="0"/>
                <w:noProof/>
                <w:lang w:bidi="ar-SA" w:eastAsia="pt-BR"/>
                <w:rFonts w:ascii="Calibri" w:eastAsia="Calibri" w:hAnsi="Calibri"/>
              </w:rPr>
              <w:t xml:space="preserve">A0</w:t>
            </w:r>
          </w:p>
        </w:tc>
        <w:tc>
          <w:tcPr>
            <w:textDirection w:val="lrTb"/>
            <w:vAlign w:val="top"/>
            <w:shd w:color="auto" w:fill="f2f2f2" w:val="clear"/>
            <w:tcW w:type="dxa" w:w="567"/>
          </w:tcPr>
          <w:p w:rsidP="005a10da">
            <w:pPr>
              <w:pStyle w:val="Normal"/>
              <w:rPr>
                <w:b/>
                <w:sz w:val="18"/>
                <w:kern w:val="0"/>
                <w:noProof/>
                <w:lang w:bidi="ar-SA" w:eastAsia="pt-BR"/>
                <w:rFonts w:ascii="Calibri" w:eastAsia="Calibri" w:hAnsi="Calibri"/>
              </w:rPr>
              <w:suppressAutoHyphens w:val="off"/>
              <w:widowControl/>
              <w:autoSpaceDN/>
              <w:jc w:val="center"/>
            </w:pPr>
            <w:r w:rsidR="00632ea0" w:rsidRPr="00bb387a">
              <w:rPr>
                <w:b/>
                <w:sz w:val="18"/>
                <w:kern w:val="0"/>
                <w:noProof/>
                <w:lang w:bidi="ar-SA" w:eastAsia="pt-BR"/>
                <w:rFonts w:ascii="Calibri" w:eastAsia="Calibri" w:hAnsi="Calibri"/>
              </w:rPr>
              <w:t xml:space="preserve">A1</w:t>
            </w:r>
          </w:p>
        </w:tc>
        <w:tc>
          <w:tcPr>
            <w:textDirection w:val="lrTb"/>
            <w:vAlign w:val="top"/>
            <w:shd w:color="auto" w:fill="f2f2f2" w:val="clear"/>
            <w:tcW w:type="dxa" w:w="567"/>
          </w:tcPr>
          <w:p w:rsidP="005a10da">
            <w:pPr>
              <w:pStyle w:val="Normal"/>
              <w:rPr>
                <w:b/>
                <w:sz w:val="18"/>
                <w:kern w:val="0"/>
                <w:noProof/>
                <w:lang w:bidi="ar-SA" w:eastAsia="pt-BR"/>
                <w:rFonts w:ascii="Calibri" w:eastAsia="Calibri" w:hAnsi="Calibri"/>
              </w:rPr>
              <w:suppressAutoHyphens w:val="off"/>
              <w:widowControl/>
              <w:autoSpaceDN/>
              <w:jc w:val="center"/>
            </w:pPr>
            <w:r w:rsidR="00632ea0" w:rsidRPr="00bb387a">
              <w:rPr>
                <w:b/>
                <w:sz w:val="18"/>
                <w:kern w:val="0"/>
                <w:noProof/>
                <w:lang w:bidi="ar-SA" w:eastAsia="pt-BR"/>
                <w:rFonts w:ascii="Calibri" w:eastAsia="Calibri" w:hAnsi="Calibri"/>
              </w:rPr>
              <w:t xml:space="preserve">A2</w:t>
            </w:r>
          </w:p>
        </w:tc>
        <w:tc>
          <w:tcPr>
            <w:textDirection w:val="lrTb"/>
            <w:vAlign w:val="top"/>
            <w:shd w:color="auto" w:fill="f2f2f2" w:val="clear"/>
            <w:tcW w:type="dxa" w:w="1271"/>
          </w:tcPr>
          <w:p w:rsidP="005a10da">
            <w:pPr>
              <w:pStyle w:val="Normal"/>
              <w:rPr>
                <w:b/>
                <w:sz w:val="18"/>
                <w:kern w:val="0"/>
                <w:noProof/>
                <w:lang w:bidi="ar-SA" w:eastAsia="pt-BR"/>
                <w:rFonts w:ascii="Calibri" w:eastAsia="Calibri" w:hAnsi="Calibri"/>
              </w:rPr>
              <w:suppressAutoHyphens w:val="off"/>
              <w:widowControl/>
              <w:autoSpaceDN/>
              <w:jc w:val="center"/>
            </w:pPr>
            <w:r w:rsidR="00632ea0" w:rsidRPr="00bb387a">
              <w:rPr>
                <w:b/>
                <w:sz w:val="18"/>
                <w:kern w:val="0"/>
                <w:noProof/>
                <w:lang w:bidi="ar-SA" w:eastAsia="pt-BR"/>
                <w:rFonts w:ascii="Calibri" w:eastAsia="Calibri" w:hAnsi="Calibri"/>
              </w:rPr>
              <w:t xml:space="preserve">SAÍDA</w:t>
            </w:r>
          </w:p>
        </w:tc>
      </w:tr>
      <w:tr>
        <w:trPr>
          <w:trHeight w:hRule="atLeast" w:val="53"/>
          <w:wAfter w:type="dxa" w:w="0"/>
          <w:trHeight w:hRule="atLeast" w:val="53"/>
        </w:trPr>
        <w:tc>
          <w:tcPr>
            <w:textDirection w:val="lrTb"/>
            <w:vAlign w:val="top"/>
            <w:tcW w:type="dxa" w:w="481"/>
          </w:tcPr>
          <w:p w:rsidP="005a10da">
            <w:pPr>
              <w:pStyle w:val="Normal"/>
              <w:rPr>
                <w:sz w:val="18"/>
                <w:kern w:val="0"/>
                <w:noProof/>
                <w:lang w:bidi="ar-SA" w:eastAsia="pt-BR"/>
                <w:rFonts w:ascii="Calibri" w:eastAsia="Calibri" w:hAnsi="Calibri"/>
              </w:rPr>
              <w:suppressAutoHyphens w:val="off"/>
              <w:widowControl/>
              <w:autoSpaceDN/>
              <w:jc w:val="center"/>
            </w:pPr>
            <w:r w:rsidR="00632ea0" w:rsidRPr="00bb387a">
              <w:rPr>
                <w:sz w:val="18"/>
                <w:kern w:val="0"/>
                <w:noProof/>
                <w:lang w:bidi="ar-SA" w:eastAsia="pt-BR"/>
                <w:rFonts w:ascii="Calibri" w:eastAsia="Calibri" w:hAnsi="Calibri"/>
              </w:rPr>
              <w:t xml:space="preserve">0</w:t>
            </w:r>
          </w:p>
        </w:tc>
        <w:tc>
          <w:tcPr>
            <w:textDirection w:val="lrTb"/>
            <w:vAlign w:val="top"/>
            <w:tcW w:type="dxa" w:w="567"/>
          </w:tcPr>
          <w:p w:rsidP="005a10da">
            <w:pPr>
              <w:pStyle w:val="Normal"/>
              <w:rPr>
                <w:sz w:val="18"/>
                <w:kern w:val="0"/>
                <w:noProof/>
                <w:lang w:bidi="ar-SA" w:eastAsia="pt-BR"/>
                <w:rFonts w:ascii="Calibri" w:eastAsia="Calibri" w:hAnsi="Calibri"/>
              </w:rPr>
              <w:suppressAutoHyphens w:val="off"/>
              <w:widowControl/>
              <w:autoSpaceDN/>
              <w:jc w:val="center"/>
            </w:pPr>
            <w:r w:rsidR="00632ea0" w:rsidRPr="00bb387a">
              <w:rPr>
                <w:sz w:val="18"/>
                <w:kern w:val="0"/>
                <w:noProof/>
                <w:lang w:bidi="ar-SA" w:eastAsia="pt-BR"/>
                <w:rFonts w:ascii="Calibri" w:eastAsia="Calibri" w:hAnsi="Calibri"/>
              </w:rPr>
              <w:t xml:space="preserve">0</w:t>
            </w:r>
          </w:p>
        </w:tc>
        <w:tc>
          <w:tcPr>
            <w:textDirection w:val="lrTb"/>
            <w:vAlign w:val="top"/>
            <w:tcW w:type="dxa" w:w="567"/>
          </w:tcPr>
          <w:p w:rsidP="005a10da">
            <w:pPr>
              <w:pStyle w:val="Normal"/>
              <w:rPr>
                <w:sz w:val="18"/>
                <w:kern w:val="0"/>
                <w:noProof/>
                <w:lang w:bidi="ar-SA" w:eastAsia="pt-BR"/>
                <w:rFonts w:ascii="Calibri" w:eastAsia="Calibri" w:hAnsi="Calibri"/>
              </w:rPr>
              <w:suppressAutoHyphens w:val="off"/>
              <w:widowControl/>
              <w:autoSpaceDN/>
              <w:jc w:val="center"/>
            </w:pPr>
            <w:r w:rsidR="00632ea0" w:rsidRPr="00bb387a">
              <w:rPr>
                <w:sz w:val="18"/>
                <w:kern w:val="0"/>
                <w:noProof/>
                <w:lang w:bidi="ar-SA" w:eastAsia="pt-BR"/>
                <w:rFonts w:ascii="Calibri" w:eastAsia="Calibri" w:hAnsi="Calibri"/>
              </w:rPr>
              <w:t xml:space="preserve">0</w:t>
            </w:r>
          </w:p>
        </w:tc>
        <w:tc>
          <w:tcPr>
            <w:textDirection w:val="lrTb"/>
            <w:vAlign w:val="top"/>
            <w:tcW w:type="dxa" w:w="1271"/>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ROWSEL0</w:t>
            </w:r>
            <w:r w:rsidR="00632ea0" w:rsidRPr="00bb387a">
              <w:rPr>
                <w:sz w:val="18"/>
                <w:kern w:val="0"/>
                <w:noProof/>
                <w:lang w:bidi="ar-SA" w:eastAsia="pt-BR"/>
                <w:rFonts w:ascii="Calibri" w:eastAsia="Calibri" w:hAnsi="Calibri"/>
              </w:rPr>
            </w:r>
          </w:p>
        </w:tc>
      </w:tr>
      <w:tr>
        <w:trPr>
          <w:wAfter w:type="dxa" w:w="0"/>
        </w:trPr>
        <w:tc>
          <w:tcPr>
            <w:textDirection w:val="lrTb"/>
            <w:vAlign w:val="top"/>
            <w:tcW w:type="dxa" w:w="481"/>
          </w:tcPr>
          <w:p w:rsidP="005a10da">
            <w:pPr>
              <w:pStyle w:val="Normal"/>
              <w:rPr>
                <w:sz w:val="18"/>
                <w:kern w:val="0"/>
                <w:noProof/>
                <w:lang w:bidi="ar-SA" w:eastAsia="pt-BR"/>
                <w:rFonts w:ascii="Calibri" w:eastAsia="Calibri" w:hAnsi="Calibri"/>
              </w:rPr>
              <w:suppressAutoHyphens w:val="off"/>
              <w:widowControl/>
              <w:autoSpaceDN/>
              <w:jc w:val="center"/>
            </w:pPr>
            <w:r w:rsidR="00632ea0" w:rsidRPr="00bb387a">
              <w:rPr>
                <w:sz w:val="18"/>
                <w:kern w:val="0"/>
                <w:noProof/>
                <w:lang w:bidi="ar-SA" w:eastAsia="pt-BR"/>
                <w:rFonts w:ascii="Calibri" w:eastAsia="Calibri" w:hAnsi="Calibri"/>
              </w:rPr>
              <w:t xml:space="preserve">0</w:t>
            </w:r>
          </w:p>
        </w:tc>
        <w:tc>
          <w:tcPr>
            <w:textDirection w:val="lrTb"/>
            <w:vAlign w:val="top"/>
            <w:tcW w:type="dxa" w:w="567"/>
          </w:tcPr>
          <w:p w:rsidP="005a10da">
            <w:pPr>
              <w:pStyle w:val="Normal"/>
              <w:rPr>
                <w:sz w:val="18"/>
                <w:kern w:val="0"/>
                <w:noProof/>
                <w:lang w:bidi="ar-SA" w:eastAsia="pt-BR"/>
                <w:rFonts w:ascii="Calibri" w:eastAsia="Calibri" w:hAnsi="Calibri"/>
              </w:rPr>
              <w:suppressAutoHyphens w:val="off"/>
              <w:widowControl/>
              <w:autoSpaceDN/>
              <w:jc w:val="center"/>
            </w:pPr>
            <w:r w:rsidR="00632ea0" w:rsidRPr="00bb387a">
              <w:rPr>
                <w:sz w:val="18"/>
                <w:kern w:val="0"/>
                <w:noProof/>
                <w:lang w:bidi="ar-SA" w:eastAsia="pt-BR"/>
                <w:rFonts w:ascii="Calibri" w:eastAsia="Calibri" w:hAnsi="Calibri"/>
              </w:rPr>
              <w:t xml:space="preserve">0</w:t>
            </w:r>
          </w:p>
        </w:tc>
        <w:tc>
          <w:tcPr>
            <w:textDirection w:val="lrTb"/>
            <w:vAlign w:val="top"/>
            <w:tcW w:type="dxa" w:w="567"/>
          </w:tcPr>
          <w:p w:rsidP="005a10da">
            <w:pPr>
              <w:pStyle w:val="Normal"/>
              <w:rPr>
                <w:sz w:val="18"/>
                <w:kern w:val="0"/>
                <w:noProof/>
                <w:lang w:bidi="ar-SA" w:eastAsia="pt-BR"/>
                <w:rFonts w:ascii="Calibri" w:eastAsia="Calibri" w:hAnsi="Calibri"/>
              </w:rPr>
              <w:suppressAutoHyphens w:val="off"/>
              <w:widowControl/>
              <w:autoSpaceDN/>
              <w:jc w:val="center"/>
            </w:pPr>
            <w:r w:rsidR="00632ea0" w:rsidRPr="00bb387a">
              <w:rPr>
                <w:sz w:val="18"/>
                <w:kern w:val="0"/>
                <w:noProof/>
                <w:lang w:bidi="ar-SA" w:eastAsia="pt-BR"/>
                <w:rFonts w:ascii="Calibri" w:eastAsia="Calibri" w:hAnsi="Calibri"/>
              </w:rPr>
              <w:t xml:space="preserve">1</w:t>
            </w:r>
          </w:p>
        </w:tc>
        <w:tc>
          <w:tcPr>
            <w:textDirection w:val="lrTb"/>
            <w:vAlign w:val="top"/>
            <w:tcW w:type="dxa" w:w="1271"/>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ROWSEL1</w:t>
            </w:r>
            <w:r w:rsidR="00632ea0" w:rsidRPr="00bb387a">
              <w:rPr>
                <w:sz w:val="18"/>
                <w:kern w:val="0"/>
                <w:noProof/>
                <w:lang w:bidi="ar-SA" w:eastAsia="pt-BR"/>
                <w:rFonts w:ascii="Calibri" w:eastAsia="Calibri" w:hAnsi="Calibri"/>
              </w:rPr>
            </w:r>
          </w:p>
        </w:tc>
      </w:tr>
      <w:tr>
        <w:trPr>
          <w:wAfter w:type="dxa" w:w="0"/>
        </w:trPr>
        <w:tc>
          <w:tcPr>
            <w:textDirection w:val="lrTb"/>
            <w:vAlign w:val="top"/>
            <w:tcW w:type="dxa" w:w="481"/>
          </w:tcPr>
          <w:p w:rsidP="005a10da">
            <w:pPr>
              <w:pStyle w:val="Normal"/>
              <w:rPr>
                <w:sz w:val="18"/>
                <w:kern w:val="0"/>
                <w:noProof/>
                <w:lang w:bidi="ar-SA" w:eastAsia="pt-BR"/>
                <w:rFonts w:ascii="Calibri" w:eastAsia="Calibri" w:hAnsi="Calibri"/>
              </w:rPr>
              <w:suppressAutoHyphens w:val="off"/>
              <w:widowControl/>
              <w:autoSpaceDN/>
              <w:jc w:val="center"/>
            </w:pPr>
            <w:r w:rsidR="00632ea0" w:rsidRPr="00bb387a">
              <w:rPr>
                <w:sz w:val="18"/>
                <w:kern w:val="0"/>
                <w:noProof/>
                <w:lang w:bidi="ar-SA" w:eastAsia="pt-BR"/>
                <w:rFonts w:ascii="Calibri" w:eastAsia="Calibri" w:hAnsi="Calibri"/>
              </w:rPr>
              <w:t xml:space="preserve">0</w:t>
            </w:r>
          </w:p>
        </w:tc>
        <w:tc>
          <w:tcPr>
            <w:textDirection w:val="lrTb"/>
            <w:vAlign w:val="top"/>
            <w:tcW w:type="dxa" w:w="567"/>
          </w:tcPr>
          <w:p w:rsidP="005a10da">
            <w:pPr>
              <w:pStyle w:val="Normal"/>
              <w:rPr>
                <w:sz w:val="18"/>
                <w:kern w:val="0"/>
                <w:noProof/>
                <w:lang w:bidi="ar-SA" w:eastAsia="pt-BR"/>
                <w:rFonts w:ascii="Calibri" w:eastAsia="Calibri" w:hAnsi="Calibri"/>
              </w:rPr>
              <w:suppressAutoHyphens w:val="off"/>
              <w:widowControl/>
              <w:autoSpaceDN/>
              <w:jc w:val="center"/>
            </w:pPr>
            <w:r w:rsidR="00632ea0" w:rsidRPr="00bb387a">
              <w:rPr>
                <w:sz w:val="18"/>
                <w:kern w:val="0"/>
                <w:noProof/>
                <w:lang w:bidi="ar-SA" w:eastAsia="pt-BR"/>
                <w:rFonts w:ascii="Calibri" w:eastAsia="Calibri" w:hAnsi="Calibri"/>
              </w:rPr>
              <w:t xml:space="preserve">1</w:t>
            </w:r>
          </w:p>
        </w:tc>
        <w:tc>
          <w:tcPr>
            <w:textDirection w:val="lrTb"/>
            <w:vAlign w:val="top"/>
            <w:tcW w:type="dxa" w:w="567"/>
          </w:tcPr>
          <w:p w:rsidP="005a10da">
            <w:pPr>
              <w:pStyle w:val="Normal"/>
              <w:rPr>
                <w:sz w:val="18"/>
                <w:kern w:val="0"/>
                <w:noProof/>
                <w:lang w:bidi="ar-SA" w:eastAsia="pt-BR"/>
                <w:rFonts w:ascii="Calibri" w:eastAsia="Calibri" w:hAnsi="Calibri"/>
              </w:rPr>
              <w:suppressAutoHyphens w:val="off"/>
              <w:widowControl/>
              <w:autoSpaceDN/>
              <w:jc w:val="center"/>
            </w:pPr>
            <w:r w:rsidR="00632ea0" w:rsidRPr="00bb387a">
              <w:rPr>
                <w:sz w:val="18"/>
                <w:kern w:val="0"/>
                <w:noProof/>
                <w:lang w:bidi="ar-SA" w:eastAsia="pt-BR"/>
                <w:rFonts w:ascii="Calibri" w:eastAsia="Calibri" w:hAnsi="Calibri"/>
              </w:rPr>
              <w:t xml:space="preserve">0</w:t>
            </w:r>
          </w:p>
        </w:tc>
        <w:tc>
          <w:tcPr>
            <w:textDirection w:val="lrTb"/>
            <w:vAlign w:val="top"/>
            <w:tcW w:type="dxa" w:w="1271"/>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ROWSEL2</w:t>
            </w:r>
            <w:r w:rsidR="00632ea0" w:rsidRPr="00bb387a">
              <w:rPr>
                <w:sz w:val="18"/>
                <w:kern w:val="0"/>
                <w:noProof/>
                <w:lang w:bidi="ar-SA" w:eastAsia="pt-BR"/>
                <w:rFonts w:ascii="Calibri" w:eastAsia="Calibri" w:hAnsi="Calibri"/>
              </w:rPr>
            </w:r>
          </w:p>
        </w:tc>
      </w:tr>
      <w:tr>
        <w:trPr>
          <w:wAfter w:type="dxa" w:w="0"/>
        </w:trPr>
        <w:tc>
          <w:tcPr>
            <w:textDirection w:val="lrTb"/>
            <w:vAlign w:val="top"/>
            <w:tcW w:type="dxa" w:w="481"/>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0</w:t>
            </w:r>
            <w:r w:rsidR="00632ea0" w:rsidRPr="00bb387a">
              <w:rPr>
                <w:sz w:val="18"/>
                <w:kern w:val="0"/>
                <w:noProof/>
                <w:lang w:bidi="ar-SA" w:eastAsia="pt-BR"/>
                <w:rFonts w:ascii="Calibri" w:eastAsia="Calibri" w:hAnsi="Calibri"/>
              </w:rPr>
            </w:r>
          </w:p>
        </w:tc>
        <w:tc>
          <w:tcPr>
            <w:textDirection w:val="lrTb"/>
            <w:vAlign w:val="top"/>
            <w:tcW w:type="dxa" w:w="567"/>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1</w:t>
            </w:r>
            <w:r w:rsidR="00632ea0" w:rsidRPr="00bb387a">
              <w:rPr>
                <w:sz w:val="18"/>
                <w:kern w:val="0"/>
                <w:noProof/>
                <w:lang w:bidi="ar-SA" w:eastAsia="pt-BR"/>
                <w:rFonts w:ascii="Calibri" w:eastAsia="Calibri" w:hAnsi="Calibri"/>
              </w:rPr>
            </w:r>
          </w:p>
        </w:tc>
        <w:tc>
          <w:tcPr>
            <w:textDirection w:val="lrTb"/>
            <w:vAlign w:val="top"/>
            <w:tcW w:type="dxa" w:w="567"/>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1</w:t>
            </w:r>
            <w:r w:rsidR="00632ea0" w:rsidRPr="00bb387a">
              <w:rPr>
                <w:sz w:val="18"/>
                <w:kern w:val="0"/>
                <w:noProof/>
                <w:lang w:bidi="ar-SA" w:eastAsia="pt-BR"/>
                <w:rFonts w:ascii="Calibri" w:eastAsia="Calibri" w:hAnsi="Calibri"/>
              </w:rPr>
            </w:r>
          </w:p>
        </w:tc>
        <w:tc>
          <w:tcPr>
            <w:textDirection w:val="lrTb"/>
            <w:vAlign w:val="top"/>
            <w:tcW w:type="dxa" w:w="1271"/>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ROWSEL3</w:t>
            </w:r>
            <w:r w:rsidR="00632ea0" w:rsidRPr="00bb387a">
              <w:rPr>
                <w:sz w:val="18"/>
                <w:kern w:val="0"/>
                <w:noProof/>
                <w:lang w:bidi="ar-SA" w:eastAsia="pt-BR"/>
                <w:rFonts w:ascii="Calibri" w:eastAsia="Calibri" w:hAnsi="Calibri"/>
              </w:rPr>
            </w:r>
          </w:p>
        </w:tc>
      </w:tr>
      <w:tr>
        <w:trPr>
          <w:wAfter w:type="dxa" w:w="0"/>
        </w:trPr>
        <w:tc>
          <w:tcPr>
            <w:textDirection w:val="lrTb"/>
            <w:vAlign w:val="top"/>
            <w:tcW w:type="dxa" w:w="481"/>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1</w:t>
            </w:r>
          </w:p>
        </w:tc>
        <w:tc>
          <w:tcPr>
            <w:textDirection w:val="lrTb"/>
            <w:vAlign w:val="top"/>
            <w:tcW w:type="dxa" w:w="567"/>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0</w:t>
            </w:r>
          </w:p>
        </w:tc>
        <w:tc>
          <w:tcPr>
            <w:textDirection w:val="lrTb"/>
            <w:vAlign w:val="top"/>
            <w:tcW w:type="dxa" w:w="567"/>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0</w:t>
            </w:r>
          </w:p>
        </w:tc>
        <w:tc>
          <w:tcPr>
            <w:textDirection w:val="lrTb"/>
            <w:vAlign w:val="top"/>
            <w:tcW w:type="dxa" w:w="1271"/>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ROWSEL4</w:t>
            </w:r>
          </w:p>
        </w:tc>
      </w:tr>
      <w:tr>
        <w:trPr>
          <w:wAfter w:type="dxa" w:w="0"/>
        </w:trPr>
        <w:tc>
          <w:tcPr>
            <w:textDirection w:val="lrTb"/>
            <w:vAlign w:val="top"/>
            <w:tcW w:type="dxa" w:w="481"/>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1</w:t>
            </w:r>
          </w:p>
        </w:tc>
        <w:tc>
          <w:tcPr>
            <w:textDirection w:val="lrTb"/>
            <w:vAlign w:val="top"/>
            <w:tcW w:type="dxa" w:w="567"/>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0</w:t>
            </w:r>
          </w:p>
        </w:tc>
        <w:tc>
          <w:tcPr>
            <w:textDirection w:val="lrTb"/>
            <w:vAlign w:val="top"/>
            <w:tcW w:type="dxa" w:w="567"/>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1</w:t>
            </w:r>
          </w:p>
        </w:tc>
        <w:tc>
          <w:tcPr>
            <w:textDirection w:val="lrTb"/>
            <w:vAlign w:val="top"/>
            <w:tcW w:type="dxa" w:w="1271"/>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ROWSEL5</w:t>
            </w:r>
          </w:p>
        </w:tc>
      </w:tr>
      <w:tr>
        <w:trPr>
          <w:wAfter w:type="dxa" w:w="0"/>
        </w:trPr>
        <w:tc>
          <w:tcPr>
            <w:textDirection w:val="lrTb"/>
            <w:vAlign w:val="top"/>
            <w:tcW w:type="dxa" w:w="481"/>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1</w:t>
            </w:r>
          </w:p>
        </w:tc>
        <w:tc>
          <w:tcPr>
            <w:textDirection w:val="lrTb"/>
            <w:vAlign w:val="top"/>
            <w:tcW w:type="dxa" w:w="567"/>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1</w:t>
            </w:r>
          </w:p>
        </w:tc>
        <w:tc>
          <w:tcPr>
            <w:textDirection w:val="lrTb"/>
            <w:vAlign w:val="top"/>
            <w:tcW w:type="dxa" w:w="567"/>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0</w:t>
            </w:r>
          </w:p>
        </w:tc>
        <w:tc>
          <w:tcPr>
            <w:textDirection w:val="lrTb"/>
            <w:vAlign w:val="top"/>
            <w:tcW w:type="dxa" w:w="1271"/>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ROWSEL6</w:t>
            </w:r>
          </w:p>
        </w:tc>
      </w:tr>
      <w:tr>
        <w:trPr>
          <w:wAfter w:type="dxa" w:w="0"/>
        </w:trPr>
        <w:tc>
          <w:tcPr>
            <w:textDirection w:val="lrTb"/>
            <w:vAlign w:val="top"/>
            <w:tcW w:type="dxa" w:w="481"/>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1</w:t>
            </w:r>
          </w:p>
        </w:tc>
        <w:tc>
          <w:tcPr>
            <w:textDirection w:val="lrTb"/>
            <w:vAlign w:val="top"/>
            <w:tcW w:type="dxa" w:w="567"/>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1</w:t>
            </w:r>
          </w:p>
        </w:tc>
        <w:tc>
          <w:tcPr>
            <w:textDirection w:val="lrTb"/>
            <w:vAlign w:val="top"/>
            <w:tcW w:type="dxa" w:w="567"/>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1</w:t>
            </w:r>
          </w:p>
        </w:tc>
        <w:tc>
          <w:tcPr>
            <w:textDirection w:val="lrTb"/>
            <w:vAlign w:val="top"/>
            <w:tcW w:type="dxa" w:w="1271"/>
          </w:tcPr>
          <w:p w:rsidP="005a10da">
            <w:pPr>
              <w:pStyle w:val="Normal"/>
              <w:rPr>
                <w:sz w:val="18"/>
                <w:kern w:val="0"/>
                <w:noProof/>
                <w:lang w:bidi="ar-SA" w:eastAsia="pt-BR"/>
                <w:rFonts w:ascii="Calibri" w:eastAsia="Calibri" w:hAnsi="Calibri"/>
              </w:rPr>
              <w:suppressAutoHyphens w:val="off"/>
              <w:widowControl/>
              <w:autoSpaceDN/>
              <w:jc w:val="center"/>
            </w:pPr>
            <w:r w:rsidR="003f2ecd" w:rsidRPr="00bb387a">
              <w:rPr>
                <w:sz w:val="18"/>
                <w:kern w:val="0"/>
                <w:noProof/>
                <w:lang w:bidi="ar-SA" w:eastAsia="pt-BR"/>
                <w:rFonts w:ascii="Calibri" w:eastAsia="Calibri" w:hAnsi="Calibri"/>
              </w:rPr>
              <w:t xml:space="preserve">ROWSEL7</w:t>
            </w:r>
          </w:p>
        </w:tc>
      </w:tr>
    </w:tbl>
    <w:p w:rsidP="005a10da">
      <w:pPr>
        <w:pStyle w:val="Normal"/>
        <w:rPr>
          <w:kern w:val="0"/>
          <w:noProof/>
          <w:lang w:bidi="ar-SA" w:eastAsia="pt-BR"/>
          <w:rFonts w:ascii="Calibri" w:eastAsia="Calibri" w:hAnsi="Calibri"/>
        </w:rPr>
        <w:suppressAutoHyphens w:val="off"/>
        <w:widowControl/>
        <w:autoSpaceDN/>
        <w:ind w:firstLine="709"/>
        <w:jc w:val="center"/>
      </w:pPr>
      <w:r w:rsidR="00632ea0">
        <w:rPr>
          <w:kern w:val="0"/>
          <w:noProof/>
          <w:lang w:bidi="ar-SA" w:eastAsia="pt-BR"/>
          <w:rFonts w:ascii="Calibri" w:eastAsia="Calibri" w:hAnsi="Calibri"/>
        </w:rPr>
      </w:r>
    </w:p>
    <w:p w:rsidP="005a10da">
      <w:pPr>
        <w:pStyle w:val="Normal"/>
        <w:keepNext/>
        <w:suppressAutoHyphens w:val="off"/>
        <w:widowControl/>
        <w:autoSpaceDN/>
        <w:jc w:val="center"/>
      </w:pPr>
      <w:r w:rsidR="00b35afc" w:rsidRPr="00f322b9">
        <w:rPr>
          <w:kern w:val="0"/>
          <w:noProof/>
          <w:lang w:bidi="ar-SA" w:eastAsia="pt-BR"/>
          <w:rFonts w:ascii="Calibri" w:eastAsia="Calibri" w:hAnsi="Calibri"/>
        </w:rPr>
        <w:pict>
          <v:shapetype id="_x0000_t75" coordsize="21600,21600" o:spt="75" filled="f" stroked="f">
            <v:stroke joinstyle="miter"/>
            <v:path o:extrusionok="f"/>
            <o:lock aspectratio="t" v:ext="edit"/>
          </v:shapetype>
          <v:shape id="_x0000_i1062" type="#_x0000_t75" style="width:123.573pt;height:100.615pt;" o:bordertopcolor="auto" o:borderleftcolor="auto" o:borderbottomcolor="auto" o:borderrightcolor="auto">
            <v:imagedata cropleft="30941f" o:title="" r:id="rId25"/>
            <w10:bordertop type="none" width="0"/>
            <w10:borderleft type="none" width="0"/>
            <w10:borderbottom type="none" width="0"/>
            <w10:borderright type="none" width="0"/>
          </v:shape>
        </w:pict>
      </w:r>
      <w:r w:rsidR="0079628c"/>
    </w:p>
    <w:p w:rsidP="005a10da">
      <w:pPr>
        <w:pStyle w:val="Caption"/>
        <w:rPr>
          <w:i w:val="false"/>
          <w:kern w:val="0"/>
          <w:lang w:bidi="ar-SA" w:eastAsia="en-US"/>
          <w:rFonts w:ascii="Calibri" w:eastAsia="Calibri" w:hAnsi="Calibri"/>
          <w:color w:val="000000"/>
        </w:rPr>
        <w:spacing w:after="0" w:before="0"/>
      </w:pPr>
      <w:bookmarkStart w:id="41" w:name="_Toc520928530"/>
      <w:r w:rsidR="0079628c" w:rsidRPr="0079628c">
        <w:rPr>
          <w:i w:val="false"/>
          <w:kern w:val="0"/>
          <w:iCs w:val="false"/>
          <w:lang w:bidi="ar-SA" w:eastAsia="en-US"/>
          <w:rFonts w:ascii="Calibri" w:eastAsia="Calibri" w:hAnsi="Calibri"/>
        </w:rPr>
        <w:t xml:space="preserve">Figura 2. </w:t>
      </w:r>
      <w:r w:rsidR="0079628c" w:rsidRPr="0079628c">
        <w:rPr>
          <w:i w:val="false"/>
          <w:kern w:val="0"/>
          <w:iCs w:val="false"/>
          <w:lang w:bidi="ar-SA" w:eastAsia="en-US"/>
          <w:rFonts w:ascii="Calibri" w:eastAsia="Calibri" w:hAnsi="Calibri"/>
        </w:rPr>
        <w:fldChar w:fldCharType="begin"/>
      </w:r>
      <w:r w:rsidR="0079628c" w:rsidRPr="0079628c">
        <w:rPr>
          <w:i w:val="false"/>
          <w:kern w:val="0"/>
          <w:iCs w:val="false"/>
          <w:lang w:bidi="ar-SA" w:eastAsia="en-US"/>
          <w:rFonts w:ascii="Calibri" w:eastAsia="Calibri" w:hAnsi="Calibri"/>
        </w:rPr>
        <w:instrText xml:space="preserve"> SEQ Figura_2. \* ARABIC </w:instrText>
      </w:r>
      <w:r w:rsidR="0079628c" w:rsidRPr="0079628c">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15</w:t>
      </w:r>
      <w:r w:rsidR="0079628c" w:rsidRPr="0079628c">
        <w:rPr>
          <w:i w:val="false"/>
          <w:kern w:val="0"/>
          <w:iCs w:val="false"/>
          <w:lang w:bidi="ar-SA" w:eastAsia="en-US"/>
          <w:rFonts w:ascii="Calibri" w:eastAsia="Calibri" w:hAnsi="Calibri"/>
        </w:rPr>
        <w:fldChar w:fldCharType="end"/>
      </w:r>
      <w:r w:rsidR="0079628c" w:rsidRPr="0079628c">
        <w:rPr>
          <w:i w:val="false"/>
          <w:kern w:val="0"/>
          <w:iCs w:val="false"/>
          <w:lang w:bidi="ar-SA" w:eastAsia="en-US"/>
          <w:rFonts w:ascii="Calibri" w:eastAsia="Calibri" w:hAnsi="Calibri"/>
        </w:rPr>
        <w:t xml:space="preserve"> – Diagrama</w:t>
      </w:r>
      <w:r w:rsidR="0079628c" w:rsidRPr="00877a18">
        <w:rPr>
          <w:i w:val="false"/>
          <w:kern w:val="0"/>
          <w:lang w:bidi="ar-SA" w:eastAsia="en-US"/>
          <w:rFonts w:ascii="Calibri" w:eastAsia="Calibri" w:hAnsi="Calibri"/>
          <w:color w:val="000000"/>
        </w:rPr>
        <w:t xml:space="preserve"> do circuito </w:t>
      </w:r>
      <w:r w:rsidR="00336c31" w:rsidRPr="00336c31">
        <w:rPr>
          <w:caps/>
          <w:kern w:val="0"/>
          <w:lang w:bidi="ar-SA" w:eastAsia="en-US"/>
          <w:rFonts w:ascii="Calibri" w:eastAsia="Calibri" w:hAnsi="Calibri"/>
          <w:color w:val="000000"/>
        </w:rPr>
        <w:t xml:space="preserve">COLSEL</w:t>
      </w:r>
      <w:bookmarkEnd w:id="41"/>
      <w:r w:rsidR="00877a18">
        <w:rPr>
          <w:i w:val="false"/>
          <w:kern w:val="0"/>
          <w:lang w:bidi="ar-SA" w:eastAsia="en-US"/>
          <w:rFonts w:ascii="Calibri" w:eastAsia="Calibri" w:hAnsi="Calibri"/>
          <w:color w:val="000000"/>
        </w:rPr>
      </w:r>
    </w:p>
    <w:p w:rsidP="005a10da">
      <w:pPr>
        <w:pStyle w:val="Caption"/>
        <w:spacing w:after="0" w:before="0"/>
        <w:jc w:val="center"/>
      </w:pPr>
      <w:r w:rsidR="00723e74"/>
    </w:p>
    <w:p w:rsidP="005a10da">
      <w:pPr>
        <w:pStyle w:val="Normal"/>
        <w:rPr>
          <w:kern w:val="0"/>
          <w:lang w:bidi="ar-SA" w:eastAsia="en-US"/>
          <w:rFonts w:ascii="Calibri" w:eastAsia="Calibri" w:hAnsi="Calibri"/>
        </w:rPr>
        <w:suppressAutoHyphens w:val="off"/>
        <w:widowControl/>
        <w:autoSpaceDN/>
        <w:ind w:firstLine="709"/>
        <w:jc w:val="both"/>
      </w:pPr>
      <w:r w:rsidR="008c392c" w:rsidRPr="00434497">
        <w:rPr>
          <w:kern w:val="0"/>
          <w:lang w:bidi="ar-SA" w:eastAsia="en-US"/>
          <w:rFonts w:ascii="Calibri" w:eastAsia="Calibri" w:hAnsi="Calibri"/>
        </w:rPr>
        <w:t xml:space="preserve">Os</w:t>
      </w:r>
      <w:r w:rsidR="00514842" w:rsidRPr="00434497">
        <w:rPr>
          <w:kern w:val="0"/>
          <w:lang w:bidi="ar-SA" w:eastAsia="en-US"/>
          <w:rFonts w:ascii="Calibri" w:eastAsia="Calibri" w:hAnsi="Calibri"/>
        </w:rPr>
        <w:t xml:space="preserve"> </w:t>
      </w:r>
      <w:r w:rsidR="00863809">
        <w:rPr>
          <w:kern w:val="0"/>
          <w:lang w:bidi="ar-SA" w:eastAsia="en-US"/>
          <w:rFonts w:ascii="Calibri" w:eastAsia="Calibri" w:hAnsi="Calibri"/>
        </w:rPr>
        <w:t xml:space="preserve">píxeis</w:t>
      </w:r>
      <w:r w:rsidR="00514842" w:rsidRPr="00434497">
        <w:rPr>
          <w:kern w:val="0"/>
          <w:lang w:bidi="ar-SA" w:eastAsia="en-US"/>
          <w:rFonts w:ascii="Calibri" w:eastAsia="Calibri" w:hAnsi="Calibri"/>
        </w:rPr>
        <w:t xml:space="preserve"> </w:t>
      </w:r>
      <w:r w:rsidR="008c392c" w:rsidRPr="00434497">
        <w:rPr>
          <w:kern w:val="0"/>
          <w:lang w:bidi="ar-SA" w:eastAsia="en-US"/>
          <w:rFonts w:ascii="Calibri" w:eastAsia="Calibri" w:hAnsi="Calibri"/>
        </w:rPr>
        <w:t xml:space="preserve">podem ser</w:t>
      </w:r>
      <w:r w:rsidR="00514842" w:rsidRPr="00434497">
        <w:rPr>
          <w:kern w:val="0"/>
          <w:lang w:bidi="ar-SA" w:eastAsia="en-US"/>
          <w:rFonts w:ascii="Calibri" w:eastAsia="Calibri" w:hAnsi="Calibri"/>
        </w:rPr>
        <w:t xml:space="preserve"> selecionados em sequência </w:t>
      </w:r>
      <w:r w:rsidR="008c392c" w:rsidRPr="00434497">
        <w:rPr>
          <w:kern w:val="0"/>
          <w:lang w:bidi="ar-SA" w:eastAsia="en-US"/>
          <w:rFonts w:ascii="Calibri" w:eastAsia="Calibri" w:hAnsi="Calibri"/>
        </w:rPr>
        <w:t xml:space="preserve">e</w:t>
      </w:r>
      <w:r w:rsidR="007d04a1" w:rsidRPr="00434497">
        <w:rPr>
          <w:kern w:val="0"/>
          <w:lang w:bidi="ar-SA" w:eastAsia="en-US"/>
          <w:rFonts w:ascii="Calibri" w:eastAsia="Calibri" w:hAnsi="Calibri"/>
        </w:rPr>
        <w:t xml:space="preserve"> podem ser</w:t>
      </w:r>
      <w:r w:rsidR="00514842" w:rsidRPr="00434497">
        <w:rPr>
          <w:kern w:val="0"/>
          <w:lang w:bidi="ar-SA" w:eastAsia="en-US"/>
          <w:rFonts w:ascii="Calibri" w:eastAsia="Calibri" w:hAnsi="Calibri"/>
        </w:rPr>
        <w:t xml:space="preserve"> controla</w:t>
      </w:r>
      <w:r w:rsidR="008c392c" w:rsidRPr="00434497">
        <w:rPr>
          <w:kern w:val="0"/>
          <w:lang w:bidi="ar-SA" w:eastAsia="en-US"/>
          <w:rFonts w:ascii="Calibri" w:eastAsia="Calibri" w:hAnsi="Calibri"/>
        </w:rPr>
        <w:t xml:space="preserve">dos</w:t>
      </w:r>
      <w:r w:rsidR="00514842" w:rsidRPr="00434497">
        <w:rPr>
          <w:kern w:val="0"/>
          <w:lang w:bidi="ar-SA" w:eastAsia="en-US"/>
          <w:rFonts w:ascii="Calibri" w:eastAsia="Calibri" w:hAnsi="Calibri"/>
        </w:rPr>
        <w:t xml:space="preserve"> manualmente ou atra</w:t>
      </w:r>
      <w:r w:rsidR="008c392c" w:rsidRPr="00434497">
        <w:rPr>
          <w:kern w:val="0"/>
          <w:lang w:bidi="ar-SA" w:eastAsia="en-US"/>
          <w:rFonts w:ascii="Calibri" w:eastAsia="Calibri" w:hAnsi="Calibri"/>
        </w:rPr>
        <w:t xml:space="preserve">vés de software</w:t>
      </w:r>
      <w:r w:rsidR="007d04a1" w:rsidRPr="00434497">
        <w:rPr>
          <w:kern w:val="0"/>
          <w:lang w:bidi="ar-SA" w:eastAsia="en-US"/>
          <w:rFonts w:ascii="Calibri" w:eastAsia="Calibri" w:hAnsi="Calibri"/>
        </w:rPr>
        <w:t xml:space="preserve">. A</w:t>
      </w:r>
      <w:r w:rsidR="008c392c" w:rsidRPr="00434497">
        <w:rPr>
          <w:kern w:val="0"/>
          <w:lang w:bidi="ar-SA" w:eastAsia="en-US"/>
          <w:rFonts w:ascii="Calibri" w:eastAsia="Calibri" w:hAnsi="Calibri"/>
        </w:rPr>
        <w:t xml:space="preserve"> </w:t>
      </w:r>
      <w:r w:rsidR="00514842" w:rsidRPr="00434497">
        <w:rPr>
          <w:kern w:val="0"/>
          <w:lang w:bidi="ar-SA" w:eastAsia="en-US"/>
          <w:rFonts w:ascii="Calibri" w:eastAsia="Calibri" w:hAnsi="Calibri"/>
        </w:rPr>
        <w:t xml:space="preserve">figura 2.1</w:t>
      </w:r>
      <w:r w:rsidR="002265c0">
        <w:rPr>
          <w:kern w:val="0"/>
          <w:lang w:bidi="ar-SA" w:eastAsia="en-US"/>
          <w:rFonts w:ascii="Calibri" w:eastAsia="Calibri" w:hAnsi="Calibri"/>
        </w:rPr>
        <w:t xml:space="preserve">6</w:t>
      </w:r>
      <w:r w:rsidR="00514842" w:rsidRPr="00434497">
        <w:rPr>
          <w:kern w:val="0"/>
          <w:lang w:bidi="ar-SA" w:eastAsia="en-US"/>
          <w:rFonts w:ascii="Calibri" w:eastAsia="Calibri" w:hAnsi="Calibri"/>
        </w:rPr>
        <w:t xml:space="preserve"> </w:t>
      </w:r>
      <w:r w:rsidR="008c392c" w:rsidRPr="00434497">
        <w:rPr>
          <w:kern w:val="0"/>
          <w:lang w:bidi="ar-SA" w:eastAsia="en-US"/>
          <w:rFonts w:ascii="Calibri" w:eastAsia="Calibri" w:hAnsi="Calibri"/>
        </w:rPr>
        <w:t xml:space="preserve">mostra </w:t>
      </w:r>
      <w:r w:rsidR="00411092">
        <w:rPr>
          <w:kern w:val="0"/>
          <w:lang w:bidi="ar-SA" w:eastAsia="en-US"/>
          <w:rFonts w:ascii="Calibri" w:eastAsia="Calibri" w:hAnsi="Calibri"/>
        </w:rPr>
        <w:t xml:space="preserve">o sincronismo necessário</w:t>
      </w:r>
      <w:r w:rsidR="003e3929" w:rsidRPr="00434497">
        <w:rPr>
          <w:kern w:val="0"/>
          <w:lang w:bidi="ar-SA" w:eastAsia="en-US"/>
          <w:rFonts w:ascii="Calibri" w:eastAsia="Calibri" w:hAnsi="Calibri"/>
        </w:rPr>
        <w:t xml:space="preserve"> para</w:t>
      </w:r>
      <w:r w:rsidR="00514842" w:rsidRPr="00434497">
        <w:rPr>
          <w:kern w:val="0"/>
          <w:lang w:bidi="ar-SA" w:eastAsia="en-US"/>
          <w:rFonts w:ascii="Calibri" w:eastAsia="Calibri" w:hAnsi="Calibri"/>
        </w:rPr>
        <w:t xml:space="preserve"> </w:t>
      </w:r>
      <w:r w:rsidR="00411092">
        <w:rPr>
          <w:kern w:val="0"/>
          <w:lang w:bidi="ar-SA" w:eastAsia="en-US"/>
          <w:rFonts w:ascii="Calibri" w:eastAsia="Calibri" w:hAnsi="Calibri"/>
        </w:rPr>
        <w:t xml:space="preserve">a </w:t>
      </w:r>
      <w:r w:rsidR="00f322b9" w:rsidRPr="00434497">
        <w:rPr>
          <w:kern w:val="0"/>
          <w:lang w:bidi="ar-SA" w:eastAsia="en-US"/>
          <w:rFonts w:ascii="Calibri" w:eastAsia="Calibri" w:hAnsi="Calibri"/>
        </w:rPr>
        <w:t xml:space="preserve">seleção </w:t>
      </w:r>
      <w:r w:rsidR="003e3929" w:rsidRPr="00434497">
        <w:rPr>
          <w:kern w:val="0"/>
          <w:lang w:bidi="ar-SA" w:eastAsia="en-US"/>
          <w:rFonts w:ascii="Calibri" w:eastAsia="Calibri" w:hAnsi="Calibri"/>
        </w:rPr>
        <w:t xml:space="preserve">das</w:t>
      </w:r>
      <w:r w:rsidR="00f322b9" w:rsidRPr="00434497">
        <w:rPr>
          <w:kern w:val="0"/>
          <w:lang w:bidi="ar-SA" w:eastAsia="en-US"/>
          <w:rFonts w:ascii="Calibri" w:eastAsia="Calibri" w:hAnsi="Calibri"/>
        </w:rPr>
        <w:t xml:space="preserve"> linha</w:t>
      </w:r>
      <w:r w:rsidR="003e3929" w:rsidRPr="00434497">
        <w:rPr>
          <w:kern w:val="0"/>
          <w:lang w:bidi="ar-SA" w:eastAsia="en-US"/>
          <w:rFonts w:ascii="Calibri" w:eastAsia="Calibri" w:hAnsi="Calibri"/>
        </w:rPr>
        <w:t xml:space="preserve">s na s</w:t>
      </w:r>
      <w:r w:rsidR="003e3929" w:rsidRPr="00434497">
        <w:rPr>
          <w:kern w:val="0"/>
          <w:lang w:bidi="ar-SA" w:eastAsia="en-US"/>
          <w:rFonts w:ascii="Calibri" w:eastAsia="Calibri" w:hAnsi="Calibri"/>
        </w:rPr>
        <w:t xml:space="preserve">e</w:t>
      </w:r>
      <w:r w:rsidR="003e3929" w:rsidRPr="00434497">
        <w:rPr>
          <w:kern w:val="0"/>
          <w:lang w:bidi="ar-SA" w:eastAsia="en-US"/>
          <w:rFonts w:ascii="Calibri" w:eastAsia="Calibri" w:hAnsi="Calibri"/>
        </w:rPr>
        <w:t xml:space="preserve">quência da linha 0 até a linha 7</w:t>
      </w:r>
      <w:r w:rsidR="001a6e83" w:rsidRPr="00434497">
        <w:rPr>
          <w:kern w:val="0"/>
          <w:lang w:bidi="ar-SA" w:eastAsia="en-US"/>
          <w:rFonts w:ascii="Calibri" w:eastAsia="Calibri" w:hAnsi="Calibri"/>
        </w:rPr>
        <w:t xml:space="preserve">.</w:t>
      </w:r>
      <w:r w:rsid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1a6e83" w:rsidRPr="00f322b9">
        <w:rPr>
          <w:kern w:val="0"/>
          <w:lang w:bidi="ar-SA" w:eastAsia="en-US"/>
          <w:rFonts w:ascii="Calibri" w:eastAsia="Calibri" w:hAnsi="Calibri"/>
        </w:rPr>
      </w:r>
    </w:p>
    <w:p w:rsidP="005a10da">
      <w:pPr>
        <w:pStyle w:val="Normal"/>
        <w:keepNext/>
        <w:suppressAutoHyphens w:val="off"/>
        <w:widowControl/>
        <w:autoSpaceDN/>
        <w:jc w:val="center"/>
      </w:pPr>
      <w:r w:rsidR="00e73e60">
        <w:pict>
          <v:shapetype id="_x0000_t75" coordsize="21600,21600" o:spt="75" filled="f" stroked="f">
            <v:stroke joinstyle="miter"/>
            <v:path o:extrusionok="f"/>
            <o:lock aspectratio="t" v:ext="edit"/>
          </v:shapetype>
          <v:shape id="_x0000_i1063" type="#_x0000_t75" style="width:265.41pt;height:123.982pt;" o:bordertopcolor="auto" o:borderleftcolor="auto" o:borderbottomcolor="auto" o:borderrightcolor="auto">
            <v:imagedata o:title="" r:id="rId26"/>
            <w10:bordertop type="none" width="0"/>
            <w10:borderleft type="none" width="0"/>
            <w10:borderbottom type="none" width="0"/>
            <w10:borderright type="none" width="0"/>
          </v:shape>
        </w:pict>
      </w:r>
      <w:r w:rsidR="0079628c"/>
    </w:p>
    <w:p w:rsidP="005a10da">
      <w:pPr>
        <w:pStyle w:val="Caption"/>
        <w:spacing w:after="0" w:before="0"/>
      </w:pPr>
      <w:bookmarkStart w:id="42" w:name="_Toc520928531"/>
      <w:r w:rsidR="0079628c" w:rsidRPr="00a1456e">
        <w:rPr>
          <w:i w:val="false"/>
          <w:kern w:val="0"/>
          <w:iCs w:val="false"/>
          <w:lang w:bidi="ar-SA" w:eastAsia="en-US"/>
          <w:rFonts w:ascii="Calibri" w:eastAsia="Calibri" w:hAnsi="Calibri"/>
        </w:rPr>
        <w:t xml:space="preserve">Figura 2. </w:t>
      </w:r>
      <w:r w:rsidR="0079628c" w:rsidRPr="00a1456e">
        <w:rPr>
          <w:i w:val="false"/>
          <w:kern w:val="0"/>
          <w:iCs w:val="false"/>
          <w:lang w:bidi="ar-SA" w:eastAsia="en-US"/>
          <w:rFonts w:ascii="Calibri" w:eastAsia="Calibri" w:hAnsi="Calibri"/>
        </w:rPr>
        <w:fldChar w:fldCharType="begin"/>
      </w:r>
      <w:r w:rsidR="0079628c" w:rsidRPr="00a1456e">
        <w:rPr>
          <w:i w:val="false"/>
          <w:kern w:val="0"/>
          <w:iCs w:val="false"/>
          <w:lang w:bidi="ar-SA" w:eastAsia="en-US"/>
          <w:rFonts w:ascii="Calibri" w:eastAsia="Calibri" w:hAnsi="Calibri"/>
        </w:rPr>
        <w:instrText xml:space="preserve"> SEQ Figura_2. \* ARABIC </w:instrText>
      </w:r>
      <w:r w:rsidR="0079628c" w:rsidRPr="00a1456e">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16</w:t>
      </w:r>
      <w:r w:rsidR="0079628c" w:rsidRPr="00a1456e">
        <w:rPr>
          <w:i w:val="false"/>
          <w:kern w:val="0"/>
          <w:iCs w:val="false"/>
          <w:lang w:bidi="ar-SA" w:eastAsia="en-US"/>
          <w:rFonts w:ascii="Calibri" w:eastAsia="Calibri" w:hAnsi="Calibri"/>
        </w:rPr>
        <w:fldChar w:fldCharType="end"/>
      </w:r>
      <w:r w:rsidR="00096a46" w:rsidRPr="00a1456e">
        <w:rPr>
          <w:i w:val="false"/>
          <w:kern w:val="0"/>
          <w:iCs w:val="false"/>
          <w:lang w:bidi="ar-SA" w:eastAsia="en-US"/>
          <w:rFonts w:ascii="Calibri" w:eastAsia="Calibri" w:hAnsi="Calibri"/>
        </w:rPr>
        <w:t xml:space="preserve"> – </w:t>
      </w:r>
      <w:r w:rsidR="00a1456e" w:rsidRPr="00a1456e">
        <w:rPr>
          <w:i w:val="false"/>
          <w:kern w:val="0"/>
          <w:iCs w:val="false"/>
          <w:lang w:bidi="ar-SA" w:eastAsia="en-US"/>
          <w:rFonts w:ascii="Calibri" w:eastAsia="Calibri" w:hAnsi="Calibri"/>
        </w:rPr>
        <w:t xml:space="preserve">Sinais utilizados para o endereçamento sequencial</w:t>
      </w:r>
      <w:r w:rsidR="0079628c" w:rsidRPr="00a1456e">
        <w:rPr>
          <w:i w:val="false"/>
          <w:kern w:val="0"/>
          <w:lang w:bidi="ar-SA" w:eastAsia="en-US"/>
          <w:rFonts w:ascii="Calibri" w:eastAsia="Calibri" w:hAnsi="Calibri"/>
          <w:color w:val="000000"/>
        </w:rPr>
        <w:t xml:space="preserve"> do circuito </w:t>
      </w:r>
      <w:r w:rsidR="00e641c5" w:rsidRPr="00a1456e">
        <w:rPr>
          <w:caps/>
          <w:kern w:val="0"/>
          <w:lang w:bidi="ar-SA" w:eastAsia="en-US"/>
          <w:rFonts w:ascii="Calibri" w:eastAsia="Calibri" w:hAnsi="Calibri"/>
          <w:color w:val="000000"/>
        </w:rPr>
        <w:t xml:space="preserve">ROWSEL</w:t>
      </w:r>
      <w:r w:rsidR="0079628c" w:rsidRPr="00a1456e">
        <w:rPr>
          <w:i w:val="false"/>
          <w:kern w:val="0"/>
          <w:lang w:bidi="ar-SA" w:eastAsia="en-US"/>
          <w:rFonts w:ascii="Calibri" w:eastAsia="Calibri" w:hAnsi="Calibri"/>
          <w:color w:val="000000"/>
        </w:rPr>
        <w:t xml:space="preserve"> [7].</w:t>
      </w:r>
      <w:bookmarkEnd w:id="42"/>
      <w:r w:rsidR="00877a18"/>
    </w:p>
    <w:p w:rsidP="005a10da">
      <w:pPr>
        <w:pStyle w:val="Normal"/>
        <w:rPr>
          <w:b/>
          <w:kern w:val="0"/>
          <w:lang w:bidi="ar-SA" w:eastAsia="en-US"/>
          <w:rFonts w:ascii="Calibri" w:eastAsia="Calibri" w:hAnsi="Calibri"/>
        </w:rPr>
        <w:suppressAutoHyphens w:val="off"/>
        <w:widowControl/>
        <w:autoSpaceDN/>
        <w:jc w:val="both"/>
      </w:pPr>
      <w:r w:rsidR="004804fc">
        <w:rPr>
          <w:b/>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a53896" w:rsidRPr="00a53896">
        <w:rPr>
          <w:kern w:val="0"/>
          <w:lang w:bidi="ar-SA" w:eastAsia="en-US"/>
          <w:rFonts w:ascii="Calibri" w:eastAsia="Calibri" w:hAnsi="Calibri"/>
        </w:rPr>
        <w:t xml:space="preserve">A descrição </w:t>
      </w:r>
      <w:r w:rsidR="00a53896">
        <w:rPr>
          <w:kern w:val="0"/>
          <w:lang w:bidi="ar-SA" w:eastAsia="en-US"/>
          <w:rFonts w:ascii="Calibri" w:eastAsia="Calibri" w:hAnsi="Calibri"/>
        </w:rPr>
        <w:t xml:space="preserve">da função, tipo e conexão para cada sinal está resumida na tabela 2. </w:t>
      </w:r>
    </w:p>
    <w:p w:rsidP="005a10da">
      <w:pPr>
        <w:pStyle w:val="Normal"/>
        <w:rPr>
          <w:kern w:val="0"/>
          <w:lang w:bidi="ar-SA" w:eastAsia="en-US"/>
          <w:rFonts w:ascii="Calibri" w:eastAsia="Calibri" w:hAnsi="Calibri"/>
        </w:rPr>
        <w:suppressAutoHyphens w:val="off"/>
        <w:widowControl/>
        <w:autoSpaceDN/>
        <w:ind w:firstLine="709"/>
        <w:jc w:val="both"/>
      </w:pPr>
      <w:r w:rsidR="00a53896" w:rsidRPr="00a53896">
        <w:rPr>
          <w:kern w:val="0"/>
          <w:lang w:bidi="ar-SA" w:eastAsia="en-US"/>
          <w:rFonts w:ascii="Calibri" w:eastAsia="Calibri" w:hAnsi="Calibri"/>
        </w:rPr>
      </w:r>
    </w:p>
    <w:p w:rsidP="001b687d">
      <w:pPr>
        <w:pStyle w:val="Normal"/>
        <w:rPr>
          <w:kern w:val="0"/>
          <w:lang w:bidi="ar-SA" w:eastAsia="en-US"/>
          <w:rFonts w:ascii="Calibri" w:eastAsia="Calibri" w:hAnsi="Calibri"/>
        </w:rPr>
        <w:suppressAutoHyphens w:val="off"/>
        <w:widowControl/>
        <w:autoSpaceDN/>
        <w:ind w:left="1276"/>
        <w:jc w:val="both"/>
      </w:pPr>
      <w:bookmarkStart w:id="43" w:name="_Toc520928564"/>
      <w:r w:rsidR="00345a53" w:rsidRPr="00345a53">
        <w:rPr>
          <w:kern w:val="0"/>
          <w:lang w:bidi="ar-SA" w:eastAsia="en-US"/>
          <w:rFonts w:ascii="Calibri" w:eastAsia="Calibri" w:hAnsi="Calibri"/>
        </w:rPr>
        <w:t xml:space="preserve">Tabela </w:t>
      </w:r>
      <w:r w:rsidR="00345a53" w:rsidRPr="00345a53">
        <w:rPr>
          <w:kern w:val="0"/>
          <w:lang w:bidi="ar-SA" w:eastAsia="en-US"/>
          <w:rFonts w:ascii="Calibri" w:eastAsia="Calibri" w:hAnsi="Calibri"/>
        </w:rPr>
        <w:fldChar w:fldCharType="begin"/>
      </w:r>
      <w:r w:rsidR="00345a53" w:rsidRPr="00345a53">
        <w:rPr>
          <w:kern w:val="0"/>
          <w:lang w:bidi="ar-SA" w:eastAsia="en-US"/>
          <w:rFonts w:ascii="Calibri" w:eastAsia="Calibri" w:hAnsi="Calibri"/>
        </w:rPr>
        <w:instrText xml:space="preserve"> SEQ Tabela \* ARABIC </w:instrText>
      </w:r>
      <w:r w:rsidR="00345a53" w:rsidRPr="00345a53">
        <w:rPr>
          <w:kern w:val="0"/>
          <w:lang w:bidi="ar-SA" w:eastAsia="en-US"/>
          <w:rFonts w:ascii="Calibri" w:eastAsia="Calibri" w:hAnsi="Calibri"/>
        </w:rPr>
        <w:fldChar w:fldCharType="separate"/>
      </w:r>
      <w:r w:rsidR="00a64f6c">
        <w:rPr>
          <w:kern w:val="0"/>
          <w:noProof/>
          <w:lang w:bidi="ar-SA" w:eastAsia="en-US"/>
          <w:rFonts w:ascii="Calibri" w:eastAsia="Calibri" w:hAnsi="Calibri"/>
        </w:rPr>
        <w:t xml:space="preserve">2</w:t>
      </w:r>
      <w:r w:rsidR="00345a53" w:rsidRPr="00345a53">
        <w:rPr>
          <w:kern w:val="0"/>
          <w:lang w:bidi="ar-SA" w:eastAsia="en-US"/>
          <w:rFonts w:ascii="Calibri" w:eastAsia="Calibri" w:hAnsi="Calibri"/>
        </w:rPr>
        <w:fldChar w:fldCharType="end"/>
      </w:r>
      <w:r w:rsidR="00345a53" w:rsidRPr="00345a53">
        <w:rPr>
          <w:kern w:val="0"/>
          <w:lang w:bidi="ar-SA" w:eastAsia="en-US"/>
          <w:rFonts w:ascii="Calibri" w:eastAsia="Calibri" w:hAnsi="Calibri"/>
        </w:rPr>
        <w:t xml:space="preserve"> – Sinais de entrada e saída do circuito </w:t>
      </w:r>
      <w:r w:rsidR="00345a53">
        <w:rPr>
          <w:kern w:val="0"/>
          <w:lang w:bidi="ar-SA" w:eastAsia="en-US"/>
          <w:rFonts w:ascii="Calibri" w:eastAsia="Calibri" w:hAnsi="Calibri"/>
        </w:rPr>
        <w:t xml:space="preserve">ROW</w:t>
      </w:r>
      <w:r w:rsidR="00345a53" w:rsidRPr="00345a53">
        <w:rPr>
          <w:kern w:val="0"/>
          <w:lang w:bidi="ar-SA" w:eastAsia="en-US"/>
          <w:rFonts w:ascii="Calibri" w:eastAsia="Calibri" w:hAnsi="Calibri"/>
        </w:rPr>
        <w:t xml:space="preserve">SEL.</w:t>
      </w:r>
      <w:bookmarkEnd w:id="43"/>
      <w:r w:rsidR="00345a53">
        <w:rPr>
          <w:kern w:val="0"/>
          <w:lang w:bidi="ar-SA" w:eastAsia="en-US"/>
          <w:rFonts w:ascii="Calibri" w:eastAsia="Calibri" w:hAnsi="Calibri"/>
        </w:rPr>
      </w:r>
    </w:p>
    <w:tbl>
      <w:tblPr>
        <w:tblW w:type="dxa" w:w="8754"/>
        <w:tblLook w:val="04a0"/>
        <w:tblW w:type="dxa" w:w="8754"/>
        <w:jc w:val="center"/>
        <w:tblInd w:type="dxa" w:w="-397"/>
        <w:tblBorders>
          <w:top w:color="000000" w:space="0" w:sz="18" w:val="single"/>
          <w:left w:color="000000" w:space="0" w:sz="18" w:val="single"/>
          <w:bottom w:color="000000" w:space="0" w:sz="18" w:val="single"/>
          <w:right w:color="000000" w:space="0" w:sz="18" w:val="single"/>
          <w:insideH w:color="000000" w:space="0" w:sz="18" w:val="single"/>
          <w:insideV w:color="000000" w:space="0" w:sz="18" w:val="single"/>
        </w:tblBorders>
        <w:tblLayout w:type="fixed"/>
        <w:tblCellMar>
          <w:top w:type="dxa" w:w="0"/>
          <w:bottom w:type="dxa" w:w="0"/>
          <w:left w:type="dxa" w:w="108"/>
          <w:right w:type="dxa" w:w="108"/>
        </w:tblCellMar>
      </w:tblPr>
      <w:tblGrid>
        <w:gridCol w:w="1168"/>
        <w:gridCol w:w="3507"/>
        <w:gridCol w:w="1262"/>
        <w:gridCol w:w="923"/>
        <w:gridCol w:w="1894"/>
      </w:tblGrid>
      <w:tr>
        <w:trPr>
          <w:wAfter w:type="dxa" w:w="0"/>
        </w:trPr>
        <w:tc>
          <w:tcPr>
            <w:textDirection w:val="lrTb"/>
            <w:vAlign w:val="top"/>
            <w:shd w:color="auto" w:fill="f2f2f2" w:val="clear"/>
            <w:tcW w:type="dxa" w:w="1168"/>
            <w:tcBorders>
              <w:top w:color="000000" w:space="0" w:sz="4" w:val="single"/>
              <w:left w:color="000000" w:space="0" w:sz="4" w:val="single"/>
              <w:bottom w:color="000000" w:space="0" w:sz="4" w:val="single"/>
              <w:right w:color="000000" w:space="0" w:sz="4" w:val="single"/>
            </w:tcBorders>
          </w:tcPr>
          <w:p w:rsidP="005a10da">
            <w:pPr>
              <w:pStyle w:val="Normal"/>
              <w:rPr>
                <w:b/>
                <w:caps/>
                <w:sz w:val="18"/>
                <w:kern w:val="0"/>
                <w:lang w:bidi="ar-SA" w:eastAsia="en-US"/>
                <w:rFonts w:ascii="Calibri" w:eastAsia="Calibri" w:hAnsi="Calibri"/>
              </w:rPr>
              <w:suppressAutoHyphens w:val="off"/>
              <w:widowControl/>
              <w:autoSpaceDN/>
              <w:jc w:val="center"/>
            </w:pPr>
            <w:r w:rsidR="00345a53" w:rsidRPr="00345a53">
              <w:rPr>
                <w:b/>
                <w:caps/>
                <w:sz w:val="18"/>
                <w:kern w:val="0"/>
                <w:lang w:bidi="ar-SA" w:eastAsia="en-US"/>
                <w:rFonts w:ascii="Calibri" w:eastAsia="Calibri" w:hAnsi="Calibri"/>
              </w:rPr>
              <w:t xml:space="preserve">Sinal</w:t>
            </w:r>
          </w:p>
        </w:tc>
        <w:tc>
          <w:tcPr>
            <w:textDirection w:val="lrTb"/>
            <w:vAlign w:val="top"/>
            <w:shd w:color="auto" w:fill="f2f2f2" w:val="clear"/>
            <w:tcW w:type="dxa" w:w="3507"/>
            <w:tcBorders>
              <w:top w:color="000000" w:space="0" w:sz="4" w:val="single"/>
              <w:left w:color="000000" w:space="0" w:sz="4" w:val="single"/>
              <w:bottom w:color="000000" w:space="0" w:sz="4" w:val="single"/>
              <w:right w:color="000000" w:space="0" w:sz="4" w:val="single"/>
            </w:tcBorders>
          </w:tcPr>
          <w:p w:rsidP="005a10da">
            <w:pPr>
              <w:pStyle w:val="Normal"/>
              <w:rPr>
                <w:b/>
                <w:caps/>
                <w:sz w:val="18"/>
                <w:kern w:val="0"/>
                <w:lang w:bidi="ar-SA" w:eastAsia="en-US"/>
                <w:rFonts w:ascii="Calibri" w:eastAsia="Calibri" w:hAnsi="Calibri"/>
              </w:rPr>
              <w:suppressAutoHyphens w:val="off"/>
              <w:widowControl/>
              <w:autoSpaceDN/>
              <w:jc w:val="center"/>
            </w:pPr>
            <w:r w:rsidR="00345a53" w:rsidRPr="00345a53">
              <w:rPr>
                <w:b/>
                <w:caps/>
                <w:sz w:val="18"/>
                <w:kern w:val="0"/>
                <w:lang w:bidi="ar-SA" w:eastAsia="en-US"/>
                <w:rFonts w:ascii="Calibri" w:eastAsia="Calibri" w:hAnsi="Calibri"/>
              </w:rPr>
              <w:t xml:space="preserve">Função</w:t>
            </w:r>
          </w:p>
        </w:tc>
        <w:tc>
          <w:tcPr>
            <w:textDirection w:val="lrTb"/>
            <w:vAlign w:val="top"/>
            <w:shd w:color="auto" w:fill="f2f2f2" w:val="clear"/>
            <w:tcW w:type="dxa" w:w="1262"/>
            <w:tcBorders>
              <w:top w:color="000000" w:space="0" w:sz="4" w:val="single"/>
              <w:left w:color="000000" w:space="0" w:sz="4" w:val="single"/>
              <w:bottom w:color="000000" w:space="0" w:sz="4" w:val="single"/>
              <w:right w:color="000000" w:space="0" w:sz="4" w:val="single"/>
            </w:tcBorders>
          </w:tcPr>
          <w:p w:rsidP="005a10da">
            <w:pPr>
              <w:pStyle w:val="Normal"/>
              <w:rPr>
                <w:b/>
                <w:caps/>
                <w:sz w:val="18"/>
                <w:kern w:val="0"/>
                <w:lang w:bidi="ar-SA" w:eastAsia="en-US"/>
                <w:rFonts w:ascii="Calibri" w:eastAsia="Calibri" w:hAnsi="Calibri"/>
              </w:rPr>
              <w:suppressAutoHyphens w:val="off"/>
              <w:widowControl/>
              <w:autoSpaceDN/>
              <w:jc w:val="center"/>
            </w:pPr>
            <w:r w:rsidR="00345a53" w:rsidRPr="00345a53">
              <w:rPr>
                <w:b/>
                <w:caps/>
                <w:sz w:val="18"/>
                <w:kern w:val="0"/>
                <w:lang w:bidi="ar-SA" w:eastAsia="en-US"/>
                <w:rFonts w:ascii="Calibri" w:eastAsia="Calibri" w:hAnsi="Calibri"/>
              </w:rPr>
              <w:t xml:space="preserve">Tipo</w:t>
            </w:r>
          </w:p>
        </w:tc>
        <w:tc>
          <w:tcPr>
            <w:textDirection w:val="lrTb"/>
            <w:vAlign w:val="top"/>
            <w:shd w:color="auto" w:fill="f2f2f2" w:val="clear"/>
            <w:tcW w:type="dxa" w:w="923"/>
            <w:tcBorders>
              <w:top w:color="000000" w:space="0" w:sz="4" w:val="single"/>
              <w:left w:color="000000" w:space="0" w:sz="4" w:val="single"/>
              <w:bottom w:color="000000" w:space="0" w:sz="4" w:val="single"/>
              <w:right w:color="000000" w:space="0" w:sz="4" w:val="single"/>
            </w:tcBorders>
          </w:tcPr>
          <w:p w:rsidP="005a10da">
            <w:pPr>
              <w:pStyle w:val="Normal"/>
              <w:rPr>
                <w:b/>
                <w:caps/>
                <w:sz w:val="18"/>
                <w:kern w:val="0"/>
                <w:lang w:bidi="ar-SA" w:eastAsia="en-US"/>
                <w:rFonts w:ascii="Calibri" w:eastAsia="Calibri" w:hAnsi="Calibri"/>
              </w:rPr>
              <w:suppressAutoHyphens w:val="off"/>
              <w:widowControl/>
              <w:autoSpaceDN/>
              <w:jc w:val="center"/>
            </w:pPr>
            <w:r w:rsidR="00345a53" w:rsidRPr="00345a53">
              <w:rPr>
                <w:b/>
                <w:caps/>
                <w:sz w:val="18"/>
                <w:kern w:val="0"/>
                <w:lang w:bidi="ar-SA" w:eastAsia="en-US"/>
                <w:rFonts w:ascii="Calibri" w:eastAsia="Calibri" w:hAnsi="Calibri"/>
              </w:rPr>
              <w:t xml:space="preserve">Nível (V)</w:t>
            </w:r>
          </w:p>
        </w:tc>
        <w:tc>
          <w:tcPr>
            <w:textDirection w:val="lrTb"/>
            <w:vAlign w:val="top"/>
            <w:shd w:color="auto" w:fill="f2f2f2" w:val="clear"/>
            <w:tcW w:type="dxa" w:w="1894"/>
            <w:tcBorders>
              <w:top w:color="000000" w:space="0" w:sz="4" w:val="single"/>
              <w:left w:color="000000" w:space="0" w:sz="4" w:val="single"/>
              <w:bottom w:color="000000" w:space="0" w:sz="4" w:val="single"/>
              <w:right w:color="000000" w:space="0" w:sz="4" w:val="single"/>
            </w:tcBorders>
          </w:tcPr>
          <w:p w:rsidP="005a10da">
            <w:pPr>
              <w:pStyle w:val="Normal"/>
              <w:rPr>
                <w:b/>
                <w:caps/>
                <w:sz w:val="18"/>
                <w:kern w:val="0"/>
                <w:lang w:bidi="ar-SA" w:eastAsia="en-US"/>
                <w:rFonts w:ascii="Calibri" w:eastAsia="Calibri" w:hAnsi="Calibri"/>
              </w:rPr>
              <w:suppressAutoHyphens w:val="off"/>
              <w:widowControl/>
              <w:autoSpaceDN/>
              <w:jc w:val="center"/>
            </w:pPr>
            <w:r w:rsidR="00345a53" w:rsidRPr="00345a53">
              <w:rPr>
                <w:b/>
                <w:caps/>
                <w:sz w:val="18"/>
                <w:kern w:val="0"/>
                <w:lang w:bidi="ar-SA" w:eastAsia="en-US"/>
                <w:rFonts w:ascii="Calibri" w:eastAsia="Calibri" w:hAnsi="Calibri"/>
              </w:rPr>
              <w:t xml:space="preserve">Conexão</w:t>
            </w:r>
          </w:p>
        </w:tc>
      </w:tr>
      <w:tr>
        <w:trPr>
          <w:wAfter w:type="dxa" w:w="0"/>
        </w:trPr>
        <w:tc>
          <w:tcPr>
            <w:textDirection w:val="lrTb"/>
            <w:vAlign w:val="center"/>
            <w:tcW w:type="dxa" w:w="1168"/>
            <w:tcBorders>
              <w:top w:color="000000" w:space="0" w:sz="4" w:val="single"/>
              <w:left w:color="000000" w:space="0" w:sz="4" w:val="single"/>
              <w:bottom w:color="000000" w:space="0" w:sz="4" w:val="single"/>
              <w:right w:color="000000" w:space="0" w:sz="4" w:val="single"/>
            </w:tcBorders>
          </w:tcPr>
          <w:p w:rsidP="005a10da">
            <w:pPr>
              <w:pStyle w:val="Normal"/>
              <w:rPr>
                <w:sz w:val="18"/>
                <w:kern w:val="0"/>
                <w:lang w:bidi="ar-SA" w:eastAsia="en-US"/>
                <w:rFonts w:ascii="Calibri" w:eastAsia="Calibri" w:hAnsi="Calibri"/>
              </w:rPr>
              <w:suppressAutoHyphens w:val="off"/>
              <w:widowControl/>
              <w:autoSpaceDN/>
              <w:jc w:val="center"/>
            </w:pPr>
            <w:r w:rsidR="00345a53" w:rsidRPr="00345a53">
              <w:rPr>
                <w:sz w:val="18"/>
                <w:kern w:val="0"/>
                <w:lang w:bidi="ar-SA" w:eastAsia="en-US"/>
                <w:rFonts w:ascii="Calibri" w:eastAsia="Calibri" w:hAnsi="Calibri"/>
              </w:rPr>
              <w:t xml:space="preserve">A0, A1, A2</w:t>
            </w:r>
          </w:p>
        </w:tc>
        <w:tc>
          <w:tcPr>
            <w:textDirection w:val="lrTb"/>
            <w:vAlign w:val="center"/>
            <w:tcW w:type="dxa" w:w="3507"/>
            <w:tcBorders>
              <w:top w:color="000000" w:space="0" w:sz="4" w:val="single"/>
              <w:left w:color="000000" w:space="0" w:sz="4" w:val="single"/>
              <w:bottom w:color="000000" w:space="0" w:sz="4" w:val="single"/>
              <w:right w:color="000000" w:space="0" w:sz="4" w:val="single"/>
            </w:tcBorders>
          </w:tcPr>
          <w:p w:rsidP="005a10da">
            <w:pPr>
              <w:pStyle w:val="Normal"/>
              <w:rPr>
                <w:sz w:val="18"/>
                <w:kern w:val="0"/>
                <w:lang w:bidi="ar-SA" w:eastAsia="en-US"/>
                <w:rFonts w:ascii="Calibri" w:eastAsia="Calibri" w:hAnsi="Calibri"/>
              </w:rPr>
              <w:suppressAutoHyphens w:val="off"/>
              <w:widowControl/>
              <w:autoSpaceDN/>
              <w:jc w:val="center"/>
            </w:pPr>
            <w:r w:rsidR="00345a53" w:rsidRPr="00345a53">
              <w:rPr>
                <w:sz w:val="18"/>
                <w:kern w:val="0"/>
                <w:lang w:bidi="ar-SA" w:eastAsia="en-US"/>
                <w:rFonts w:ascii="Calibri" w:eastAsia="Calibri" w:hAnsi="Calibri"/>
              </w:rPr>
              <w:t xml:space="preserve">Controle do ender</w:t>
            </w:r>
            <w:r w:rsidR="00345a53" w:rsidRPr="00345a53">
              <w:rPr>
                <w:sz w:val="18"/>
                <w:kern w:val="0"/>
                <w:lang w:bidi="ar-SA" w:eastAsia="en-US"/>
                <w:rFonts w:ascii="Calibri" w:eastAsia="Calibri" w:hAnsi="Calibri"/>
              </w:rPr>
              <w:t xml:space="preserve">e</w:t>
            </w:r>
            <w:r w:rsidR="00345a53" w:rsidRPr="00345a53">
              <w:rPr>
                <w:sz w:val="18"/>
                <w:kern w:val="0"/>
                <w:lang w:bidi="ar-SA" w:eastAsia="en-US"/>
                <w:rFonts w:ascii="Calibri" w:eastAsia="Calibri" w:hAnsi="Calibri"/>
              </w:rPr>
              <w:t xml:space="preserve">ço do pixel</w:t>
            </w:r>
          </w:p>
        </w:tc>
        <w:tc>
          <w:tcPr>
            <w:textDirection w:val="lrTb"/>
            <w:vAlign w:val="center"/>
            <w:tcW w:type="dxa" w:w="1262"/>
            <w:tcBorders>
              <w:top w:color="000000" w:space="0" w:sz="4" w:val="single"/>
              <w:left w:color="000000" w:space="0" w:sz="4" w:val="single"/>
              <w:bottom w:color="000000" w:space="0" w:sz="4" w:val="single"/>
              <w:right w:color="000000" w:space="0" w:sz="4" w:val="single"/>
            </w:tcBorders>
          </w:tcPr>
          <w:p w:rsidP="005a10da">
            <w:pPr>
              <w:pStyle w:val="Normal"/>
              <w:rPr>
                <w:sz w:val="18"/>
                <w:kern w:val="0"/>
                <w:lang w:bidi="ar-SA" w:eastAsia="en-US" w:val="en-US"/>
                <w:rFonts w:ascii="Calibri" w:eastAsia="Calibri" w:hAnsi="Calibri"/>
              </w:rPr>
              <w:suppressAutoHyphens w:val="off"/>
              <w:widowControl/>
              <w:autoSpaceDN/>
              <w:jc w:val="center"/>
            </w:pPr>
            <w:r w:rsidR="00345a53" w:rsidRPr="00345a53">
              <w:rPr>
                <w:sz w:val="18"/>
                <w:kern w:val="0"/>
                <w:lang w:bidi="ar-SA" w:eastAsia="en-US" w:val="en-US"/>
                <w:rFonts w:ascii="Calibri" w:eastAsia="Calibri" w:hAnsi="Calibri"/>
              </w:rPr>
              <w:t xml:space="preserve">Dig. (0 ou 1)</w:t>
            </w:r>
          </w:p>
        </w:tc>
        <w:tc>
          <w:tcPr>
            <w:textDirection w:val="lrTb"/>
            <w:vAlign w:val="center"/>
            <w:tcW w:type="dxa" w:w="923"/>
            <w:tcBorders>
              <w:top w:color="000000" w:space="0" w:sz="4" w:val="single"/>
              <w:left w:color="000000" w:space="0" w:sz="4" w:val="single"/>
              <w:bottom w:color="000000" w:space="0" w:sz="4" w:val="single"/>
              <w:right w:color="000000" w:space="0" w:sz="4" w:val="single"/>
            </w:tcBorders>
          </w:tcPr>
          <w:p w:rsidP="005a10da">
            <w:pPr>
              <w:pStyle w:val="Normal"/>
              <w:rPr>
                <w:sz w:val="18"/>
                <w:kern w:val="0"/>
                <w:lang w:bidi="ar-SA" w:eastAsia="en-US" w:val="en-US"/>
                <w:rFonts w:ascii="Calibri" w:eastAsia="Calibri" w:hAnsi="Calibri"/>
              </w:rPr>
              <w:suppressAutoHyphens w:val="off"/>
              <w:widowControl/>
              <w:autoSpaceDN/>
              <w:jc w:val="center"/>
            </w:pPr>
            <w:r w:rsidR="00345a53" w:rsidRPr="00345a53">
              <w:rPr>
                <w:sz w:val="18"/>
                <w:kern w:val="0"/>
                <w:lang w:bidi="ar-SA" w:eastAsia="en-US" w:val="en-US"/>
                <w:rFonts w:ascii="Calibri" w:eastAsia="Calibri" w:hAnsi="Calibri"/>
              </w:rPr>
              <w:t xml:space="preserve">0 ou 3,3</w:t>
            </w:r>
          </w:p>
        </w:tc>
        <w:tc>
          <w:tcPr>
            <w:textDirection w:val="lrTb"/>
            <w:vAlign w:val="center"/>
            <w:tcW w:type="dxa" w:w="1894"/>
            <w:tcBorders>
              <w:top w:color="000000" w:space="0" w:sz="4" w:val="single"/>
              <w:left w:color="000000" w:space="0" w:sz="4" w:val="single"/>
              <w:bottom w:color="000000" w:space="0" w:sz="4" w:val="single"/>
              <w:right w:color="000000" w:space="0" w:sz="4" w:val="single"/>
            </w:tcBorders>
          </w:tcPr>
          <w:p w:rsidP="005a10da">
            <w:pPr>
              <w:pStyle w:val="Normal"/>
              <w:rPr>
                <w:sz w:val="18"/>
                <w:kern w:val="0"/>
                <w:lang w:bidi="ar-SA" w:eastAsia="en-US" w:val="en-US"/>
                <w:rFonts w:ascii="Calibri" w:eastAsia="Calibri" w:hAnsi="Calibri"/>
              </w:rPr>
              <w:suppressAutoHyphens w:val="off"/>
              <w:widowControl/>
              <w:autoSpaceDN/>
              <w:jc w:val="center"/>
            </w:pPr>
            <w:r w:rsidR="00345a53" w:rsidRPr="00345a53">
              <w:rPr>
                <w:sz w:val="18"/>
                <w:kern w:val="0"/>
                <w:lang w:bidi="ar-SA" w:eastAsia="en-US" w:val="en-US"/>
                <w:rFonts w:ascii="Calibri" w:eastAsia="Calibri" w:hAnsi="Calibri"/>
              </w:rPr>
              <w:t xml:space="preserve">Arduino – </w:t>
            </w:r>
            <w:r w:rsidR="00345a53" w:rsidRPr="00345a53">
              <w:rPr>
                <w:sz w:val="18"/>
                <w:kern w:val="0"/>
                <w:lang w:bidi="ar-SA" w:eastAsia="en-US"/>
                <w:rFonts w:ascii="Calibri" w:eastAsia="Calibri" w:hAnsi="Calibri"/>
              </w:rPr>
              <w:t xml:space="preserve">Inversor</w:t>
            </w:r>
            <w:r w:rsidR="00345a53" w:rsidRPr="00345a53">
              <w:rPr>
                <w:sz w:val="18"/>
                <w:kern w:val="0"/>
                <w:lang w:bidi="ar-SA" w:eastAsia="en-US" w:val="en-US"/>
                <w:rFonts w:ascii="Calibri" w:eastAsia="Calibri" w:hAnsi="Calibri"/>
              </w:rPr>
              <w:t xml:space="preserve"> – Chip IR2</w:t>
            </w:r>
          </w:p>
        </w:tc>
      </w:tr>
      <w:tr>
        <w:trPr>
          <w:wAfter w:type="dxa" w:w="0"/>
        </w:trPr>
        <w:tc>
          <w:tcPr>
            <w:textDirection w:val="lrTb"/>
            <w:vAlign w:val="center"/>
            <w:tcW w:type="dxa" w:w="1168"/>
            <w:tcBorders>
              <w:top w:color="000000" w:space="0" w:sz="4" w:val="single"/>
              <w:left w:color="000000" w:space="0" w:sz="4" w:val="single"/>
              <w:bottom w:color="000000" w:space="0" w:sz="4" w:val="single"/>
              <w:right w:color="000000" w:space="0" w:sz="4" w:val="single"/>
            </w:tcBorders>
          </w:tcPr>
          <w:p w:rsidP="005a10da">
            <w:pPr>
              <w:pStyle w:val="Normal"/>
              <w:rPr>
                <w:sz w:val="18"/>
                <w:kern w:val="0"/>
                <w:lang w:bidi="ar-SA" w:eastAsia="en-US" w:val="en-US"/>
                <w:rFonts w:ascii="Calibri" w:eastAsia="Calibri" w:hAnsi="Calibri"/>
              </w:rPr>
              <w:suppressAutoHyphens w:val="off"/>
              <w:widowControl/>
              <w:autoSpaceDN/>
              <w:jc w:val="center"/>
            </w:pPr>
            <w:r w:rsidR="00345a53" w:rsidRPr="00345a53">
              <w:rPr>
                <w:i/>
                <w:caps/>
                <w:sz w:val="18"/>
                <w:kern w:val="0"/>
                <w:lang w:bidi="ar-SA" w:eastAsia="en-US" w:val="en-US"/>
                <w:rFonts w:ascii="Calibri" w:eastAsia="Calibri" w:hAnsi="Calibri"/>
              </w:rPr>
              <w:t xml:space="preserve">ROWSEL</w:t>
            </w:r>
            <w:r w:rsidR="00345a53" w:rsidRPr="00345a53">
              <w:rPr>
                <w:i/>
                <w:sz w:val="18"/>
                <w:kern w:val="0"/>
                <w:lang w:bidi="ar-SA" w:eastAsia="en-US" w:val="en-US"/>
                <w:rFonts w:ascii="Calibri" w:eastAsia="Calibri" w:hAnsi="Calibri"/>
              </w:rPr>
              <w:t xml:space="preserve">DIG</w:t>
            </w:r>
            <w:r w:rsidR="00345a53" w:rsidRPr="00345a53">
              <w:rPr>
                <w:sz w:val="18"/>
                <w:kern w:val="0"/>
                <w:lang w:bidi="ar-SA" w:eastAsia="en-US" w:val="en-US"/>
                <w:rFonts w:ascii="Calibri" w:eastAsia="Calibri" w:hAnsi="Calibri"/>
              </w:rPr>
            </w:r>
          </w:p>
        </w:tc>
        <w:tc>
          <w:tcPr>
            <w:textDirection w:val="lrTb"/>
            <w:vAlign w:val="center"/>
            <w:tcW w:type="dxa" w:w="3507"/>
            <w:tcBorders>
              <w:top w:color="000000" w:space="0" w:sz="4" w:val="single"/>
              <w:left w:color="000000" w:space="0" w:sz="4" w:val="single"/>
              <w:bottom w:color="000000" w:space="0" w:sz="4" w:val="single"/>
              <w:right w:color="000000" w:space="0" w:sz="4" w:val="single"/>
            </w:tcBorders>
          </w:tcPr>
          <w:p w:rsidP="005a10da">
            <w:pPr>
              <w:pStyle w:val="Normal"/>
              <w:rPr>
                <w:sz w:val="18"/>
                <w:kern w:val="0"/>
                <w:lang w:bidi="ar-SA" w:eastAsia="en-US"/>
                <w:rFonts w:ascii="Calibri" w:eastAsia="Calibri" w:hAnsi="Calibri"/>
              </w:rPr>
              <w:suppressAutoHyphens w:val="off"/>
              <w:widowControl/>
              <w:autoSpaceDN/>
              <w:jc w:val="center"/>
            </w:pPr>
            <w:r w:rsidR="00345a53" w:rsidRPr="00345a53">
              <w:rPr>
                <w:sz w:val="18"/>
                <w:kern w:val="0"/>
                <w:lang w:bidi="ar-SA" w:eastAsia="en-US"/>
                <w:rFonts w:ascii="Calibri" w:eastAsia="Calibri" w:hAnsi="Calibri"/>
              </w:rPr>
              <w:t xml:space="preserve">Controle da leit</w:t>
            </w:r>
            <w:r w:rsidR="00345a53" w:rsidRPr="00345a53">
              <w:rPr>
                <w:sz w:val="18"/>
                <w:kern w:val="0"/>
                <w:lang w:bidi="ar-SA" w:eastAsia="en-US"/>
                <w:rFonts w:ascii="Calibri" w:eastAsia="Calibri" w:hAnsi="Calibri"/>
              </w:rPr>
              <w:t xml:space="preserve">u</w:t>
            </w:r>
            <w:r w:rsidR="00345a53" w:rsidRPr="00345a53">
              <w:rPr>
                <w:sz w:val="18"/>
                <w:kern w:val="0"/>
                <w:lang w:bidi="ar-SA" w:eastAsia="en-US"/>
                <w:rFonts w:ascii="Calibri" w:eastAsia="Calibri" w:hAnsi="Calibri"/>
              </w:rPr>
              <w:t xml:space="preserve">ra do pixel</w:t>
            </w:r>
          </w:p>
        </w:tc>
        <w:tc>
          <w:tcPr>
            <w:textDirection w:val="lrTb"/>
            <w:vAlign w:val="center"/>
            <w:tcW w:type="dxa" w:w="1262"/>
            <w:tcBorders>
              <w:top w:color="000000" w:space="0" w:sz="4" w:val="single"/>
              <w:left w:color="000000" w:space="0" w:sz="4" w:val="single"/>
              <w:bottom w:color="000000" w:space="0" w:sz="4" w:val="single"/>
              <w:right w:color="000000" w:space="0" w:sz="4" w:val="single"/>
            </w:tcBorders>
          </w:tcPr>
          <w:p w:rsidP="005a10da">
            <w:pPr>
              <w:pStyle w:val="Normal"/>
              <w:rPr>
                <w:sz w:val="18"/>
                <w:kern w:val="0"/>
                <w:lang w:bidi="ar-SA" w:eastAsia="en-US" w:val="en-US"/>
                <w:rFonts w:ascii="Calibri" w:eastAsia="Calibri" w:hAnsi="Calibri"/>
              </w:rPr>
              <w:suppressAutoHyphens w:val="off"/>
              <w:widowControl/>
              <w:autoSpaceDN/>
              <w:jc w:val="center"/>
            </w:pPr>
            <w:r w:rsidR="00345a53" w:rsidRPr="00345a53">
              <w:rPr>
                <w:sz w:val="18"/>
                <w:kern w:val="0"/>
                <w:lang w:bidi="ar-SA" w:eastAsia="en-US" w:val="en-US"/>
                <w:rFonts w:ascii="Calibri" w:eastAsia="Calibri" w:hAnsi="Calibri"/>
              </w:rPr>
              <w:t xml:space="preserve">Dig. (0 ou 1)</w:t>
            </w:r>
          </w:p>
        </w:tc>
        <w:tc>
          <w:tcPr>
            <w:textDirection w:val="lrTb"/>
            <w:vAlign w:val="center"/>
            <w:tcW w:type="dxa" w:w="923"/>
            <w:tcBorders>
              <w:top w:color="000000" w:space="0" w:sz="4" w:val="single"/>
              <w:left w:color="000000" w:space="0" w:sz="4" w:val="single"/>
              <w:bottom w:color="000000" w:space="0" w:sz="4" w:val="single"/>
              <w:right w:color="000000" w:space="0" w:sz="4" w:val="single"/>
            </w:tcBorders>
          </w:tcPr>
          <w:p w:rsidP="005a10da">
            <w:pPr>
              <w:pStyle w:val="Normal"/>
              <w:rPr>
                <w:sz w:val="18"/>
                <w:kern w:val="0"/>
                <w:lang w:bidi="ar-SA" w:eastAsia="en-US" w:val="en-US"/>
                <w:rFonts w:ascii="Calibri" w:eastAsia="Calibri" w:hAnsi="Calibri"/>
              </w:rPr>
              <w:suppressAutoHyphens w:val="off"/>
              <w:widowControl/>
              <w:autoSpaceDN/>
              <w:jc w:val="center"/>
            </w:pPr>
            <w:r w:rsidR="00345a53" w:rsidRPr="00345a53">
              <w:rPr>
                <w:sz w:val="18"/>
                <w:kern w:val="0"/>
                <w:lang w:bidi="ar-SA" w:eastAsia="en-US" w:val="en-US"/>
                <w:rFonts w:ascii="Calibri" w:eastAsia="Calibri" w:hAnsi="Calibri"/>
              </w:rPr>
              <w:t xml:space="preserve">0 ou 3,3</w:t>
            </w:r>
          </w:p>
        </w:tc>
        <w:tc>
          <w:tcPr>
            <w:textDirection w:val="lrTb"/>
            <w:vAlign w:val="center"/>
            <w:tcW w:type="dxa" w:w="1894"/>
            <w:tcBorders>
              <w:top w:color="000000" w:space="0" w:sz="4" w:val="single"/>
              <w:left w:color="000000" w:space="0" w:sz="4" w:val="single"/>
              <w:bottom w:color="000000" w:space="0" w:sz="4" w:val="single"/>
              <w:right w:color="000000" w:space="0" w:sz="4" w:val="single"/>
            </w:tcBorders>
          </w:tcPr>
          <w:p w:rsidP="005a10da">
            <w:pPr>
              <w:pStyle w:val="Normal"/>
              <w:rPr>
                <w:sz w:val="18"/>
                <w:kern w:val="0"/>
                <w:lang w:bidi="ar-SA" w:eastAsia="en-US" w:val="en-US"/>
                <w:rFonts w:ascii="Calibri" w:eastAsia="Calibri" w:hAnsi="Calibri"/>
              </w:rPr>
              <w:suppressAutoHyphens w:val="off"/>
              <w:widowControl/>
              <w:autoSpaceDN/>
              <w:jc w:val="center"/>
            </w:pPr>
            <w:r w:rsidR="00345a53" w:rsidRPr="00345a53">
              <w:rPr>
                <w:sz w:val="18"/>
                <w:kern w:val="0"/>
                <w:lang w:bidi="ar-SA" w:eastAsia="en-US" w:val="en-US"/>
                <w:rFonts w:ascii="Calibri" w:eastAsia="Calibri" w:hAnsi="Calibri"/>
              </w:rPr>
              <w:t xml:space="preserve">Arduino – </w:t>
            </w:r>
            <w:r w:rsidR="00345a53" w:rsidRPr="00345a53">
              <w:rPr>
                <w:sz w:val="18"/>
                <w:kern w:val="0"/>
                <w:lang w:bidi="ar-SA" w:eastAsia="en-US"/>
                <w:rFonts w:ascii="Calibri" w:eastAsia="Calibri" w:hAnsi="Calibri"/>
              </w:rPr>
              <w:t xml:space="preserve">Inversor</w:t>
            </w:r>
            <w:r w:rsidR="00345a53" w:rsidRPr="00345a53">
              <w:rPr>
                <w:sz w:val="18"/>
                <w:kern w:val="0"/>
                <w:lang w:bidi="ar-SA" w:eastAsia="en-US" w:val="en-US"/>
                <w:rFonts w:ascii="Calibri" w:eastAsia="Calibri" w:hAnsi="Calibri"/>
              </w:rPr>
              <w:t xml:space="preserve"> – Chip IR2</w:t>
            </w:r>
          </w:p>
        </w:tc>
      </w:tr>
      <w:tr>
        <w:trPr>
          <w:trHeight w:hRule="atLeast" w:val="60"/>
          <w:wAfter w:type="dxa" w:w="0"/>
          <w:trHeight w:hRule="atLeast" w:val="60"/>
        </w:trPr>
        <w:tc>
          <w:tcPr>
            <w:textDirection w:val="lrTb"/>
            <w:vAlign w:val="center"/>
            <w:tcW w:type="dxa" w:w="1168"/>
            <w:tcBorders>
              <w:top w:color="000000" w:space="0" w:sz="4" w:val="single"/>
              <w:left w:color="000000" w:space="0" w:sz="4" w:val="single"/>
              <w:bottom w:color="000000" w:space="0" w:sz="4" w:val="single"/>
              <w:right w:color="000000" w:space="0" w:sz="4" w:val="single"/>
            </w:tcBorders>
          </w:tcPr>
          <w:p w:rsidP="005a10da">
            <w:pPr>
              <w:pStyle w:val="Normal"/>
              <w:rPr>
                <w:sz w:val="18"/>
                <w:kern w:val="0"/>
                <w:lang w:bidi="ar-SA" w:eastAsia="en-US"/>
                <w:rFonts w:ascii="Calibri" w:eastAsia="Calibri" w:hAnsi="Calibri"/>
              </w:rPr>
              <w:suppressAutoHyphens w:val="off"/>
              <w:widowControl/>
              <w:autoSpaceDN/>
              <w:jc w:val="center"/>
            </w:pPr>
            <w:r w:rsidR="00345a53" w:rsidRPr="00345a53">
              <w:rPr>
                <w:i/>
                <w:caps/>
                <w:sz w:val="18"/>
                <w:kern w:val="0"/>
                <w:lang w:bidi="ar-SA" w:eastAsia="en-US" w:val="en-US"/>
                <w:rFonts w:ascii="Calibri" w:eastAsia="Calibri" w:hAnsi="Calibri"/>
              </w:rPr>
              <w:t xml:space="preserve">ROWSEL</w:t>
            </w:r>
            <w:r w:rsidR="00345a53" w:rsidRPr="00345a53">
              <w:rPr>
                <w:sz w:val="18"/>
                <w:kern w:val="0"/>
                <w:lang w:bidi="ar-SA" w:eastAsia="en-US" w:val="en-US"/>
                <w:rFonts w:ascii="Calibri" w:eastAsia="Calibri" w:hAnsi="Calibri"/>
              </w:rPr>
              <w:t xml:space="preserve">0, </w:t>
            </w:r>
            <w:r w:rsidR="00345a53" w:rsidRPr="00345a53">
              <w:rPr>
                <w:sz w:val="18"/>
                <w:kern w:val="0"/>
                <w:lang w:bidi="ar-SA" w:eastAsia="en-US"/>
                <w:rFonts w:ascii="Calibri" w:eastAsia="Calibri" w:hAnsi="Calibri"/>
              </w:rPr>
              <w:t xml:space="preserve">... </w:t>
            </w:r>
            <w:r w:rsidR="00345a53" w:rsidRPr="00345a53">
              <w:rPr>
                <w:i/>
                <w:caps/>
                <w:sz w:val="18"/>
                <w:kern w:val="0"/>
                <w:lang w:bidi="ar-SA" w:eastAsia="en-US"/>
                <w:rFonts w:ascii="Calibri" w:eastAsia="Calibri" w:hAnsi="Calibri"/>
              </w:rPr>
              <w:t xml:space="preserve">ROWSEL</w:t>
            </w:r>
            <w:r w:rsidR="00345a53" w:rsidRPr="00345a53">
              <w:rPr>
                <w:sz w:val="18"/>
                <w:kern w:val="0"/>
                <w:lang w:bidi="ar-SA" w:eastAsia="en-US"/>
                <w:rFonts w:ascii="Calibri" w:eastAsia="Calibri" w:hAnsi="Calibri"/>
              </w:rPr>
              <w:t xml:space="preserve">07</w:t>
            </w:r>
          </w:p>
        </w:tc>
        <w:tc>
          <w:tcPr>
            <w:textDirection w:val="lrTb"/>
            <w:vAlign w:val="center"/>
            <w:tcW w:type="dxa" w:w="3507"/>
            <w:tcBorders>
              <w:top w:color="000000" w:space="0" w:sz="4" w:val="single"/>
              <w:left w:color="000000" w:space="0" w:sz="4" w:val="single"/>
              <w:bottom w:color="000000" w:space="0" w:sz="4" w:val="single"/>
              <w:right w:color="000000" w:space="0" w:sz="4" w:val="single"/>
            </w:tcBorders>
          </w:tcPr>
          <w:p w:rsidP="005a10da">
            <w:pPr>
              <w:pStyle w:val="Normal"/>
              <w:rPr>
                <w:sz w:val="18"/>
                <w:kern w:val="0"/>
                <w:lang w:bidi="ar-SA" w:eastAsia="en-US"/>
                <w:rFonts w:ascii="Calibri" w:eastAsia="Calibri" w:hAnsi="Calibri"/>
              </w:rPr>
              <w:suppressAutoHyphens w:val="off"/>
              <w:widowControl/>
              <w:autoSpaceDN/>
              <w:jc w:val="center"/>
            </w:pPr>
            <w:r w:rsidR="00345a53" w:rsidRPr="00345a53">
              <w:rPr>
                <w:sz w:val="18"/>
                <w:kern w:val="0"/>
                <w:lang w:bidi="ar-SA" w:eastAsia="en-US"/>
                <w:rFonts w:ascii="Calibri" w:eastAsia="Calibri" w:hAnsi="Calibri"/>
              </w:rPr>
              <w:t xml:space="preserve">É o endereço da Linha ativada para a leitura</w:t>
            </w:r>
          </w:p>
        </w:tc>
        <w:tc>
          <w:tcPr>
            <w:textDirection w:val="lrTb"/>
            <w:vAlign w:val="center"/>
            <w:tcW w:type="dxa" w:w="1262"/>
            <w:tcBorders>
              <w:top w:color="000000" w:space="0" w:sz="4" w:val="single"/>
              <w:left w:color="000000" w:space="0" w:sz="4" w:val="single"/>
              <w:bottom w:color="000000" w:space="0" w:sz="4" w:val="single"/>
              <w:right w:color="000000" w:space="0" w:sz="4" w:val="single"/>
            </w:tcBorders>
          </w:tcPr>
          <w:p w:rsidP="005a10da">
            <w:pPr>
              <w:pStyle w:val="Normal"/>
              <w:rPr>
                <w:sz w:val="18"/>
                <w:kern w:val="0"/>
                <w:lang w:bidi="ar-SA" w:eastAsia="en-US" w:val="en-US"/>
                <w:rFonts w:ascii="Calibri" w:eastAsia="Calibri" w:hAnsi="Calibri"/>
              </w:rPr>
              <w:suppressAutoHyphens w:val="off"/>
              <w:widowControl/>
              <w:autoSpaceDN/>
              <w:jc w:val="center"/>
            </w:pPr>
            <w:r w:rsidR="00345a53" w:rsidRPr="00345a53">
              <w:rPr>
                <w:sz w:val="18"/>
                <w:kern w:val="0"/>
                <w:lang w:bidi="ar-SA" w:eastAsia="en-US" w:val="en-US"/>
                <w:rFonts w:ascii="Calibri" w:eastAsia="Calibri" w:hAnsi="Calibri"/>
              </w:rPr>
              <w:t xml:space="preserve">Dig. (0 ou 1)</w:t>
            </w:r>
          </w:p>
        </w:tc>
        <w:tc>
          <w:tcPr>
            <w:textDirection w:val="lrTb"/>
            <w:vAlign w:val="center"/>
            <w:tcW w:type="dxa" w:w="923"/>
            <w:tcBorders>
              <w:top w:color="000000" w:space="0" w:sz="4" w:val="single"/>
              <w:left w:color="000000" w:space="0" w:sz="4" w:val="single"/>
              <w:bottom w:color="000000" w:space="0" w:sz="4" w:val="single"/>
              <w:right w:color="000000" w:space="0" w:sz="4" w:val="single"/>
            </w:tcBorders>
          </w:tcPr>
          <w:p w:rsidP="005a10da">
            <w:pPr>
              <w:pStyle w:val="Normal"/>
              <w:rPr>
                <w:sz w:val="18"/>
                <w:kern w:val="0"/>
                <w:lang w:bidi="ar-SA" w:eastAsia="en-US"/>
                <w:rFonts w:ascii="Calibri" w:eastAsia="Calibri" w:hAnsi="Calibri"/>
              </w:rPr>
              <w:suppressAutoHyphens w:val="off"/>
              <w:widowControl/>
              <w:autoSpaceDN/>
              <w:jc w:val="center"/>
            </w:pPr>
            <w:r w:rsidR="00345a53" w:rsidRPr="00345a53">
              <w:rPr>
                <w:sz w:val="18"/>
                <w:kern w:val="0"/>
                <w:lang w:bidi="ar-SA" w:eastAsia="en-US"/>
                <w:rFonts w:ascii="Calibri" w:eastAsia="Calibri" w:hAnsi="Calibri"/>
              </w:rPr>
              <w:t xml:space="preserve">0 ou 3,3</w:t>
            </w:r>
          </w:p>
        </w:tc>
        <w:tc>
          <w:tcPr>
            <w:textDirection w:val="lrTb"/>
            <w:vAlign w:val="center"/>
            <w:tcW w:type="dxa" w:w="1894"/>
            <w:tcBorders>
              <w:top w:color="000000" w:space="0" w:sz="4" w:val="single"/>
              <w:left w:color="000000" w:space="0" w:sz="4" w:val="single"/>
              <w:bottom w:color="000000" w:space="0" w:sz="4" w:val="single"/>
              <w:right w:color="000000" w:space="0" w:sz="4" w:val="single"/>
            </w:tcBorders>
          </w:tcPr>
          <w:p w:rsidP="005a10da">
            <w:pPr>
              <w:pStyle w:val="Normal"/>
              <w:rPr>
                <w:sz w:val="18"/>
                <w:kern w:val="0"/>
                <w:lang w:bidi="ar-SA" w:eastAsia="en-US"/>
                <w:rFonts w:ascii="Calibri" w:eastAsia="Calibri" w:hAnsi="Calibri"/>
              </w:rPr>
              <w:suppressAutoHyphens w:val="off"/>
              <w:widowControl/>
              <w:autoSpaceDN/>
              <w:jc w:val="center"/>
            </w:pPr>
            <w:r w:rsidR="00345a53" w:rsidRPr="00345a53">
              <w:rPr>
                <w:sz w:val="18"/>
                <w:kern w:val="0"/>
                <w:lang w:bidi="ar-SA" w:eastAsia="en-US"/>
                <w:rFonts w:ascii="Calibri" w:eastAsia="Calibri" w:hAnsi="Calibri"/>
              </w:rPr>
              <w:t xml:space="preserve">Dentro do CHIP IR2</w:t>
            </w:r>
          </w:p>
        </w:tc>
      </w:tr>
    </w:tbl>
    <w:p w:rsidP="005a10da">
      <w:pPr>
        <w:pStyle w:val="Subtitle"/>
        <w:rPr>
          <w:caps/>
          <w:lang w:bidi="ar-SA" w:eastAsia="en-US"/>
          <w:rFonts w:eastAsia="Calibri"/>
        </w:rPr>
        <w:spacing w:after="0"/>
      </w:pPr>
      <w:r w:rsidR="00d2697b">
        <w:rPr>
          <w:caps/>
          <w:lang w:bidi="ar-SA" w:eastAsia="en-US"/>
          <w:rFonts w:eastAsia="Calibri"/>
        </w:rPr>
      </w:r>
    </w:p>
    <w:p w:rsidP="005a10da">
      <w:pPr>
        <w:pStyle w:val="Subtitle"/>
        <w:rPr>
          <w:i/>
          <w:caps/>
          <w:lang w:bidi="ar-SA" w:eastAsia="en-US"/>
          <w:rFonts w:eastAsia="Calibri"/>
        </w:rPr>
        <w:spacing w:after="0"/>
      </w:pPr>
      <w:bookmarkStart w:id="44" w:name="_Toc520928588"/>
      <w:r w:rsidR="00f322b9" w:rsidRPr="003d6dd3">
        <w:rPr>
          <w:caps/>
          <w:lang w:bidi="ar-SA" w:eastAsia="en-US"/>
          <w:rFonts w:eastAsia="Calibri"/>
        </w:rPr>
        <w:t xml:space="preserve">2.4.</w:t>
      </w:r>
      <w:r w:rsidR="0019029c">
        <w:rPr>
          <w:caps/>
          <w:lang w:bidi="ar-SA" w:eastAsia="en-US"/>
          <w:rFonts w:eastAsia="Calibri"/>
        </w:rPr>
        <w:t xml:space="preserve">2</w:t>
      </w:r>
      <w:r w:rsidR="00f322b9" w:rsidRPr="003d6dd3">
        <w:rPr>
          <w:caps/>
          <w:lang w:bidi="ar-SA" w:eastAsia="en-US"/>
          <w:rFonts w:eastAsia="Calibri"/>
        </w:rPr>
        <w:t xml:space="preserve">. Circuito </w:t>
      </w:r>
      <w:r w:rsidR="00336c31" w:rsidRPr="00336c31">
        <w:rPr>
          <w:i/>
          <w:caps/>
          <w:lang w:bidi="ar-SA" w:eastAsia="en-US"/>
          <w:rFonts w:eastAsia="Calibri"/>
        </w:rPr>
        <w:t xml:space="preserve">COLSEL</w:t>
      </w:r>
      <w:bookmarkEnd w:id="44"/>
      <w:r w:rsidR="00f322b9">
        <w:rPr>
          <w:i/>
          <w:caps/>
          <w:lang w:bidi="ar-SA" w:eastAsia="en-US"/>
          <w:rFonts w:eastAsia="Calibri"/>
        </w:rPr>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5a10da">
      <w:pPr>
        <w:pStyle w:val="Normal"/>
        <w:rPr>
          <w:i/>
          <w:kern w:val="0"/>
          <w:iCs/>
          <w:lang w:bidi="ar-SA" w:eastAsia="en-US"/>
          <w:rFonts w:ascii="Calibri" w:eastAsia="Calibri" w:hAnsi="Calibri"/>
        </w:rPr>
        <w:suppressAutoHyphens w:val="off"/>
        <w:widowControl/>
        <w:autoSpaceDN/>
        <w:ind w:firstLine="709"/>
        <w:jc w:val="both"/>
      </w:pPr>
      <w:r w:rsidR="009478b2">
        <w:rPr>
          <w:kern w:val="0"/>
          <w:lang w:bidi="ar-SA" w:eastAsia="en-US"/>
          <w:rFonts w:ascii="Calibri" w:eastAsia="Calibri" w:hAnsi="Calibri"/>
        </w:rPr>
        <w:t xml:space="preserve">T</w:t>
      </w:r>
      <w:r w:rsidR="00f322b9" w:rsidRPr="00f322b9">
        <w:rPr>
          <w:kern w:val="0"/>
          <w:lang w:bidi="ar-SA" w:eastAsia="en-US"/>
          <w:rFonts w:ascii="Calibri" w:eastAsia="Calibri" w:hAnsi="Calibri"/>
        </w:rPr>
        <w:t xml:space="preserve">em por função </w:t>
      </w:r>
      <w:r w:rsidR="00336c31" w:rsidRPr="00345a53">
        <w:rPr>
          <w:kern w:val="0"/>
          <w:lang w:bidi="ar-SA" w:eastAsia="en-US"/>
          <w:rFonts w:ascii="Calibri" w:eastAsia="Calibri" w:hAnsi="Calibri"/>
        </w:rPr>
        <w:t xml:space="preserve">executar</w:t>
      </w:r>
      <w:r w:rsidR="00f322b9" w:rsidRPr="00345a53">
        <w:rPr>
          <w:kern w:val="0"/>
          <w:lang w:bidi="ar-SA" w:eastAsia="en-US"/>
          <w:rFonts w:ascii="Calibri" w:eastAsia="Calibri" w:hAnsi="Calibri"/>
        </w:rPr>
        <w:t xml:space="preserve"> a </w:t>
      </w:r>
      <w:r w:rsidR="00336c31" w:rsidRPr="00345a53">
        <w:rPr>
          <w:kern w:val="0"/>
          <w:lang w:bidi="ar-SA" w:eastAsia="en-US"/>
          <w:rFonts w:ascii="Calibri" w:eastAsia="Calibri" w:hAnsi="Calibri"/>
        </w:rPr>
        <w:t xml:space="preserve">demultiplexação dos</w:t>
      </w:r>
      <w:r w:rsidR="00f322b9" w:rsidRPr="00345a53">
        <w:rPr>
          <w:kern w:val="0"/>
          <w:lang w:bidi="ar-SA" w:eastAsia="en-US"/>
          <w:rFonts w:ascii="Calibri" w:eastAsia="Calibri" w:hAnsi="Calibri"/>
        </w:rPr>
        <w:t xml:space="preserve"> sinais de colunas da ma</w:t>
      </w:r>
      <w:r w:rsidR="006e06b5" w:rsidRPr="00345a53">
        <w:rPr>
          <w:kern w:val="0"/>
          <w:lang w:bidi="ar-SA" w:eastAsia="en-US"/>
          <w:rFonts w:ascii="Calibri" w:eastAsia="Calibri" w:hAnsi="Calibri"/>
        </w:rPr>
        <w:t xml:space="preserve">triz</w:t>
      </w:r>
      <w:r w:rsidR="009478b2" w:rsidRPr="00345a53">
        <w:rPr>
          <w:kern w:val="0"/>
          <w:lang w:bidi="ar-SA" w:eastAsia="en-US"/>
          <w:rFonts w:ascii="Calibri" w:eastAsia="Calibri" w:hAnsi="Calibri"/>
        </w:rPr>
        <w:t xml:space="preserve">, o</w:t>
      </w:r>
      <w:r w:rsidR="00f322b9" w:rsidRPr="00345a53">
        <w:rPr>
          <w:kern w:val="0"/>
          <w:lang w:bidi="ar-SA" w:eastAsia="en-US"/>
          <w:rFonts w:ascii="Calibri" w:eastAsia="Calibri" w:hAnsi="Calibri"/>
        </w:rPr>
        <w:t xml:space="preserve">u seja, atuar na seleção</w:t>
      </w:r>
      <w:r w:rsidR="006e06b5" w:rsidRPr="00345a53">
        <w:rPr>
          <w:kern w:val="0"/>
          <w:lang w:bidi="ar-SA" w:eastAsia="en-US"/>
          <w:rFonts w:ascii="Calibri" w:eastAsia="Calibri" w:hAnsi="Calibri"/>
        </w:rPr>
        <w:t xml:space="preserve"> de colunas da matriz de </w:t>
      </w:r>
      <w:r w:rsidR="00863809">
        <w:rPr>
          <w:kern w:val="0"/>
          <w:lang w:bidi="ar-SA" w:eastAsia="en-US"/>
          <w:rFonts w:ascii="Calibri" w:eastAsia="Calibri" w:hAnsi="Calibri"/>
        </w:rPr>
        <w:t xml:space="preserve">píxeis</w:t>
      </w:r>
      <w:r w:rsidR="00096a46" w:rsidRPr="00345a53">
        <w:rPr>
          <w:kern w:val="0"/>
          <w:lang w:bidi="ar-SA" w:eastAsia="en-US"/>
          <w:rFonts w:ascii="Calibri" w:eastAsia="Calibri" w:hAnsi="Calibri"/>
        </w:rPr>
        <w:t xml:space="preserve"> e t</w:t>
      </w:r>
      <w:r w:rsidR="009478b2" w:rsidRPr="00345a53">
        <w:rPr>
          <w:kern w:val="0"/>
          <w:lang w:bidi="ar-SA" w:eastAsia="en-US"/>
          <w:rFonts w:ascii="Calibri" w:eastAsia="Calibri" w:hAnsi="Calibri"/>
        </w:rPr>
        <w:t xml:space="preserve">ambém </w:t>
      </w:r>
      <w:r w:rsidR="00336c31" w:rsidRPr="00345a53">
        <w:rPr>
          <w:kern w:val="0"/>
          <w:lang w:bidi="ar-SA" w:eastAsia="en-US"/>
          <w:rFonts w:ascii="Calibri" w:eastAsia="Calibri" w:hAnsi="Calibri"/>
        </w:rPr>
        <w:t xml:space="preserve">pelo</w:t>
      </w:r>
      <w:r w:rsidR="00f322b9" w:rsidRPr="00345a53">
        <w:rPr>
          <w:kern w:val="0"/>
          <w:lang w:bidi="ar-SA" w:eastAsia="en-US"/>
          <w:rFonts w:ascii="Calibri" w:eastAsia="Calibri" w:hAnsi="Calibri"/>
        </w:rPr>
        <w:t xml:space="preserve"> controle do modo de ope</w:t>
      </w:r>
      <w:r w:rsidR="00336c31" w:rsidRPr="00345a53">
        <w:rPr>
          <w:kern w:val="0"/>
          <w:lang w:bidi="ar-SA" w:eastAsia="en-US"/>
          <w:rFonts w:ascii="Calibri" w:eastAsia="Calibri" w:hAnsi="Calibri"/>
        </w:rPr>
        <w:t xml:space="preserve">ra</w:t>
      </w:r>
      <w:r w:rsidR="009478b2" w:rsidRPr="00345a53">
        <w:rPr>
          <w:kern w:val="0"/>
          <w:lang w:bidi="ar-SA" w:eastAsia="en-US"/>
          <w:rFonts w:ascii="Calibri" w:eastAsia="Calibri" w:hAnsi="Calibri"/>
        </w:rPr>
        <w:t xml:space="preserve">çã</w:t>
      </w:r>
      <w:r w:rsidR="009831b7" w:rsidRPr="00345a53">
        <w:rPr>
          <w:kern w:val="0"/>
          <w:lang w:bidi="ar-SA" w:eastAsia="en-US"/>
          <w:rFonts w:ascii="Calibri" w:eastAsia="Calibri" w:hAnsi="Calibri"/>
        </w:rPr>
        <w:t xml:space="preserve">o.</w:t>
      </w:r>
      <w:r w:rsidR="00345a53">
        <w:rPr>
          <w:kern w:val="0"/>
          <w:lang w:bidi="ar-SA" w:eastAsia="en-US"/>
          <w:rFonts w:ascii="Calibri" w:eastAsia="Calibri" w:hAnsi="Calibri"/>
        </w:rPr>
        <w:t xml:space="preserve"> Os s</w:t>
      </w:r>
      <w:r w:rsidR="00345a53">
        <w:rPr>
          <w:kern w:val="0"/>
          <w:lang w:bidi="ar-SA" w:eastAsia="en-US"/>
          <w:rFonts w:ascii="Calibri" w:eastAsia="Calibri" w:hAnsi="Calibri"/>
        </w:rPr>
        <w:t xml:space="preserve">i</w:t>
      </w:r>
      <w:r w:rsidR="00345a53">
        <w:rPr>
          <w:kern w:val="0"/>
          <w:lang w:bidi="ar-SA" w:eastAsia="en-US"/>
          <w:rFonts w:ascii="Calibri" w:eastAsia="Calibri" w:hAnsi="Calibri"/>
        </w:rPr>
        <w:t xml:space="preserve">nais de controle do endereçamento </w:t>
      </w:r>
      <w:r w:rsidR="00632ea0">
        <w:rPr>
          <w:kern w:val="0"/>
          <w:lang w:bidi="ar-SA" w:eastAsia="en-US"/>
          <w:rFonts w:ascii="Calibri" w:eastAsia="Calibri" w:hAnsi="Calibri"/>
        </w:rPr>
        <w:t xml:space="preserve">na tab</w:t>
      </w:r>
      <w:r w:rsidR="00632ea0">
        <w:rPr>
          <w:kern w:val="0"/>
          <w:lang w:bidi="ar-SA" w:eastAsia="en-US"/>
          <w:rFonts w:ascii="Calibri" w:eastAsia="Calibri" w:hAnsi="Calibri"/>
        </w:rPr>
        <w:t xml:space="preserve">e</w:t>
      </w:r>
      <w:r w:rsidR="00632ea0">
        <w:rPr>
          <w:kern w:val="0"/>
          <w:lang w:bidi="ar-SA" w:eastAsia="en-US"/>
          <w:rFonts w:ascii="Calibri" w:eastAsia="Calibri" w:hAnsi="Calibri"/>
        </w:rPr>
        <w:t xml:space="preserve">la 3</w:t>
      </w:r>
      <w:r w:rsidR="00b35afc">
        <w:rPr>
          <w:kern w:val="0"/>
          <w:lang w:bidi="ar-SA" w:eastAsia="en-US"/>
          <w:rFonts w:ascii="Calibri" w:eastAsia="Calibri" w:hAnsi="Calibri"/>
        </w:rPr>
        <w:t xml:space="preserve">,</w:t>
      </w:r>
      <w:r w:rsidR="00632ea0">
        <w:rPr>
          <w:kern w:val="0"/>
          <w:lang w:bidi="ar-SA" w:eastAsia="en-US"/>
          <w:rFonts w:ascii="Calibri" w:eastAsia="Calibri" w:hAnsi="Calibri"/>
        </w:rPr>
        <w:t xml:space="preserve"> os sinais de </w:t>
      </w:r>
      <w:r w:rsidR="00190d73">
        <w:rPr>
          <w:kern w:val="0"/>
          <w:lang w:bidi="ar-SA" w:eastAsia="en-US"/>
          <w:rFonts w:ascii="Calibri" w:eastAsia="Calibri" w:hAnsi="Calibri"/>
        </w:rPr>
        <w:t xml:space="preserve">seleção do modo de operação na tabe</w:t>
      </w:r>
      <w:r w:rsidR="00b35afc">
        <w:rPr>
          <w:kern w:val="0"/>
          <w:lang w:bidi="ar-SA" w:eastAsia="en-US"/>
          <w:rFonts w:ascii="Calibri" w:eastAsia="Calibri" w:hAnsi="Calibri"/>
        </w:rPr>
        <w:t xml:space="preserve">la 4 e a tabela 5 trás a </w:t>
      </w:r>
      <w:r w:rsidR="00b35afc" w:rsidRPr="00a53896">
        <w:rPr>
          <w:kern w:val="0"/>
          <w:lang w:bidi="ar-SA" w:eastAsia="en-US"/>
          <w:rFonts w:ascii="Calibri" w:eastAsia="Calibri" w:hAnsi="Calibri"/>
        </w:rPr>
        <w:t xml:space="preserve">descrição </w:t>
      </w:r>
      <w:r w:rsidR="00b35afc">
        <w:rPr>
          <w:kern w:val="0"/>
          <w:lang w:bidi="ar-SA" w:eastAsia="en-US"/>
          <w:rFonts w:ascii="Calibri" w:eastAsia="Calibri" w:hAnsi="Calibri"/>
        </w:rPr>
        <w:t xml:space="preserve">da função, tipo e conexão para cada sinal do circuito </w:t>
      </w:r>
      <w:r w:rsidR="00b35afc" w:rsidRPr="00b35afc">
        <w:rPr>
          <w:caps/>
          <w:kern w:val="0"/>
          <w:lang w:bidi="ar-SA" w:eastAsia="en-US"/>
          <w:rFonts w:ascii="Calibri" w:eastAsia="Calibri" w:hAnsi="Calibri"/>
        </w:rPr>
        <w:t xml:space="preserve">colsel.</w:t>
      </w:r>
      <w:r w:rsidR="00205965" w:rsidRPr="00b35afc">
        <w:rPr>
          <w:i/>
          <w:kern w:val="0"/>
          <w:iCs/>
          <w:lang w:bidi="ar-SA" w:eastAsia="en-US"/>
          <w:rFonts w:ascii="Calibri" w:eastAsia="Calibri" w:hAnsi="Calibri"/>
        </w:rPr>
      </w:r>
    </w:p>
    <w:p w:rsidP="005a10da">
      <w:pPr>
        <w:pStyle w:val="Normal"/>
        <w:rPr>
          <w:i/>
          <w:kern w:val="0"/>
          <w:iCs/>
          <w:lang w:bidi="ar-SA" w:eastAsia="en-US"/>
          <w:rFonts w:ascii="Calibri" w:eastAsia="Calibri" w:hAnsi="Calibri"/>
        </w:rPr>
        <w:suppressAutoHyphens w:val="off"/>
        <w:widowControl/>
        <w:autoSpaceDN/>
        <w:jc w:val="both"/>
      </w:pPr>
      <w:r w:rsidR="00205965">
        <w:rPr>
          <w:i/>
          <w:kern w:val="0"/>
          <w:iCs/>
          <w:lang w:bidi="ar-SA" w:eastAsia="en-US"/>
          <w:rFonts w:ascii="Calibri" w:eastAsia="Calibri" w:hAnsi="Calibri"/>
        </w:rPr>
      </w:r>
    </w:p>
    <w:p w:rsidP="00464c0e">
      <w:pPr>
        <w:pStyle w:val="Normal"/>
        <w:rPr>
          <w:kern w:val="0"/>
          <w:lang w:bidi="ar-SA" w:eastAsia="en-US"/>
          <w:rFonts w:ascii="Calibri" w:eastAsia="Calibri" w:hAnsi="Calibri"/>
        </w:rPr>
        <w:suppressAutoHyphens w:val="off"/>
        <w:widowControl/>
        <w:autoSpaceDN/>
        <w:ind w:left="3261" w:right="3259"/>
        <w:jc w:val="both"/>
      </w:pPr>
      <w:bookmarkStart w:id="45" w:name="_Toc520928565"/>
      <w:r w:rsidR="00464c0e" w:rsidRPr="00345a53">
        <w:rPr>
          <w:kern w:val="0"/>
          <w:lang w:bidi="ar-SA" w:eastAsia="en-US"/>
          <w:rFonts w:ascii="Calibri" w:eastAsia="Calibri" w:hAnsi="Calibri"/>
        </w:rPr>
        <w:t xml:space="preserve">Tabela </w:t>
      </w:r>
      <w:r w:rsidR="00464c0e" w:rsidRPr="00345a53">
        <w:rPr>
          <w:kern w:val="0"/>
          <w:lang w:bidi="ar-SA" w:eastAsia="en-US"/>
          <w:rFonts w:ascii="Calibri" w:eastAsia="Calibri" w:hAnsi="Calibri"/>
        </w:rPr>
        <w:fldChar w:fldCharType="begin"/>
      </w:r>
      <w:r w:rsidR="00464c0e" w:rsidRPr="00345a53">
        <w:rPr>
          <w:kern w:val="0"/>
          <w:lang w:bidi="ar-SA" w:eastAsia="en-US"/>
          <w:rFonts w:ascii="Calibri" w:eastAsia="Calibri" w:hAnsi="Calibri"/>
        </w:rPr>
        <w:instrText xml:space="preserve"> SEQ Tabela \* ARABIC </w:instrText>
      </w:r>
      <w:r w:rsidR="00464c0e" w:rsidRPr="00345a53">
        <w:rPr>
          <w:kern w:val="0"/>
          <w:lang w:bidi="ar-SA" w:eastAsia="en-US"/>
          <w:rFonts w:ascii="Calibri" w:eastAsia="Calibri" w:hAnsi="Calibri"/>
        </w:rPr>
        <w:fldChar w:fldCharType="separate"/>
      </w:r>
      <w:r w:rsidR="00a64f6c">
        <w:rPr>
          <w:kern w:val="0"/>
          <w:noProof/>
          <w:lang w:bidi="ar-SA" w:eastAsia="en-US"/>
          <w:rFonts w:ascii="Calibri" w:eastAsia="Calibri" w:hAnsi="Calibri"/>
        </w:rPr>
        <w:t xml:space="preserve">3</w:t>
      </w:r>
      <w:r w:rsidR="00464c0e" w:rsidRPr="00345a53">
        <w:rPr>
          <w:kern w:val="0"/>
          <w:lang w:bidi="ar-SA" w:eastAsia="en-US"/>
          <w:rFonts w:ascii="Calibri" w:eastAsia="Calibri" w:hAnsi="Calibri"/>
        </w:rPr>
        <w:fldChar w:fldCharType="end"/>
      </w:r>
      <w:r w:rsidR="00464c0e" w:rsidRPr="00345a53">
        <w:rPr>
          <w:kern w:val="0"/>
          <w:lang w:bidi="ar-SA" w:eastAsia="en-US"/>
          <w:rFonts w:ascii="Calibri" w:eastAsia="Calibri" w:hAnsi="Calibri"/>
        </w:rPr>
        <w:t xml:space="preserve"> – Sinais de controle do endereçamento do circuito COLSEL.</w:t>
      </w:r>
      <w:bookmarkEnd w:id="45"/>
      <w:r w:rsidR="00464c0e" w:rsidRPr="00345a53">
        <w:rPr>
          <w:kern w:val="0"/>
          <w:lang w:bidi="ar-SA" w:eastAsia="en-US"/>
          <w:rFonts w:ascii="Calibri" w:eastAsia="Calibri" w:hAnsi="Calibri"/>
        </w:rPr>
      </w:r>
    </w:p>
    <w:tbl>
      <w:tblPr>
        <w:tblW w:type="auto" w:w="0"/>
        <w:tblLook w:val="04a0"/>
        <w:tblW w:type="auto" w:w="0"/>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auto"/>
        <w:tblCellMar>
          <w:top w:type="dxa" w:w="0"/>
          <w:bottom w:type="dxa" w:w="0"/>
          <w:left w:type="dxa" w:w="108"/>
          <w:right w:type="dxa" w:w="108"/>
        </w:tblCellMar>
      </w:tblPr>
      <w:tblGrid>
        <w:gridCol w:w="688"/>
        <w:gridCol w:w="512"/>
        <w:gridCol w:w="722"/>
        <w:gridCol w:w="1144"/>
      </w:tblGrid>
      <w:tr>
        <w:trPr>
          <w:wAfter w:type="dxa" w:w="0"/>
        </w:trPr>
        <w:tc>
          <w:tcPr>
            <w:textDirection w:val="lrTb"/>
            <w:vAlign w:val="top"/>
            <w:shd w:color="auto" w:fill="f2f2f2" w:val="clear"/>
            <w:tcW w:type="dxa" w:w="688"/>
          </w:tcPr>
          <w:p w:rsidP="001d4442">
            <w:pPr>
              <w:pStyle w:val="Normal"/>
              <w:rPr>
                <w:b/>
                <w:sz w:val="18"/>
                <w:kern w:val="0"/>
                <w:noProof/>
                <w:lang w:bidi="ar-SA" w:eastAsia="pt-BR"/>
                <w:rFonts w:ascii="Calibri" w:eastAsia="Calibri" w:hAnsi="Calibri"/>
              </w:rPr>
              <w:suppressAutoHyphens w:val="off"/>
              <w:widowControl/>
              <w:autoSpaceDN/>
              <w:jc w:val="center"/>
            </w:pPr>
            <w:r w:rsidR="00464c0e" w:rsidRPr="00bb387a">
              <w:rPr>
                <w:b/>
                <w:sz w:val="18"/>
                <w:kern w:val="0"/>
                <w:noProof/>
                <w:lang w:bidi="ar-SA" w:eastAsia="pt-BR"/>
                <w:rFonts w:ascii="Calibri" w:eastAsia="Calibri" w:hAnsi="Calibri"/>
              </w:rPr>
              <w:t xml:space="preserve">AC0</w:t>
            </w:r>
          </w:p>
        </w:tc>
        <w:tc>
          <w:tcPr>
            <w:textDirection w:val="lrTb"/>
            <w:vAlign w:val="top"/>
            <w:shd w:color="auto" w:fill="f2f2f2" w:val="clear"/>
            <w:tcW w:type="dxa" w:w="512"/>
          </w:tcPr>
          <w:p w:rsidP="001d4442">
            <w:pPr>
              <w:pStyle w:val="Normal"/>
              <w:rPr>
                <w:b/>
                <w:sz w:val="18"/>
                <w:kern w:val="0"/>
                <w:noProof/>
                <w:lang w:bidi="ar-SA" w:eastAsia="pt-BR"/>
                <w:rFonts w:ascii="Calibri" w:eastAsia="Calibri" w:hAnsi="Calibri"/>
              </w:rPr>
              <w:suppressAutoHyphens w:val="off"/>
              <w:widowControl/>
              <w:autoSpaceDN/>
              <w:jc w:val="center"/>
            </w:pPr>
            <w:r w:rsidR="00464c0e" w:rsidRPr="00bb387a">
              <w:rPr>
                <w:b/>
                <w:sz w:val="18"/>
                <w:kern w:val="0"/>
                <w:noProof/>
                <w:lang w:bidi="ar-SA" w:eastAsia="pt-BR"/>
                <w:rFonts w:ascii="Calibri" w:eastAsia="Calibri" w:hAnsi="Calibri"/>
              </w:rPr>
              <w:t xml:space="preserve">AC1</w:t>
            </w:r>
          </w:p>
        </w:tc>
        <w:tc>
          <w:tcPr>
            <w:textDirection w:val="lrTb"/>
            <w:vAlign w:val="top"/>
            <w:shd w:color="auto" w:fill="f2f2f2" w:val="clear"/>
            <w:tcW w:type="dxa" w:w="722"/>
          </w:tcPr>
          <w:p w:rsidP="001d4442">
            <w:pPr>
              <w:pStyle w:val="Normal"/>
              <w:rPr>
                <w:b/>
                <w:sz w:val="18"/>
                <w:kern w:val="0"/>
                <w:noProof/>
                <w:lang w:bidi="ar-SA" w:eastAsia="pt-BR"/>
                <w:rFonts w:ascii="Calibri" w:eastAsia="Calibri" w:hAnsi="Calibri"/>
              </w:rPr>
              <w:suppressAutoHyphens w:val="off"/>
              <w:widowControl/>
              <w:autoSpaceDN/>
              <w:jc w:val="center"/>
            </w:pPr>
            <w:r w:rsidR="00464c0e" w:rsidRPr="00bb387a">
              <w:rPr>
                <w:b/>
                <w:sz w:val="18"/>
                <w:kern w:val="0"/>
                <w:noProof/>
                <w:lang w:bidi="ar-SA" w:eastAsia="pt-BR"/>
                <w:rFonts w:ascii="Calibri" w:eastAsia="Calibri" w:hAnsi="Calibri"/>
              </w:rPr>
              <w:t xml:space="preserve">AC2</w:t>
            </w:r>
          </w:p>
        </w:tc>
        <w:tc>
          <w:tcPr>
            <w:textDirection w:val="lrTb"/>
            <w:vAlign w:val="top"/>
            <w:shd w:color="auto" w:fill="f2f2f2" w:val="clear"/>
            <w:tcW w:type="dxa" w:w="1144"/>
          </w:tcPr>
          <w:p w:rsidP="001d4442">
            <w:pPr>
              <w:pStyle w:val="Normal"/>
              <w:rPr>
                <w:b/>
                <w:sz w:val="18"/>
                <w:kern w:val="0"/>
                <w:noProof/>
                <w:lang w:bidi="ar-SA" w:eastAsia="pt-BR"/>
                <w:rFonts w:ascii="Calibri" w:eastAsia="Calibri" w:hAnsi="Calibri"/>
              </w:rPr>
              <w:suppressAutoHyphens w:val="off"/>
              <w:widowControl/>
              <w:autoSpaceDN/>
              <w:jc w:val="center"/>
            </w:pPr>
            <w:r w:rsidR="00464c0e" w:rsidRPr="00bb387a">
              <w:rPr>
                <w:b/>
                <w:sz w:val="18"/>
                <w:kern w:val="0"/>
                <w:noProof/>
                <w:lang w:bidi="ar-SA" w:eastAsia="pt-BR"/>
                <w:rFonts w:ascii="Calibri" w:eastAsia="Calibri" w:hAnsi="Calibri"/>
              </w:rPr>
              <w:t xml:space="preserve">SAÍDA</w:t>
            </w:r>
          </w:p>
        </w:tc>
      </w:tr>
      <w:tr>
        <w:trPr>
          <w:trHeight w:hRule="atLeast" w:val="53"/>
          <w:wAfter w:type="dxa" w:w="0"/>
          <w:trHeight w:hRule="atLeast" w:val="53"/>
        </w:trPr>
        <w:tc>
          <w:tcPr>
            <w:textDirection w:val="lrTb"/>
            <w:vAlign w:val="top"/>
            <w:tcW w:type="dxa" w:w="688"/>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0</w:t>
            </w:r>
          </w:p>
        </w:tc>
        <w:tc>
          <w:tcPr>
            <w:textDirection w:val="lrTb"/>
            <w:vAlign w:val="top"/>
            <w:tcW w:type="dxa" w:w="512"/>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0</w:t>
            </w:r>
          </w:p>
        </w:tc>
        <w:tc>
          <w:tcPr>
            <w:textDirection w:val="lrTb"/>
            <w:vAlign w:val="top"/>
            <w:tcW w:type="dxa" w:w="722"/>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0</w:t>
            </w:r>
          </w:p>
        </w:tc>
        <w:tc>
          <w:tcPr>
            <w:textDirection w:val="lrTb"/>
            <w:vAlign w:val="top"/>
            <w:tcW w:type="dxa" w:w="1144"/>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COL0</w:t>
            </w:r>
          </w:p>
        </w:tc>
      </w:tr>
      <w:tr>
        <w:trPr>
          <w:wAfter w:type="dxa" w:w="0"/>
        </w:trPr>
        <w:tc>
          <w:tcPr>
            <w:textDirection w:val="lrTb"/>
            <w:vAlign w:val="top"/>
            <w:tcW w:type="dxa" w:w="688"/>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0</w:t>
            </w:r>
          </w:p>
        </w:tc>
        <w:tc>
          <w:tcPr>
            <w:textDirection w:val="lrTb"/>
            <w:vAlign w:val="top"/>
            <w:tcW w:type="dxa" w:w="512"/>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0</w:t>
            </w:r>
          </w:p>
        </w:tc>
        <w:tc>
          <w:tcPr>
            <w:textDirection w:val="lrTb"/>
            <w:vAlign w:val="top"/>
            <w:tcW w:type="dxa" w:w="722"/>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1</w:t>
            </w:r>
          </w:p>
        </w:tc>
        <w:tc>
          <w:tcPr>
            <w:textDirection w:val="lrTb"/>
            <w:vAlign w:val="top"/>
            <w:tcW w:type="dxa" w:w="1144"/>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COL1</w:t>
            </w:r>
          </w:p>
        </w:tc>
      </w:tr>
      <w:tr>
        <w:trPr>
          <w:wAfter w:type="dxa" w:w="0"/>
        </w:trPr>
        <w:tc>
          <w:tcPr>
            <w:textDirection w:val="lrTb"/>
            <w:vAlign w:val="top"/>
            <w:tcW w:type="dxa" w:w="688"/>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0</w:t>
            </w:r>
          </w:p>
        </w:tc>
        <w:tc>
          <w:tcPr>
            <w:textDirection w:val="lrTb"/>
            <w:vAlign w:val="top"/>
            <w:tcW w:type="dxa" w:w="512"/>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1</w:t>
            </w:r>
          </w:p>
        </w:tc>
        <w:tc>
          <w:tcPr>
            <w:textDirection w:val="lrTb"/>
            <w:vAlign w:val="top"/>
            <w:tcW w:type="dxa" w:w="722"/>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0</w:t>
            </w:r>
          </w:p>
        </w:tc>
        <w:tc>
          <w:tcPr>
            <w:textDirection w:val="lrTb"/>
            <w:vAlign w:val="top"/>
            <w:tcW w:type="dxa" w:w="1144"/>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COL2</w:t>
            </w:r>
          </w:p>
        </w:tc>
      </w:tr>
      <w:tr>
        <w:trPr>
          <w:wAfter w:type="dxa" w:w="0"/>
        </w:trPr>
        <w:tc>
          <w:tcPr>
            <w:textDirection w:val="lrTb"/>
            <w:vAlign w:val="top"/>
            <w:tcW w:type="dxa" w:w="688"/>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0</w:t>
            </w:r>
          </w:p>
        </w:tc>
        <w:tc>
          <w:tcPr>
            <w:textDirection w:val="lrTb"/>
            <w:vAlign w:val="top"/>
            <w:tcW w:type="dxa" w:w="512"/>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1</w:t>
            </w:r>
          </w:p>
        </w:tc>
        <w:tc>
          <w:tcPr>
            <w:textDirection w:val="lrTb"/>
            <w:vAlign w:val="top"/>
            <w:tcW w:type="dxa" w:w="722"/>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1</w:t>
            </w:r>
          </w:p>
        </w:tc>
        <w:tc>
          <w:tcPr>
            <w:textDirection w:val="lrTb"/>
            <w:vAlign w:val="top"/>
            <w:tcW w:type="dxa" w:w="1144"/>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COL3</w:t>
            </w:r>
          </w:p>
        </w:tc>
      </w:tr>
      <w:tr>
        <w:trPr>
          <w:wAfter w:type="dxa" w:w="0"/>
        </w:trPr>
        <w:tc>
          <w:tcPr>
            <w:textDirection w:val="lrTb"/>
            <w:vAlign w:val="top"/>
            <w:tcW w:type="dxa" w:w="688"/>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1</w:t>
            </w:r>
          </w:p>
        </w:tc>
        <w:tc>
          <w:tcPr>
            <w:textDirection w:val="lrTb"/>
            <w:vAlign w:val="top"/>
            <w:tcW w:type="dxa" w:w="512"/>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0</w:t>
            </w:r>
          </w:p>
        </w:tc>
        <w:tc>
          <w:tcPr>
            <w:textDirection w:val="lrTb"/>
            <w:vAlign w:val="top"/>
            <w:tcW w:type="dxa" w:w="722"/>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0</w:t>
            </w:r>
          </w:p>
        </w:tc>
        <w:tc>
          <w:tcPr>
            <w:textDirection w:val="lrTb"/>
            <w:vAlign w:val="top"/>
            <w:tcW w:type="dxa" w:w="1144"/>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COL 4</w:t>
            </w:r>
          </w:p>
        </w:tc>
      </w:tr>
      <w:tr>
        <w:trPr>
          <w:wAfter w:type="dxa" w:w="0"/>
        </w:trPr>
        <w:tc>
          <w:tcPr>
            <w:textDirection w:val="lrTb"/>
            <w:vAlign w:val="top"/>
            <w:tcW w:type="dxa" w:w="688"/>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1</w:t>
            </w:r>
          </w:p>
        </w:tc>
        <w:tc>
          <w:tcPr>
            <w:textDirection w:val="lrTb"/>
            <w:vAlign w:val="top"/>
            <w:tcW w:type="dxa" w:w="512"/>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0</w:t>
            </w:r>
          </w:p>
        </w:tc>
        <w:tc>
          <w:tcPr>
            <w:textDirection w:val="lrTb"/>
            <w:vAlign w:val="top"/>
            <w:tcW w:type="dxa" w:w="722"/>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1</w:t>
            </w:r>
          </w:p>
        </w:tc>
        <w:tc>
          <w:tcPr>
            <w:textDirection w:val="lrTb"/>
            <w:vAlign w:val="top"/>
            <w:tcW w:type="dxa" w:w="1144"/>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COL 5</w:t>
            </w:r>
          </w:p>
        </w:tc>
      </w:tr>
      <w:tr>
        <w:trPr>
          <w:wAfter w:type="dxa" w:w="0"/>
        </w:trPr>
        <w:tc>
          <w:tcPr>
            <w:textDirection w:val="lrTb"/>
            <w:vAlign w:val="top"/>
            <w:tcW w:type="dxa" w:w="688"/>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1</w:t>
            </w:r>
          </w:p>
        </w:tc>
        <w:tc>
          <w:tcPr>
            <w:textDirection w:val="lrTb"/>
            <w:vAlign w:val="top"/>
            <w:tcW w:type="dxa" w:w="512"/>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1</w:t>
            </w:r>
          </w:p>
        </w:tc>
        <w:tc>
          <w:tcPr>
            <w:textDirection w:val="lrTb"/>
            <w:vAlign w:val="top"/>
            <w:tcW w:type="dxa" w:w="722"/>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0</w:t>
            </w:r>
          </w:p>
        </w:tc>
        <w:tc>
          <w:tcPr>
            <w:textDirection w:val="lrTb"/>
            <w:vAlign w:val="top"/>
            <w:tcW w:type="dxa" w:w="1144"/>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COL 6</w:t>
            </w:r>
          </w:p>
        </w:tc>
      </w:tr>
      <w:tr>
        <w:trPr>
          <w:wAfter w:type="dxa" w:w="0"/>
        </w:trPr>
        <w:tc>
          <w:tcPr>
            <w:textDirection w:val="lrTb"/>
            <w:vAlign w:val="top"/>
            <w:tcW w:type="dxa" w:w="688"/>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1</w:t>
            </w:r>
          </w:p>
        </w:tc>
        <w:tc>
          <w:tcPr>
            <w:textDirection w:val="lrTb"/>
            <w:vAlign w:val="top"/>
            <w:tcW w:type="dxa" w:w="512"/>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1</w:t>
            </w:r>
          </w:p>
        </w:tc>
        <w:tc>
          <w:tcPr>
            <w:textDirection w:val="lrTb"/>
            <w:vAlign w:val="top"/>
            <w:tcW w:type="dxa" w:w="722"/>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1</w:t>
            </w:r>
          </w:p>
        </w:tc>
        <w:tc>
          <w:tcPr>
            <w:textDirection w:val="lrTb"/>
            <w:vAlign w:val="top"/>
            <w:tcW w:type="dxa" w:w="1144"/>
          </w:tcPr>
          <w:p w:rsidP="001d4442">
            <w:pPr>
              <w:pStyle w:val="Normal"/>
              <w:rPr>
                <w:sz w:val="18"/>
                <w:kern w:val="0"/>
                <w:noProof/>
                <w:lang w:bidi="ar-SA" w:eastAsia="pt-BR"/>
                <w:rFonts w:ascii="Calibri" w:eastAsia="Calibri" w:hAnsi="Calibri"/>
              </w:rPr>
              <w:suppressAutoHyphens w:val="off"/>
              <w:widowControl/>
              <w:autoSpaceDN/>
              <w:jc w:val="center"/>
            </w:pPr>
            <w:r w:rsidR="00464c0e" w:rsidRPr="00bb387a">
              <w:rPr>
                <w:sz w:val="18"/>
                <w:kern w:val="0"/>
                <w:noProof/>
                <w:lang w:bidi="ar-SA" w:eastAsia="pt-BR"/>
                <w:rFonts w:ascii="Calibri" w:eastAsia="Calibri" w:hAnsi="Calibri"/>
              </w:rPr>
              <w:t xml:space="preserve">COL 7</w:t>
            </w:r>
          </w:p>
        </w:tc>
      </w:tr>
    </w:tbl>
    <w:p w:rsidP="00464c0e">
      <w:pPr>
        <w:pStyle w:val="Normal"/>
        <w:rPr>
          <w:kern w:val="0"/>
          <w:lang w:bidi="ar-SA" w:eastAsia="en-US"/>
          <w:rFonts w:ascii="Calibri" w:eastAsia="Calibri" w:hAnsi="Calibri"/>
        </w:rPr>
        <w:suppressAutoHyphens w:val="off"/>
        <w:widowControl/>
        <w:autoSpaceDN/>
        <w:jc w:val="both"/>
      </w:pPr>
      <w:r w:rsidR="00464c0e" w:rsidRPr="00f322b9">
        <w:rPr>
          <w:kern w:val="0"/>
          <w:lang w:bidi="ar-SA" w:eastAsia="en-US"/>
          <w:rFonts w:ascii="Calibri" w:eastAsia="Calibri" w:hAnsi="Calibri"/>
        </w:rPr>
      </w:r>
    </w:p>
    <w:p w:rsidP="005a10da">
      <w:pPr>
        <w:pStyle w:val="Normal"/>
        <w:rPr>
          <w:i/>
          <w:kern w:val="0"/>
          <w:iCs/>
          <w:lang w:bidi="ar-SA" w:eastAsia="en-US"/>
          <w:rFonts w:ascii="Calibri" w:eastAsia="Calibri" w:hAnsi="Calibri"/>
        </w:rPr>
        <w:suppressAutoHyphens w:val="off"/>
        <w:widowControl/>
        <w:autoSpaceDN/>
        <w:jc w:val="both"/>
      </w:pPr>
      <w:r w:rsidR="00464c0e">
        <w:rPr>
          <w:i/>
          <w:kern w:val="0"/>
          <w:iCs/>
          <w:lang w:bidi="ar-SA" w:eastAsia="en-US"/>
          <w:rFonts w:ascii="Calibri" w:eastAsia="Calibri" w:hAnsi="Calibri"/>
        </w:rPr>
      </w:r>
    </w:p>
    <w:p w:rsidP="005a10da">
      <w:pPr>
        <w:pStyle w:val="Normal"/>
        <w:keepNext/>
        <w:suppressAutoHyphens w:val="off"/>
        <w:widowControl/>
        <w:autoSpaceDN/>
        <w:jc w:val="center"/>
      </w:pPr>
      <w:r w:rsidR="00464c0e">
        <w:pict>
          <v:shapetype id="_x0000_t75" coordsize="21600,21600" o:spt="75" filled="f" stroked="f">
            <v:stroke joinstyle="miter"/>
            <v:path o:extrusionok="f"/>
            <o:lock aspectratio="t" v:ext="edit"/>
          </v:shapetype>
          <v:shape id="_x0000_i1064" type="#_x0000_t75" style="width:166.168pt;height:185.368pt;" o:bordertopcolor="auto" o:borderleftcolor="auto" o:borderbottomcolor="auto" o:borderrightcolor="auto">
            <v:imagedata o:title="" r:id="rId27"/>
            <w10:bordertop type="none" width="0"/>
            <w10:borderleft type="none" width="0"/>
            <w10:borderbottom type="none" width="0"/>
            <w10:borderright type="none" width="0"/>
          </v:shape>
        </w:pict>
      </w:r>
      <w:r w:rsidR="00345a53"/>
    </w:p>
    <w:p w:rsidP="005a10da">
      <w:pPr>
        <w:pStyle w:val="Caption"/>
        <w:spacing w:after="0" w:before="0"/>
        <w:jc w:val="both"/>
      </w:pPr>
      <w:bookmarkStart w:id="46" w:name="_Toc520928532"/>
      <w:r w:rsidR="00345a53" w:rsidRPr="00336c31">
        <w:rPr>
          <w:i w:val="false"/>
          <w:kern w:val="0"/>
          <w:iCs w:val="false"/>
          <w:lang w:bidi="ar-SA" w:eastAsia="en-US"/>
          <w:rFonts w:ascii="Calibri" w:eastAsia="Calibri" w:hAnsi="Calibri"/>
        </w:rPr>
        <w:t xml:space="preserve">Figura 2. </w:t>
      </w:r>
      <w:r w:rsidR="00345a53" w:rsidRPr="00336c31">
        <w:rPr>
          <w:i w:val="false"/>
          <w:kern w:val="0"/>
          <w:iCs w:val="false"/>
          <w:lang w:bidi="ar-SA" w:eastAsia="en-US"/>
          <w:rFonts w:ascii="Calibri" w:eastAsia="Calibri" w:hAnsi="Calibri"/>
        </w:rPr>
        <w:fldChar w:fldCharType="begin"/>
      </w:r>
      <w:r w:rsidR="00345a53" w:rsidRPr="00336c31">
        <w:rPr>
          <w:i w:val="false"/>
          <w:kern w:val="0"/>
          <w:iCs w:val="false"/>
          <w:lang w:bidi="ar-SA" w:eastAsia="en-US"/>
          <w:rFonts w:ascii="Calibri" w:eastAsia="Calibri" w:hAnsi="Calibri"/>
        </w:rPr>
        <w:instrText xml:space="preserve"> SEQ Figura_2. \* ARABIC </w:instrText>
      </w:r>
      <w:r w:rsidR="00345a53" w:rsidRPr="00336c31">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17</w:t>
      </w:r>
      <w:r w:rsidR="00345a53" w:rsidRPr="00336c31">
        <w:rPr>
          <w:i w:val="false"/>
          <w:kern w:val="0"/>
          <w:iCs w:val="false"/>
          <w:lang w:bidi="ar-SA" w:eastAsia="en-US"/>
          <w:rFonts w:ascii="Calibri" w:eastAsia="Calibri" w:hAnsi="Calibri"/>
        </w:rPr>
        <w:fldChar w:fldCharType="end"/>
      </w:r>
      <w:r w:rsidR="00345a53" w:rsidRPr="00336c31">
        <w:rPr>
          <w:i w:val="false"/>
          <w:kern w:val="0"/>
          <w:iCs w:val="false"/>
          <w:lang w:bidi="ar-SA" w:eastAsia="en-US"/>
          <w:rFonts w:ascii="Calibri" w:eastAsia="Calibri" w:hAnsi="Calibri"/>
        </w:rPr>
        <w:t xml:space="preserve"> – diagrama do circuito</w:t>
      </w:r>
      <w:r w:rsidR="00345a53" w:rsidRPr="00877a18">
        <w:rPr>
          <w:i w:val="false"/>
          <w:kern w:val="0"/>
          <w:lang w:bidi="ar-SA" w:eastAsia="en-US"/>
          <w:rFonts w:ascii="Calibri" w:eastAsia="Calibri" w:hAnsi="Calibri"/>
          <w:color w:val="000000"/>
        </w:rPr>
        <w:t xml:space="preserve"> </w:t>
      </w:r>
      <w:r w:rsidR="00345a53" w:rsidRPr="00336c31">
        <w:rPr>
          <w:caps/>
          <w:kern w:val="0"/>
          <w:lang w:bidi="ar-SA" w:eastAsia="en-US"/>
          <w:rFonts w:ascii="Calibri" w:eastAsia="Calibri" w:hAnsi="Calibri"/>
          <w:color w:val="000000"/>
        </w:rPr>
        <w:t xml:space="preserve">COLSEL</w:t>
      </w:r>
      <w:bookmarkEnd w:id="46"/>
      <w:r w:rsidR="00345a53"/>
    </w:p>
    <w:p w:rsidP="005a10da">
      <w:pPr>
        <w:pStyle w:val="Normal"/>
        <w:rPr>
          <w:i/>
          <w:kern w:val="0"/>
          <w:iCs/>
          <w:lang w:bidi="ar-SA" w:eastAsia="en-US"/>
          <w:rFonts w:ascii="Calibri" w:eastAsia="Calibri" w:hAnsi="Calibri"/>
        </w:rPr>
        <w:suppressAutoHyphens w:val="off"/>
        <w:widowControl/>
        <w:autoSpaceDN/>
        <w:jc w:val="both"/>
      </w:pPr>
      <w:r w:rsidR="00345a53">
        <w:rPr>
          <w:i/>
          <w:kern w:val="0"/>
          <w:iCs/>
          <w:lang w:bidi="ar-SA" w:eastAsia="en-US"/>
          <w:rFonts w:ascii="Calibri" w:eastAsia="Calibri" w:hAnsi="Calibri"/>
        </w:rPr>
      </w:r>
    </w:p>
    <w:p w:rsidP="001b687d">
      <w:pPr>
        <w:pStyle w:val="Normal"/>
        <w:rPr>
          <w:kern w:val="0"/>
          <w:lang w:bidi="ar-SA" w:eastAsia="en-US"/>
          <w:rFonts w:ascii="Calibri" w:eastAsia="Calibri" w:hAnsi="Calibri"/>
        </w:rPr>
        <w:suppressAutoHyphens w:val="off"/>
        <w:widowControl/>
        <w:autoSpaceDN/>
        <w:ind w:left="2835" w:right="2834"/>
        <w:jc w:val="both"/>
      </w:pPr>
      <w:bookmarkStart w:id="47" w:name="_Toc520928566"/>
      <w:r w:rsidR="00345a53" w:rsidRPr="00345a53">
        <w:rPr>
          <w:kern w:val="0"/>
          <w:lang w:bidi="ar-SA" w:eastAsia="en-US"/>
          <w:rFonts w:ascii="Calibri" w:eastAsia="Calibri" w:hAnsi="Calibri"/>
        </w:rPr>
        <w:t xml:space="preserve">Tabela </w:t>
      </w:r>
      <w:r w:rsidR="00345a53" w:rsidRPr="00345a53">
        <w:rPr>
          <w:kern w:val="0"/>
          <w:lang w:bidi="ar-SA" w:eastAsia="en-US"/>
          <w:rFonts w:ascii="Calibri" w:eastAsia="Calibri" w:hAnsi="Calibri"/>
        </w:rPr>
        <w:fldChar w:fldCharType="begin"/>
      </w:r>
      <w:r w:rsidR="00345a53" w:rsidRPr="00345a53">
        <w:rPr>
          <w:kern w:val="0"/>
          <w:lang w:bidi="ar-SA" w:eastAsia="en-US"/>
          <w:rFonts w:ascii="Calibri" w:eastAsia="Calibri" w:hAnsi="Calibri"/>
        </w:rPr>
        <w:instrText xml:space="preserve"> SEQ Tabela \* ARABIC </w:instrText>
      </w:r>
      <w:r w:rsidR="00345a53" w:rsidRPr="00345a53">
        <w:rPr>
          <w:kern w:val="0"/>
          <w:lang w:bidi="ar-SA" w:eastAsia="en-US"/>
          <w:rFonts w:ascii="Calibri" w:eastAsia="Calibri" w:hAnsi="Calibri"/>
        </w:rPr>
        <w:fldChar w:fldCharType="separate"/>
      </w:r>
      <w:r w:rsidR="00a64f6c">
        <w:rPr>
          <w:kern w:val="0"/>
          <w:noProof/>
          <w:lang w:bidi="ar-SA" w:eastAsia="en-US"/>
          <w:rFonts w:ascii="Calibri" w:eastAsia="Calibri" w:hAnsi="Calibri"/>
        </w:rPr>
        <w:t xml:space="preserve">4</w:t>
      </w:r>
      <w:r w:rsidR="00345a53" w:rsidRPr="00345a53">
        <w:rPr>
          <w:kern w:val="0"/>
          <w:lang w:bidi="ar-SA" w:eastAsia="en-US"/>
          <w:rFonts w:ascii="Calibri" w:eastAsia="Calibri" w:hAnsi="Calibri"/>
        </w:rPr>
        <w:fldChar w:fldCharType="end"/>
      </w:r>
      <w:r w:rsidR="00345a53" w:rsidRPr="00345a53">
        <w:rPr>
          <w:kern w:val="0"/>
          <w:lang w:bidi="ar-SA" w:eastAsia="en-US"/>
          <w:rFonts w:ascii="Calibri" w:eastAsia="Calibri" w:hAnsi="Calibri"/>
        </w:rPr>
        <w:t xml:space="preserve"> – </w:t>
      </w:r>
      <w:r w:rsidR="00345a53">
        <w:rPr>
          <w:kern w:val="0"/>
          <w:lang w:bidi="ar-SA" w:eastAsia="en-US"/>
          <w:rFonts w:ascii="Calibri" w:eastAsia="Calibri" w:hAnsi="Calibri"/>
        </w:rPr>
        <w:t xml:space="preserve">sinais de seleção do modo de operação na tabela 4.</w:t>
      </w:r>
      <w:bookmarkEnd w:id="47"/>
      <w:r w:rsidR="00345a53">
        <w:rPr>
          <w:kern w:val="0"/>
          <w:lang w:bidi="ar-SA" w:eastAsia="en-US"/>
          <w:rFonts w:ascii="Calibri" w:eastAsia="Calibri" w:hAnsi="Calibri"/>
        </w:rPr>
        <w:t xml:space="preserve"> </w:t>
      </w:r>
      <w:r w:rsidR="00345a53" w:rsidRPr="00345a53">
        <w:rPr>
          <w:kern w:val="0"/>
          <w:lang w:bidi="ar-SA" w:eastAsia="en-US"/>
          <w:rFonts w:ascii="Calibri" w:eastAsia="Calibri" w:hAnsi="Calibri"/>
        </w:rPr>
      </w:r>
    </w:p>
    <w:tbl>
      <w:tblPr>
        <w:tblW w:type="auto" w:w="0"/>
        <w:tblLook w:val="04a0"/>
        <w:tblW w:type="auto" w:w="0"/>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auto"/>
        <w:tblCellMar>
          <w:top w:type="dxa" w:w="0"/>
          <w:bottom w:type="dxa" w:w="0"/>
          <w:left w:type="dxa" w:w="108"/>
          <w:right w:type="dxa" w:w="108"/>
        </w:tblCellMar>
      </w:tblPr>
      <w:tblGrid>
        <w:gridCol w:w="858"/>
        <w:gridCol w:w="898"/>
        <w:gridCol w:w="685"/>
        <w:gridCol w:w="575"/>
        <w:gridCol w:w="893"/>
      </w:tblGrid>
      <w:tr>
        <w:trPr>
          <w:wAfter w:type="dxa" w:w="0"/>
        </w:trPr>
        <w:tc>
          <w:tcPr>
            <w:textDirection w:val="lrTb"/>
            <w:vAlign w:val="top"/>
            <w:shd w:color="auto" w:fill="f2f2f2" w:val="clear"/>
            <w:tcW w:type="dxa" w:w="858"/>
          </w:tcPr>
          <w:p w:rsidP="005a10da">
            <w:pPr>
              <w:pStyle w:val="Normal"/>
              <w:rPr>
                <w:b/>
                <w:sz w:val="18"/>
                <w:kern w:val="0"/>
                <w:lang w:bidi="ar-SA" w:eastAsia="en-US"/>
                <w:rFonts w:ascii="Calibri" w:eastAsia="Calibri" w:hAnsi="Calibri"/>
              </w:rPr>
              <w:suppressAutoHyphens w:val="off"/>
              <w:widowControl/>
              <w:autoSpaceDN/>
              <w:jc w:val="center"/>
            </w:pPr>
            <w:r w:rsidR="00345a53" w:rsidRPr="00bb387a">
              <w:rPr>
                <w:b/>
                <w:sz w:val="18"/>
                <w:kern w:val="0"/>
                <w:lang w:bidi="ar-SA" w:eastAsia="en-US"/>
                <w:rFonts w:ascii="Calibri" w:eastAsia="Calibri" w:hAnsi="Calibri"/>
              </w:rPr>
              <w:t xml:space="preserve">RST_DIG</w:t>
            </w:r>
          </w:p>
        </w:tc>
        <w:tc>
          <w:tcPr>
            <w:textDirection w:val="lrTb"/>
            <w:vAlign w:val="top"/>
            <w:shd w:color="auto" w:fill="f2f2f2" w:val="clear"/>
            <w:tcW w:type="dxa" w:w="898"/>
          </w:tcPr>
          <w:p w:rsidP="005a10da">
            <w:pPr>
              <w:pStyle w:val="Normal"/>
              <w:rPr>
                <w:b/>
                <w:sz w:val="18"/>
                <w:kern w:val="0"/>
                <w:lang w:bidi="ar-SA" w:eastAsia="en-US"/>
                <w:rFonts w:ascii="Calibri" w:eastAsia="Calibri" w:hAnsi="Calibri"/>
              </w:rPr>
              <w:suppressAutoHyphens w:val="off"/>
              <w:widowControl/>
              <w:autoSpaceDN/>
              <w:jc w:val="center"/>
            </w:pPr>
            <w:r w:rsidR="00345a53" w:rsidRPr="00bb387a">
              <w:rPr>
                <w:b/>
                <w:sz w:val="18"/>
                <w:kern w:val="0"/>
                <w:lang w:bidi="ar-SA" w:eastAsia="en-US"/>
                <w:rFonts w:ascii="Calibri" w:eastAsia="Calibri" w:hAnsi="Calibri"/>
              </w:rPr>
              <w:t xml:space="preserve">RDR_DIG</w:t>
            </w:r>
          </w:p>
        </w:tc>
        <w:tc>
          <w:tcPr>
            <w:textDirection w:val="lrTb"/>
            <w:vAlign w:val="top"/>
            <w:shd w:color="auto" w:fill="f2f2f2" w:val="clear"/>
            <w:tcW w:type="dxa" w:w="685"/>
          </w:tcPr>
          <w:p w:rsidP="005a10da">
            <w:pPr>
              <w:pStyle w:val="Normal"/>
              <w:rPr>
                <w:b/>
                <w:sz w:val="18"/>
                <w:kern w:val="0"/>
                <w:lang w:bidi="ar-SA" w:eastAsia="en-US"/>
                <w:rFonts w:ascii="Calibri" w:eastAsia="Calibri" w:hAnsi="Calibri"/>
              </w:rPr>
              <w:suppressAutoHyphens w:val="off"/>
              <w:widowControl/>
              <w:autoSpaceDN/>
              <w:jc w:val="center"/>
            </w:pPr>
            <w:r w:rsidR="00345a53" w:rsidRPr="00bb387a">
              <w:rPr>
                <w:b/>
                <w:sz w:val="18"/>
                <w:kern w:val="0"/>
                <w:lang w:bidi="ar-SA" w:eastAsia="en-US"/>
                <w:rFonts w:ascii="Calibri" w:eastAsia="Calibri" w:hAnsi="Calibri"/>
              </w:rPr>
              <w:t xml:space="preserve">COL</w:t>
            </w:r>
          </w:p>
        </w:tc>
        <w:tc>
          <w:tcPr>
            <w:textDirection w:val="lrTb"/>
            <w:vAlign w:val="top"/>
            <w:shd w:color="auto" w:fill="f2f2f2" w:val="clear"/>
            <w:tcW w:type="dxa" w:w="575"/>
          </w:tcPr>
          <w:p w:rsidP="005a10da">
            <w:pPr>
              <w:pStyle w:val="Normal"/>
              <w:rPr>
                <w:b/>
                <w:sz w:val="18"/>
                <w:kern w:val="0"/>
                <w:lang w:bidi="ar-SA" w:eastAsia="en-US"/>
                <w:rFonts w:ascii="Calibri" w:eastAsia="Calibri" w:hAnsi="Calibri"/>
              </w:rPr>
              <w:suppressAutoHyphens w:val="off"/>
              <w:widowControl/>
              <w:autoSpaceDN/>
              <w:jc w:val="center"/>
            </w:pPr>
            <w:r w:rsidR="00345a53" w:rsidRPr="00bb387a">
              <w:rPr>
                <w:b/>
                <w:sz w:val="18"/>
                <w:kern w:val="0"/>
                <w:lang w:bidi="ar-SA" w:eastAsia="en-US"/>
                <w:rFonts w:ascii="Calibri" w:eastAsia="Calibri" w:hAnsi="Calibri"/>
              </w:rPr>
              <w:t xml:space="preserve">RSTx</w:t>
            </w:r>
          </w:p>
        </w:tc>
        <w:tc>
          <w:tcPr>
            <w:textDirection w:val="lrTb"/>
            <w:vAlign w:val="top"/>
            <w:shd w:color="auto" w:fill="f2f2f2" w:val="clear"/>
            <w:tcW w:type="dxa" w:w="893"/>
          </w:tcPr>
          <w:p w:rsidP="005a10da">
            <w:pPr>
              <w:pStyle w:val="Normal"/>
              <w:rPr>
                <w:b/>
                <w:sz w:val="18"/>
                <w:kern w:val="0"/>
                <w:lang w:bidi="ar-SA" w:eastAsia="en-US"/>
                <w:rFonts w:ascii="Calibri" w:eastAsia="Calibri" w:hAnsi="Calibri"/>
              </w:rPr>
              <w:suppressAutoHyphens w:val="off"/>
              <w:widowControl/>
              <w:autoSpaceDN/>
              <w:jc w:val="center"/>
            </w:pPr>
            <w:r w:rsidR="00345a53" w:rsidRPr="00bb387a">
              <w:rPr>
                <w:b/>
                <w:sz w:val="18"/>
                <w:kern w:val="0"/>
                <w:lang w:bidi="ar-SA" w:eastAsia="en-US"/>
                <w:rFonts w:ascii="Calibri" w:eastAsia="Calibri" w:hAnsi="Calibri"/>
              </w:rPr>
              <w:t xml:space="preserve">RDRx</w:t>
            </w:r>
          </w:p>
        </w:tc>
      </w:tr>
      <w:tr>
        <w:trPr>
          <w:wAfter w:type="dxa" w:w="0"/>
        </w:trPr>
        <w:tc>
          <w:tcPr>
            <w:textDirection w:val="lrTb"/>
            <w:vAlign w:val="top"/>
            <w:tcW w:type="dxa" w:w="858"/>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0</w:t>
            </w:r>
          </w:p>
        </w:tc>
        <w:tc>
          <w:tcPr>
            <w:textDirection w:val="lrTb"/>
            <w:vAlign w:val="top"/>
            <w:tcW w:type="dxa" w:w="898"/>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0</w:t>
            </w:r>
          </w:p>
        </w:tc>
        <w:tc>
          <w:tcPr>
            <w:textDirection w:val="lrTb"/>
            <w:vAlign w:val="top"/>
            <w:tcW w:type="dxa" w:w="685"/>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1</w:t>
            </w:r>
          </w:p>
        </w:tc>
        <w:tc>
          <w:tcPr>
            <w:textDirection w:val="lrTb"/>
            <w:vAlign w:val="top"/>
            <w:tcW w:type="dxa" w:w="575"/>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0</w:t>
            </w:r>
          </w:p>
        </w:tc>
        <w:tc>
          <w:tcPr>
            <w:textDirection w:val="lrTb"/>
            <w:vAlign w:val="top"/>
            <w:tcW w:type="dxa" w:w="893"/>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0</w:t>
            </w:r>
          </w:p>
        </w:tc>
      </w:tr>
      <w:tr>
        <w:trPr>
          <w:wAfter w:type="dxa" w:w="0"/>
        </w:trPr>
        <w:tc>
          <w:tcPr>
            <w:textDirection w:val="lrTb"/>
            <w:vAlign w:val="top"/>
            <w:tcW w:type="dxa" w:w="858"/>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0</w:t>
            </w:r>
          </w:p>
        </w:tc>
        <w:tc>
          <w:tcPr>
            <w:textDirection w:val="lrTb"/>
            <w:vAlign w:val="top"/>
            <w:tcW w:type="dxa" w:w="898"/>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1</w:t>
            </w:r>
          </w:p>
        </w:tc>
        <w:tc>
          <w:tcPr>
            <w:textDirection w:val="lrTb"/>
            <w:vAlign w:val="top"/>
            <w:tcW w:type="dxa" w:w="685"/>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1</w:t>
            </w:r>
          </w:p>
        </w:tc>
        <w:tc>
          <w:tcPr>
            <w:textDirection w:val="lrTb"/>
            <w:vAlign w:val="top"/>
            <w:tcW w:type="dxa" w:w="575"/>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0</w:t>
            </w:r>
          </w:p>
        </w:tc>
        <w:tc>
          <w:tcPr>
            <w:textDirection w:val="lrTb"/>
            <w:vAlign w:val="top"/>
            <w:tcW w:type="dxa" w:w="893"/>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1</w:t>
            </w:r>
          </w:p>
        </w:tc>
      </w:tr>
      <w:tr>
        <w:trPr>
          <w:wAfter w:type="dxa" w:w="0"/>
        </w:trPr>
        <w:tc>
          <w:tcPr>
            <w:textDirection w:val="lrTb"/>
            <w:vAlign w:val="top"/>
            <w:tcW w:type="dxa" w:w="858"/>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1</w:t>
            </w:r>
          </w:p>
        </w:tc>
        <w:tc>
          <w:tcPr>
            <w:textDirection w:val="lrTb"/>
            <w:vAlign w:val="top"/>
            <w:tcW w:type="dxa" w:w="898"/>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0</w:t>
            </w:r>
          </w:p>
        </w:tc>
        <w:tc>
          <w:tcPr>
            <w:textDirection w:val="lrTb"/>
            <w:vAlign w:val="top"/>
            <w:tcW w:type="dxa" w:w="685"/>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1</w:t>
            </w:r>
          </w:p>
        </w:tc>
        <w:tc>
          <w:tcPr>
            <w:textDirection w:val="lrTb"/>
            <w:vAlign w:val="top"/>
            <w:tcW w:type="dxa" w:w="575"/>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1</w:t>
            </w:r>
          </w:p>
        </w:tc>
        <w:tc>
          <w:tcPr>
            <w:textDirection w:val="lrTb"/>
            <w:vAlign w:val="top"/>
            <w:tcW w:type="dxa" w:w="893"/>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0</w:t>
            </w:r>
          </w:p>
        </w:tc>
      </w:tr>
      <w:tr>
        <w:trPr>
          <w:wAfter w:type="dxa" w:w="0"/>
        </w:trPr>
        <w:tc>
          <w:tcPr>
            <w:textDirection w:val="lrTb"/>
            <w:vAlign w:val="top"/>
            <w:tcW w:type="dxa" w:w="858"/>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1</w:t>
            </w:r>
          </w:p>
        </w:tc>
        <w:tc>
          <w:tcPr>
            <w:textDirection w:val="lrTb"/>
            <w:vAlign w:val="top"/>
            <w:tcW w:type="dxa" w:w="898"/>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1</w:t>
            </w:r>
          </w:p>
        </w:tc>
        <w:tc>
          <w:tcPr>
            <w:textDirection w:val="lrTb"/>
            <w:vAlign w:val="top"/>
            <w:tcW w:type="dxa" w:w="685"/>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1</w:t>
            </w:r>
          </w:p>
        </w:tc>
        <w:tc>
          <w:tcPr>
            <w:textDirection w:val="lrTb"/>
            <w:vAlign w:val="top"/>
            <w:tcW w:type="dxa" w:w="575"/>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1</w:t>
            </w:r>
          </w:p>
        </w:tc>
        <w:tc>
          <w:tcPr>
            <w:textDirection w:val="lrTb"/>
            <w:vAlign w:val="top"/>
            <w:tcW w:type="dxa" w:w="893"/>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1</w:t>
            </w:r>
          </w:p>
        </w:tc>
      </w:tr>
      <w:tr>
        <w:trPr>
          <w:wAfter w:type="dxa" w:w="0"/>
        </w:trPr>
        <w:tc>
          <w:tcPr>
            <w:textDirection w:val="lrTb"/>
            <w:vAlign w:val="top"/>
            <w:tcW w:type="dxa" w:w="858"/>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X</w:t>
            </w:r>
          </w:p>
        </w:tc>
        <w:tc>
          <w:tcPr>
            <w:textDirection w:val="lrTb"/>
            <w:vAlign w:val="top"/>
            <w:tcW w:type="dxa" w:w="898"/>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X</w:t>
            </w:r>
          </w:p>
        </w:tc>
        <w:tc>
          <w:tcPr>
            <w:textDirection w:val="lrTb"/>
            <w:vAlign w:val="top"/>
            <w:tcW w:type="dxa" w:w="685"/>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0</w:t>
            </w:r>
          </w:p>
        </w:tc>
        <w:tc>
          <w:tcPr>
            <w:textDirection w:val="lrTb"/>
            <w:vAlign w:val="top"/>
            <w:tcW w:type="dxa" w:w="575"/>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0</w:t>
            </w:r>
          </w:p>
        </w:tc>
        <w:tc>
          <w:tcPr>
            <w:textDirection w:val="lrTb"/>
            <w:vAlign w:val="top"/>
            <w:tcW w:type="dxa" w:w="893"/>
          </w:tcPr>
          <w:p w:rsidP="005a10da">
            <w:pPr>
              <w:pStyle w:val="Normal"/>
              <w:rPr>
                <w:sz w:val="18"/>
                <w:kern w:val="0"/>
                <w:lang w:bidi="ar-SA" w:eastAsia="en-US"/>
                <w:rFonts w:ascii="Calibri" w:eastAsia="Calibri" w:hAnsi="Calibri"/>
              </w:rPr>
              <w:suppressAutoHyphens w:val="off"/>
              <w:widowControl/>
              <w:autoSpaceDN/>
              <w:jc w:val="center"/>
            </w:pPr>
            <w:r w:rsidR="00345a53" w:rsidRPr="00bb387a">
              <w:rPr>
                <w:sz w:val="18"/>
                <w:kern w:val="0"/>
                <w:lang w:bidi="ar-SA" w:eastAsia="en-US"/>
                <w:rFonts w:ascii="Calibri" w:eastAsia="Calibri" w:hAnsi="Calibri"/>
              </w:rPr>
              <w:t xml:space="preserve">0</w:t>
            </w:r>
          </w:p>
        </w:tc>
      </w:tr>
    </w:tbl>
    <w:p w:rsidP="005a10da">
      <w:pPr>
        <w:pStyle w:val="Normal"/>
        <w:rPr>
          <w:kern w:val="0"/>
          <w:lang w:bidi="ar-SA" w:eastAsia="en-US"/>
          <w:rFonts w:ascii="Calibri" w:eastAsia="Calibri" w:hAnsi="Calibri"/>
        </w:rPr>
        <w:suppressAutoHyphens w:val="off"/>
        <w:widowControl/>
        <w:autoSpaceDN/>
        <w:jc w:val="both"/>
      </w:pPr>
      <w:r w:rsidR="00345a53" w:rsidRPr="00f322b9">
        <w:rPr>
          <w:kern w:val="0"/>
          <w:lang w:bidi="ar-SA" w:eastAsia="en-US"/>
          <w:rFonts w:ascii="Calibri" w:eastAsia="Calibri" w:hAnsi="Calibri"/>
        </w:rPr>
      </w:r>
    </w:p>
    <w:p w:rsidP="001b687d">
      <w:pPr>
        <w:pStyle w:val="Caption"/>
        <w:rPr>
          <w:i w:val="false"/>
          <w:kern w:val="0"/>
          <w:iCs w:val="false"/>
          <w:lang w:bidi="ar-SA" w:eastAsia="en-US"/>
          <w:rFonts w:ascii="Calibri" w:eastAsia="Calibri" w:hAnsi="Calibri"/>
        </w:rPr>
        <w:keepNext/>
        <w:ind w:left="567"/>
        <w:spacing w:after="0" w:before="0"/>
        <w:jc w:val="both"/>
      </w:pPr>
      <w:bookmarkStart w:id="48" w:name="_Toc520928567"/>
      <w:r w:rsidR="00b32765" w:rsidRPr="00b32765">
        <w:rPr>
          <w:i w:val="false"/>
          <w:kern w:val="0"/>
          <w:iCs w:val="false"/>
          <w:lang w:bidi="ar-SA" w:eastAsia="en-US"/>
          <w:rFonts w:ascii="Calibri" w:eastAsia="Calibri" w:hAnsi="Calibri"/>
        </w:rPr>
        <w:t xml:space="preserve">Tabela </w:t>
      </w:r>
      <w:r w:rsidR="00b32765" w:rsidRPr="00b32765">
        <w:rPr>
          <w:i w:val="false"/>
          <w:kern w:val="0"/>
          <w:iCs w:val="false"/>
          <w:lang w:bidi="ar-SA" w:eastAsia="en-US"/>
          <w:rFonts w:ascii="Calibri" w:eastAsia="Calibri" w:hAnsi="Calibri"/>
        </w:rPr>
        <w:fldChar w:fldCharType="begin"/>
      </w:r>
      <w:r w:rsidR="00b32765" w:rsidRPr="00b32765">
        <w:rPr>
          <w:i w:val="false"/>
          <w:kern w:val="0"/>
          <w:iCs w:val="false"/>
          <w:lang w:bidi="ar-SA" w:eastAsia="en-US"/>
          <w:rFonts w:ascii="Calibri" w:eastAsia="Calibri" w:hAnsi="Calibri"/>
        </w:rPr>
        <w:instrText xml:space="preserve"> SEQ Tabela \* ARABIC </w:instrText>
      </w:r>
      <w:r w:rsidR="00b32765" w:rsidRPr="00b32765">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5</w:t>
      </w:r>
      <w:r w:rsidR="00b32765" w:rsidRPr="00b32765">
        <w:rPr>
          <w:i w:val="false"/>
          <w:kern w:val="0"/>
          <w:iCs w:val="false"/>
          <w:lang w:bidi="ar-SA" w:eastAsia="en-US"/>
          <w:rFonts w:ascii="Calibri" w:eastAsia="Calibri" w:hAnsi="Calibri"/>
        </w:rPr>
        <w:fldChar w:fldCharType="end"/>
      </w:r>
      <w:r w:rsidR="00b32765" w:rsidRPr="00b32765">
        <w:rPr>
          <w:i w:val="false"/>
          <w:kern w:val="0"/>
          <w:iCs w:val="false"/>
          <w:lang w:bidi="ar-SA" w:eastAsia="en-US"/>
          <w:rFonts w:ascii="Calibri" w:eastAsia="Calibri" w:hAnsi="Calibri"/>
        </w:rPr>
        <w:t xml:space="preserve"> – </w:t>
      </w:r>
      <w:r w:rsidR="00b32765" w:rsidRPr="00b169c3">
        <w:rPr>
          <w:i w:val="false"/>
          <w:kern w:val="0"/>
          <w:iCs w:val="false"/>
          <w:lang w:bidi="ar-SA" w:eastAsia="en-US"/>
          <w:rFonts w:ascii="Calibri" w:eastAsia="Calibri" w:hAnsi="Calibri"/>
        </w:rPr>
        <w:t xml:space="preserve">Sinais de entrada e saída do circuito </w:t>
      </w:r>
      <w:r w:rsidR="00336c31" w:rsidRPr="00336c31">
        <w:rPr>
          <w:caps/>
          <w:kern w:val="0"/>
          <w:iCs w:val="false"/>
          <w:lang w:bidi="ar-SA" w:eastAsia="en-US"/>
          <w:rFonts w:ascii="Calibri" w:eastAsia="Calibri" w:hAnsi="Calibri"/>
        </w:rPr>
        <w:t xml:space="preserve">COLSEL</w:t>
      </w:r>
      <w:bookmarkEnd w:id="48"/>
      <w:r w:rsidR="00b32765" w:rsidRPr="00b169c3">
        <w:rPr>
          <w:i w:val="false"/>
          <w:kern w:val="0"/>
          <w:iCs w:val="false"/>
          <w:lang w:bidi="ar-SA" w:eastAsia="en-US"/>
          <w:rFonts w:ascii="Calibri" w:eastAsia="Calibri" w:hAnsi="Calibri"/>
        </w:rPr>
      </w:r>
    </w:p>
    <w:tbl>
      <w:tblPr>
        <w:tblW w:type="dxa" w:w="8443"/>
        <w:tblLook w:val="04a0"/>
        <w:tblW w:type="dxa" w:w="8443"/>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CellMar>
          <w:top w:type="dxa" w:w="0"/>
          <w:bottom w:type="dxa" w:w="0"/>
          <w:left w:type="dxa" w:w="108"/>
          <w:right w:type="dxa" w:w="108"/>
        </w:tblCellMar>
      </w:tblPr>
      <w:tblGrid>
        <w:gridCol w:w="1242"/>
        <w:gridCol w:w="2552"/>
        <w:gridCol w:w="992"/>
        <w:gridCol w:w="1134"/>
        <w:gridCol w:w="2523"/>
      </w:tblGrid>
      <w:tr>
        <w:trPr>
          <w:wAfter w:type="dxa" w:w="0"/>
        </w:trPr>
        <w:tc>
          <w:tcPr>
            <w:textDirection w:val="lrTb"/>
            <w:vAlign w:val="top"/>
            <w:shd w:color="auto" w:fill="f2f2f2" w:val="clear"/>
            <w:tcW w:type="dxa" w:w="1242"/>
          </w:tcPr>
          <w:p w:rsidP="005a10da">
            <w:pPr>
              <w:pStyle w:val="Normal"/>
              <w:rPr>
                <w:b/>
                <w:caps/>
                <w:sz w:val="18"/>
                <w:kern w:val="0"/>
                <w:szCs w:val="18"/>
                <w:lang w:bidi="ar-SA" w:eastAsia="en-US"/>
                <w:rFonts w:ascii="Calibri" w:eastAsia="Calibri" w:hAnsi="Calibri"/>
              </w:rPr>
              <w:suppressAutoHyphens w:val="off"/>
              <w:widowControl/>
              <w:autoSpaceDN/>
              <w:jc w:val="center"/>
            </w:pPr>
            <w:r w:rsidR="00f322b9" w:rsidRPr="005a10da">
              <w:rPr>
                <w:b/>
                <w:caps/>
                <w:sz w:val="18"/>
                <w:kern w:val="0"/>
                <w:szCs w:val="18"/>
                <w:lang w:bidi="ar-SA" w:eastAsia="en-US"/>
                <w:rFonts w:ascii="Calibri" w:eastAsia="Calibri" w:hAnsi="Calibri"/>
              </w:rPr>
              <w:t xml:space="preserve">Sinal</w:t>
            </w:r>
          </w:p>
        </w:tc>
        <w:tc>
          <w:tcPr>
            <w:textDirection w:val="lrTb"/>
            <w:vAlign w:val="top"/>
            <w:shd w:color="auto" w:fill="f2f2f2" w:val="clear"/>
            <w:tcW w:type="dxa" w:w="2552"/>
          </w:tcPr>
          <w:p w:rsidP="005a10da">
            <w:pPr>
              <w:pStyle w:val="Normal"/>
              <w:rPr>
                <w:b/>
                <w:caps/>
                <w:sz w:val="18"/>
                <w:kern w:val="0"/>
                <w:szCs w:val="18"/>
                <w:lang w:bidi="ar-SA" w:eastAsia="en-US"/>
                <w:rFonts w:ascii="Calibri" w:eastAsia="Calibri" w:hAnsi="Calibri"/>
              </w:rPr>
              <w:suppressAutoHyphens w:val="off"/>
              <w:widowControl/>
              <w:autoSpaceDN/>
              <w:jc w:val="center"/>
            </w:pPr>
            <w:r w:rsidR="00f322b9" w:rsidRPr="005a10da">
              <w:rPr>
                <w:b/>
                <w:caps/>
                <w:sz w:val="18"/>
                <w:kern w:val="0"/>
                <w:szCs w:val="18"/>
                <w:lang w:bidi="ar-SA" w:eastAsia="en-US"/>
                <w:rFonts w:ascii="Calibri" w:eastAsia="Calibri" w:hAnsi="Calibri"/>
              </w:rPr>
              <w:t xml:space="preserve">Função</w:t>
            </w:r>
          </w:p>
        </w:tc>
        <w:tc>
          <w:tcPr>
            <w:textDirection w:val="lrTb"/>
            <w:vAlign w:val="top"/>
            <w:shd w:color="auto" w:fill="f2f2f2" w:val="clear"/>
            <w:tcW w:type="dxa" w:w="992"/>
          </w:tcPr>
          <w:p w:rsidP="005a10da">
            <w:pPr>
              <w:pStyle w:val="Normal"/>
              <w:rPr>
                <w:b/>
                <w:caps/>
                <w:sz w:val="18"/>
                <w:kern w:val="0"/>
                <w:szCs w:val="18"/>
                <w:lang w:bidi="ar-SA" w:eastAsia="en-US"/>
                <w:rFonts w:ascii="Calibri" w:eastAsia="Calibri" w:hAnsi="Calibri"/>
              </w:rPr>
              <w:suppressAutoHyphens w:val="off"/>
              <w:widowControl/>
              <w:autoSpaceDN/>
              <w:jc w:val="center"/>
            </w:pPr>
            <w:r w:rsidR="00f322b9" w:rsidRPr="005a10da">
              <w:rPr>
                <w:b/>
                <w:caps/>
                <w:sz w:val="18"/>
                <w:kern w:val="0"/>
                <w:szCs w:val="18"/>
                <w:lang w:bidi="ar-SA" w:eastAsia="en-US"/>
                <w:rFonts w:ascii="Calibri" w:eastAsia="Calibri" w:hAnsi="Calibri"/>
              </w:rPr>
              <w:t xml:space="preserve">Tipo</w:t>
            </w:r>
          </w:p>
        </w:tc>
        <w:tc>
          <w:tcPr>
            <w:textDirection w:val="lrTb"/>
            <w:vAlign w:val="top"/>
            <w:shd w:color="auto" w:fill="f2f2f2" w:val="clear"/>
            <w:tcW w:type="dxa" w:w="1134"/>
          </w:tcPr>
          <w:p w:rsidP="005a10da">
            <w:pPr>
              <w:pStyle w:val="Normal"/>
              <w:rPr>
                <w:b/>
                <w:caps/>
                <w:sz w:val="18"/>
                <w:kern w:val="0"/>
                <w:szCs w:val="18"/>
                <w:lang w:bidi="ar-SA" w:eastAsia="en-US"/>
                <w:rFonts w:ascii="Calibri" w:eastAsia="Calibri" w:hAnsi="Calibri"/>
              </w:rPr>
              <w:suppressAutoHyphens w:val="off"/>
              <w:widowControl/>
              <w:autoSpaceDN/>
              <w:jc w:val="center"/>
            </w:pPr>
            <w:r w:rsidR="00f322b9" w:rsidRPr="005a10da">
              <w:rPr>
                <w:b/>
                <w:caps/>
                <w:sz w:val="18"/>
                <w:kern w:val="0"/>
                <w:szCs w:val="18"/>
                <w:lang w:bidi="ar-SA" w:eastAsia="en-US"/>
                <w:rFonts w:ascii="Calibri" w:eastAsia="Calibri" w:hAnsi="Calibri"/>
              </w:rPr>
              <w:t xml:space="preserve">Nível (V)</w:t>
            </w:r>
          </w:p>
        </w:tc>
        <w:tc>
          <w:tcPr>
            <w:textDirection w:val="lrTb"/>
            <w:vAlign w:val="top"/>
            <w:shd w:color="auto" w:fill="f2f2f2" w:val="clear"/>
            <w:tcW w:type="dxa" w:w="2523"/>
          </w:tcPr>
          <w:p w:rsidP="005a10da">
            <w:pPr>
              <w:pStyle w:val="Normal"/>
              <w:rPr>
                <w:b/>
                <w:caps/>
                <w:sz w:val="18"/>
                <w:kern w:val="0"/>
                <w:szCs w:val="18"/>
                <w:lang w:bidi="ar-SA" w:eastAsia="en-US"/>
                <w:rFonts w:ascii="Calibri" w:eastAsia="Calibri" w:hAnsi="Calibri"/>
              </w:rPr>
              <w:suppressAutoHyphens w:val="off"/>
              <w:widowControl/>
              <w:autoSpaceDN/>
              <w:jc w:val="center"/>
            </w:pPr>
            <w:r w:rsidR="00f322b9" w:rsidRPr="005a10da">
              <w:rPr>
                <w:b/>
                <w:caps/>
                <w:sz w:val="18"/>
                <w:kern w:val="0"/>
                <w:szCs w:val="18"/>
                <w:lang w:bidi="ar-SA" w:eastAsia="en-US"/>
                <w:rFonts w:ascii="Calibri" w:eastAsia="Calibri" w:hAnsi="Calibri"/>
              </w:rPr>
              <w:t xml:space="preserve">Conexão</w:t>
            </w:r>
          </w:p>
        </w:tc>
      </w:tr>
      <w:tr>
        <w:trPr>
          <w:wAfter w:type="dxa" w:w="0"/>
        </w:trPr>
        <w:tc>
          <w:tcPr>
            <w:textDirection w:val="lrTb"/>
            <w:vAlign w:val="center"/>
            <w:tcW w:type="dxa" w:w="1242"/>
          </w:tcPr>
          <w:p w:rsidP="005a10da">
            <w:pPr>
              <w:pStyle w:val="Normal"/>
              <w:rPr>
                <w:sz w:val="18"/>
                <w:kern w:val="0"/>
                <w:lang w:bidi="ar-SA" w:eastAsia="en-US"/>
                <w:rFonts w:ascii="Calibri" w:eastAsia="Calibri" w:hAnsi="Calibri"/>
              </w:rPr>
              <w:suppressAutoHyphens w:val="off"/>
              <w:widowControl/>
              <w:autoSpaceDN/>
              <w:jc w:val="center"/>
            </w:pPr>
            <w:r w:rsidR="00f322b9" w:rsidRPr="008147c3">
              <w:rPr>
                <w:sz w:val="18"/>
                <w:kern w:val="0"/>
                <w:lang w:bidi="ar-SA" w:eastAsia="en-US"/>
                <w:rFonts w:ascii="Calibri" w:eastAsia="Calibri" w:hAnsi="Calibri"/>
              </w:rPr>
              <w:t xml:space="preserve">AC0,AC1,AC2</w:t>
            </w:r>
          </w:p>
        </w:tc>
        <w:tc>
          <w:tcPr>
            <w:textDirection w:val="lrTb"/>
            <w:vAlign w:val="center"/>
            <w:tcW w:type="dxa" w:w="2552"/>
          </w:tcPr>
          <w:p w:rsidP="005a10da">
            <w:pPr>
              <w:pStyle w:val="Normal"/>
              <w:rPr>
                <w:sz w:val="18"/>
                <w:kern w:val="0"/>
                <w:lang w:bidi="ar-SA" w:eastAsia="en-US"/>
                <w:rFonts w:ascii="Calibri" w:eastAsia="Calibri" w:hAnsi="Calibri"/>
              </w:rPr>
              <w:suppressAutoHyphens w:val="off"/>
              <w:widowControl/>
              <w:autoSpaceDN/>
              <w:jc w:val="center"/>
            </w:pPr>
            <w:r w:rsidR="00f322b9" w:rsidRPr="008147c3">
              <w:rPr>
                <w:sz w:val="18"/>
                <w:kern w:val="0"/>
                <w:lang w:bidi="ar-SA" w:eastAsia="en-US"/>
                <w:rFonts w:ascii="Calibri" w:eastAsia="Calibri" w:hAnsi="Calibri"/>
              </w:rPr>
              <w:t xml:space="preserve">Controle do endereço do pixel</w:t>
            </w:r>
          </w:p>
        </w:tc>
        <w:tc>
          <w:tcPr>
            <w:textDirection w:val="lrTb"/>
            <w:vAlign w:val="center"/>
            <w:tcW w:type="dxa" w:w="992"/>
          </w:tcPr>
          <w:p w:rsidP="005a10da">
            <w:pPr>
              <w:pStyle w:val="Normal"/>
              <w:rPr>
                <w:sz w:val="18"/>
                <w:kern w:val="0"/>
                <w:lang w:bidi="ar-SA" w:eastAsia="en-US" w:val="en-US"/>
                <w:rFonts w:ascii="Calibri" w:eastAsia="Calibri" w:hAnsi="Calibri"/>
              </w:rPr>
              <w:suppressAutoHyphens w:val="off"/>
              <w:widowControl/>
              <w:autoSpaceDN/>
              <w:jc w:val="center"/>
            </w:pPr>
            <w:r w:rsidR="00f322b9" w:rsidRPr="008147c3">
              <w:rPr>
                <w:sz w:val="18"/>
                <w:kern w:val="0"/>
                <w:lang w:bidi="ar-SA" w:eastAsia="en-US" w:val="en-US"/>
                <w:rFonts w:ascii="Calibri" w:eastAsia="Calibri" w:hAnsi="Calibri"/>
              </w:rPr>
              <w:t xml:space="preserve">Dig. (0 / 1)</w:t>
            </w:r>
          </w:p>
        </w:tc>
        <w:tc>
          <w:tcPr>
            <w:textDirection w:val="lrTb"/>
            <w:vAlign w:val="center"/>
            <w:tcW w:type="dxa" w:w="1134"/>
          </w:tcPr>
          <w:p w:rsidP="005a10da">
            <w:pPr>
              <w:pStyle w:val="Normal"/>
              <w:rPr>
                <w:sz w:val="18"/>
                <w:kern w:val="0"/>
                <w:lang w:bidi="ar-SA" w:eastAsia="en-US" w:val="en-US"/>
                <w:rFonts w:ascii="Calibri" w:eastAsia="Calibri" w:hAnsi="Calibri"/>
              </w:rPr>
              <w:suppressAutoHyphens w:val="off"/>
              <w:widowControl/>
              <w:autoSpaceDN/>
              <w:jc w:val="center"/>
            </w:pPr>
            <w:r w:rsidR="00f322b9" w:rsidRPr="008147c3">
              <w:rPr>
                <w:sz w:val="18"/>
                <w:kern w:val="0"/>
                <w:lang w:bidi="ar-SA" w:eastAsia="en-US" w:val="en-US"/>
                <w:rFonts w:ascii="Calibri" w:eastAsia="Calibri" w:hAnsi="Calibri"/>
              </w:rPr>
              <w:t xml:space="preserve">0 / 3,3</w:t>
            </w:r>
          </w:p>
        </w:tc>
        <w:tc>
          <w:tcPr>
            <w:textDirection w:val="lrTb"/>
            <w:vAlign w:val="center"/>
            <w:tcW w:type="dxa" w:w="2523"/>
          </w:tcPr>
          <w:p w:rsidP="005a10da">
            <w:pPr>
              <w:pStyle w:val="Normal"/>
              <w:rPr>
                <w:sz w:val="18"/>
                <w:kern w:val="0"/>
                <w:lang w:bidi="ar-SA" w:eastAsia="en-US" w:val="en-US"/>
                <w:rFonts w:ascii="Calibri" w:eastAsia="Calibri" w:hAnsi="Calibri"/>
              </w:rPr>
              <w:suppressAutoHyphens w:val="off"/>
              <w:widowControl/>
              <w:autoSpaceDN/>
              <w:jc w:val="center"/>
            </w:pPr>
            <w:r w:rsidR="00f322b9" w:rsidRPr="008147c3">
              <w:rPr>
                <w:sz w:val="18"/>
                <w:kern w:val="0"/>
                <w:lang w:bidi="ar-SA" w:eastAsia="en-US" w:val="en-US"/>
                <w:rFonts w:ascii="Calibri" w:eastAsia="Calibri" w:hAnsi="Calibri"/>
              </w:rPr>
              <w:t xml:space="preserve">Arduino – </w:t>
            </w:r>
            <w:r w:rsidR="00f322b9" w:rsidRPr="008147c3">
              <w:rPr>
                <w:sz w:val="18"/>
                <w:kern w:val="0"/>
                <w:lang w:bidi="ar-SA" w:eastAsia="en-US"/>
                <w:rFonts w:ascii="Calibri" w:eastAsia="Calibri" w:hAnsi="Calibri"/>
              </w:rPr>
              <w:t xml:space="preserve">Inversor</w:t>
            </w:r>
            <w:r w:rsidR="00f322b9" w:rsidRPr="008147c3">
              <w:rPr>
                <w:sz w:val="18"/>
                <w:kern w:val="0"/>
                <w:lang w:bidi="ar-SA" w:eastAsia="en-US" w:val="en-US"/>
                <w:rFonts w:ascii="Calibri" w:eastAsia="Calibri" w:hAnsi="Calibri"/>
              </w:rPr>
              <w:t xml:space="preserve"> – Chip IR2</w:t>
            </w:r>
          </w:p>
        </w:tc>
      </w:tr>
      <w:tr>
        <w:trPr>
          <w:wAfter w:type="dxa" w:w="0"/>
        </w:trPr>
        <w:tc>
          <w:tcPr>
            <w:textDirection w:val="lrTb"/>
            <w:vAlign w:val="center"/>
            <w:tcW w:type="dxa" w:w="1242"/>
          </w:tcPr>
          <w:p w:rsidP="005a10da">
            <w:pPr>
              <w:pStyle w:val="Normal"/>
              <w:rPr>
                <w:sz w:val="18"/>
                <w:kern w:val="0"/>
                <w:lang w:bidi="ar-SA" w:eastAsia="en-US" w:val="en-US"/>
                <w:rFonts w:ascii="Calibri" w:eastAsia="Calibri" w:hAnsi="Calibri"/>
              </w:rPr>
              <w:suppressAutoHyphens w:val="off"/>
              <w:widowControl/>
              <w:autoSpaceDN/>
              <w:jc w:val="center"/>
            </w:pPr>
            <w:r w:rsidR="00f322b9" w:rsidRPr="008147c3">
              <w:rPr>
                <w:sz w:val="18"/>
                <w:kern w:val="0"/>
                <w:lang w:bidi="ar-SA" w:eastAsia="en-US" w:val="en-US"/>
                <w:rFonts w:ascii="Calibri" w:eastAsia="Calibri" w:hAnsi="Calibri"/>
              </w:rPr>
              <w:t xml:space="preserve">RDR_DIG e RSTD_DIG</w:t>
            </w:r>
          </w:p>
        </w:tc>
        <w:tc>
          <w:tcPr>
            <w:textDirection w:val="lrTb"/>
            <w:vAlign w:val="center"/>
            <w:tcW w:type="dxa" w:w="2552"/>
          </w:tcPr>
          <w:p w:rsidP="005a10da">
            <w:pPr>
              <w:pStyle w:val="Normal"/>
              <w:rPr>
                <w:sz w:val="18"/>
                <w:kern w:val="0"/>
                <w:lang w:bidi="ar-SA" w:eastAsia="en-US"/>
                <w:rFonts w:ascii="Calibri" w:eastAsia="Calibri" w:hAnsi="Calibri"/>
              </w:rPr>
              <w:suppressAutoHyphens w:val="off"/>
              <w:widowControl/>
              <w:autoSpaceDN/>
              <w:jc w:val="center"/>
            </w:pPr>
            <w:r w:rsidR="00f322b9" w:rsidRPr="008147c3">
              <w:rPr>
                <w:sz w:val="18"/>
                <w:kern w:val="0"/>
                <w:lang w:bidi="ar-SA" w:eastAsia="en-US"/>
                <w:rFonts w:ascii="Calibri" w:eastAsia="Calibri" w:hAnsi="Calibri"/>
              </w:rPr>
              <w:t xml:space="preserve">Controle do modo de operação do pixel.</w:t>
            </w:r>
          </w:p>
        </w:tc>
        <w:tc>
          <w:tcPr>
            <w:textDirection w:val="lrTb"/>
            <w:vAlign w:val="center"/>
            <w:tcW w:type="dxa" w:w="992"/>
          </w:tcPr>
          <w:p w:rsidP="005a10da">
            <w:pPr>
              <w:pStyle w:val="Normal"/>
              <w:rPr>
                <w:sz w:val="18"/>
                <w:kern w:val="0"/>
                <w:lang w:bidi="ar-SA" w:eastAsia="en-US" w:val="en-US"/>
                <w:rFonts w:ascii="Calibri" w:eastAsia="Calibri" w:hAnsi="Calibri"/>
              </w:rPr>
              <w:suppressAutoHyphens w:val="off"/>
              <w:widowControl/>
              <w:autoSpaceDN/>
              <w:jc w:val="center"/>
            </w:pPr>
            <w:r w:rsidR="00f322b9" w:rsidRPr="008147c3">
              <w:rPr>
                <w:sz w:val="18"/>
                <w:kern w:val="0"/>
                <w:lang w:bidi="ar-SA" w:eastAsia="en-US" w:val="en-US"/>
                <w:rFonts w:ascii="Calibri" w:eastAsia="Calibri" w:hAnsi="Calibri"/>
              </w:rPr>
              <w:t xml:space="preserve">Dig. (0 / 1)</w:t>
            </w:r>
          </w:p>
        </w:tc>
        <w:tc>
          <w:tcPr>
            <w:textDirection w:val="lrTb"/>
            <w:vAlign w:val="center"/>
            <w:tcW w:type="dxa" w:w="1134"/>
          </w:tcPr>
          <w:p w:rsidP="005a10da">
            <w:pPr>
              <w:pStyle w:val="Normal"/>
              <w:rPr>
                <w:sz w:val="18"/>
                <w:kern w:val="0"/>
                <w:lang w:bidi="ar-SA" w:eastAsia="en-US" w:val="en-US"/>
                <w:rFonts w:ascii="Calibri" w:eastAsia="Calibri" w:hAnsi="Calibri"/>
              </w:rPr>
              <w:suppressAutoHyphens w:val="off"/>
              <w:widowControl/>
              <w:autoSpaceDN/>
              <w:jc w:val="center"/>
            </w:pPr>
            <w:r w:rsidR="00f322b9" w:rsidRPr="008147c3">
              <w:rPr>
                <w:sz w:val="18"/>
                <w:kern w:val="0"/>
                <w:lang w:bidi="ar-SA" w:eastAsia="en-US" w:val="en-US"/>
                <w:rFonts w:ascii="Calibri" w:eastAsia="Calibri" w:hAnsi="Calibri"/>
              </w:rPr>
              <w:t xml:space="preserve">0 / 3,3</w:t>
            </w:r>
          </w:p>
        </w:tc>
        <w:tc>
          <w:tcPr>
            <w:textDirection w:val="lrTb"/>
            <w:vAlign w:val="center"/>
            <w:tcW w:type="dxa" w:w="2523"/>
          </w:tcPr>
          <w:p w:rsidP="005a10da">
            <w:pPr>
              <w:pStyle w:val="Normal"/>
              <w:rPr>
                <w:sz w:val="18"/>
                <w:kern w:val="0"/>
                <w:lang w:bidi="ar-SA" w:eastAsia="en-US" w:val="en-US"/>
                <w:rFonts w:ascii="Calibri" w:eastAsia="Calibri" w:hAnsi="Calibri"/>
              </w:rPr>
              <w:suppressAutoHyphens w:val="off"/>
              <w:widowControl/>
              <w:autoSpaceDN/>
              <w:jc w:val="center"/>
            </w:pPr>
            <w:r w:rsidR="00f322b9" w:rsidRPr="008147c3">
              <w:rPr>
                <w:sz w:val="18"/>
                <w:kern w:val="0"/>
                <w:lang w:bidi="ar-SA" w:eastAsia="en-US" w:val="en-US"/>
                <w:rFonts w:ascii="Calibri" w:eastAsia="Calibri" w:hAnsi="Calibri"/>
              </w:rPr>
              <w:t xml:space="preserve">Arduino – </w:t>
            </w:r>
            <w:r w:rsidR="00f322b9" w:rsidRPr="008147c3">
              <w:rPr>
                <w:sz w:val="18"/>
                <w:kern w:val="0"/>
                <w:lang w:bidi="ar-SA" w:eastAsia="en-US"/>
                <w:rFonts w:ascii="Calibri" w:eastAsia="Calibri" w:hAnsi="Calibri"/>
              </w:rPr>
              <w:t xml:space="preserve">Inversor</w:t>
            </w:r>
            <w:r w:rsidR="00f322b9" w:rsidRPr="008147c3">
              <w:rPr>
                <w:sz w:val="18"/>
                <w:kern w:val="0"/>
                <w:lang w:bidi="ar-SA" w:eastAsia="en-US" w:val="en-US"/>
                <w:rFonts w:ascii="Calibri" w:eastAsia="Calibri" w:hAnsi="Calibri"/>
              </w:rPr>
              <w:t xml:space="preserve"> – Chip IR2</w:t>
            </w:r>
          </w:p>
        </w:tc>
      </w:tr>
      <w:tr>
        <w:trPr>
          <w:wAfter w:type="dxa" w:w="0"/>
        </w:trPr>
        <w:tc>
          <w:tcPr>
            <w:textDirection w:val="lrTb"/>
            <w:vAlign w:val="center"/>
            <w:tcW w:type="dxa" w:w="1242"/>
          </w:tcPr>
          <w:p w:rsidP="005a10da">
            <w:pPr>
              <w:pStyle w:val="Normal"/>
              <w:rPr>
                <w:sz w:val="18"/>
                <w:kern w:val="0"/>
                <w:lang w:bidi="ar-SA" w:eastAsia="en-US"/>
                <w:rFonts w:ascii="Calibri" w:eastAsia="Calibri" w:hAnsi="Calibri"/>
              </w:rPr>
              <w:suppressAutoHyphens w:val="off"/>
              <w:widowControl/>
              <w:autoSpaceDN/>
              <w:jc w:val="center"/>
            </w:pPr>
            <w:r w:rsidR="00f322b9" w:rsidRPr="008147c3">
              <w:rPr>
                <w:sz w:val="18"/>
                <w:kern w:val="0"/>
                <w:lang w:bidi="ar-SA" w:eastAsia="en-US"/>
                <w:rFonts w:ascii="Calibri" w:eastAsia="Calibri" w:hAnsi="Calibri"/>
              </w:rPr>
              <w:t xml:space="preserve">RST0,...,RST7</w:t>
            </w:r>
          </w:p>
          <w:p w:rsidP="005a10da">
            <w:pPr>
              <w:pStyle w:val="Normal"/>
              <w:rPr>
                <w:sz w:val="18"/>
                <w:kern w:val="0"/>
                <w:lang w:bidi="ar-SA" w:eastAsia="en-US"/>
                <w:rFonts w:ascii="Calibri" w:eastAsia="Calibri" w:hAnsi="Calibri"/>
              </w:rPr>
              <w:suppressAutoHyphens w:val="off"/>
              <w:widowControl/>
              <w:autoSpaceDN/>
              <w:jc w:val="center"/>
            </w:pPr>
            <w:r w:rsidR="00f322b9" w:rsidRPr="008147c3">
              <w:rPr>
                <w:sz w:val="18"/>
                <w:kern w:val="0"/>
                <w:lang w:bidi="ar-SA" w:eastAsia="en-US"/>
                <w:rFonts w:ascii="Calibri" w:eastAsia="Calibri" w:hAnsi="Calibri"/>
              </w:rPr>
            </w:r>
          </w:p>
        </w:tc>
        <w:tc>
          <w:tcPr>
            <w:textDirection w:val="lrTb"/>
            <w:vAlign w:val="center"/>
            <w:tcW w:type="dxa" w:w="2552"/>
          </w:tcPr>
          <w:p w:rsidP="005a10da">
            <w:pPr>
              <w:pStyle w:val="Normal"/>
              <w:rPr>
                <w:sz w:val="18"/>
                <w:kern w:val="0"/>
                <w:lang w:bidi="ar-SA" w:eastAsia="en-US"/>
                <w:rFonts w:ascii="Calibri" w:eastAsia="Calibri" w:hAnsi="Calibri"/>
              </w:rPr>
              <w:suppressAutoHyphens w:val="off"/>
              <w:widowControl/>
              <w:autoSpaceDN/>
              <w:jc w:val="center"/>
            </w:pPr>
            <w:r w:rsidR="00f322b9" w:rsidRPr="008147c3">
              <w:rPr>
                <w:sz w:val="18"/>
                <w:kern w:val="0"/>
                <w:lang w:bidi="ar-SA" w:eastAsia="en-US"/>
                <w:rFonts w:ascii="Calibri" w:eastAsia="Calibri" w:hAnsi="Calibri"/>
              </w:rPr>
              <w:t xml:space="preserve">É o sinal de controle de </w:t>
            </w:r>
            <w:r w:rsidR="009c7526" w:rsidRPr="009c7526">
              <w:rPr>
                <w:i/>
                <w:sz w:val="18"/>
                <w:kern w:val="0"/>
                <w:lang w:bidi="ar-SA" w:eastAsia="en-US"/>
                <w:rFonts w:ascii="Calibri" w:eastAsia="Calibri" w:hAnsi="Calibri"/>
              </w:rPr>
              <w:t xml:space="preserve">RESET</w:t>
            </w:r>
            <w:r w:rsidR="00f322b9" w:rsidRPr="008147c3">
              <w:rPr>
                <w:sz w:val="18"/>
                <w:kern w:val="0"/>
                <w:lang w:bidi="ar-SA" w:eastAsia="en-US"/>
                <w:rFonts w:ascii="Calibri" w:eastAsia="Calibri" w:hAnsi="Calibri"/>
              </w:rPr>
              <w:t xml:space="preserve"> de cada coluna da matriz</w:t>
            </w:r>
          </w:p>
        </w:tc>
        <w:tc>
          <w:tcPr>
            <w:textDirection w:val="lrTb"/>
            <w:vAlign w:val="center"/>
            <w:tcW w:type="dxa" w:w="992"/>
          </w:tcPr>
          <w:p w:rsidP="005a10da">
            <w:pPr>
              <w:pStyle w:val="Normal"/>
              <w:rPr>
                <w:sz w:val="18"/>
                <w:kern w:val="0"/>
                <w:lang w:bidi="ar-SA" w:eastAsia="en-US" w:val="en-US"/>
                <w:rFonts w:ascii="Calibri" w:eastAsia="Calibri" w:hAnsi="Calibri"/>
              </w:rPr>
              <w:suppressAutoHyphens w:val="off"/>
              <w:widowControl/>
              <w:autoSpaceDN/>
              <w:jc w:val="center"/>
            </w:pPr>
            <w:r w:rsidR="00f322b9" w:rsidRPr="008147c3">
              <w:rPr>
                <w:sz w:val="18"/>
                <w:kern w:val="0"/>
                <w:lang w:bidi="ar-SA" w:eastAsia="en-US" w:val="en-US"/>
                <w:rFonts w:ascii="Calibri" w:eastAsia="Calibri" w:hAnsi="Calibri"/>
              </w:rPr>
              <w:t xml:space="preserve">Dig. (0 / 1)</w:t>
            </w:r>
          </w:p>
        </w:tc>
        <w:tc>
          <w:tcPr>
            <w:textDirection w:val="lrTb"/>
            <w:vAlign w:val="center"/>
            <w:tcW w:type="dxa" w:w="1134"/>
          </w:tcPr>
          <w:p w:rsidP="005a10da">
            <w:pPr>
              <w:pStyle w:val="Normal"/>
              <w:rPr>
                <w:sz w:val="18"/>
                <w:kern w:val="0"/>
                <w:lang w:bidi="ar-SA" w:eastAsia="en-US"/>
                <w:rFonts w:ascii="Calibri" w:eastAsia="Calibri" w:hAnsi="Calibri"/>
              </w:rPr>
              <w:suppressAutoHyphens w:val="off"/>
              <w:widowControl/>
              <w:autoSpaceDN/>
              <w:jc w:val="center"/>
            </w:pPr>
            <w:r w:rsidR="00f322b9" w:rsidRPr="008147c3">
              <w:rPr>
                <w:sz w:val="18"/>
                <w:kern w:val="0"/>
                <w:lang w:bidi="ar-SA" w:eastAsia="en-US"/>
                <w:rFonts w:ascii="Calibri" w:eastAsia="Calibri" w:hAnsi="Calibri"/>
              </w:rPr>
              <w:t xml:space="preserve">0 / 3,3</w:t>
            </w:r>
          </w:p>
        </w:tc>
        <w:tc>
          <w:tcPr>
            <w:textDirection w:val="lrTb"/>
            <w:vAlign w:val="center"/>
            <w:tcW w:type="dxa" w:w="2523"/>
          </w:tcPr>
          <w:p w:rsidP="005a10da">
            <w:pPr>
              <w:pStyle w:val="Normal"/>
              <w:rPr>
                <w:sz w:val="18"/>
                <w:kern w:val="0"/>
                <w:lang w:bidi="ar-SA" w:eastAsia="en-US"/>
                <w:rFonts w:ascii="Calibri" w:eastAsia="Calibri" w:hAnsi="Calibri"/>
              </w:rPr>
              <w:suppressAutoHyphens w:val="off"/>
              <w:widowControl/>
              <w:autoSpaceDN/>
              <w:jc w:val="center"/>
            </w:pPr>
            <w:r w:rsidR="001a6e83">
              <w:rPr>
                <w:sz w:val="18"/>
                <w:kern w:val="0"/>
                <w:lang w:bidi="ar-SA" w:eastAsia="en-US"/>
                <w:rFonts w:ascii="Calibri" w:eastAsia="Calibri" w:hAnsi="Calibri"/>
              </w:rPr>
              <w:t xml:space="preserve">Interno ao </w:t>
            </w:r>
            <w:r w:rsidR="00f322b9" w:rsidRPr="008147c3">
              <w:rPr>
                <w:sz w:val="18"/>
                <w:kern w:val="0"/>
                <w:lang w:bidi="ar-SA" w:eastAsia="en-US"/>
                <w:rFonts w:ascii="Calibri" w:eastAsia="Calibri" w:hAnsi="Calibri"/>
              </w:rPr>
              <w:t xml:space="preserve">CHIP IR2</w:t>
            </w:r>
          </w:p>
        </w:tc>
      </w:tr>
    </w:tbl>
    <w:p w:rsidP="005a10da">
      <w:pPr>
        <w:pStyle w:val="Normal"/>
        <w:rPr>
          <w:kern w:val="0"/>
          <w:lang w:bidi="ar-SA" w:eastAsia="en-US"/>
          <w:rFonts w:ascii="Calibri" w:eastAsia="Calibri" w:hAnsi="Calibri"/>
        </w:rPr>
        <w:suppressAutoHyphens w:val="off"/>
        <w:widowControl/>
        <w:autoSpaceDN/>
        <w:jc w:val="both"/>
      </w:pPr>
      <w:r w:rsidR="00f322b9"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1f2314">
        <w:rPr>
          <w:kern w:val="0"/>
          <w:lang w:bidi="ar-SA" w:eastAsia="en-US"/>
          <w:rFonts w:ascii="Calibri" w:eastAsia="Calibri" w:hAnsi="Calibri"/>
        </w:rPr>
        <w:t xml:space="preserve">A</w:t>
      </w:r>
      <w:r w:rsidR="00f322b9" w:rsidRPr="00f322b9">
        <w:rPr>
          <w:kern w:val="0"/>
          <w:lang w:bidi="ar-SA" w:eastAsia="en-US"/>
          <w:rFonts w:ascii="Calibri" w:eastAsia="Calibri" w:hAnsi="Calibri"/>
        </w:rPr>
        <w:t xml:space="preserve"> figura 2.</w:t>
      </w:r>
      <w:r w:rsidR="00ac6bac">
        <w:rPr>
          <w:kern w:val="0"/>
          <w:lang w:bidi="ar-SA" w:eastAsia="en-US"/>
          <w:rFonts w:ascii="Calibri" w:eastAsia="Calibri" w:hAnsi="Calibri"/>
        </w:rPr>
        <w:t xml:space="preserve">1</w:t>
      </w:r>
      <w:r w:rsidR="002265c0">
        <w:rPr>
          <w:kern w:val="0"/>
          <w:lang w:bidi="ar-SA" w:eastAsia="en-US"/>
          <w:rFonts w:ascii="Calibri" w:eastAsia="Calibri" w:hAnsi="Calibri"/>
        </w:rPr>
        <w:t xml:space="preserve">8</w:t>
      </w:r>
      <w:r w:rsidR="00f322b9" w:rsidRPr="00f322b9">
        <w:rPr>
          <w:kern w:val="0"/>
          <w:lang w:bidi="ar-SA" w:eastAsia="en-US"/>
          <w:rFonts w:ascii="Calibri" w:eastAsia="Calibri" w:hAnsi="Calibri"/>
        </w:rPr>
        <w:t xml:space="preserve"> mostra o comportamento das ondas quadráticas </w:t>
      </w:r>
      <w:r w:rsidR="00082fef">
        <w:rPr>
          <w:kern w:val="0"/>
          <w:lang w:bidi="ar-SA" w:eastAsia="en-US"/>
          <w:rFonts w:ascii="Calibri" w:eastAsia="Calibri" w:hAnsi="Calibri"/>
        </w:rPr>
        <w:t xml:space="preserve">nos</w:t>
      </w:r>
      <w:r w:rsidR="00f322b9" w:rsidRPr="00f322b9">
        <w:rPr>
          <w:kern w:val="0"/>
          <w:lang w:bidi="ar-SA" w:eastAsia="en-US"/>
          <w:rFonts w:ascii="Calibri" w:eastAsia="Calibri" w:hAnsi="Calibri"/>
        </w:rPr>
        <w:t xml:space="preserve"> termina</w:t>
      </w:r>
      <w:r w:rsidR="00082fef">
        <w:rPr>
          <w:kern w:val="0"/>
          <w:lang w:bidi="ar-SA" w:eastAsia="en-US"/>
          <w:rFonts w:ascii="Calibri" w:eastAsia="Calibri" w:hAnsi="Calibri"/>
        </w:rPr>
        <w:t xml:space="preserve">is de endereç</w:t>
      </w:r>
      <w:r w:rsidR="00082fef">
        <w:rPr>
          <w:kern w:val="0"/>
          <w:lang w:bidi="ar-SA" w:eastAsia="en-US"/>
          <w:rFonts w:ascii="Calibri" w:eastAsia="Calibri" w:hAnsi="Calibri"/>
        </w:rPr>
        <w:t xml:space="preserve">a</w:t>
      </w:r>
      <w:r w:rsidR="00082fef">
        <w:rPr>
          <w:kern w:val="0"/>
          <w:lang w:bidi="ar-SA" w:eastAsia="en-US"/>
          <w:rFonts w:ascii="Calibri" w:eastAsia="Calibri" w:hAnsi="Calibri"/>
        </w:rPr>
        <w:t xml:space="preserve">mento</w:t>
      </w:r>
      <w:r w:rsidR="001f2314">
        <w:rPr>
          <w:kern w:val="0"/>
          <w:lang w:bidi="ar-SA" w:eastAsia="en-US"/>
          <w:rFonts w:ascii="Calibri" w:eastAsia="Calibri" w:hAnsi="Calibri"/>
        </w:rPr>
        <w:t xml:space="preserve"> do circuito </w:t>
      </w:r>
      <w:r w:rsidR="00336c31" w:rsidRPr="00336c31">
        <w:rPr>
          <w:i/>
          <w:caps/>
          <w:kern w:val="0"/>
          <w:lang w:bidi="ar-SA" w:eastAsia="en-US"/>
          <w:rFonts w:ascii="Calibri" w:eastAsia="Calibri" w:hAnsi="Calibri"/>
        </w:rPr>
        <w:t xml:space="preserve">COLSEL</w:t>
      </w:r>
      <w:r w:rsidR="00f322b9" w:rsidRPr="00f322b9">
        <w:rPr>
          <w:kern w:val="0"/>
          <w:lang w:bidi="ar-SA" w:eastAsia="en-US"/>
          <w:rFonts w:ascii="Calibri" w:eastAsia="Calibri" w:hAnsi="Calibri"/>
        </w:rPr>
        <w:t xml:space="preserve">, </w:t>
      </w:r>
      <w:r w:rsidR="00082fef">
        <w:rPr>
          <w:kern w:val="0"/>
          <w:lang w:bidi="ar-SA" w:eastAsia="en-US"/>
          <w:rFonts w:ascii="Calibri" w:eastAsia="Calibri" w:hAnsi="Calibri"/>
        </w:rPr>
        <w:t xml:space="preserve">para que</w:t>
      </w:r>
      <w:r w:rsidR="001f2314">
        <w:rPr>
          <w:kern w:val="0"/>
          <w:lang w:bidi="ar-SA" w:eastAsia="en-US"/>
          <w:rFonts w:ascii="Calibri" w:eastAsia="Calibri" w:hAnsi="Calibri"/>
        </w:rPr>
        <w:t xml:space="preserve"> </w:t>
      </w:r>
      <w:r w:rsidR="00f322b9" w:rsidRPr="00f322b9">
        <w:rPr>
          <w:kern w:val="0"/>
          <w:lang w:bidi="ar-SA" w:eastAsia="en-US"/>
          <w:rFonts w:ascii="Calibri" w:eastAsia="Calibri" w:hAnsi="Calibri"/>
        </w:rPr>
        <w:t xml:space="preserve">a seleção de cada coluna </w:t>
      </w:r>
      <w:r w:rsidR="00082fef">
        <w:rPr>
          <w:kern w:val="0"/>
          <w:lang w:bidi="ar-SA" w:eastAsia="en-US"/>
          <w:rFonts w:ascii="Calibri" w:eastAsia="Calibri" w:hAnsi="Calibri"/>
        </w:rPr>
        <w:t xml:space="preserve">seja</w:t>
      </w:r>
      <w:r w:rsidR="00f322b9" w:rsidRPr="00f322b9">
        <w:rPr>
          <w:kern w:val="0"/>
          <w:lang w:bidi="ar-SA" w:eastAsia="en-US"/>
          <w:rFonts w:ascii="Calibri" w:eastAsia="Calibri" w:hAnsi="Calibri"/>
        </w:rPr>
        <w:t xml:space="preserve"> feita periodicamente através da combinação bin</w:t>
      </w:r>
      <w:r w:rsidR="00f322b9" w:rsidRPr="00f322b9">
        <w:rPr>
          <w:kern w:val="0"/>
          <w:lang w:bidi="ar-SA" w:eastAsia="en-US"/>
          <w:rFonts w:ascii="Calibri" w:eastAsia="Calibri" w:hAnsi="Calibri"/>
        </w:rPr>
        <w:t xml:space="preserve">á</w:t>
      </w:r>
      <w:r w:rsidR="00f322b9" w:rsidRPr="00f322b9">
        <w:rPr>
          <w:kern w:val="0"/>
          <w:lang w:bidi="ar-SA" w:eastAsia="en-US"/>
          <w:rFonts w:ascii="Calibri" w:eastAsia="Calibri" w:hAnsi="Calibri"/>
        </w:rPr>
        <w:t xml:space="preserve">ria </w:t>
      </w:r>
      <w:r w:rsidR="00412195">
        <w:rPr>
          <w:kern w:val="0"/>
          <w:lang w:bidi="ar-SA" w:eastAsia="en-US"/>
          <w:rFonts w:ascii="Calibri" w:eastAsia="Calibri" w:hAnsi="Calibri"/>
        </w:rPr>
        <w:t xml:space="preserve">de AC0, AC</w:t>
      </w:r>
      <w:r w:rsidR="000348d5">
        <w:rPr>
          <w:kern w:val="0"/>
          <w:lang w:bidi="ar-SA" w:eastAsia="en-US"/>
          <w:rFonts w:ascii="Calibri" w:eastAsia="Calibri" w:hAnsi="Calibri"/>
        </w:rPr>
        <w:t xml:space="preserve">1 e AC2</w:t>
      </w:r>
      <w:r w:rsidR="00412195">
        <w:rPr>
          <w:kern w:val="0"/>
          <w:lang w:bidi="ar-SA" w:eastAsia="en-US"/>
          <w:rFonts w:ascii="Calibri" w:eastAsia="Calibri" w:hAnsi="Calibri"/>
        </w:rPr>
        <w:t xml:space="preserve">.</w:t>
      </w:r>
      <w:r w:rsidR="00f322b9"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5a10da" w:rsidRPr="00f322b9">
        <w:rPr>
          <w:kern w:val="0"/>
          <w:lang w:bidi="ar-SA" w:eastAsia="en-US"/>
          <w:rFonts w:ascii="Calibri" w:eastAsia="Calibri" w:hAnsi="Calibri"/>
        </w:rPr>
      </w:r>
    </w:p>
    <w:p w:rsidP="005a10da">
      <w:pPr>
        <w:pStyle w:val="Normal"/>
        <w:keepNext/>
        <w:suppressAutoHyphens w:val="off"/>
        <w:widowControl/>
        <w:autoSpaceDN/>
        <w:jc w:val="center"/>
      </w:pPr>
      <w:r w:rsidR="00e73e60">
        <w:pict>
          <v:shapetype id="_x0000_t75" coordsize="21600,21600" o:spt="75" filled="f" stroked="f">
            <v:stroke joinstyle="miter"/>
            <v:path o:extrusionok="f"/>
            <o:lock aspectratio="t" v:ext="edit"/>
          </v:shapetype>
          <v:shape id="_x0000_i1065" type="#_x0000_t75" style="width:255.92pt;height:118.445pt;" o:bordertopcolor="auto" o:borderleftcolor="auto" o:borderbottomcolor="auto" o:borderrightcolor="auto">
            <v:imagedata o:title="" r:id="rId28"/>
            <w10:bordertop type="none" width="0"/>
            <w10:borderleft type="none" width="0"/>
            <w10:borderbottom type="none" width="0"/>
            <w10:borderright type="none" width="0"/>
          </v:shape>
        </w:pict>
      </w:r>
      <w:r w:rsidR="00ac6bac"/>
    </w:p>
    <w:p w:rsidP="005a10da">
      <w:pPr>
        <w:pStyle w:val="Caption"/>
        <w:spacing w:after="0" w:before="0"/>
        <w:jc w:val="both"/>
      </w:pPr>
      <w:bookmarkStart w:id="49" w:name="_Toc520928533"/>
      <w:r w:rsidR="00ac6bac" w:rsidRPr="00ac6bac">
        <w:rPr>
          <w:i w:val="false"/>
          <w:kern w:val="0"/>
          <w:lang w:bidi="ar-SA" w:eastAsia="en-US"/>
          <w:rFonts w:ascii="Calibri" w:eastAsia="Calibri" w:hAnsi="Calibri"/>
          <w:color w:val="000000"/>
        </w:rPr>
        <w:t xml:space="preserve">Figura 2. </w:t>
      </w:r>
      <w:r w:rsidR="00ac6bac" w:rsidRPr="00ac6bac">
        <w:rPr>
          <w:i w:val="false"/>
          <w:kern w:val="0"/>
          <w:lang w:bidi="ar-SA" w:eastAsia="en-US"/>
          <w:rFonts w:ascii="Calibri" w:eastAsia="Calibri" w:hAnsi="Calibri"/>
          <w:color w:val="000000"/>
        </w:rPr>
        <w:fldChar w:fldCharType="begin"/>
      </w:r>
      <w:r w:rsidR="00ac6bac" w:rsidRPr="00ac6bac">
        <w:rPr>
          <w:i w:val="false"/>
          <w:kern w:val="0"/>
          <w:lang w:bidi="ar-SA" w:eastAsia="en-US"/>
          <w:rFonts w:ascii="Calibri" w:eastAsia="Calibri" w:hAnsi="Calibri"/>
          <w:color w:val="000000"/>
        </w:rPr>
        <w:instrText xml:space="preserve"> SEQ Figura_2. \* ARABIC </w:instrText>
      </w:r>
      <w:r w:rsidR="00ac6bac" w:rsidRPr="00ac6bac">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18</w:t>
      </w:r>
      <w:r w:rsidR="00ac6bac" w:rsidRPr="00ac6bac">
        <w:rPr>
          <w:i w:val="false"/>
          <w:kern w:val="0"/>
          <w:lang w:bidi="ar-SA" w:eastAsia="en-US"/>
          <w:rFonts w:ascii="Calibri" w:eastAsia="Calibri" w:hAnsi="Calibri"/>
          <w:color w:val="000000"/>
        </w:rPr>
        <w:fldChar w:fldCharType="end"/>
      </w:r>
      <w:r w:rsidR="00ac6bac" w:rsidRPr="00877a18">
        <w:rPr>
          <w:i w:val="false"/>
          <w:kern w:val="0"/>
          <w:lang w:bidi="ar-SA" w:eastAsia="en-US"/>
          <w:rFonts w:ascii="Calibri" w:eastAsia="Calibri" w:hAnsi="Calibri"/>
          <w:color w:val="000000"/>
        </w:rPr>
        <w:t xml:space="preserve"> – </w:t>
      </w:r>
      <w:r w:rsidR="00ce5f56" w:rsidRPr="00a1456e">
        <w:rPr>
          <w:i w:val="false"/>
          <w:kern w:val="0"/>
          <w:iCs w:val="false"/>
          <w:lang w:bidi="ar-SA" w:eastAsia="en-US"/>
          <w:rFonts w:ascii="Calibri" w:eastAsia="Calibri" w:hAnsi="Calibri"/>
        </w:rPr>
        <w:t xml:space="preserve">Sinais utilizados para o endereçamento sequencial</w:t>
      </w:r>
      <w:r w:rsidR="00ce5f56" w:rsidRPr="00a1456e">
        <w:rPr>
          <w:i w:val="false"/>
          <w:kern w:val="0"/>
          <w:lang w:bidi="ar-SA" w:eastAsia="en-US"/>
          <w:rFonts w:ascii="Calibri" w:eastAsia="Calibri" w:hAnsi="Calibri"/>
          <w:color w:val="000000"/>
        </w:rPr>
        <w:t xml:space="preserve"> do circuito </w:t>
      </w:r>
      <w:r w:rsidR="00ac6bac" w:rsidRPr="00336c31">
        <w:rPr>
          <w:caps/>
          <w:kern w:val="0"/>
          <w:lang w:bidi="ar-SA" w:eastAsia="en-US"/>
          <w:rFonts w:ascii="Calibri" w:eastAsia="Calibri" w:hAnsi="Calibri"/>
          <w:color w:val="000000"/>
        </w:rPr>
        <w:t xml:space="preserve">COLSEL</w:t>
      </w:r>
      <w:r w:rsidR="00ac6bac" w:rsidRPr="00877a18">
        <w:rPr>
          <w:i w:val="false"/>
          <w:kern w:val="0"/>
          <w:lang w:bidi="ar-SA" w:eastAsia="en-US"/>
          <w:rFonts w:ascii="Calibri" w:eastAsia="Calibri" w:hAnsi="Calibri"/>
          <w:color w:val="000000"/>
        </w:rPr>
        <w:t xml:space="preserve"> [7].</w:t>
      </w:r>
      <w:bookmarkEnd w:id="49"/>
      <w:r w:rsidR="00877a18"/>
    </w:p>
    <w:p w:rsidP="005a10da">
      <w:pPr>
        <w:pStyle w:val="Normal"/>
        <w:rPr>
          <w:kern w:val="0"/>
          <w:lang w:bidi="ar-SA" w:eastAsia="en-US"/>
          <w:rFonts w:ascii="Calibri" w:eastAsia="Calibri" w:hAnsi="Calibri"/>
        </w:rPr>
        <w:suppressAutoHyphens w:val="off"/>
        <w:widowControl/>
        <w:autoSpaceDN/>
        <w:jc w:val="both"/>
      </w:pPr>
      <w:r w:rsidR="005c4296">
        <w:rPr>
          <w:kern w:val="0"/>
          <w:lang w:bidi="ar-SA" w:eastAsia="en-US"/>
          <w:rFonts w:ascii="Calibri" w:eastAsia="Calibri" w:hAnsi="Calibri"/>
        </w:rPr>
      </w:r>
    </w:p>
    <w:p w:rsidP="005c4296">
      <w:pPr>
        <w:pStyle w:val="Normal"/>
        <w:rPr>
          <w:kern w:val="0"/>
          <w:lang w:bidi="ar-SA" w:eastAsia="en-US"/>
          <w:rFonts w:ascii="Calibri" w:eastAsia="Calibri" w:hAnsi="Calibri"/>
        </w:rPr>
        <w:suppressAutoHyphens w:val="off"/>
        <w:widowControl/>
        <w:autoSpaceDN/>
        <w:ind w:firstLine="709"/>
        <w:jc w:val="both"/>
      </w:pPr>
      <w:r w:rsidR="005c4296" w:rsidRPr="00f322b9">
        <w:rPr>
          <w:kern w:val="0"/>
          <w:lang w:bidi="ar-SA" w:eastAsia="en-US"/>
          <w:rFonts w:ascii="Calibri" w:eastAsia="Calibri" w:hAnsi="Calibri"/>
        </w:rPr>
        <w:t xml:space="preserve">Para a geração </w:t>
      </w:r>
      <w:r w:rsidR="005c4296">
        <w:rPr>
          <w:kern w:val="0"/>
          <w:lang w:bidi="ar-SA" w:eastAsia="en-US"/>
          <w:rFonts w:ascii="Calibri" w:eastAsia="Calibri" w:hAnsi="Calibri"/>
        </w:rPr>
        <w:t xml:space="preserve">das tensões </w:t>
      </w:r>
      <w:r w:rsidR="005c4296" w:rsidRPr="00e46396">
        <w:rPr>
          <w:i/>
          <w:kern w:val="0"/>
          <w:lang w:bidi="ar-SA" w:eastAsia="en-US"/>
          <w:rFonts w:ascii="Times New Roman" w:eastAsia="Calibri" w:hAnsi="Times New Roman"/>
        </w:rPr>
        <w:t xml:space="preserve">V</w:t>
      </w:r>
      <w:r w:rsidR="005c4296" w:rsidRPr="00e46396">
        <w:rPr>
          <w:i/>
          <w:vertAlign w:val="subscript"/>
          <w:kern w:val="0"/>
          <w:lang w:bidi="ar-SA" w:eastAsia="en-US"/>
          <w:rFonts w:ascii="Times New Roman" w:eastAsia="Calibri" w:hAnsi="Times New Roman"/>
        </w:rPr>
        <w:t xml:space="preserve">RDR</w:t>
      </w:r>
      <w:r w:rsidR="005c4296" w:rsidRPr="00f322b9">
        <w:rPr>
          <w:kern w:val="0"/>
          <w:lang w:bidi="ar-SA" w:eastAsia="en-US"/>
          <w:rFonts w:ascii="Calibri" w:eastAsia="Calibri" w:hAnsi="Calibri"/>
        </w:rPr>
        <w:t xml:space="preserve"> e </w:t>
      </w:r>
      <w:r w:rsidR="005c4296" w:rsidRPr="00e46396">
        <w:rPr>
          <w:i/>
          <w:kern w:val="0"/>
          <w:lang w:bidi="ar-SA" w:eastAsia="en-US"/>
          <w:rFonts w:ascii="Times New Roman" w:eastAsia="Calibri" w:hAnsi="Times New Roman"/>
        </w:rPr>
        <w:t xml:space="preserve">V</w:t>
      </w:r>
      <w:r w:rsidR="005c4296" w:rsidRPr="00e46396">
        <w:rPr>
          <w:i/>
          <w:vertAlign w:val="subscript"/>
          <w:kern w:val="0"/>
          <w:lang w:bidi="ar-SA" w:eastAsia="en-US"/>
          <w:rFonts w:ascii="Times New Roman" w:eastAsia="Calibri" w:hAnsi="Times New Roman"/>
        </w:rPr>
        <w:t xml:space="preserve">RST</w:t>
      </w:r>
      <w:r w:rsidR="005c4296" w:rsidRPr="00f322b9">
        <w:rPr>
          <w:kern w:val="0"/>
          <w:lang w:bidi="ar-SA" w:eastAsia="en-US"/>
          <w:rFonts w:ascii="Calibri" w:eastAsia="Calibri" w:hAnsi="Calibri"/>
        </w:rPr>
        <w:t xml:space="preserve">, é necessário que se tenha a presença do sinal de coluna </w:t>
      </w:r>
      <w:r w:rsidR="005c4296">
        <w:rPr>
          <w:kern w:val="0"/>
          <w:lang w:bidi="ar-SA" w:eastAsia="en-US"/>
          <w:rFonts w:ascii="Calibri" w:eastAsia="Calibri" w:hAnsi="Calibri"/>
        </w:rPr>
        <w:t xml:space="preserve">correspondente</w:t>
      </w:r>
      <w:r w:rsidR="005c4296" w:rsidRPr="00f322b9">
        <w:rPr>
          <w:kern w:val="0"/>
          <w:lang w:bidi="ar-SA" w:eastAsia="en-US"/>
          <w:rFonts w:ascii="Calibri" w:eastAsia="Calibri" w:hAnsi="Calibri"/>
        </w:rPr>
        <w:t xml:space="preserve"> à posição </w:t>
      </w:r>
      <w:r w:rsidR="005c4296">
        <w:rPr>
          <w:kern w:val="0"/>
          <w:lang w:bidi="ar-SA" w:eastAsia="en-US"/>
          <w:rFonts w:ascii="Calibri" w:eastAsia="Calibri" w:hAnsi="Calibri"/>
        </w:rPr>
        <w:t xml:space="preserve">do pixel em estudo e também os sinais </w:t>
      </w:r>
      <w:r w:rsidR="005c4296" w:rsidRPr="007c6bd3">
        <w:rPr>
          <w:i/>
          <w:kern w:val="0"/>
          <w:lang w:bidi="ar-SA" w:eastAsia="en-US"/>
          <w:rFonts w:ascii="Calibri" w:eastAsia="Calibri" w:hAnsi="Calibri"/>
        </w:rPr>
        <w:t xml:space="preserve">RST</w:t>
      </w:r>
      <w:r w:rsidR="005c4296" w:rsidRPr="00f322b9">
        <w:rPr>
          <w:kern w:val="0"/>
          <w:lang w:bidi="ar-SA" w:eastAsia="en-US"/>
          <w:rFonts w:ascii="Calibri" w:eastAsia="Calibri" w:hAnsi="Calibri"/>
        </w:rPr>
        <w:t xml:space="preserve"> e </w:t>
      </w:r>
      <w:r w:rsidR="005c4296" w:rsidRPr="007c6bd3">
        <w:rPr>
          <w:i/>
          <w:kern w:val="0"/>
          <w:lang w:bidi="ar-SA" w:eastAsia="en-US"/>
          <w:rFonts w:ascii="Calibri" w:eastAsia="Calibri" w:hAnsi="Calibri"/>
        </w:rPr>
        <w:t xml:space="preserve">RDR</w:t>
      </w:r>
      <w:r w:rsidR="005c4296">
        <w:rPr>
          <w:i/>
          <w:kern w:val="0"/>
          <w:lang w:bidi="ar-SA" w:eastAsia="en-US"/>
          <w:rFonts w:ascii="Calibri" w:eastAsia="Calibri" w:hAnsi="Calibri"/>
        </w:rPr>
        <w:t xml:space="preserve"> </w:t>
      </w:r>
      <w:r w:rsidR="005c4296">
        <w:rPr>
          <w:kern w:val="0"/>
          <w:lang w:bidi="ar-SA" w:eastAsia="en-US"/>
          <w:rFonts w:ascii="Calibri" w:eastAsia="Calibri" w:hAnsi="Calibri"/>
        </w:rPr>
        <w:t xml:space="preserve">que </w:t>
      </w:r>
      <w:r w:rsidR="005c4296" w:rsidRPr="003a1f71">
        <w:rPr>
          <w:kern w:val="0"/>
          <w:lang w:bidi="ar-SA" w:eastAsia="en-US"/>
          <w:rFonts w:ascii="Calibri" w:eastAsia="Calibri" w:hAnsi="Calibri"/>
        </w:rPr>
        <w:t xml:space="preserve">são</w:t>
      </w:r>
      <w:r w:rsidR="005c4296">
        <w:rPr>
          <w:i/>
          <w:kern w:val="0"/>
          <w:lang w:bidi="ar-SA" w:eastAsia="en-US"/>
          <w:rFonts w:ascii="Calibri" w:eastAsia="Calibri" w:hAnsi="Calibri"/>
        </w:rPr>
        <w:t xml:space="preserve"> </w:t>
      </w:r>
      <w:r w:rsidR="005c4296">
        <w:rPr>
          <w:kern w:val="0"/>
          <w:lang w:bidi="ar-SA" w:eastAsia="en-US"/>
          <w:rFonts w:ascii="Calibri" w:eastAsia="Calibri" w:hAnsi="Calibri"/>
        </w:rPr>
        <w:t xml:space="preserve">aci</w:t>
      </w:r>
      <w:r w:rsidR="005c4296">
        <w:rPr>
          <w:kern w:val="0"/>
          <w:lang w:bidi="ar-SA" w:eastAsia="en-US"/>
          <w:rFonts w:ascii="Calibri" w:eastAsia="Calibri" w:hAnsi="Calibri"/>
        </w:rPr>
        <w:t xml:space="preserve">o</w:t>
      </w:r>
      <w:r w:rsidR="005c4296">
        <w:rPr>
          <w:kern w:val="0"/>
          <w:lang w:bidi="ar-SA" w:eastAsia="en-US"/>
          <w:rFonts w:ascii="Calibri" w:eastAsia="Calibri" w:hAnsi="Calibri"/>
        </w:rPr>
        <w:t xml:space="preserve">nados externamente através de controle manual ou automático com a utilização de microcontr</w:t>
      </w:r>
      <w:r w:rsidR="005c4296">
        <w:rPr>
          <w:kern w:val="0"/>
          <w:lang w:bidi="ar-SA" w:eastAsia="en-US"/>
          <w:rFonts w:ascii="Calibri" w:eastAsia="Calibri" w:hAnsi="Calibri"/>
        </w:rPr>
        <w:t xml:space="preserve">o</w:t>
      </w:r>
      <w:r w:rsidR="005c4296">
        <w:rPr>
          <w:kern w:val="0"/>
          <w:lang w:bidi="ar-SA" w:eastAsia="en-US"/>
          <w:rFonts w:ascii="Calibri" w:eastAsia="Calibri" w:hAnsi="Calibri"/>
        </w:rPr>
        <w:t xml:space="preserve">ladores como, por exemplo, o arduino</w:t>
      </w:r>
      <w:r w:rsidR="005c4296" w:rsidRPr="00f322b9">
        <w:rPr>
          <w:kern w:val="0"/>
          <w:lang w:bidi="ar-SA" w:eastAsia="en-US"/>
          <w:rFonts w:ascii="Calibri" w:eastAsia="Calibri" w:hAnsi="Calibri"/>
        </w:rPr>
        <w:t xml:space="preserve">.</w:t>
      </w:r>
    </w:p>
    <w:p w:rsidP="005a10da">
      <w:pPr>
        <w:pStyle w:val="Normal"/>
        <w:rPr>
          <w:kern w:val="0"/>
          <w:lang w:bidi="ar-SA" w:eastAsia="en-US"/>
          <w:rFonts w:ascii="Calibri" w:eastAsia="Calibri" w:hAnsi="Calibri"/>
        </w:rPr>
        <w:suppressAutoHyphens w:val="off"/>
        <w:widowControl/>
        <w:autoSpaceDN/>
        <w:jc w:val="both"/>
      </w:pPr>
      <w:r w:rsidR="00f322b9" w:rsidRPr="00f322b9">
        <w:rPr>
          <w:kern w:val="0"/>
          <w:lang w:bidi="ar-SA" w:eastAsia="en-US"/>
          <w:rFonts w:ascii="Calibri" w:eastAsia="Calibri" w:hAnsi="Calibri"/>
        </w:rPr>
      </w:r>
    </w:p>
    <w:p w:rsidP="005a10da">
      <w:pPr>
        <w:pStyle w:val="Subtitle"/>
        <w:rPr>
          <w:i/>
          <w:caps/>
          <w:lang w:bidi="ar-SA" w:eastAsia="en-US"/>
          <w:rFonts w:eastAsia="Calibri"/>
        </w:rPr>
        <w:spacing w:after="0"/>
      </w:pPr>
      <w:bookmarkStart w:id="50" w:name="_Toc520928589"/>
      <w:r w:rsidR="00f322b9" w:rsidRPr="003d6dd3">
        <w:rPr>
          <w:caps/>
          <w:lang w:bidi="ar-SA" w:eastAsia="en-US"/>
          <w:rFonts w:eastAsia="Calibri"/>
        </w:rPr>
        <w:t xml:space="preserve">2.4.</w:t>
      </w:r>
      <w:r w:rsidR="0019029c">
        <w:rPr>
          <w:caps/>
          <w:lang w:bidi="ar-SA" w:eastAsia="en-US"/>
          <w:rFonts w:eastAsia="Calibri"/>
        </w:rPr>
        <w:t xml:space="preserve">3</w:t>
      </w:r>
      <w:r w:rsidR="00f322b9" w:rsidRPr="003d6dd3">
        <w:rPr>
          <w:caps/>
          <w:lang w:bidi="ar-SA" w:eastAsia="en-US"/>
          <w:rFonts w:eastAsia="Calibri"/>
        </w:rPr>
        <w:t xml:space="preserve">. circuito </w:t>
      </w:r>
      <w:r w:rsidR="00f322b9" w:rsidRPr="0067756e">
        <w:rPr>
          <w:i/>
          <w:caps/>
          <w:lang w:bidi="ar-SA" w:eastAsia="en-US"/>
          <w:rFonts w:eastAsia="Calibri"/>
        </w:rPr>
        <w:t xml:space="preserve">t-gate</w:t>
      </w:r>
      <w:bookmarkEnd w:id="50"/>
      <w:r w:rsidR="00f322b9" w:rsidRPr="0067756e">
        <w:rPr>
          <w:i/>
          <w:caps/>
          <w:lang w:bidi="ar-SA" w:eastAsia="en-US"/>
          <w:rFonts w:eastAsia="Calibri"/>
        </w:rPr>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67756e">
        <w:rPr>
          <w:kern w:val="0"/>
          <w:lang w:bidi="ar-SA" w:eastAsia="en-US"/>
          <w:rFonts w:ascii="Calibri" w:eastAsia="Calibri" w:hAnsi="Calibri"/>
        </w:rPr>
        <w:t xml:space="preserve">O </w:t>
      </w:r>
      <w:r w:rsidR="0067756e" w:rsidRPr="00da37f4">
        <w:rPr>
          <w:kern w:val="0"/>
          <w:lang w:bidi="ar-SA" w:eastAsia="en-US"/>
          <w:rFonts w:ascii="Calibri" w:eastAsia="Calibri" w:hAnsi="Calibri"/>
        </w:rPr>
        <w:t xml:space="preserve">circuito </w:t>
      </w:r>
      <w:r w:rsidR="0067756e" w:rsidRPr="00da37f4">
        <w:rPr>
          <w:i/>
          <w:kern w:val="0"/>
          <w:lang w:bidi="ar-SA" w:eastAsia="en-US"/>
          <w:rFonts w:ascii="Calibri" w:eastAsia="Calibri" w:hAnsi="Calibri"/>
        </w:rPr>
        <w:t xml:space="preserve">T-GATE</w:t>
      </w:r>
      <w:r w:rsidR="0067756e" w:rsidRPr="00da37f4">
        <w:rPr>
          <w:kern w:val="0"/>
          <w:iCs/>
          <w:lang w:bidi="ar-SA" w:eastAsia="en-US"/>
          <w:rFonts w:ascii="Calibri" w:eastAsia="Calibri" w:hAnsi="Calibri"/>
          <w:color w:val="000000"/>
        </w:rPr>
        <w:t xml:space="preserve"> </w:t>
      </w:r>
      <w:r w:rsidR="00d04e1b" w:rsidRPr="00da37f4">
        <w:rPr>
          <w:kern w:val="0"/>
          <w:iCs/>
          <w:lang w:bidi="ar-SA" w:eastAsia="en-US"/>
          <w:rFonts w:ascii="Calibri" w:eastAsia="Calibri" w:hAnsi="Calibri"/>
          <w:color w:val="000000"/>
        </w:rPr>
        <w:t xml:space="preserve">(figura 2.</w:t>
      </w:r>
      <w:r w:rsidR="002265c0">
        <w:rPr>
          <w:kern w:val="0"/>
          <w:iCs/>
          <w:lang w:bidi="ar-SA" w:eastAsia="en-US"/>
          <w:rFonts w:ascii="Calibri" w:eastAsia="Calibri" w:hAnsi="Calibri"/>
          <w:color w:val="000000"/>
        </w:rPr>
        <w:t xml:space="preserve">19</w:t>
      </w:r>
      <w:r w:rsidR="00d04e1b" w:rsidRPr="00da37f4">
        <w:rPr>
          <w:kern w:val="0"/>
          <w:iCs/>
          <w:lang w:bidi="ar-SA" w:eastAsia="en-US"/>
          <w:rFonts w:ascii="Calibri" w:eastAsia="Calibri" w:hAnsi="Calibri"/>
          <w:color w:val="000000"/>
        </w:rPr>
        <w:t xml:space="preserve">) </w:t>
      </w:r>
      <w:r w:rsidR="0067756e" w:rsidRPr="00da37f4">
        <w:rPr>
          <w:kern w:val="0"/>
          <w:lang w:bidi="ar-SA" w:eastAsia="en-US"/>
          <w:rFonts w:ascii="Calibri" w:eastAsia="Calibri" w:hAnsi="Calibri"/>
        </w:rPr>
        <w:t xml:space="preserve">é um circuito composto de chaves controladas</w:t>
      </w:r>
      <w:r w:rsidR="00fe043f">
        <w:rPr>
          <w:kern w:val="0"/>
          <w:lang w:bidi="ar-SA" w:eastAsia="en-US"/>
          <w:rFonts w:ascii="Calibri" w:eastAsia="Calibri" w:hAnsi="Calibri"/>
        </w:rPr>
        <w:t xml:space="preserve">,</w:t>
      </w:r>
      <w:r w:rsidR="0067756e" w:rsidRPr="00da37f4">
        <w:rPr>
          <w:kern w:val="0"/>
          <w:lang w:bidi="ar-SA" w:eastAsia="en-US"/>
          <w:rFonts w:ascii="Calibri" w:eastAsia="Calibri" w:hAnsi="Calibri"/>
        </w:rPr>
        <w:t xml:space="preserve"> </w:t>
      </w:r>
      <w:r w:rsidR="00a10781" w:rsidRPr="00da37f4">
        <w:rPr>
          <w:kern w:val="0"/>
          <w:lang w:bidi="ar-SA" w:eastAsia="en-US"/>
          <w:rFonts w:ascii="Calibri" w:eastAsia="Calibri" w:hAnsi="Calibri"/>
        </w:rPr>
        <w:t xml:space="preserve">que dete</w:t>
      </w:r>
      <w:r w:rsidR="00a10781" w:rsidRPr="00da37f4">
        <w:rPr>
          <w:kern w:val="0"/>
          <w:lang w:bidi="ar-SA" w:eastAsia="en-US"/>
          <w:rFonts w:ascii="Calibri" w:eastAsia="Calibri" w:hAnsi="Calibri"/>
        </w:rPr>
        <w:t xml:space="preserve">r</w:t>
      </w:r>
      <w:r w:rsidR="00a10781" w:rsidRPr="00da37f4">
        <w:rPr>
          <w:kern w:val="0"/>
          <w:lang w:bidi="ar-SA" w:eastAsia="en-US"/>
          <w:rFonts w:ascii="Calibri" w:eastAsia="Calibri" w:hAnsi="Calibri"/>
        </w:rPr>
        <w:t xml:space="preserve">mina quando o pixel será lido</w:t>
      </w:r>
      <w:r w:rsidR="004e3279" w:rsidRPr="00da37f4">
        <w:rPr>
          <w:kern w:val="0"/>
          <w:lang w:bidi="ar-SA" w:eastAsia="en-US"/>
          <w:rFonts w:ascii="Calibri" w:eastAsia="Calibri" w:hAnsi="Calibri"/>
        </w:rPr>
        <w:t xml:space="preserve">.</w:t>
      </w:r>
      <w:r w:rsidR="0067756e" w:rsidRPr="00da37f4">
        <w:rPr>
          <w:kern w:val="0"/>
          <w:lang w:bidi="ar-SA" w:eastAsia="en-US"/>
          <w:rFonts w:ascii="Calibri" w:eastAsia="Calibri" w:hAnsi="Calibri"/>
        </w:rPr>
        <w:t xml:space="preserve"> </w:t>
      </w:r>
      <w:r w:rsidR="004e3279" w:rsidRPr="00da37f4">
        <w:rPr>
          <w:kern w:val="0"/>
          <w:lang w:bidi="ar-SA" w:eastAsia="en-US"/>
          <w:rFonts w:ascii="Calibri" w:eastAsia="Calibri" w:hAnsi="Calibri"/>
        </w:rPr>
        <w:t xml:space="preserve">O</w:t>
      </w:r>
      <w:r w:rsidR="00f322b9" w:rsidRPr="00da37f4">
        <w:rPr>
          <w:kern w:val="0"/>
          <w:lang w:bidi="ar-SA" w:eastAsia="en-US"/>
          <w:rFonts w:ascii="Calibri" w:eastAsia="Calibri" w:hAnsi="Calibri"/>
        </w:rPr>
        <w:t xml:space="preserve">s </w:t>
      </w:r>
      <w:r w:rsidR="00a10781" w:rsidRPr="00da37f4">
        <w:rPr>
          <w:kern w:val="0"/>
          <w:lang w:bidi="ar-SA" w:eastAsia="en-US"/>
          <w:rFonts w:ascii="Calibri" w:eastAsia="Calibri" w:hAnsi="Calibri"/>
        </w:rPr>
        <w:t xml:space="preserve">sinais </w:t>
      </w:r>
      <w:r w:rsidR="00f322b9" w:rsidRPr="00da37f4">
        <w:rPr>
          <w:kern w:val="0"/>
          <w:lang w:bidi="ar-SA" w:eastAsia="en-US"/>
          <w:rFonts w:ascii="Calibri" w:eastAsia="Calibri" w:hAnsi="Calibri"/>
        </w:rPr>
        <w:t xml:space="preserve">provenientes da matriz </w:t>
      </w:r>
      <w:r w:rsidR="00da37f4" w:rsidRPr="00da37f4">
        <w:rPr>
          <w:kern w:val="0"/>
          <w:lang w:bidi="ar-SA" w:eastAsia="en-US"/>
          <w:rFonts w:ascii="Calibri" w:eastAsia="Calibri" w:hAnsi="Calibri"/>
        </w:rPr>
        <w:t xml:space="preserve">0</w:t>
      </w:r>
      <w:r w:rsidR="00a10781" w:rsidRPr="00da37f4">
        <w:rPr>
          <w:kern w:val="0"/>
          <w:lang w:bidi="ar-SA" w:eastAsia="en-US"/>
          <w:rFonts w:ascii="Calibri" w:eastAsia="Calibri" w:hAnsi="Calibri"/>
        </w:rPr>
        <w:t xml:space="preserve">0 à </w:t>
      </w:r>
      <w:r w:rsidR="00da37f4" w:rsidRPr="00da37f4">
        <w:rPr>
          <w:kern w:val="0"/>
          <w:lang w:bidi="ar-SA" w:eastAsia="en-US"/>
          <w:rFonts w:ascii="Calibri" w:eastAsia="Calibri" w:hAnsi="Calibri"/>
        </w:rPr>
        <w:t xml:space="preserve">0</w:t>
      </w:r>
      <w:r w:rsidR="00a10781" w:rsidRPr="00da37f4">
        <w:rPr>
          <w:kern w:val="0"/>
          <w:lang w:bidi="ar-SA" w:eastAsia="en-US"/>
          <w:rFonts w:ascii="Calibri" w:eastAsia="Calibri" w:hAnsi="Calibri"/>
        </w:rPr>
        <w:t xml:space="preserve">7</w:t>
      </w:r>
      <w:r w:rsidR="004e3279" w:rsidRPr="00da37f4">
        <w:rPr>
          <w:kern w:val="0"/>
          <w:lang w:bidi="ar-SA" w:eastAsia="en-US"/>
          <w:rFonts w:ascii="Calibri" w:eastAsia="Calibri" w:hAnsi="Calibri"/>
        </w:rPr>
        <w:t xml:space="preserve"> são</w:t>
      </w:r>
      <w:r w:rsidR="00f322b9" w:rsidRPr="00da37f4">
        <w:rPr>
          <w:kern w:val="0"/>
          <w:lang w:bidi="ar-SA" w:eastAsia="en-US"/>
          <w:rFonts w:ascii="Calibri" w:eastAsia="Calibri" w:hAnsi="Calibri"/>
        </w:rPr>
        <w:t xml:space="preserve"> repassados para a sa</w:t>
      </w:r>
      <w:r w:rsidR="00f322b9" w:rsidRPr="00da37f4">
        <w:rPr>
          <w:kern w:val="0"/>
          <w:lang w:bidi="ar-SA" w:eastAsia="en-US"/>
          <w:rFonts w:ascii="Calibri" w:eastAsia="Calibri" w:hAnsi="Calibri"/>
        </w:rPr>
        <w:t xml:space="preserve">í</w:t>
      </w:r>
      <w:r w:rsidR="00f322b9" w:rsidRPr="00da37f4">
        <w:rPr>
          <w:kern w:val="0"/>
          <w:lang w:bidi="ar-SA" w:eastAsia="en-US"/>
          <w:rFonts w:ascii="Calibri" w:eastAsia="Calibri" w:hAnsi="Calibri"/>
        </w:rPr>
        <w:t xml:space="preserve">da do circuito T-GATE de acordo com os sinais de habili</w:t>
      </w:r>
      <w:r w:rsidR="006e06b5" w:rsidRPr="00da37f4">
        <w:rPr>
          <w:kern w:val="0"/>
          <w:lang w:bidi="ar-SA" w:eastAsia="en-US"/>
          <w:rFonts w:ascii="Calibri" w:eastAsia="Calibri" w:hAnsi="Calibri"/>
        </w:rPr>
        <w:t xml:space="preserve">tação COL0</w:t>
      </w:r>
      <w:r w:rsidR="00a10781" w:rsidRPr="00da37f4">
        <w:rPr>
          <w:kern w:val="0"/>
          <w:lang w:bidi="ar-SA" w:eastAsia="en-US"/>
          <w:rFonts w:ascii="Calibri" w:eastAsia="Calibri" w:hAnsi="Calibri"/>
        </w:rPr>
        <w:t xml:space="preserve"> à</w:t>
      </w:r>
      <w:r w:rsidR="00f322b9" w:rsidRPr="00da37f4">
        <w:rPr>
          <w:kern w:val="0"/>
          <w:lang w:bidi="ar-SA" w:eastAsia="en-US"/>
          <w:rFonts w:ascii="Calibri" w:eastAsia="Calibri" w:hAnsi="Calibri"/>
        </w:rPr>
        <w:t xml:space="preserve"> COL7.</w:t>
      </w:r>
      <w:r w:rsidR="00f322b9"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f322b9" w:rsidRPr="00f322b9">
        <w:rPr>
          <w:kern w:val="0"/>
          <w:lang w:bidi="ar-SA" w:eastAsia="en-US"/>
          <w:rFonts w:ascii="Calibri" w:eastAsia="Calibri" w:hAnsi="Calibri"/>
        </w:rPr>
      </w:r>
    </w:p>
    <w:p w:rsidP="005a10da">
      <w:pPr>
        <w:pStyle w:val="Normal"/>
        <w:keepNext/>
        <w:suppressAutoHyphens w:val="off"/>
        <w:widowControl/>
        <w:autoSpaceDN/>
        <w:jc w:val="center"/>
      </w:pPr>
      <w:r w:rsidR="00464c0e" w:rsidRPr="00f322b9">
        <w:rPr>
          <w:kern w:val="0"/>
          <w:noProof/>
          <w:lang w:bidi="ar-SA" w:eastAsia="pt-BR"/>
          <w:rFonts w:ascii="Calibri" w:eastAsia="Calibri" w:hAnsi="Calibri"/>
        </w:rPr>
        <w:pict>
          <v:shapetype id="_x0000_t75" coordsize="21600,21600" o:spt="75" filled="f" stroked="f">
            <v:stroke joinstyle="miter"/>
            <v:path o:extrusionok="f"/>
            <o:lock aspectratio="t" v:ext="edit"/>
          </v:shapetype>
          <v:shape id="_x0000_i1066" type="#_x0000_t75" style="width:195.384pt;height:130.714pt;" o:bordertopcolor="auto" o:borderleftcolor="auto" o:borderbottomcolor="auto" o:borderrightcolor="auto">
            <v:imagedata cropleft="2543f" croptop="2424f" o:title="" r:id="rId29"/>
            <w10:bordertop type="none" width="0"/>
            <w10:borderleft type="none" width="0"/>
            <w10:borderbottom type="none" width="0"/>
            <w10:borderright type="none" width="0"/>
          </v:shape>
        </w:pict>
      </w:r>
      <w:r w:rsidR="008d384d"/>
    </w:p>
    <w:p w:rsidP="005c4296">
      <w:pPr>
        <w:pStyle w:val="Caption"/>
        <w:spacing w:after="0" w:before="0"/>
        <w:jc w:val="both"/>
      </w:pPr>
      <w:bookmarkStart w:id="51" w:name="_Toc520928534"/>
      <w:r w:rsidR="008d384d" w:rsidRPr="00da37f4">
        <w:rPr>
          <w:i w:val="false"/>
          <w:kern w:val="0"/>
          <w:lang w:bidi="ar-SA" w:eastAsia="en-US"/>
          <w:rFonts w:ascii="Calibri" w:eastAsia="Calibri" w:hAnsi="Calibri"/>
          <w:color w:val="000000"/>
        </w:rPr>
        <w:t xml:space="preserve">Figura 2.</w:t>
      </w:r>
      <w:r w:rsidR="008d384d" w:rsidRPr="00da37f4">
        <w:rPr>
          <w:i w:val="false"/>
          <w:kern w:val="0"/>
          <w:lang w:bidi="ar-SA" w:eastAsia="en-US"/>
          <w:rFonts w:ascii="Calibri" w:eastAsia="Calibri" w:hAnsi="Calibri"/>
          <w:color w:val="000000"/>
        </w:rPr>
        <w:fldChar w:fldCharType="begin"/>
      </w:r>
      <w:r w:rsidR="008d384d" w:rsidRPr="00da37f4">
        <w:rPr>
          <w:i w:val="false"/>
          <w:kern w:val="0"/>
          <w:lang w:bidi="ar-SA" w:eastAsia="en-US"/>
          <w:rFonts w:ascii="Calibri" w:eastAsia="Calibri" w:hAnsi="Calibri"/>
          <w:color w:val="000000"/>
        </w:rPr>
        <w:instrText xml:space="preserve"> SEQ Figura_2. \* ARABIC </w:instrText>
      </w:r>
      <w:r w:rsidR="008d384d" w:rsidRPr="00da37f4">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19</w:t>
      </w:r>
      <w:r w:rsidR="008d384d" w:rsidRPr="00da37f4">
        <w:rPr>
          <w:i w:val="false"/>
          <w:kern w:val="0"/>
          <w:lang w:bidi="ar-SA" w:eastAsia="en-US"/>
          <w:rFonts w:ascii="Calibri" w:eastAsia="Calibri" w:hAnsi="Calibri"/>
          <w:color w:val="000000"/>
        </w:rPr>
        <w:fldChar w:fldCharType="end"/>
      </w:r>
      <w:r w:rsidR="004e3279" w:rsidRPr="00da37f4">
        <w:rPr>
          <w:i w:val="false"/>
          <w:kern w:val="0"/>
          <w:lang w:bidi="ar-SA" w:eastAsia="en-US"/>
          <w:rFonts w:ascii="Calibri" w:eastAsia="Calibri" w:hAnsi="Calibri"/>
          <w:color w:val="000000"/>
        </w:rPr>
        <w:t xml:space="preserve"> – D</w:t>
      </w:r>
      <w:r w:rsidR="008d384d" w:rsidRPr="00da37f4">
        <w:rPr>
          <w:i w:val="false"/>
          <w:kern w:val="0"/>
          <w:lang w:bidi="ar-SA" w:eastAsia="en-US"/>
          <w:rFonts w:ascii="Calibri" w:eastAsia="Calibri" w:hAnsi="Calibri"/>
          <w:color w:val="000000"/>
        </w:rPr>
        <w:t xml:space="preserve">iagrama</w:t>
      </w:r>
      <w:r w:rsidR="008d384d" w:rsidRPr="00414ebf">
        <w:rPr>
          <w:i w:val="false"/>
          <w:kern w:val="0"/>
          <w:lang w:bidi="ar-SA" w:eastAsia="en-US"/>
          <w:rFonts w:ascii="Calibri" w:eastAsia="Calibri" w:hAnsi="Calibri"/>
          <w:color w:val="000000"/>
        </w:rPr>
        <w:t xml:space="preserve"> do circuito T-Gate</w:t>
      </w:r>
      <w:bookmarkEnd w:id="51"/>
      <w:r w:rsidR="00414ebf"/>
    </w:p>
    <w:p w:rsidP="005a10da">
      <w:pPr>
        <w:pStyle w:val="Normal"/>
        <w:rPr>
          <w:kern w:val="0"/>
          <w:lang w:bidi="ar-SA" w:eastAsia="en-US"/>
          <w:rFonts w:ascii="Calibri" w:eastAsia="Calibri" w:hAnsi="Calibri"/>
        </w:rPr>
        <w:suppressAutoHyphens w:val="off"/>
        <w:widowControl/>
        <w:autoSpaceDN/>
        <w:jc w:val="both"/>
      </w:pPr>
      <w:r w:rsidR="00f322b9">
        <w:rPr>
          <w:kern w:val="0"/>
          <w:lang w:bidi="ar-SA" w:eastAsia="en-US"/>
          <w:rFonts w:ascii="Calibri" w:eastAsia="Calibri" w:hAnsi="Calibri"/>
        </w:rPr>
      </w:r>
    </w:p>
    <w:p w:rsidP="005a10da">
      <w:pPr>
        <w:pStyle w:val="Subtitle"/>
        <w:rPr>
          <w:i/>
          <w:caps/>
          <w:lang w:bidi="ar-SA" w:eastAsia="en-US"/>
          <w:rFonts w:eastAsia="Calibri"/>
        </w:rPr>
        <w:spacing w:after="0"/>
      </w:pPr>
      <w:bookmarkStart w:id="52" w:name="_Toc520928590"/>
      <w:r w:rsidR="00f322b9" w:rsidRPr="003d6dd3">
        <w:rPr>
          <w:caps/>
          <w:lang w:bidi="ar-SA" w:eastAsia="en-US"/>
          <w:rFonts w:eastAsia="Calibri"/>
        </w:rPr>
        <w:t xml:space="preserve">2.4.</w:t>
      </w:r>
      <w:r w:rsidR="0019029c">
        <w:rPr>
          <w:caps/>
          <w:lang w:bidi="ar-SA" w:eastAsia="en-US"/>
          <w:rFonts w:eastAsia="Calibri"/>
        </w:rPr>
        <w:t xml:space="preserve">4</w:t>
      </w:r>
      <w:r w:rsidR="00f322b9" w:rsidRPr="003d6dd3">
        <w:rPr>
          <w:caps/>
          <w:lang w:bidi="ar-SA" w:eastAsia="en-US"/>
          <w:rFonts w:eastAsia="Calibri"/>
        </w:rPr>
        <w:t xml:space="preserve">. circuito </w:t>
      </w:r>
      <w:r w:rsidR="00f322b9" w:rsidRPr="0067756e">
        <w:rPr>
          <w:i/>
          <w:caps/>
          <w:lang w:bidi="ar-SA" w:eastAsia="en-US"/>
          <w:rFonts w:eastAsia="Calibri"/>
        </w:rPr>
        <w:t xml:space="preserve">rdr-rst</w:t>
      </w:r>
      <w:bookmarkEnd w:id="52"/>
      <w:r w:rsidR="00f322b9">
        <w:rPr>
          <w:i/>
          <w:caps/>
          <w:lang w:bidi="ar-SA" w:eastAsia="en-US"/>
          <w:rFonts w:eastAsia="Calibri"/>
        </w:rPr>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5e3970">
        <w:rPr>
          <w:kern w:val="0"/>
          <w:lang w:bidi="ar-SA" w:eastAsia="en-US"/>
          <w:rFonts w:ascii="Calibri" w:eastAsia="Calibri" w:hAnsi="Calibri"/>
        </w:rPr>
        <w:t xml:space="preserve">Esse circuito controla o modo de operação do pixel</w:t>
      </w:r>
      <w:r w:rsidR="00d04e1b" w:rsidRPr="005e3970">
        <w:rPr>
          <w:kern w:val="0"/>
          <w:lang w:bidi="ar-SA" w:eastAsia="en-US"/>
          <w:rFonts w:ascii="Calibri" w:eastAsia="Calibri" w:hAnsi="Calibri"/>
        </w:rPr>
        <w:t xml:space="preserve">, </w:t>
      </w:r>
      <w:r w:rsidR="00f322b9" w:rsidRPr="005e3970">
        <w:rPr>
          <w:kern w:val="0"/>
          <w:lang w:bidi="ar-SA" w:eastAsia="en-US"/>
          <w:rFonts w:ascii="Calibri" w:eastAsia="Calibri" w:hAnsi="Calibri"/>
        </w:rPr>
        <w:t xml:space="preserve">linear</w:t>
      </w:r>
      <w:r w:rsidR="00d04e1b" w:rsidRPr="005e3970">
        <w:rPr>
          <w:kern w:val="0"/>
          <w:lang w:bidi="ar-SA" w:eastAsia="en-US"/>
          <w:rFonts w:ascii="Calibri" w:eastAsia="Calibri" w:hAnsi="Calibri"/>
        </w:rPr>
        <w:t xml:space="preserve">, </w:t>
      </w:r>
      <w:r w:rsidR="00f322b9" w:rsidRPr="00da37f4">
        <w:rPr>
          <w:kern w:val="0"/>
          <w:lang w:bidi="ar-SA" w:eastAsia="en-US"/>
          <w:rFonts w:ascii="Calibri" w:eastAsia="Calibri" w:hAnsi="Calibri"/>
        </w:rPr>
        <w:t xml:space="preserve">logarítmico</w:t>
      </w:r>
      <w:r w:rsidR="00d04e1b" w:rsidRPr="00da37f4">
        <w:rPr>
          <w:kern w:val="0"/>
          <w:lang w:bidi="ar-SA" w:eastAsia="en-US"/>
          <w:rFonts w:ascii="Calibri" w:eastAsia="Calibri" w:hAnsi="Calibri"/>
        </w:rPr>
        <w:t xml:space="preserve"> ou </w:t>
      </w:r>
      <w:r w:rsidR="006e06b5" w:rsidRPr="00da37f4">
        <w:rPr>
          <w:kern w:val="0"/>
          <w:lang w:bidi="ar-SA" w:eastAsia="en-US"/>
          <w:rFonts w:ascii="Calibri" w:eastAsia="Calibri" w:hAnsi="Calibri"/>
        </w:rPr>
        <w:t xml:space="preserve">LIN-LOG</w:t>
      </w:r>
      <w:r w:rsidR="00f322b9" w:rsidRPr="00da37f4">
        <w:rPr>
          <w:kern w:val="0"/>
          <w:lang w:bidi="ar-SA" w:eastAsia="en-US"/>
          <w:rFonts w:ascii="Calibri" w:eastAsia="Calibri" w:hAnsi="Calibri"/>
        </w:rPr>
        <w:t xml:space="preserve"> através</w:t>
      </w:r>
      <w:r w:rsidR="00f322b9" w:rsidRPr="005e3970">
        <w:rPr>
          <w:kern w:val="0"/>
          <w:lang w:bidi="ar-SA" w:eastAsia="en-US"/>
          <w:rFonts w:ascii="Calibri" w:eastAsia="Calibri" w:hAnsi="Calibri"/>
        </w:rPr>
        <w:t xml:space="preserve"> da modulação dos sinais de controle vindos d</w:t>
      </w:r>
      <w:r w:rsidR="005e3970">
        <w:rPr>
          <w:kern w:val="0"/>
          <w:lang w:bidi="ar-SA" w:eastAsia="en-US"/>
          <w:rFonts w:ascii="Calibri" w:eastAsia="Calibri" w:hAnsi="Calibri"/>
        </w:rPr>
        <w:t xml:space="preserve">o circuito</w:t>
      </w:r>
      <w:r w:rsidR="00f322b9" w:rsidRPr="005e3970">
        <w:rPr>
          <w:kern w:val="0"/>
          <w:lang w:bidi="ar-SA" w:eastAsia="en-US"/>
          <w:rFonts w:ascii="Calibri" w:eastAsia="Calibri" w:hAnsi="Calibri"/>
        </w:rPr>
        <w:t xml:space="preserve"> </w:t>
      </w:r>
      <w:r w:rsidR="00336c31" w:rsidRPr="005e3970">
        <w:rPr>
          <w:i/>
          <w:caps/>
          <w:kern w:val="0"/>
          <w:lang w:bidi="ar-SA" w:eastAsia="en-US"/>
          <w:rFonts w:ascii="Calibri" w:eastAsia="Calibri" w:hAnsi="Calibri"/>
        </w:rPr>
        <w:t xml:space="preserve">COLSEL</w:t>
      </w:r>
      <w:r w:rsidR="004e3279">
        <w:rPr>
          <w:kern w:val="0"/>
          <w:lang w:bidi="ar-SA" w:eastAsia="en-US"/>
          <w:rFonts w:ascii="Calibri" w:eastAsia="Calibri" w:hAnsi="Calibri"/>
        </w:rPr>
        <w:t xml:space="preserve">.</w:t>
      </w:r>
      <w:r w:rsidR="005e3970" w:rsidRPr="005e3970">
        <w:rPr>
          <w:kern w:val="0"/>
          <w:lang w:bidi="ar-SA" w:eastAsia="en-US"/>
          <w:rFonts w:ascii="Calibri" w:eastAsia="Calibri" w:hAnsi="Calibri"/>
        </w:rPr>
        <w:t xml:space="preserve"> </w:t>
      </w:r>
      <w:r w:rsidR="004e3279">
        <w:rPr>
          <w:kern w:val="0"/>
          <w:lang w:bidi="ar-SA" w:eastAsia="en-US"/>
          <w:rFonts w:ascii="Calibri" w:eastAsia="Calibri" w:hAnsi="Calibri"/>
        </w:rPr>
        <w:t xml:space="preserve">Assim</w:t>
      </w:r>
      <w:r w:rsidR="006e06b5" w:rsidRPr="005e3970">
        <w:rPr>
          <w:kern w:val="0"/>
          <w:lang w:bidi="ar-SA" w:eastAsia="en-US"/>
          <w:rFonts w:ascii="Calibri" w:eastAsia="Calibri" w:hAnsi="Calibri"/>
        </w:rPr>
        <w:t xml:space="preserve">, o</w:t>
      </w:r>
      <w:r w:rsidR="0084598b">
        <w:rPr>
          <w:kern w:val="0"/>
          <w:lang w:bidi="ar-SA" w:eastAsia="en-US"/>
          <w:rFonts w:ascii="Calibri" w:eastAsia="Calibri" w:hAnsi="Calibri"/>
        </w:rPr>
        <w:t xml:space="preserve">s</w:t>
      </w:r>
      <w:r w:rsidR="00f322b9" w:rsidRPr="005e3970">
        <w:rPr>
          <w:kern w:val="0"/>
          <w:lang w:bidi="ar-SA" w:eastAsia="en-US"/>
          <w:rFonts w:ascii="Calibri" w:eastAsia="Calibri" w:hAnsi="Calibri"/>
        </w:rPr>
        <w:t xml:space="preserve"> sina</w:t>
      </w:r>
      <w:r w:rsidR="0084598b">
        <w:rPr>
          <w:kern w:val="0"/>
          <w:lang w:bidi="ar-SA" w:eastAsia="en-US"/>
          <w:rFonts w:ascii="Calibri" w:eastAsia="Calibri" w:hAnsi="Calibri"/>
        </w:rPr>
        <w:t xml:space="preserve">is</w:t>
      </w:r>
      <w:r w:rsidR="00f322b9" w:rsidRPr="005e3970">
        <w:rPr>
          <w:kern w:val="0"/>
          <w:lang w:bidi="ar-SA" w:eastAsia="en-US"/>
          <w:rFonts w:ascii="Calibri" w:eastAsia="Calibri" w:hAnsi="Calibri"/>
        </w:rPr>
        <w:t xml:space="preserve"> de entrada </w:t>
      </w:r>
      <w:r w:rsidR="00f322b9" w:rsidRPr="005e3970">
        <w:rPr>
          <w:i/>
          <w:kern w:val="0"/>
          <w:lang w:bidi="ar-SA" w:eastAsia="en-US"/>
          <w:rFonts w:ascii="Calibri" w:eastAsia="Calibri" w:hAnsi="Calibri"/>
        </w:rPr>
        <w:t xml:space="preserve">RSTx</w:t>
      </w:r>
      <w:r w:rsidR="0084598b">
        <w:rPr>
          <w:kern w:val="0"/>
          <w:lang w:bidi="ar-SA" w:eastAsia="en-US"/>
          <w:rFonts w:ascii="Calibri" w:eastAsia="Calibri" w:hAnsi="Calibri"/>
        </w:rPr>
        <w:t xml:space="preserve"> e </w:t>
      </w:r>
      <w:r w:rsidR="00f322b9" w:rsidRPr="005e3970">
        <w:rPr>
          <w:i/>
          <w:kern w:val="0"/>
          <w:lang w:bidi="ar-SA" w:eastAsia="en-US"/>
          <w:rFonts w:ascii="Calibri" w:eastAsia="Calibri" w:hAnsi="Calibri"/>
        </w:rPr>
        <w:t xml:space="preserve">RDRx</w:t>
      </w:r>
      <w:r w:rsidR="00f322b9" w:rsidRPr="005e3970">
        <w:rPr>
          <w:kern w:val="0"/>
          <w:lang w:bidi="ar-SA" w:eastAsia="en-US"/>
          <w:rFonts w:ascii="Calibri" w:eastAsia="Calibri" w:hAnsi="Calibri"/>
        </w:rPr>
        <w:t xml:space="preserve"> são sinais digitais que controlam os sinais </w:t>
      </w:r>
      <w:r w:rsidR="0084598b">
        <w:rPr>
          <w:i/>
          <w:kern w:val="0"/>
          <w:lang w:bidi="ar-SA" w:eastAsia="en-US"/>
          <w:rFonts w:ascii="Calibri" w:eastAsia="Calibri" w:hAnsi="Calibri"/>
        </w:rPr>
        <w:t xml:space="preserve">RST e </w:t>
      </w:r>
      <w:r w:rsidR="00f322b9" w:rsidRPr="005e3970">
        <w:rPr>
          <w:i/>
          <w:kern w:val="0"/>
          <w:lang w:bidi="ar-SA" w:eastAsia="en-US"/>
          <w:rFonts w:ascii="Calibri" w:eastAsia="Calibri" w:hAnsi="Calibri"/>
        </w:rPr>
        <w:t xml:space="preserve">RDR</w:t>
      </w:r>
      <w:r w:rsidR="00f322b9" w:rsidRPr="005e3970">
        <w:rPr>
          <w:kern w:val="0"/>
          <w:lang w:bidi="ar-SA" w:eastAsia="en-US"/>
          <w:rFonts w:ascii="Calibri" w:eastAsia="Calibri" w:hAnsi="Calibri"/>
        </w:rPr>
        <w:t xml:space="preserve"> que são os sinais de </w:t>
      </w:r>
      <w:r w:rsidR="009c7526" w:rsidRPr="005e3970">
        <w:rPr>
          <w:i/>
          <w:kern w:val="0"/>
          <w:lang w:bidi="ar-SA" w:eastAsia="en-US"/>
          <w:rFonts w:ascii="Calibri" w:eastAsia="Calibri" w:hAnsi="Calibri"/>
        </w:rPr>
        <w:t xml:space="preserve">RESET</w:t>
      </w:r>
      <w:r w:rsidR="00f322b9" w:rsidRPr="005e3970">
        <w:rPr>
          <w:kern w:val="0"/>
          <w:lang w:bidi="ar-SA" w:eastAsia="en-US"/>
          <w:rFonts w:ascii="Calibri" w:eastAsia="Calibri" w:hAnsi="Calibri"/>
        </w:rPr>
        <w:t xml:space="preserve"> e </w:t>
      </w:r>
      <w:r w:rsidR="0084598b">
        <w:rPr>
          <w:kern w:val="0"/>
          <w:lang w:bidi="ar-SA" w:eastAsia="en-US"/>
          <w:rFonts w:ascii="Calibri" w:eastAsia="Calibri" w:hAnsi="Calibri"/>
        </w:rPr>
        <w:t xml:space="preserve">VDD </w:t>
      </w:r>
      <w:r w:rsidR="00f322b9" w:rsidRPr="005e3970">
        <w:rPr>
          <w:kern w:val="0"/>
          <w:lang w:bidi="ar-SA" w:eastAsia="en-US"/>
          <w:rFonts w:ascii="Calibri" w:eastAsia="Calibri" w:hAnsi="Calibri"/>
        </w:rPr>
        <w:t xml:space="preserve">re</w:t>
      </w:r>
      <w:r w:rsidR="00f322b9" w:rsidRPr="005e3970">
        <w:rPr>
          <w:kern w:val="0"/>
          <w:lang w:bidi="ar-SA" w:eastAsia="en-US"/>
          <w:rFonts w:ascii="Calibri" w:eastAsia="Calibri" w:hAnsi="Calibri"/>
        </w:rPr>
        <w:t xml:space="preserve">s</w:t>
      </w:r>
      <w:r w:rsidR="00f322b9" w:rsidRPr="005e3970">
        <w:rPr>
          <w:kern w:val="0"/>
          <w:lang w:bidi="ar-SA" w:eastAsia="en-US"/>
          <w:rFonts w:ascii="Calibri" w:eastAsia="Calibri" w:hAnsi="Calibri"/>
        </w:rPr>
        <w:t xml:space="preserve">pectivamente</w:t>
      </w:r>
      <w:r w:rsidR="004e3279">
        <w:rPr>
          <w:kern w:val="0"/>
          <w:lang w:bidi="ar-SA" w:eastAsia="en-US"/>
          <w:rFonts w:ascii="Calibri" w:eastAsia="Calibri" w:hAnsi="Calibri"/>
        </w:rPr>
        <w:t xml:space="preserve">,</w:t>
      </w:r>
      <w:r w:rsidR="005e3970" w:rsidRPr="005e3970">
        <w:rPr>
          <w:kern w:val="0"/>
          <w:lang w:bidi="ar-SA" w:eastAsia="en-US"/>
          <w:rFonts w:ascii="Calibri" w:eastAsia="Calibri" w:hAnsi="Calibri"/>
        </w:rPr>
        <w:t xml:space="preserve"> sendo x o índice da coluna do pixel anal</w:t>
      </w:r>
      <w:r w:rsidR="005e3970" w:rsidRPr="005e3970">
        <w:rPr>
          <w:kern w:val="0"/>
          <w:lang w:bidi="ar-SA" w:eastAsia="en-US"/>
          <w:rFonts w:ascii="Calibri" w:eastAsia="Calibri" w:hAnsi="Calibri"/>
        </w:rPr>
        <w:t xml:space="preserve">i</w:t>
      </w:r>
      <w:r w:rsidR="005e3970" w:rsidRPr="005e3970">
        <w:rPr>
          <w:kern w:val="0"/>
          <w:lang w:bidi="ar-SA" w:eastAsia="en-US"/>
          <w:rFonts w:ascii="Calibri" w:eastAsia="Calibri" w:hAnsi="Calibri"/>
        </w:rPr>
        <w:t xml:space="preserve">sado</w:t>
      </w:r>
      <w:r w:rsidR="00f322b9" w:rsidRPr="005e3970">
        <w:rPr>
          <w:kern w:val="0"/>
          <w:lang w:bidi="ar-SA" w:eastAsia="en-US"/>
          <w:rFonts w:ascii="Calibri" w:eastAsia="Calibri" w:hAnsi="Calibri"/>
        </w:rPr>
        <w:t xml:space="preserve">.</w:t>
      </w:r>
      <w:r w:rsidR="00f322b9" w:rsidRPr="00f322b9">
        <w:rPr>
          <w:kern w:val="0"/>
          <w:lang w:bidi="ar-SA" w:eastAsia="en-US"/>
          <w:rFonts w:ascii="Calibri" w:eastAsia="Calibri" w:hAnsi="Calibri"/>
        </w:rPr>
        <w:t xml:space="preserve"> </w:t>
      </w:r>
      <w:r w:rsidR="00744248">
        <w:rPr>
          <w:kern w:val="0"/>
          <w:lang w:bidi="ar-SA" w:eastAsia="en-US"/>
          <w:rFonts w:ascii="Calibri" w:eastAsia="Calibri" w:hAnsi="Calibri"/>
        </w:rPr>
        <w:t xml:space="preserve"> </w:t>
      </w:r>
    </w:p>
    <w:p w:rsidP="005a10da">
      <w:pPr>
        <w:pStyle w:val="Normal"/>
        <w:rPr>
          <w:kern w:val="0"/>
          <w:lang w:bidi="ar-SA" w:eastAsia="en-US"/>
          <w:rFonts w:ascii="Calibri" w:eastAsia="Calibri" w:hAnsi="Calibri"/>
        </w:rPr>
        <w:suppressAutoHyphens w:val="off"/>
        <w:widowControl/>
        <w:autoSpaceDN/>
        <w:jc w:val="both"/>
      </w:pPr>
      <w:r w:rsidR="00744248">
        <w:rPr>
          <w:kern w:val="0"/>
          <w:lang w:bidi="ar-SA" w:eastAsia="en-US"/>
          <w:rFonts w:ascii="Calibri" w:eastAsia="Calibri" w:hAnsi="Calibri"/>
        </w:rPr>
      </w:r>
    </w:p>
    <w:p w:rsidP="005a10da">
      <w:pPr>
        <w:pStyle w:val="Normal"/>
        <w:keepNext/>
        <w:suppressAutoHyphens w:val="off"/>
        <w:widowControl/>
        <w:autoSpaceDN/>
        <w:jc w:val="center"/>
      </w:pPr>
      <w:r w:rsidR="00464c0e" w:rsidRPr="00f322b9">
        <w:rPr>
          <w:kern w:val="0"/>
          <w:noProof/>
          <w:lang w:bidi="ar-SA" w:eastAsia="pt-BR"/>
          <w:rFonts w:ascii="Calibri" w:eastAsia="Calibri" w:hAnsi="Calibri"/>
        </w:rPr>
        <w:pict>
          <v:shapetype id="_x0000_t75" coordsize="21600,21600" o:spt="75" filled="f" stroked="f">
            <v:stroke joinstyle="miter"/>
            <v:path o:extrusionok="f"/>
            <o:lock aspectratio="t" v:ext="edit"/>
          </v:shapetype>
          <v:shape id="_x0000_i1067" type="#_x0000_t75" style="width:172.815pt;height:94.839pt;" o:bordertopcolor="auto" o:borderleftcolor="auto" o:borderbottomcolor="auto" o:borderrightcolor="auto">
            <v:imagedata croptop="2532f" o:title="" r:id="rId30"/>
            <w10:bordertop type="none" width="0"/>
            <w10:borderleft type="none" width="0"/>
            <w10:borderbottom type="none" width="0"/>
            <w10:borderright type="none" width="0"/>
          </v:shape>
        </w:pict>
      </w:r>
      <w:r w:rsidR="00744248"/>
    </w:p>
    <w:p w:rsidP="005a10da">
      <w:pPr>
        <w:pStyle w:val="Caption"/>
        <w:rPr>
          <w:i w:val="false"/>
          <w:kern w:val="0"/>
          <w:lang w:bidi="ar-SA" w:eastAsia="en-US"/>
          <w:rFonts w:ascii="Calibri" w:eastAsia="Calibri" w:hAnsi="Calibri"/>
          <w:color w:val="000000"/>
        </w:rPr>
        <w:spacing w:after="0" w:before="0"/>
      </w:pPr>
      <w:bookmarkStart w:id="53" w:name="_Toc498643133"/>
      <w:bookmarkStart w:id="54" w:name="_Toc520928535"/>
      <w:r w:rsidR="00744248" w:rsidRPr="00414ebf">
        <w:rPr>
          <w:i w:val="false"/>
          <w:kern w:val="0"/>
          <w:lang w:bidi="ar-SA" w:eastAsia="en-US"/>
          <w:rFonts w:ascii="Calibri" w:eastAsia="Calibri" w:hAnsi="Calibri"/>
          <w:color w:val="000000"/>
        </w:rPr>
        <w:t xml:space="preserve">Figura 2. </w:t>
      </w:r>
      <w:r w:rsidR="00744248" w:rsidRPr="00414ebf">
        <w:rPr>
          <w:i w:val="false"/>
          <w:kern w:val="0"/>
          <w:lang w:bidi="ar-SA" w:eastAsia="en-US"/>
          <w:rFonts w:ascii="Calibri" w:eastAsia="Calibri" w:hAnsi="Calibri"/>
          <w:color w:val="000000"/>
        </w:rPr>
        <w:fldChar w:fldCharType="begin"/>
      </w:r>
      <w:r w:rsidR="00744248" w:rsidRPr="00414ebf">
        <w:rPr>
          <w:i w:val="false"/>
          <w:kern w:val="0"/>
          <w:lang w:bidi="ar-SA" w:eastAsia="en-US"/>
          <w:rFonts w:ascii="Calibri" w:eastAsia="Calibri" w:hAnsi="Calibri"/>
          <w:color w:val="000000"/>
        </w:rPr>
        <w:instrText xml:space="preserve"> SEQ Figura_2. \* ARABIC </w:instrText>
      </w:r>
      <w:r w:rsidR="00744248" w:rsidRPr="00414ebf">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20</w:t>
      </w:r>
      <w:r w:rsidR="00744248" w:rsidRPr="00414ebf">
        <w:rPr>
          <w:i w:val="false"/>
          <w:kern w:val="0"/>
          <w:lang w:bidi="ar-SA" w:eastAsia="en-US"/>
          <w:rFonts w:ascii="Calibri" w:eastAsia="Calibri" w:hAnsi="Calibri"/>
          <w:color w:val="000000"/>
        </w:rPr>
        <w:fldChar w:fldCharType="end"/>
      </w:r>
      <w:r w:rsidR="00744248" w:rsidRPr="00414ebf">
        <w:rPr>
          <w:i w:val="false"/>
          <w:kern w:val="0"/>
          <w:lang w:bidi="ar-SA" w:eastAsia="en-US"/>
          <w:rFonts w:ascii="Calibri" w:eastAsia="Calibri" w:hAnsi="Calibri"/>
          <w:color w:val="000000"/>
        </w:rPr>
        <w:t xml:space="preserve"> – diagrama do circuito RDR-RST.</w:t>
      </w:r>
      <w:bookmarkEnd w:id="53"/>
      <w:bookmarkEnd w:id="54"/>
      <w:r w:rsidR="00744248" w:rsidRPr="00414ebf">
        <w:rPr>
          <w:i w:val="false"/>
          <w:kern w:val="0"/>
          <w:lang w:bidi="ar-SA" w:eastAsia="en-US"/>
          <w:rFonts w:ascii="Calibri" w:eastAsia="Calibri" w:hAnsi="Calibri"/>
          <w:color w:val="000000"/>
        </w:rPr>
      </w:r>
    </w:p>
    <w:p w:rsidP="005a10da">
      <w:pPr>
        <w:pStyle w:val="Normal"/>
        <w:rPr>
          <w:kern w:val="0"/>
          <w:lang w:bidi="ar-SA" w:eastAsia="en-US"/>
          <w:rFonts w:ascii="Calibri" w:eastAsia="Calibri" w:hAnsi="Calibri"/>
        </w:rPr>
        <w:suppressAutoHyphens w:val="off"/>
        <w:widowControl/>
        <w:autoSpaceDN/>
        <w:jc w:val="both"/>
      </w:pPr>
      <w:r w:rsidR="00744248">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5a488a">
        <w:rPr>
          <w:kern w:val="0"/>
          <w:lang w:bidi="ar-SA" w:eastAsia="en-US"/>
          <w:rFonts w:ascii="Calibri" w:eastAsia="Calibri" w:hAnsi="Calibri"/>
        </w:rPr>
        <w:t xml:space="preserve">Os sinais </w:t>
      </w:r>
      <w:r w:rsidR="00f322b9" w:rsidRPr="005a488a">
        <w:rPr>
          <w:i/>
          <w:kern w:val="0"/>
          <w:lang w:bidi="ar-SA" w:eastAsia="en-US"/>
          <w:rFonts w:ascii="Calibri" w:eastAsia="Calibri" w:hAnsi="Calibri"/>
        </w:rPr>
        <w:t xml:space="preserve">ERDR</w:t>
      </w:r>
      <w:r w:rsidR="00f322b9" w:rsidRPr="005a488a">
        <w:rPr>
          <w:kern w:val="0"/>
          <w:lang w:bidi="ar-SA" w:eastAsia="en-US"/>
          <w:rFonts w:ascii="Calibri" w:eastAsia="Calibri" w:hAnsi="Calibri"/>
        </w:rPr>
        <w:t xml:space="preserve"> </w:t>
      </w:r>
      <w:r w:rsidR="00da37f4" w:rsidRPr="00da37f4">
        <w:rPr>
          <w:kern w:val="0"/>
          <w:lang w:bidi="ar-SA" w:eastAsia="en-US"/>
          <w:rFonts w:ascii="Calibri" w:eastAsia="Calibri" w:hAnsi="Calibri"/>
        </w:rPr>
        <w:t xml:space="preserve">(</w:t>
      </w:r>
      <w:r w:rsidR="00da37f4" w:rsidRPr="005a488a">
        <w:rPr>
          <w:i/>
          <w:kern w:val="0"/>
          <w:lang w:bidi="ar-SA" w:eastAsia="en-US"/>
          <w:rFonts w:ascii="Times New Roman" w:eastAsia="Calibri" w:hAnsi="Times New Roman"/>
        </w:rPr>
        <w:t xml:space="preserve">1.</w:t>
      </w:r>
      <w:r w:rsidR="00da37f4">
        <w:rPr>
          <w:i/>
          <w:kern w:val="0"/>
          <w:lang w:bidi="ar-SA" w:eastAsia="en-US"/>
          <w:rFonts w:ascii="Times New Roman" w:eastAsia="Calibri" w:hAnsi="Times New Roman"/>
        </w:rPr>
        <w:t xml:space="preserve">4</w:t>
      </w:r>
      <w:r w:rsidR="00da37f4" w:rsidRPr="005a488a">
        <w:rPr>
          <w:i/>
          <w:kern w:val="0"/>
          <w:lang w:bidi="ar-SA" w:eastAsia="en-US"/>
          <w:rFonts w:ascii="Times New Roman" w:eastAsia="Calibri" w:hAnsi="Times New Roman"/>
        </w:rPr>
        <w:t xml:space="preserve">V</w:t>
      </w:r>
      <w:r w:rsidR="00da37f4" w:rsidRPr="00da37f4">
        <w:rPr>
          <w:kern w:val="0"/>
          <w:lang w:bidi="ar-SA" w:eastAsia="en-US"/>
          <w:rFonts w:ascii="Calibri" w:eastAsia="Calibri" w:hAnsi="Calibri"/>
        </w:rPr>
        <w:t xml:space="preserve">)</w:t>
      </w:r>
      <w:r w:rsidR="00da37f4" w:rsidRPr="005a488a">
        <w:rPr>
          <w:kern w:val="0"/>
          <w:lang w:bidi="ar-SA" w:eastAsia="en-US"/>
          <w:rFonts w:ascii="Calibri" w:eastAsia="Calibri" w:hAnsi="Calibri"/>
        </w:rPr>
        <w:t xml:space="preserve"> </w:t>
      </w:r>
      <w:r w:rsidR="00f322b9" w:rsidRPr="005a488a">
        <w:rPr>
          <w:kern w:val="0"/>
          <w:lang w:bidi="ar-SA" w:eastAsia="en-US"/>
          <w:rFonts w:ascii="Calibri" w:eastAsia="Calibri" w:hAnsi="Calibri"/>
        </w:rPr>
        <w:t xml:space="preserve">e </w:t>
      </w:r>
      <w:r w:rsidR="00f322b9" w:rsidRPr="005a488a">
        <w:rPr>
          <w:i/>
          <w:kern w:val="0"/>
          <w:lang w:bidi="ar-SA" w:eastAsia="en-US"/>
          <w:rFonts w:ascii="Calibri" w:eastAsia="Calibri" w:hAnsi="Calibri"/>
        </w:rPr>
        <w:t xml:space="preserve">ERST</w:t>
      </w:r>
      <w:r w:rsidR="00f322b9" w:rsidRPr="005a488a">
        <w:rPr>
          <w:kern w:val="0"/>
          <w:lang w:bidi="ar-SA" w:eastAsia="en-US"/>
          <w:rFonts w:ascii="Calibri" w:eastAsia="Calibri" w:hAnsi="Calibri"/>
        </w:rPr>
        <w:t xml:space="preserve"> </w:t>
      </w:r>
      <w:r w:rsidR="00da37f4">
        <w:rPr>
          <w:kern w:val="0"/>
          <w:lang w:bidi="ar-SA" w:eastAsia="en-US"/>
          <w:rFonts w:ascii="Calibri" w:eastAsia="Calibri" w:hAnsi="Calibri"/>
        </w:rPr>
        <w:t xml:space="preserve">(</w:t>
      </w:r>
      <w:r w:rsidR="00da37f4" w:rsidRPr="005a488a">
        <w:rPr>
          <w:i/>
          <w:kern w:val="0"/>
          <w:lang w:bidi="ar-SA" w:eastAsia="en-US"/>
          <w:rFonts w:ascii="Times New Roman" w:eastAsia="Calibri" w:hAnsi="Times New Roman"/>
        </w:rPr>
        <w:t xml:space="preserve">2.5V</w:t>
      </w:r>
      <w:r w:rsidR="00da37f4">
        <w:rPr>
          <w:kern w:val="0"/>
          <w:lang w:bidi="ar-SA" w:eastAsia="en-US"/>
          <w:rFonts w:ascii="Calibri" w:eastAsia="Calibri" w:hAnsi="Calibri"/>
        </w:rPr>
        <w:t xml:space="preserve">) </w:t>
      </w:r>
      <w:r w:rsidR="00f322b9" w:rsidRPr="005a488a">
        <w:rPr>
          <w:kern w:val="0"/>
          <w:lang w:bidi="ar-SA" w:eastAsia="en-US"/>
          <w:rFonts w:ascii="Calibri" w:eastAsia="Calibri" w:hAnsi="Calibri"/>
        </w:rPr>
        <w:t xml:space="preserve">são entradas analógicas DC de valores </w:t>
      </w:r>
      <w:r w:rsidR="00da37f4">
        <w:rPr>
          <w:i/>
          <w:kern w:val="0"/>
          <w:lang w:bidi="ar-SA" w:eastAsia="en-US"/>
          <w:rFonts w:ascii="Calibri" w:eastAsia="Calibri" w:hAnsi="Calibri"/>
        </w:rPr>
        <w:t xml:space="preserve">V</w:t>
      </w:r>
      <w:r w:rsidR="00da37f4" w:rsidRPr="00da37f4">
        <w:rPr>
          <w:i/>
          <w:vertAlign w:val="subscript"/>
          <w:kern w:val="0"/>
          <w:lang w:bidi="ar-SA" w:eastAsia="en-US"/>
          <w:rFonts w:ascii="Calibri" w:eastAsia="Calibri" w:hAnsi="Calibri"/>
        </w:rPr>
        <w:t xml:space="preserve">RDR</w:t>
      </w:r>
      <w:r w:rsidR="000201c6" w:rsidRPr="005a488a">
        <w:rPr>
          <w:i/>
          <w:kern w:val="0"/>
          <w:lang w:bidi="ar-SA" w:eastAsia="en-US"/>
          <w:rFonts w:ascii="Calibri" w:eastAsia="Calibri" w:hAnsi="Calibri"/>
        </w:rPr>
        <w:t xml:space="preserve"> (</w:t>
      </w:r>
      <w:r w:rsidR="000a555a" w:rsidRPr="005a488a">
        <w:rPr>
          <w:i/>
          <w:kern w:val="0"/>
          <w:lang w:bidi="ar-SA" w:eastAsia="en-US"/>
          <w:rFonts w:ascii="Times New Roman" w:eastAsia="Calibri" w:hAnsi="Times New Roman"/>
        </w:rPr>
        <w:t xml:space="preserve">1.</w:t>
      </w:r>
      <w:r w:rsidR="00da37f4">
        <w:rPr>
          <w:i/>
          <w:kern w:val="0"/>
          <w:lang w:bidi="ar-SA" w:eastAsia="en-US"/>
          <w:rFonts w:ascii="Times New Roman" w:eastAsia="Calibri" w:hAnsi="Times New Roman"/>
        </w:rPr>
        <w:t xml:space="preserve">4</w:t>
      </w:r>
      <w:r w:rsidR="00f322b9" w:rsidRPr="005a488a">
        <w:rPr>
          <w:i/>
          <w:kern w:val="0"/>
          <w:lang w:bidi="ar-SA" w:eastAsia="en-US"/>
          <w:rFonts w:ascii="Times New Roman" w:eastAsia="Calibri" w:hAnsi="Times New Roman"/>
        </w:rPr>
        <w:t xml:space="preserve">V</w:t>
      </w:r>
      <w:r w:rsidR="000201c6" w:rsidRPr="005a488a">
        <w:rPr>
          <w:i/>
          <w:kern w:val="0"/>
          <w:lang w:bidi="ar-SA" w:eastAsia="en-US"/>
          <w:rFonts w:ascii="Calibri" w:eastAsia="Calibri" w:hAnsi="Calibri"/>
        </w:rPr>
        <w:t xml:space="preserve">)</w:t>
      </w:r>
      <w:r w:rsidR="00f322b9" w:rsidRPr="005a488a">
        <w:rPr>
          <w:kern w:val="0"/>
          <w:lang w:bidi="ar-SA" w:eastAsia="en-US"/>
          <w:rFonts w:ascii="Calibri" w:eastAsia="Calibri" w:hAnsi="Calibri"/>
        </w:rPr>
        <w:t xml:space="preserve"> e </w:t>
      </w:r>
      <w:r w:rsidR="00da37f4">
        <w:rPr>
          <w:i/>
          <w:kern w:val="0"/>
          <w:lang w:bidi="ar-SA" w:eastAsia="en-US"/>
          <w:rFonts w:ascii="Calibri" w:eastAsia="Calibri" w:hAnsi="Calibri"/>
        </w:rPr>
        <w:t xml:space="preserve">V</w:t>
      </w:r>
      <w:r w:rsidR="00da37f4" w:rsidRPr="00da37f4">
        <w:rPr>
          <w:i/>
          <w:vertAlign w:val="subscript"/>
          <w:kern w:val="0"/>
          <w:lang w:bidi="ar-SA" w:eastAsia="en-US"/>
          <w:rFonts w:ascii="Calibri" w:eastAsia="Calibri" w:hAnsi="Calibri"/>
        </w:rPr>
        <w:t xml:space="preserve">RST</w:t>
      </w:r>
      <w:r w:rsidR="000201c6" w:rsidRPr="005a488a">
        <w:rPr>
          <w:i/>
          <w:kern w:val="0"/>
          <w:lang w:bidi="ar-SA" w:eastAsia="en-US"/>
          <w:rFonts w:ascii="Calibri" w:eastAsia="Calibri" w:hAnsi="Calibri"/>
        </w:rPr>
        <w:t xml:space="preserve"> (</w:t>
      </w:r>
      <w:r w:rsidR="000201c6" w:rsidRPr="005a488a">
        <w:rPr>
          <w:i/>
          <w:kern w:val="0"/>
          <w:lang w:bidi="ar-SA" w:eastAsia="en-US"/>
          <w:rFonts w:ascii="Times New Roman" w:eastAsia="Calibri" w:hAnsi="Times New Roman"/>
        </w:rPr>
        <w:t xml:space="preserve">0</w:t>
      </w:r>
      <w:r w:rsidR="000a555a" w:rsidRPr="005a488a">
        <w:rPr>
          <w:i/>
          <w:kern w:val="0"/>
          <w:lang w:bidi="ar-SA" w:eastAsia="en-US"/>
          <w:rFonts w:ascii="Times New Roman" w:eastAsia="Calibri" w:hAnsi="Times New Roman"/>
        </w:rPr>
        <w:t xml:space="preserve">, </w:t>
      </w:r>
      <w:r w:rsidR="00f322b9" w:rsidRPr="005a488a">
        <w:rPr>
          <w:i/>
          <w:kern w:val="0"/>
          <w:lang w:bidi="ar-SA" w:eastAsia="en-US"/>
          <w:rFonts w:ascii="Times New Roman" w:eastAsia="Calibri" w:hAnsi="Times New Roman"/>
        </w:rPr>
        <w:t xml:space="preserve">2</w:t>
      </w:r>
      <w:r w:rsidR="000a555a" w:rsidRPr="005a488a">
        <w:rPr>
          <w:i/>
          <w:kern w:val="0"/>
          <w:lang w:bidi="ar-SA" w:eastAsia="en-US"/>
          <w:rFonts w:ascii="Times New Roman" w:eastAsia="Calibri" w:hAnsi="Times New Roman"/>
        </w:rPr>
        <w:t xml:space="preserve">.</w:t>
      </w:r>
      <w:r w:rsidR="00f322b9" w:rsidRPr="005a488a">
        <w:rPr>
          <w:i/>
          <w:kern w:val="0"/>
          <w:lang w:bidi="ar-SA" w:eastAsia="en-US"/>
          <w:rFonts w:ascii="Times New Roman" w:eastAsia="Calibri" w:hAnsi="Times New Roman"/>
        </w:rPr>
        <w:t xml:space="preserve">5V</w:t>
      </w:r>
      <w:r w:rsidR="000a555a" w:rsidRPr="005a488a">
        <w:rPr>
          <w:i/>
          <w:kern w:val="0"/>
          <w:lang w:bidi="ar-SA" w:eastAsia="en-US"/>
          <w:rFonts w:ascii="Times New Roman" w:eastAsia="Calibri" w:hAnsi="Times New Roman"/>
        </w:rPr>
        <w:t xml:space="preserve"> </w:t>
      </w:r>
      <w:r w:rsidR="000a555a" w:rsidRPr="005c4296">
        <w:rPr>
          <w:kern w:val="0"/>
          <w:lang w:bidi="ar-SA" w:eastAsia="en-US"/>
          <w:rFonts w:ascii="Calibri" w:eastAsia="Calibri" w:hAnsi="Calibri"/>
        </w:rPr>
        <w:t xml:space="preserve">ou</w:t>
      </w:r>
      <w:r w:rsidR="000a555a" w:rsidRPr="005a488a">
        <w:rPr>
          <w:i/>
          <w:kern w:val="0"/>
          <w:lang w:bidi="ar-SA" w:eastAsia="en-US"/>
          <w:rFonts w:ascii="Times New Roman" w:eastAsia="Calibri" w:hAnsi="Times New Roman"/>
        </w:rPr>
        <w:t xml:space="preserve"> 3.3V</w:t>
      </w:r>
      <w:r w:rsidR="000201c6" w:rsidRPr="005a488a">
        <w:rPr>
          <w:i/>
          <w:kern w:val="0"/>
          <w:lang w:bidi="ar-SA" w:eastAsia="en-US"/>
          <w:rFonts w:ascii="Calibri" w:eastAsia="Calibri" w:hAnsi="Calibri"/>
        </w:rPr>
        <w:t xml:space="preserve">)</w:t>
      </w:r>
      <w:r w:rsidR="00f322b9" w:rsidRPr="005a488a">
        <w:rPr>
          <w:kern w:val="0"/>
          <w:lang w:bidi="ar-SA" w:eastAsia="en-US"/>
          <w:rFonts w:ascii="Calibri" w:eastAsia="Calibri" w:hAnsi="Calibri"/>
        </w:rPr>
        <w:t xml:space="preserve">, responsáveis por modular os sinais </w:t>
      </w:r>
      <w:r w:rsidR="00f322b9" w:rsidRPr="005a488a">
        <w:rPr>
          <w:i/>
          <w:kern w:val="0"/>
          <w:lang w:bidi="ar-SA" w:eastAsia="en-US"/>
          <w:rFonts w:ascii="Calibri" w:eastAsia="Calibri" w:hAnsi="Calibri"/>
        </w:rPr>
        <w:t xml:space="preserve">RSTx</w:t>
      </w:r>
      <w:r w:rsidR="00f322b9" w:rsidRPr="005a488a">
        <w:rPr>
          <w:kern w:val="0"/>
          <w:lang w:bidi="ar-SA" w:eastAsia="en-US"/>
          <w:rFonts w:ascii="Calibri" w:eastAsia="Calibri" w:hAnsi="Calibri"/>
        </w:rPr>
        <w:t xml:space="preserve"> e </w:t>
      </w:r>
      <w:r w:rsidR="00f322b9" w:rsidRPr="005a488a">
        <w:rPr>
          <w:i/>
          <w:kern w:val="0"/>
          <w:lang w:bidi="ar-SA" w:eastAsia="en-US"/>
          <w:rFonts w:ascii="Calibri" w:eastAsia="Calibri" w:hAnsi="Calibri"/>
        </w:rPr>
        <w:t xml:space="preserve">RDRx</w:t>
      </w:r>
      <w:r w:rsidR="004e3279" w:rsidRPr="005a488a">
        <w:rPr>
          <w:kern w:val="0"/>
          <w:lang w:bidi="ar-SA" w:eastAsia="en-US"/>
          <w:rFonts w:ascii="Calibri" w:eastAsia="Calibri" w:hAnsi="Calibri"/>
        </w:rPr>
        <w:t xml:space="preserve">. O</w:t>
      </w:r>
      <w:r w:rsidR="00f322b9" w:rsidRPr="005a488a">
        <w:rPr>
          <w:kern w:val="0"/>
          <w:lang w:bidi="ar-SA" w:eastAsia="en-US"/>
          <w:rFonts w:ascii="Calibri" w:eastAsia="Calibri" w:hAnsi="Calibri"/>
        </w:rPr>
        <w:t xml:space="preserve">s </w:t>
      </w:r>
      <w:r w:rsidR="00247dee" w:rsidRPr="005a488a">
        <w:rPr>
          <w:kern w:val="0"/>
          <w:lang w:bidi="ar-SA" w:eastAsia="en-US"/>
          <w:rFonts w:ascii="Calibri" w:eastAsia="Calibri" w:hAnsi="Calibri"/>
        </w:rPr>
        <w:t xml:space="preserve">valores </w:t>
      </w:r>
      <w:r w:rsidR="004c7f64" w:rsidRPr="005a488a">
        <w:rPr>
          <w:kern w:val="0"/>
          <w:lang w:bidi="ar-SA" w:eastAsia="en-US"/>
          <w:rFonts w:ascii="Calibri" w:eastAsia="Calibri" w:hAnsi="Calibri"/>
        </w:rPr>
        <w:t xml:space="preserve">de tensões </w:t>
      </w:r>
      <w:r w:rsidR="00862980" w:rsidRPr="005a488a">
        <w:rPr>
          <w:kern w:val="0"/>
          <w:lang w:bidi="ar-SA" w:eastAsia="en-US"/>
          <w:rFonts w:ascii="Calibri" w:eastAsia="Calibri" w:hAnsi="Calibri"/>
        </w:rPr>
        <w:t xml:space="preserve">config</w:t>
      </w:r>
      <w:r w:rsidR="00862980" w:rsidRPr="005a488a">
        <w:rPr>
          <w:kern w:val="0"/>
          <w:lang w:bidi="ar-SA" w:eastAsia="en-US"/>
          <w:rFonts w:ascii="Calibri" w:eastAsia="Calibri" w:hAnsi="Calibri"/>
        </w:rPr>
        <w:t xml:space="preserve">u</w:t>
      </w:r>
      <w:r w:rsidR="00862980" w:rsidRPr="005a488a">
        <w:rPr>
          <w:kern w:val="0"/>
          <w:lang w:bidi="ar-SA" w:eastAsia="en-US"/>
          <w:rFonts w:ascii="Calibri" w:eastAsia="Calibri" w:hAnsi="Calibri"/>
        </w:rPr>
        <w:t xml:space="preserve">rados</w:t>
      </w:r>
      <w:r w:rsidR="00f322b9" w:rsidRPr="005a488a">
        <w:rPr>
          <w:kern w:val="0"/>
          <w:lang w:bidi="ar-SA" w:eastAsia="en-US"/>
          <w:rFonts w:ascii="Calibri" w:eastAsia="Calibri" w:hAnsi="Calibri"/>
        </w:rPr>
        <w:t xml:space="preserve"> para cada um </w:t>
      </w:r>
      <w:r w:rsidR="004e3279" w:rsidRPr="005a488a">
        <w:rPr>
          <w:kern w:val="0"/>
          <w:lang w:bidi="ar-SA" w:eastAsia="en-US"/>
          <w:rFonts w:ascii="Calibri" w:eastAsia="Calibri" w:hAnsi="Calibri"/>
        </w:rPr>
        <w:t xml:space="preserve">define</w:t>
      </w:r>
      <w:r w:rsidR="00f322b9" w:rsidRPr="005a488a">
        <w:rPr>
          <w:kern w:val="0"/>
          <w:lang w:bidi="ar-SA" w:eastAsia="en-US"/>
          <w:rFonts w:ascii="Calibri" w:eastAsia="Calibri" w:hAnsi="Calibri"/>
        </w:rPr>
        <w:t xml:space="preserve"> o mo</w:t>
      </w:r>
      <w:r w:rsidR="00744248" w:rsidRPr="005a488a">
        <w:rPr>
          <w:kern w:val="0"/>
          <w:lang w:bidi="ar-SA" w:eastAsia="en-US"/>
          <w:rFonts w:ascii="Calibri" w:eastAsia="Calibri" w:hAnsi="Calibri"/>
        </w:rPr>
        <w:t xml:space="preserve">do de oper</w:t>
      </w:r>
      <w:r w:rsidR="00744248" w:rsidRPr="005a488a">
        <w:rPr>
          <w:kern w:val="0"/>
          <w:lang w:bidi="ar-SA" w:eastAsia="en-US"/>
          <w:rFonts w:ascii="Calibri" w:eastAsia="Calibri" w:hAnsi="Calibri"/>
        </w:rPr>
        <w:t xml:space="preserve">a</w:t>
      </w:r>
      <w:r w:rsidR="00744248" w:rsidRPr="005a488a">
        <w:rPr>
          <w:kern w:val="0"/>
          <w:lang w:bidi="ar-SA" w:eastAsia="en-US"/>
          <w:rFonts w:ascii="Calibri" w:eastAsia="Calibri" w:hAnsi="Calibri"/>
        </w:rPr>
        <w:t xml:space="preserve">ção do chip IR</w:t>
      </w:r>
      <w:r w:rsidR="004e3279" w:rsidRPr="005a488a">
        <w:rPr>
          <w:kern w:val="0"/>
          <w:lang w:bidi="ar-SA" w:eastAsia="en-US"/>
          <w:rFonts w:ascii="Calibri" w:eastAsia="Calibri" w:hAnsi="Calibri"/>
        </w:rPr>
        <w:t xml:space="preserve">2 e podem ser vistos na tabela </w:t>
      </w:r>
      <w:r w:rsidR="00a81885">
        <w:rPr>
          <w:kern w:val="0"/>
          <w:lang w:bidi="ar-SA" w:eastAsia="en-US"/>
          <w:rFonts w:ascii="Calibri" w:eastAsia="Calibri" w:hAnsi="Calibri"/>
        </w:rPr>
        <w:t xml:space="preserve">6</w:t>
      </w:r>
      <w:r w:rsidR="004e3279" w:rsidRPr="005a488a">
        <w:rPr>
          <w:kern w:val="0"/>
          <w:lang w:bidi="ar-SA" w:eastAsia="en-US"/>
          <w:rFonts w:ascii="Calibri" w:eastAsia="Calibri" w:hAnsi="Calibri"/>
        </w:rPr>
        <w:t xml:space="preserve">.</w:t>
      </w:r>
      <w:r w:rsid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247dee">
        <w:rPr>
          <w:kern w:val="0"/>
          <w:lang w:bidi="ar-SA" w:eastAsia="en-US"/>
          <w:rFonts w:ascii="Calibri" w:eastAsia="Calibri" w:hAnsi="Calibri"/>
        </w:rPr>
      </w:r>
    </w:p>
    <w:p w:rsidP="001b687d">
      <w:pPr>
        <w:pStyle w:val="Caption"/>
        <w:rPr>
          <w:i w:val="false"/>
          <w:kern w:val="0"/>
          <w:iCs w:val="false"/>
          <w:lang w:bidi="ar-SA" w:eastAsia="en-US"/>
          <w:rFonts w:ascii="Calibri" w:eastAsia="Calibri" w:hAnsi="Calibri"/>
        </w:rPr>
        <w:keepNext/>
        <w:ind w:left="2127" w:right="2125"/>
        <w:spacing w:after="0" w:before="0"/>
        <w:jc w:val="both"/>
      </w:pPr>
      <w:bookmarkStart w:id="55" w:name="_Toc520928568"/>
      <w:r w:rsidR="00605a11" w:rsidRPr="00605a11">
        <w:rPr>
          <w:i w:val="false"/>
          <w:kern w:val="0"/>
          <w:iCs w:val="false"/>
          <w:lang w:bidi="ar-SA" w:eastAsia="en-US"/>
          <w:rFonts w:ascii="Calibri" w:eastAsia="Calibri" w:hAnsi="Calibri"/>
        </w:rPr>
        <w:t xml:space="preserve">Tabela </w:t>
      </w:r>
      <w:r w:rsidR="00605a11" w:rsidRPr="00605a11">
        <w:rPr>
          <w:i w:val="false"/>
          <w:kern w:val="0"/>
          <w:iCs w:val="false"/>
          <w:lang w:bidi="ar-SA" w:eastAsia="en-US"/>
          <w:rFonts w:ascii="Calibri" w:eastAsia="Calibri" w:hAnsi="Calibri"/>
        </w:rPr>
        <w:fldChar w:fldCharType="begin"/>
      </w:r>
      <w:r w:rsidR="00605a11" w:rsidRPr="00605a11">
        <w:rPr>
          <w:i w:val="false"/>
          <w:kern w:val="0"/>
          <w:iCs w:val="false"/>
          <w:lang w:bidi="ar-SA" w:eastAsia="en-US"/>
          <w:rFonts w:ascii="Calibri" w:eastAsia="Calibri" w:hAnsi="Calibri"/>
        </w:rPr>
        <w:instrText xml:space="preserve"> SEQ Tabela \* ARABIC </w:instrText>
      </w:r>
      <w:r w:rsidR="00605a11" w:rsidRPr="00605a11">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6</w:t>
      </w:r>
      <w:r w:rsidR="00605a11" w:rsidRPr="00605a11">
        <w:rPr>
          <w:i w:val="false"/>
          <w:kern w:val="0"/>
          <w:iCs w:val="false"/>
          <w:lang w:bidi="ar-SA" w:eastAsia="en-US"/>
          <w:rFonts w:ascii="Calibri" w:eastAsia="Calibri" w:hAnsi="Calibri"/>
        </w:rPr>
        <w:fldChar w:fldCharType="end"/>
      </w:r>
      <w:r w:rsidR="00605a11">
        <w:rPr>
          <w:i w:val="false"/>
          <w:kern w:val="0"/>
          <w:iCs w:val="false"/>
          <w:lang w:bidi="ar-SA" w:eastAsia="en-US"/>
          <w:rFonts w:ascii="Calibri" w:eastAsia="Calibri" w:hAnsi="Calibri"/>
        </w:rPr>
        <w:t xml:space="preserve"> – </w:t>
      </w:r>
      <w:r w:rsidR="00922ed1" w:rsidRPr="00922ed1">
        <w:rPr>
          <w:i w:val="false"/>
          <w:kern w:val="0"/>
          <w:iCs w:val="false"/>
          <w:lang w:bidi="ar-SA" w:eastAsia="en-US"/>
          <w:rFonts w:ascii="Calibri" w:eastAsia="Calibri" w:hAnsi="Calibri"/>
        </w:rPr>
        <w:t xml:space="preserve">Níveis de tensão analógic</w:t>
      </w:r>
      <w:r w:rsidR="006755b8">
        <w:rPr>
          <w:i w:val="false"/>
          <w:kern w:val="0"/>
          <w:iCs w:val="false"/>
          <w:lang w:bidi="ar-SA" w:eastAsia="en-US"/>
          <w:rFonts w:ascii="Calibri" w:eastAsia="Calibri" w:hAnsi="Calibri"/>
        </w:rPr>
        <w:t xml:space="preserve">a</w:t>
      </w:r>
      <w:r w:rsidR="00922ed1" w:rsidRPr="00922ed1">
        <w:rPr>
          <w:i w:val="false"/>
          <w:kern w:val="0"/>
          <w:iCs w:val="false"/>
          <w:lang w:bidi="ar-SA" w:eastAsia="en-US"/>
          <w:rFonts w:ascii="Calibri" w:eastAsia="Calibri" w:hAnsi="Calibri"/>
        </w:rPr>
        <w:t xml:space="preserve"> de alimentação do circuito RDR_RST utilizados </w:t>
      </w:r>
      <w:r w:rsidR="004e3279" w:rsidRPr="00922ed1">
        <w:rPr>
          <w:i w:val="false"/>
          <w:kern w:val="0"/>
          <w:iCs w:val="false"/>
          <w:lang w:bidi="ar-SA" w:eastAsia="en-US"/>
          <w:rFonts w:ascii="Calibri" w:eastAsia="Calibri" w:hAnsi="Calibri"/>
        </w:rPr>
        <w:t xml:space="preserve">para </w:t>
      </w:r>
      <w:r w:rsidR="00922ed1" w:rsidRPr="00922ed1">
        <w:rPr>
          <w:i w:val="false"/>
          <w:kern w:val="0"/>
          <w:iCs w:val="false"/>
          <w:lang w:bidi="ar-SA" w:eastAsia="en-US"/>
          <w:rFonts w:ascii="Calibri" w:eastAsia="Calibri" w:hAnsi="Calibri"/>
        </w:rPr>
        <w:t xml:space="preserve">estabelecer o</w:t>
      </w:r>
      <w:r w:rsidR="00605a11" w:rsidRPr="00922ed1">
        <w:rPr>
          <w:i w:val="false"/>
          <w:kern w:val="0"/>
          <w:iCs w:val="false"/>
          <w:lang w:bidi="ar-SA" w:eastAsia="en-US"/>
          <w:rFonts w:ascii="Calibri" w:eastAsia="Calibri" w:hAnsi="Calibri"/>
        </w:rPr>
        <w:t xml:space="preserve"> modo de operação da matriz no chip IR2.</w:t>
      </w:r>
      <w:bookmarkEnd w:id="55"/>
      <w:r w:rsidR="00605a11" w:rsidRPr="00605a11">
        <w:rPr>
          <w:i w:val="false"/>
          <w:kern w:val="0"/>
          <w:iCs w:val="false"/>
          <w:lang w:bidi="ar-SA" w:eastAsia="en-US"/>
          <w:rFonts w:ascii="Calibri" w:eastAsia="Calibri" w:hAnsi="Calibri"/>
        </w:rPr>
      </w:r>
    </w:p>
    <w:tbl>
      <w:tblPr>
        <w:tblW w:type="auto" w:w="0"/>
        <w:tblLook w:val="04a0"/>
        <w:tblW w:type="auto" w:w="0"/>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auto"/>
        <w:tblCellMar>
          <w:top w:type="dxa" w:w="0"/>
          <w:bottom w:type="dxa" w:w="0"/>
          <w:left w:type="dxa" w:w="108"/>
          <w:right w:type="dxa" w:w="108"/>
        </w:tblCellMar>
      </w:tblPr>
      <w:tblGrid>
        <w:gridCol w:w="2197"/>
        <w:gridCol w:w="1545"/>
        <w:gridCol w:w="1545"/>
      </w:tblGrid>
      <w:tr>
        <w:trPr>
          <w:trHeight w:hRule="atLeast" w:val="21"/>
          <w:wAfter w:type="dxa" w:w="0"/>
          <w:trHeight w:hRule="atLeast" w:val="21"/>
        </w:trPr>
        <w:tc>
          <w:tcPr>
            <w:textDirection w:val="lrTb"/>
            <w:vAlign w:val="center"/>
            <w:shd w:color="auto" w:fill="d9d9d9" w:val="clear"/>
            <w:tcW w:type="dxa" w:w="2197"/>
          </w:tcPr>
          <w:p w:rsidP="005a10da">
            <w:pPr>
              <w:pStyle w:val="Normal"/>
              <w:rPr>
                <w:b/>
                <w:i/>
                <w:caps/>
                <w:sz w:val="18"/>
                <w:kern w:val="0"/>
                <w:szCs w:val="20"/>
                <w:lang w:bidi="ar-SA" w:eastAsia="en-US"/>
                <w:rFonts w:ascii="Calibri" w:eastAsia="Calibri" w:hAnsi="Calibri"/>
              </w:rPr>
              <w:suppressAutoHyphens w:val="off"/>
              <w:widowControl/>
              <w:autoSpaceDN/>
              <w:jc w:val="center"/>
            </w:pPr>
            <w:r w:rsidR="00744248" w:rsidRPr="005908b6">
              <w:rPr>
                <w:b/>
                <w:i/>
                <w:caps/>
                <w:sz w:val="18"/>
                <w:kern w:val="0"/>
                <w:szCs w:val="20"/>
                <w:lang w:bidi="ar-SA" w:eastAsia="en-US"/>
                <w:rFonts w:ascii="Calibri" w:eastAsia="Calibri" w:hAnsi="Calibri"/>
              </w:rPr>
              <w:t xml:space="preserve">MODO DE OPER</w:t>
            </w:r>
            <w:r w:rsidR="00744248" w:rsidRPr="005908b6">
              <w:rPr>
                <w:b/>
                <w:i/>
                <w:caps/>
                <w:sz w:val="18"/>
                <w:kern w:val="0"/>
                <w:szCs w:val="20"/>
                <w:lang w:bidi="ar-SA" w:eastAsia="en-US"/>
                <w:rFonts w:ascii="Calibri" w:eastAsia="Calibri" w:hAnsi="Calibri"/>
              </w:rPr>
              <w:t xml:space="preserve">A</w:t>
            </w:r>
            <w:r w:rsidR="00744248" w:rsidRPr="005908b6">
              <w:rPr>
                <w:b/>
                <w:i/>
                <w:caps/>
                <w:sz w:val="18"/>
                <w:kern w:val="0"/>
                <w:szCs w:val="20"/>
                <w:lang w:bidi="ar-SA" w:eastAsia="en-US"/>
                <w:rFonts w:ascii="Calibri" w:eastAsia="Calibri" w:hAnsi="Calibri"/>
              </w:rPr>
              <w:t xml:space="preserve">ÇÃO</w:t>
            </w:r>
          </w:p>
        </w:tc>
        <w:tc>
          <w:tcPr>
            <w:textDirection w:val="lrTb"/>
            <w:vAlign w:val="center"/>
            <w:shd w:color="auto" w:fill="d9d9d9" w:val="clear"/>
            <w:tcW w:type="dxa" w:w="1545"/>
          </w:tcPr>
          <w:p w:rsidP="005a10da">
            <w:pPr>
              <w:pStyle w:val="Normal"/>
              <w:rPr>
                <w:b/>
                <w:i/>
                <w:caps/>
                <w:sz w:val="18"/>
                <w:kern w:val="0"/>
                <w:szCs w:val="20"/>
                <w:lang w:bidi="ar-SA" w:eastAsia="en-US"/>
                <w:rFonts w:ascii="Calibri" w:eastAsia="Calibri" w:hAnsi="Calibri"/>
              </w:rPr>
              <w:suppressAutoHyphens w:val="off"/>
              <w:widowControl/>
              <w:autoSpaceDN/>
              <w:jc w:val="center"/>
            </w:pPr>
            <w:r w:rsidR="00744248" w:rsidRPr="005908b6">
              <w:rPr>
                <w:b/>
                <w:i/>
                <w:caps/>
                <w:sz w:val="18"/>
                <w:kern w:val="0"/>
                <w:szCs w:val="20"/>
                <w:lang w:bidi="ar-SA" w:eastAsia="en-US"/>
                <w:rFonts w:ascii="Calibri" w:eastAsia="Calibri" w:hAnsi="Calibri"/>
              </w:rPr>
              <w:t xml:space="preserve">ERDR</w:t>
            </w:r>
          </w:p>
        </w:tc>
        <w:tc>
          <w:tcPr>
            <w:textDirection w:val="lrTb"/>
            <w:vAlign w:val="center"/>
            <w:shd w:color="auto" w:fill="d9d9d9" w:val="clear"/>
            <w:tcW w:type="dxa" w:w="1545"/>
          </w:tcPr>
          <w:p w:rsidP="005a10da">
            <w:pPr>
              <w:pStyle w:val="Normal"/>
              <w:rPr>
                <w:b/>
                <w:i/>
                <w:caps/>
                <w:sz w:val="18"/>
                <w:kern w:val="0"/>
                <w:szCs w:val="20"/>
                <w:lang w:bidi="ar-SA" w:eastAsia="en-US"/>
                <w:rFonts w:ascii="Calibri" w:eastAsia="Calibri" w:hAnsi="Calibri"/>
              </w:rPr>
              <w:suppressAutoHyphens w:val="off"/>
              <w:widowControl/>
              <w:autoSpaceDN/>
              <w:jc w:val="center"/>
            </w:pPr>
            <w:r w:rsidR="00744248" w:rsidRPr="005908b6">
              <w:rPr>
                <w:b/>
                <w:i/>
                <w:caps/>
                <w:sz w:val="18"/>
                <w:kern w:val="0"/>
                <w:szCs w:val="20"/>
                <w:lang w:bidi="ar-SA" w:eastAsia="en-US"/>
                <w:rFonts w:ascii="Calibri" w:eastAsia="Calibri" w:hAnsi="Calibri"/>
              </w:rPr>
              <w:t xml:space="preserve">ERST</w:t>
            </w:r>
          </w:p>
        </w:tc>
      </w:tr>
      <w:tr>
        <w:trPr>
          <w:wAfter w:type="dxa" w:w="0"/>
        </w:trPr>
        <w:tc>
          <w:tcPr>
            <w:textDirection w:val="lrTb"/>
            <w:vAlign w:val="center"/>
            <w:tcW w:type="dxa" w:w="2197"/>
          </w:tcPr>
          <w:p w:rsidP="005a10da">
            <w:pPr>
              <w:pStyle w:val="Normal"/>
              <w:rPr>
                <w:b/>
                <w:caps/>
                <w:sz w:val="18"/>
                <w:kern w:val="0"/>
                <w:szCs w:val="20"/>
                <w:lang w:bidi="ar-SA" w:eastAsia="en-US"/>
                <w:rFonts w:ascii="Calibri" w:eastAsia="Calibri" w:hAnsi="Calibri"/>
              </w:rPr>
              <w:suppressAutoHyphens w:val="off"/>
              <w:widowControl/>
              <w:autoSpaceDN/>
              <w:jc w:val="center"/>
            </w:pPr>
            <w:r w:rsidR="00744248" w:rsidRPr="005908b6">
              <w:rPr>
                <w:b/>
                <w:caps/>
                <w:sz w:val="18"/>
                <w:kern w:val="0"/>
                <w:szCs w:val="20"/>
                <w:lang w:bidi="ar-SA" w:eastAsia="en-US"/>
                <w:rFonts w:ascii="Calibri" w:eastAsia="Calibri" w:hAnsi="Calibri"/>
              </w:rPr>
              <w:t xml:space="preserve">LINEAR</w:t>
            </w:r>
          </w:p>
        </w:tc>
        <w:tc>
          <w:tcPr>
            <w:textDirection w:val="lrTb"/>
            <w:vAlign w:val="center"/>
            <w:tcW w:type="dxa" w:w="1545"/>
          </w:tcPr>
          <w:p w:rsidP="005a10da">
            <w:pPr>
              <w:pStyle w:val="Normal"/>
              <w:rPr>
                <w:b/>
                <w:i/>
                <w:caps/>
                <w:sz w:val="18"/>
                <w:kern w:val="0"/>
                <w:szCs w:val="20"/>
                <w:lang w:bidi="ar-SA" w:eastAsia="en-US"/>
                <w:rFonts w:ascii="Times New Roman" w:eastAsia="Calibri" w:hAnsi="Times New Roman"/>
              </w:rPr>
              <w:suppressAutoHyphens w:val="off"/>
              <w:widowControl/>
              <w:autoSpaceDN/>
              <w:jc w:val="center"/>
            </w:pPr>
            <w:r w:rsidR="00744248" w:rsidRPr="005c4296">
              <w:rPr>
                <w:b/>
                <w:i/>
                <w:caps/>
                <w:sz w:val="18"/>
                <w:kern w:val="0"/>
                <w:szCs w:val="20"/>
                <w:lang w:bidi="ar-SA" w:eastAsia="en-US"/>
                <w:rFonts w:ascii="Times New Roman" w:eastAsia="Calibri" w:hAnsi="Times New Roman"/>
              </w:rPr>
              <w:t xml:space="preserve">3,3 V</w:t>
            </w:r>
          </w:p>
        </w:tc>
        <w:tc>
          <w:tcPr>
            <w:textDirection w:val="lrTb"/>
            <w:vAlign w:val="center"/>
            <w:tcW w:type="dxa" w:w="1545"/>
          </w:tcPr>
          <w:p w:rsidP="005a10da">
            <w:pPr>
              <w:pStyle w:val="Normal"/>
              <w:rPr>
                <w:b/>
                <w:i/>
                <w:caps/>
                <w:sz w:val="18"/>
                <w:kern w:val="0"/>
                <w:szCs w:val="20"/>
                <w:lang w:bidi="ar-SA" w:eastAsia="en-US"/>
                <w:rFonts w:ascii="Times New Roman" w:eastAsia="Calibri" w:hAnsi="Times New Roman"/>
              </w:rPr>
              <w:suppressAutoHyphens w:val="off"/>
              <w:widowControl/>
              <w:autoSpaceDN/>
              <w:jc w:val="center"/>
            </w:pPr>
            <w:r w:rsidR="00744248" w:rsidRPr="005c4296">
              <w:rPr>
                <w:b/>
                <w:i/>
                <w:caps/>
                <w:sz w:val="18"/>
                <w:kern w:val="0"/>
                <w:szCs w:val="20"/>
                <w:lang w:bidi="ar-SA" w:eastAsia="en-US"/>
                <w:rFonts w:ascii="Times New Roman" w:eastAsia="Calibri" w:hAnsi="Times New Roman"/>
              </w:rPr>
              <w:t xml:space="preserve">0 V</w:t>
            </w:r>
          </w:p>
        </w:tc>
      </w:tr>
      <w:tr>
        <w:trPr>
          <w:trHeight w:hRule="atLeast" w:val="46"/>
          <w:wAfter w:type="dxa" w:w="0"/>
          <w:trHeight w:hRule="atLeast" w:val="46"/>
        </w:trPr>
        <w:tc>
          <w:tcPr>
            <w:textDirection w:val="lrTb"/>
            <w:vAlign w:val="center"/>
            <w:tcW w:type="dxa" w:w="2197"/>
          </w:tcPr>
          <w:p w:rsidP="005a10da">
            <w:pPr>
              <w:pStyle w:val="Normal"/>
              <w:rPr>
                <w:b/>
                <w:caps/>
                <w:sz w:val="18"/>
                <w:kern w:val="0"/>
                <w:szCs w:val="20"/>
                <w:lang w:bidi="ar-SA" w:eastAsia="en-US"/>
                <w:rFonts w:ascii="Calibri" w:eastAsia="Calibri" w:hAnsi="Calibri"/>
              </w:rPr>
              <w:suppressAutoHyphens w:val="off"/>
              <w:widowControl/>
              <w:autoSpaceDN/>
              <w:jc w:val="center"/>
            </w:pPr>
            <w:r w:rsidR="00744248" w:rsidRPr="005908b6">
              <w:rPr>
                <w:b/>
                <w:caps/>
                <w:sz w:val="18"/>
                <w:kern w:val="0"/>
                <w:szCs w:val="20"/>
                <w:lang w:bidi="ar-SA" w:eastAsia="en-US"/>
                <w:rFonts w:ascii="Calibri" w:eastAsia="Calibri" w:hAnsi="Calibri"/>
              </w:rPr>
              <w:t xml:space="preserve">LOGARÍTIMO</w:t>
            </w:r>
          </w:p>
        </w:tc>
        <w:tc>
          <w:tcPr>
            <w:textDirection w:val="lrTb"/>
            <w:vAlign w:val="center"/>
            <w:tcW w:type="dxa" w:w="1545"/>
          </w:tcPr>
          <w:p w:rsidP="005a10da">
            <w:pPr>
              <w:pStyle w:val="Normal"/>
              <w:rPr>
                <w:b/>
                <w:i/>
                <w:caps/>
                <w:sz w:val="18"/>
                <w:kern w:val="0"/>
                <w:szCs w:val="20"/>
                <w:lang w:bidi="ar-SA" w:eastAsia="en-US"/>
                <w:rFonts w:ascii="Times New Roman" w:eastAsia="Calibri" w:hAnsi="Times New Roman"/>
              </w:rPr>
              <w:suppressAutoHyphens w:val="off"/>
              <w:widowControl/>
              <w:autoSpaceDN/>
              <w:jc w:val="center"/>
            </w:pPr>
            <w:r w:rsidR="00744248" w:rsidRPr="005c4296">
              <w:rPr>
                <w:b/>
                <w:i/>
                <w:caps/>
                <w:sz w:val="18"/>
                <w:kern w:val="0"/>
                <w:szCs w:val="20"/>
                <w:lang w:bidi="ar-SA" w:eastAsia="en-US"/>
                <w:rFonts w:ascii="Times New Roman" w:eastAsia="Calibri" w:hAnsi="Times New Roman"/>
              </w:rPr>
              <w:t xml:space="preserve">3,3 V</w:t>
            </w:r>
          </w:p>
        </w:tc>
        <w:tc>
          <w:tcPr>
            <w:textDirection w:val="lrTb"/>
            <w:vAlign w:val="center"/>
            <w:tcW w:type="dxa" w:w="1545"/>
          </w:tcPr>
          <w:p w:rsidP="005a10da">
            <w:pPr>
              <w:pStyle w:val="Normal"/>
              <w:rPr>
                <w:b/>
                <w:i/>
                <w:caps/>
                <w:sz w:val="18"/>
                <w:kern w:val="0"/>
                <w:szCs w:val="20"/>
                <w:lang w:bidi="ar-SA" w:eastAsia="en-US"/>
                <w:rFonts w:ascii="Times New Roman" w:eastAsia="Calibri" w:hAnsi="Times New Roman"/>
              </w:rPr>
              <w:suppressAutoHyphens w:val="off"/>
              <w:widowControl/>
              <w:autoSpaceDN/>
              <w:jc w:val="center"/>
            </w:pPr>
            <w:r w:rsidR="00744248" w:rsidRPr="005c4296">
              <w:rPr>
                <w:b/>
                <w:i/>
                <w:caps/>
                <w:sz w:val="18"/>
                <w:kern w:val="0"/>
                <w:szCs w:val="20"/>
                <w:lang w:bidi="ar-SA" w:eastAsia="en-US"/>
                <w:rFonts w:ascii="Times New Roman" w:eastAsia="Calibri" w:hAnsi="Times New Roman"/>
              </w:rPr>
              <w:t xml:space="preserve">3,3V</w:t>
            </w:r>
          </w:p>
        </w:tc>
      </w:tr>
      <w:tr>
        <w:trPr>
          <w:trHeight w:hRule="atLeast" w:val="46"/>
          <w:wAfter w:type="dxa" w:w="0"/>
          <w:trHeight w:hRule="atLeast" w:val="46"/>
        </w:trPr>
        <w:tc>
          <w:tcPr>
            <w:textDirection w:val="lrTb"/>
            <w:vAlign w:val="center"/>
            <w:tcW w:type="dxa" w:w="2197"/>
          </w:tcPr>
          <w:p w:rsidP="005a10da">
            <w:pPr>
              <w:pStyle w:val="Normal"/>
              <w:rPr>
                <w:b/>
                <w:caps/>
                <w:sz w:val="18"/>
                <w:kern w:val="0"/>
                <w:szCs w:val="20"/>
                <w:lang w:bidi="ar-SA" w:eastAsia="en-US"/>
                <w:rFonts w:ascii="Calibri" w:eastAsia="Calibri" w:hAnsi="Calibri"/>
              </w:rPr>
              <w:suppressAutoHyphens w:val="off"/>
              <w:widowControl/>
              <w:autoSpaceDN/>
              <w:jc w:val="center"/>
            </w:pPr>
            <w:r w:rsidR="00744248" w:rsidRPr="005908b6">
              <w:rPr>
                <w:b/>
                <w:caps/>
                <w:sz w:val="18"/>
                <w:kern w:val="0"/>
                <w:szCs w:val="20"/>
                <w:lang w:bidi="ar-SA" w:eastAsia="en-US"/>
                <w:rFonts w:ascii="Calibri" w:eastAsia="Calibri" w:hAnsi="Calibri"/>
              </w:rPr>
              <w:t xml:space="preserve">LIN-LOG</w:t>
            </w:r>
          </w:p>
        </w:tc>
        <w:tc>
          <w:tcPr>
            <w:textDirection w:val="lrTb"/>
            <w:vAlign w:val="center"/>
            <w:tcW w:type="dxa" w:w="1545"/>
          </w:tcPr>
          <w:p w:rsidP="005a10da">
            <w:pPr>
              <w:pStyle w:val="Normal"/>
              <w:rPr>
                <w:b/>
                <w:i/>
                <w:caps/>
                <w:sz w:val="18"/>
                <w:kern w:val="0"/>
                <w:szCs w:val="20"/>
                <w:lang w:bidi="ar-SA" w:eastAsia="en-US"/>
                <w:rFonts w:ascii="Times New Roman" w:eastAsia="Calibri" w:hAnsi="Times New Roman"/>
              </w:rPr>
              <w:suppressAutoHyphens w:val="off"/>
              <w:widowControl/>
              <w:autoSpaceDN/>
              <w:jc w:val="center"/>
            </w:pPr>
            <w:r w:rsidR="00744248" w:rsidRPr="005c4296">
              <w:rPr>
                <w:b/>
                <w:i/>
                <w:caps/>
                <w:sz w:val="18"/>
                <w:kern w:val="0"/>
                <w:szCs w:val="20"/>
                <w:lang w:bidi="ar-SA" w:eastAsia="en-US"/>
                <w:rFonts w:ascii="Times New Roman" w:eastAsia="Calibri" w:hAnsi="Times New Roman"/>
              </w:rPr>
              <w:t xml:space="preserve">1,4 V</w:t>
            </w:r>
          </w:p>
        </w:tc>
        <w:tc>
          <w:tcPr>
            <w:textDirection w:val="lrTb"/>
            <w:vAlign w:val="center"/>
            <w:tcW w:type="dxa" w:w="1545"/>
          </w:tcPr>
          <w:p w:rsidP="005a10da">
            <w:pPr>
              <w:pStyle w:val="Normal"/>
              <w:rPr>
                <w:b/>
                <w:i/>
                <w:caps/>
                <w:sz w:val="18"/>
                <w:kern w:val="0"/>
                <w:szCs w:val="20"/>
                <w:lang w:bidi="ar-SA" w:eastAsia="en-US"/>
                <w:rFonts w:ascii="Times New Roman" w:eastAsia="Calibri" w:hAnsi="Times New Roman"/>
              </w:rPr>
              <w:suppressAutoHyphens w:val="off"/>
              <w:widowControl/>
              <w:autoSpaceDN/>
              <w:jc w:val="center"/>
            </w:pPr>
            <w:r w:rsidR="00744248" w:rsidRPr="005c4296">
              <w:rPr>
                <w:b/>
                <w:i/>
                <w:caps/>
                <w:sz w:val="18"/>
                <w:kern w:val="0"/>
                <w:szCs w:val="20"/>
                <w:lang w:bidi="ar-SA" w:eastAsia="en-US"/>
                <w:rFonts w:ascii="Times New Roman" w:eastAsia="Calibri" w:hAnsi="Times New Roman"/>
              </w:rPr>
              <w:t xml:space="preserve">2,5 V</w:t>
            </w:r>
          </w:p>
        </w:tc>
      </w:tr>
    </w:tbl>
    <w:p w:rsidP="005a10da">
      <w:pPr>
        <w:pStyle w:val="Normal"/>
        <w:rPr>
          <w:kern w:val="0"/>
          <w:lang w:bidi="ar-SA" w:eastAsia="en-US"/>
          <w:rFonts w:ascii="Calibri" w:eastAsia="Calibri" w:hAnsi="Calibri"/>
        </w:rPr>
        <w:suppressAutoHyphens w:val="off"/>
        <w:widowControl/>
        <w:autoSpaceDN/>
        <w:jc w:val="both"/>
      </w:pPr>
      <w:r w:rsidR="00744248">
        <w:rPr>
          <w:kern w:val="0"/>
          <w:lang w:bidi="ar-SA" w:eastAsia="en-US"/>
          <w:rFonts w:ascii="Calibri" w:eastAsia="Calibri" w:hAnsi="Calibri"/>
        </w:rPr>
      </w:r>
    </w:p>
    <w:p w:rsidP="00c857c2">
      <w:pPr>
        <w:pStyle w:val="Subtitle"/>
        <w:rPr>
          <w:caps/>
          <w:lang w:bidi="ar-SA" w:eastAsia="en-US"/>
          <w:rFonts w:eastAsia="Calibri"/>
        </w:rPr>
        <w:spacing w:after="0"/>
        <w:jc w:val="both"/>
      </w:pPr>
      <w:bookmarkStart w:id="56" w:name="_Toc520928591"/>
      <w:r w:rsidR="00f322b9" w:rsidRPr="003d6dd3">
        <w:rPr>
          <w:caps/>
          <w:lang w:bidi="ar-SA" w:eastAsia="en-US"/>
          <w:rFonts w:eastAsia="Calibri"/>
        </w:rPr>
        <w:t xml:space="preserve">2.5. </w:t>
      </w:r>
      <w:r w:rsidR="0019029c">
        <w:rPr>
          <w:caps/>
          <w:lang w:bidi="ar-SA" w:eastAsia="en-US"/>
          <w:rFonts w:eastAsia="Calibri"/>
        </w:rPr>
        <w:t xml:space="preserve">Pinos de conexão</w:t>
      </w:r>
      <w:r w:rsidR="00f322b9" w:rsidRPr="003d6dd3">
        <w:rPr>
          <w:caps/>
          <w:lang w:bidi="ar-SA" w:eastAsia="en-US"/>
          <w:rFonts w:eastAsia="Calibri"/>
        </w:rPr>
        <w:t xml:space="preserve"> do sensor de imagem do chip IR2</w:t>
      </w:r>
      <w:bookmarkEnd w:id="56"/>
      <w:r w:rsidR="00f322b9" w:rsidRPr="003d6dd3">
        <w:rPr>
          <w:caps/>
          <w:lang w:bidi="ar-SA" w:eastAsia="en-US"/>
          <w:rFonts w:eastAsia="Calibri"/>
        </w:rPr>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5a488a">
        <w:rPr>
          <w:kern w:val="0"/>
          <w:lang w:bidi="ar-SA" w:eastAsia="en-US"/>
          <w:rFonts w:ascii="Calibri" w:eastAsia="Calibri" w:hAnsi="Calibri"/>
        </w:rPr>
        <w:t xml:space="preserve">Para </w:t>
      </w:r>
      <w:r w:rsidR="004e3279" w:rsidRPr="005a488a">
        <w:rPr>
          <w:kern w:val="0"/>
          <w:lang w:bidi="ar-SA" w:eastAsia="en-US"/>
          <w:rFonts w:ascii="Calibri" w:eastAsia="Calibri" w:hAnsi="Calibri"/>
        </w:rPr>
        <w:t xml:space="preserve">acionarmos o</w:t>
      </w:r>
      <w:r w:rsidR="00041d80" w:rsidRPr="005a488a">
        <w:rPr>
          <w:kern w:val="0"/>
          <w:lang w:bidi="ar-SA" w:eastAsia="en-US"/>
          <w:rFonts w:ascii="Calibri" w:eastAsia="Calibri" w:hAnsi="Calibri"/>
        </w:rPr>
        <w:t xml:space="preserve"> chip IR2</w:t>
      </w:r>
      <w:r w:rsidR="00f322b9" w:rsidRPr="005a488a">
        <w:rPr>
          <w:kern w:val="0"/>
          <w:lang w:bidi="ar-SA" w:eastAsia="en-US"/>
          <w:rFonts w:ascii="Calibri" w:eastAsia="Calibri" w:hAnsi="Calibri"/>
        </w:rPr>
        <w:t xml:space="preserve"> </w:t>
      </w:r>
      <w:r w:rsidR="00041d80" w:rsidRPr="005a488a">
        <w:rPr>
          <w:kern w:val="0"/>
          <w:lang w:bidi="ar-SA" w:eastAsia="en-US"/>
          <w:rFonts w:ascii="Calibri" w:eastAsia="Calibri" w:hAnsi="Calibri"/>
        </w:rPr>
        <w:t xml:space="preserve">(figura 2.2</w:t>
      </w:r>
      <w:r w:rsidR="002265c0">
        <w:rPr>
          <w:kern w:val="0"/>
          <w:lang w:bidi="ar-SA" w:eastAsia="en-US"/>
          <w:rFonts w:ascii="Calibri" w:eastAsia="Calibri" w:hAnsi="Calibri"/>
        </w:rPr>
        <w:t xml:space="preserve">1</w:t>
      </w:r>
      <w:r w:rsidR="004e3279" w:rsidRPr="005a488a">
        <w:rPr>
          <w:kern w:val="0"/>
          <w:lang w:bidi="ar-SA" w:eastAsia="en-US"/>
          <w:rFonts w:ascii="Calibri" w:eastAsia="Calibri" w:hAnsi="Calibri"/>
        </w:rPr>
        <w:t xml:space="preserve">-</w:t>
      </w:r>
      <w:r w:rsidR="007348d4" w:rsidRPr="005a488a">
        <w:rPr>
          <w:kern w:val="0"/>
          <w:lang w:bidi="ar-SA" w:eastAsia="en-US"/>
          <w:rFonts w:ascii="Calibri" w:eastAsia="Calibri" w:hAnsi="Calibri"/>
        </w:rPr>
        <w:t xml:space="preserve">a</w:t>
      </w:r>
      <w:r w:rsidR="00041d80" w:rsidRPr="005a488a">
        <w:rPr>
          <w:kern w:val="0"/>
          <w:lang w:bidi="ar-SA" w:eastAsia="en-US"/>
          <w:rFonts w:ascii="Calibri" w:eastAsia="Calibri" w:hAnsi="Calibri"/>
        </w:rPr>
        <w:t xml:space="preserve">)</w:t>
      </w:r>
      <w:r w:rsidR="00f322b9" w:rsidRPr="005a488a">
        <w:rPr>
          <w:kern w:val="0"/>
          <w:lang w:bidi="ar-SA" w:eastAsia="en-US"/>
          <w:rFonts w:ascii="Calibri" w:eastAsia="Calibri" w:hAnsi="Calibri"/>
        </w:rPr>
        <w:t xml:space="preserve"> é necessário atentar para a correta interligação dos pinos </w:t>
      </w:r>
      <w:r w:rsidR="00f22d55">
        <w:rPr>
          <w:kern w:val="0"/>
          <w:lang w:bidi="ar-SA" w:eastAsia="en-US"/>
          <w:rFonts w:ascii="Calibri" w:eastAsia="Calibri" w:hAnsi="Calibri"/>
        </w:rPr>
        <w:t xml:space="preserve">do</w:t>
      </w:r>
      <w:r w:rsidR="004e3279" w:rsidRPr="005a488a">
        <w:rPr>
          <w:kern w:val="0"/>
          <w:lang w:bidi="ar-SA" w:eastAsia="en-US"/>
          <w:rFonts w:ascii="Calibri" w:eastAsia="Calibri" w:hAnsi="Calibri"/>
        </w:rPr>
        <w:t xml:space="preserve"> chip.</w:t>
      </w:r>
      <w:r w:rsidR="006f531e" w:rsidRPr="005a488a">
        <w:rPr>
          <w:kern w:val="0"/>
          <w:lang w:bidi="ar-SA" w:eastAsia="en-US"/>
          <w:rFonts w:ascii="Calibri" w:eastAsia="Calibri" w:hAnsi="Calibri"/>
        </w:rPr>
        <w:t xml:space="preserve"> </w:t>
      </w:r>
      <w:r w:rsidR="004e3279" w:rsidRPr="005a488a">
        <w:rPr>
          <w:kern w:val="0"/>
          <w:lang w:bidi="ar-SA" w:eastAsia="en-US"/>
          <w:rFonts w:ascii="Calibri" w:eastAsia="Calibri" w:hAnsi="Calibri"/>
        </w:rPr>
        <w:t xml:space="preserve">A</w:t>
      </w:r>
      <w:r w:rsidR="006e06b5" w:rsidRPr="005a488a">
        <w:rPr>
          <w:kern w:val="0"/>
          <w:lang w:bidi="ar-SA" w:eastAsia="en-US"/>
          <w:rFonts w:ascii="Calibri" w:eastAsia="Calibri" w:hAnsi="Calibri"/>
        </w:rPr>
        <w:t xml:space="preserve"> figura</w:t>
      </w:r>
      <w:r w:rsidR="00041d80" w:rsidRPr="005a488a">
        <w:rPr>
          <w:kern w:val="0"/>
          <w:lang w:bidi="ar-SA" w:eastAsia="en-US"/>
          <w:rFonts w:ascii="Calibri" w:eastAsia="Calibri" w:hAnsi="Calibri"/>
        </w:rPr>
        <w:t xml:space="preserve"> 2.2</w:t>
      </w:r>
      <w:r w:rsidR="002265c0">
        <w:rPr>
          <w:kern w:val="0"/>
          <w:lang w:bidi="ar-SA" w:eastAsia="en-US"/>
          <w:rFonts w:ascii="Calibri" w:eastAsia="Calibri" w:hAnsi="Calibri"/>
        </w:rPr>
        <w:t xml:space="preserve">1</w:t>
      </w:r>
      <w:r w:rsidR="004e3279" w:rsidRPr="005a488a">
        <w:rPr>
          <w:kern w:val="0"/>
          <w:lang w:bidi="ar-SA" w:eastAsia="en-US"/>
          <w:rFonts w:ascii="Calibri" w:eastAsia="Calibri" w:hAnsi="Calibri"/>
        </w:rPr>
        <w:t xml:space="preserve">-</w:t>
      </w:r>
      <w:r w:rsidR="007348d4" w:rsidRPr="005a488a">
        <w:rPr>
          <w:kern w:val="0"/>
          <w:lang w:bidi="ar-SA" w:eastAsia="en-US"/>
          <w:rFonts w:ascii="Calibri" w:eastAsia="Calibri" w:hAnsi="Calibri"/>
        </w:rPr>
        <w:t xml:space="preserve">b</w:t>
      </w:r>
      <w:r w:rsidR="00041d80" w:rsidRPr="005a488a">
        <w:rPr>
          <w:kern w:val="0"/>
          <w:lang w:bidi="ar-SA" w:eastAsia="en-US"/>
          <w:rFonts w:ascii="Calibri" w:eastAsia="Calibri" w:hAnsi="Calibri"/>
        </w:rPr>
        <w:t xml:space="preserve"> </w:t>
      </w:r>
      <w:r w:rsidR="00ef32c6" w:rsidRPr="005a488a">
        <w:rPr>
          <w:kern w:val="0"/>
          <w:lang w:bidi="ar-SA" w:eastAsia="en-US"/>
          <w:rFonts w:ascii="Calibri" w:eastAsia="Calibri" w:hAnsi="Calibri"/>
        </w:rPr>
        <w:t xml:space="preserve">mostra </w:t>
      </w:r>
      <w:r w:rsidR="004e3279" w:rsidRPr="005a488a">
        <w:rPr>
          <w:kern w:val="0"/>
          <w:lang w:bidi="ar-SA" w:eastAsia="en-US"/>
          <w:rFonts w:ascii="Calibri" w:eastAsia="Calibri" w:hAnsi="Calibri"/>
        </w:rPr>
        <w:t xml:space="preserve">um esquemático d</w:t>
      </w:r>
      <w:r w:rsidR="00b56c69" w:rsidRPr="005a488a">
        <w:rPr>
          <w:kern w:val="0"/>
          <w:lang w:bidi="ar-SA" w:eastAsia="en-US"/>
          <w:rFonts w:ascii="Calibri" w:eastAsia="Calibri" w:hAnsi="Calibri"/>
        </w:rPr>
        <w:t xml:space="preserve">a vista</w:t>
      </w:r>
      <w:r w:rsidR="00f322b9" w:rsidRPr="005a488a">
        <w:rPr>
          <w:kern w:val="0"/>
          <w:lang w:bidi="ar-SA" w:eastAsia="en-US"/>
          <w:rFonts w:ascii="Calibri" w:eastAsia="Calibri" w:hAnsi="Calibri"/>
        </w:rPr>
        <w:t xml:space="preserve"> fronta</w:t>
      </w:r>
      <w:r w:rsidR="00b56c69" w:rsidRPr="005a488a">
        <w:rPr>
          <w:kern w:val="0"/>
          <w:lang w:bidi="ar-SA" w:eastAsia="en-US"/>
          <w:rFonts w:ascii="Calibri" w:eastAsia="Calibri" w:hAnsi="Calibri"/>
        </w:rPr>
        <w:t xml:space="preserve">l</w:t>
      </w:r>
      <w:r w:rsidR="00f322b9" w:rsidRPr="005a488a">
        <w:rPr>
          <w:kern w:val="0"/>
          <w:lang w:bidi="ar-SA" w:eastAsia="en-US"/>
          <w:rFonts w:ascii="Calibri" w:eastAsia="Calibri" w:hAnsi="Calibri"/>
        </w:rPr>
        <w:t xml:space="preserve"> do socket onde </w:t>
      </w:r>
      <w:r w:rsidR="004e3279" w:rsidRPr="005a488a">
        <w:rPr>
          <w:kern w:val="0"/>
          <w:lang w:bidi="ar-SA" w:eastAsia="en-US"/>
          <w:rFonts w:ascii="Calibri" w:eastAsia="Calibri" w:hAnsi="Calibri"/>
        </w:rPr>
        <w:t xml:space="preserve">estão indicados </w:t>
      </w:r>
      <w:r w:rsidR="00f322b9" w:rsidRPr="005a488a">
        <w:rPr>
          <w:kern w:val="0"/>
          <w:lang w:bidi="ar-SA" w:eastAsia="en-US"/>
          <w:rFonts w:ascii="Calibri" w:eastAsia="Calibri" w:hAnsi="Calibri"/>
        </w:rPr>
        <w:t xml:space="preserve">os pinos a serem utilizados para interligação do sensor de ima</w:t>
      </w:r>
      <w:r w:rsidR="00b56c69" w:rsidRPr="005a488a">
        <w:rPr>
          <w:kern w:val="0"/>
          <w:lang w:bidi="ar-SA" w:eastAsia="en-US"/>
          <w:rFonts w:ascii="Calibri" w:eastAsia="Calibri" w:hAnsi="Calibri"/>
        </w:rPr>
        <w:t xml:space="preserve">gem</w:t>
      </w:r>
      <w:r w:rsidR="00da2ccd" w:rsidRPr="005a488a">
        <w:rPr>
          <w:kern w:val="0"/>
          <w:lang w:bidi="ar-SA" w:eastAsia="en-US"/>
          <w:rFonts w:ascii="Calibri" w:eastAsia="Calibri" w:hAnsi="Calibri"/>
        </w:rPr>
        <w:t xml:space="preserve">. Neste ponto</w:t>
      </w:r>
      <w:r w:rsidR="00b56c69" w:rsidRPr="005a488a">
        <w:rPr>
          <w:kern w:val="0"/>
          <w:lang w:bidi="ar-SA" w:eastAsia="en-US"/>
          <w:rFonts w:ascii="Calibri" w:eastAsia="Calibri" w:hAnsi="Calibri"/>
        </w:rPr>
        <w:t xml:space="preserve"> é muito importante atentar para o pontinho quadrado no chip, esse ponto representa o </w:t>
      </w:r>
      <w:r w:rsidR="00425d5c" w:rsidRPr="005a488a">
        <w:rPr>
          <w:kern w:val="0"/>
          <w:lang w:bidi="ar-SA" w:eastAsia="en-US"/>
          <w:rFonts w:ascii="Calibri" w:eastAsia="Calibri" w:hAnsi="Calibri"/>
        </w:rPr>
        <w:t xml:space="preserve">pino 1 (</w:t>
      </w:r>
      <w:r w:rsidR="00b56c69" w:rsidRPr="005a488a">
        <w:rPr>
          <w:i/>
          <w:kern w:val="0"/>
          <w:lang w:bidi="ar-SA" w:eastAsia="en-US"/>
          <w:rFonts w:ascii="Times New Roman" w:eastAsia="Calibri" w:hAnsi="Times New Roman"/>
        </w:rPr>
        <w:t xml:space="preserve">V</w:t>
      </w:r>
      <w:r w:rsidR="00b56c69" w:rsidRPr="005a488a">
        <w:rPr>
          <w:i/>
          <w:vertAlign w:val="subscript"/>
          <w:kern w:val="0"/>
          <w:lang w:bidi="ar-SA" w:eastAsia="en-US"/>
          <w:rFonts w:ascii="Times New Roman" w:eastAsia="Calibri" w:hAnsi="Times New Roman"/>
        </w:rPr>
        <w:t xml:space="preserve">DD</w:t>
      </w:r>
      <w:r w:rsidR="00425d5c" w:rsidRPr="005a488a">
        <w:rPr>
          <w:kern w:val="0"/>
          <w:lang w:bidi="ar-SA" w:eastAsia="en-US"/>
          <w:rFonts w:ascii="Calibri" w:eastAsia="Calibri" w:hAnsi="Calibri"/>
        </w:rPr>
        <w:t xml:space="preserve">)</w:t>
      </w:r>
      <w:r w:rsidR="00b56c69" w:rsidRPr="005a488a">
        <w:rPr>
          <w:kern w:val="0"/>
          <w:lang w:bidi="ar-SA" w:eastAsia="en-US"/>
          <w:rFonts w:ascii="Calibri" w:eastAsia="Calibri" w:hAnsi="Calibri"/>
        </w:rPr>
        <w:t xml:space="preserve">.</w:t>
      </w:r>
      <w:r w:rsid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7348d4">
        <w:rPr>
          <w:kern w:val="0"/>
          <w:lang w:bidi="ar-SA" w:eastAsia="en-US"/>
          <w:rFonts w:ascii="Calibri" w:eastAsia="Calibri" w:hAnsi="Calibri"/>
        </w:rPr>
      </w:r>
    </w:p>
    <w:p w:rsidP="005a10da">
      <w:pPr>
        <w:pStyle w:val="Normal"/>
        <w:keepNext/>
        <w:suppressAutoHyphens w:val="off"/>
        <w:widowControl/>
        <w:autoSpaceDN/>
        <w:jc w:val="center"/>
      </w:pPr>
      <w:r w:rsidR="00e73e60">
        <w:pict>
          <v:shapetype id="_x0000_t75" coordsize="21600,21600" o:spt="75" filled="f" stroked="f">
            <v:stroke joinstyle="miter"/>
            <v:path o:extrusionok="f"/>
            <o:lock aspectratio="t" v:ext="edit"/>
          </v:shapetype>
          <v:shape id="_x0000_i1068" type="#_x0000_t75" style="width:454.39pt;height:169.529pt;" o:bordertopcolor="auto" o:borderleftcolor="auto" o:borderbottomcolor="auto" o:borderrightcolor="auto">
            <v:imagedata cropbottom="5215f" croptop="1322f" o:title="" r:id="rId31"/>
            <w10:bordertop type="none" width="0"/>
            <w10:borderleft type="none" width="0"/>
            <w10:borderbottom type="none" width="0"/>
            <w10:borderright type="none" width="0"/>
          </v:shape>
        </w:pict>
      </w:r>
      <w:r w:rsidR="00f6448f"/>
    </w:p>
    <w:p w:rsidP="005a10da">
      <w:pPr>
        <w:pStyle w:val="Caption"/>
        <w:spacing w:after="0" w:before="0"/>
        <w:jc w:val="both"/>
      </w:pPr>
      <w:bookmarkStart w:id="57" w:name="_Toc520928536"/>
      <w:r w:rsidR="00f6448f" w:rsidRPr="005a488a">
        <w:rPr>
          <w:i w:val="false"/>
          <w:kern w:val="0"/>
          <w:iCs w:val="false"/>
          <w:lang w:bidi="ar-SA" w:eastAsia="en-US"/>
          <w:rFonts w:ascii="Calibri" w:eastAsia="Calibri" w:hAnsi="Calibri"/>
        </w:rPr>
        <w:t xml:space="preserve">Figura 2. </w:t>
      </w:r>
      <w:r w:rsidR="00f6448f" w:rsidRPr="005a488a">
        <w:rPr>
          <w:i w:val="false"/>
          <w:kern w:val="0"/>
          <w:iCs w:val="false"/>
          <w:lang w:bidi="ar-SA" w:eastAsia="en-US"/>
          <w:rFonts w:ascii="Calibri" w:eastAsia="Calibri" w:hAnsi="Calibri"/>
        </w:rPr>
        <w:fldChar w:fldCharType="begin"/>
      </w:r>
      <w:r w:rsidR="00f6448f" w:rsidRPr="005a488a">
        <w:rPr>
          <w:i w:val="false"/>
          <w:kern w:val="0"/>
          <w:iCs w:val="false"/>
          <w:lang w:bidi="ar-SA" w:eastAsia="en-US"/>
          <w:rFonts w:ascii="Calibri" w:eastAsia="Calibri" w:hAnsi="Calibri"/>
        </w:rPr>
        <w:instrText xml:space="preserve"> SEQ Figura_2. \* ARABIC </w:instrText>
      </w:r>
      <w:r w:rsidR="00f6448f" w:rsidRPr="005a488a">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21</w:t>
      </w:r>
      <w:r w:rsidR="00f6448f" w:rsidRPr="005a488a">
        <w:rPr>
          <w:i w:val="false"/>
          <w:kern w:val="0"/>
          <w:iCs w:val="false"/>
          <w:lang w:bidi="ar-SA" w:eastAsia="en-US"/>
          <w:rFonts w:ascii="Calibri" w:eastAsia="Calibri" w:hAnsi="Calibri"/>
        </w:rPr>
        <w:fldChar w:fldCharType="end"/>
      </w:r>
      <w:r w:rsidR="00f6448f" w:rsidRPr="005a488a">
        <w:rPr>
          <w:i w:val="false"/>
          <w:kern w:val="0"/>
          <w:iCs w:val="false"/>
          <w:lang w:bidi="ar-SA" w:eastAsia="en-US"/>
          <w:rFonts w:ascii="Calibri" w:eastAsia="Calibri" w:hAnsi="Calibri"/>
        </w:rPr>
        <w:t xml:space="preserve"> – </w:t>
      </w:r>
      <w:r w:rsidR="00da2ccd" w:rsidRPr="005a488a">
        <w:rPr>
          <w:i w:val="false"/>
          <w:kern w:val="0"/>
          <w:iCs w:val="false"/>
          <w:lang w:bidi="ar-SA" w:eastAsia="en-US"/>
          <w:rFonts w:ascii="Calibri" w:eastAsia="Calibri" w:hAnsi="Calibri"/>
        </w:rPr>
        <w:t xml:space="preserve">(</w:t>
      </w:r>
      <w:r w:rsidR="007348d4" w:rsidRPr="005a488a">
        <w:rPr>
          <w:i w:val="false"/>
          <w:kern w:val="0"/>
          <w:iCs w:val="false"/>
          <w:lang w:bidi="ar-SA" w:eastAsia="en-US"/>
          <w:rFonts w:ascii="Calibri" w:eastAsia="Calibri" w:hAnsi="Calibri"/>
        </w:rPr>
        <w:t xml:space="preserve">a)</w:t>
      </w:r>
      <w:r w:rsidR="00f6448f" w:rsidRPr="005a488a">
        <w:rPr>
          <w:kern w:val="0"/>
          <w:lang w:bidi="ar-SA" w:eastAsia="en-US"/>
          <w:rFonts w:ascii="Calibri" w:eastAsia="Calibri" w:hAnsi="Calibri"/>
        </w:rPr>
        <w:t xml:space="preserve"> Chip </w:t>
      </w:r>
      <w:r w:rsidR="00f6448f" w:rsidRPr="005a488a">
        <w:rPr>
          <w:i w:val="false"/>
          <w:kern w:val="0"/>
          <w:lang w:bidi="ar-SA" w:eastAsia="en-US"/>
          <w:rFonts w:ascii="Calibri" w:eastAsia="Calibri" w:hAnsi="Calibri"/>
        </w:rPr>
        <w:t xml:space="preserve">IR2</w:t>
      </w:r>
      <w:r w:rsidR="005a488a" w:rsidRPr="005a488a">
        <w:rPr>
          <w:i w:val="false"/>
          <w:kern w:val="0"/>
          <w:lang w:bidi="ar-SA" w:eastAsia="en-US"/>
          <w:rFonts w:ascii="Calibri" w:eastAsia="Calibri" w:hAnsi="Calibri"/>
        </w:rPr>
        <w:t xml:space="preserve"> onde o ponto quadrado representa o pino 1</w:t>
      </w:r>
      <w:r w:rsidR="00da2ccd" w:rsidRPr="005a488a">
        <w:rPr>
          <w:i w:val="false"/>
          <w:kern w:val="0"/>
          <w:lang w:bidi="ar-SA" w:eastAsia="en-US"/>
          <w:rFonts w:ascii="Calibri" w:eastAsia="Calibri" w:hAnsi="Calibri"/>
        </w:rPr>
        <w:t xml:space="preserve">.</w:t>
      </w:r>
      <w:r w:rsidR="007348d4" w:rsidRPr="005a488a">
        <w:rPr>
          <w:i w:val="false"/>
          <w:kern w:val="0"/>
          <w:lang w:bidi="ar-SA" w:eastAsia="en-US"/>
          <w:rFonts w:ascii="Calibri" w:eastAsia="Calibri" w:hAnsi="Calibri"/>
        </w:rPr>
        <w:t xml:space="preserve"> </w:t>
      </w:r>
      <w:r w:rsidR="00da2ccd" w:rsidRPr="005a488a">
        <w:rPr>
          <w:i w:val="false"/>
          <w:kern w:val="0"/>
          <w:lang w:bidi="ar-SA" w:eastAsia="en-US"/>
          <w:rFonts w:ascii="Calibri" w:eastAsia="Calibri" w:hAnsi="Calibri"/>
        </w:rPr>
        <w:t xml:space="preserve">(</w:t>
      </w:r>
      <w:r w:rsidR="007348d4" w:rsidRPr="005a488a">
        <w:rPr>
          <w:i w:val="false"/>
          <w:kern w:val="0"/>
          <w:lang w:bidi="ar-SA" w:eastAsia="en-US"/>
          <w:rFonts w:ascii="Calibri" w:eastAsia="Calibri" w:hAnsi="Calibri"/>
        </w:rPr>
        <w:t xml:space="preserve">b) numeração dos</w:t>
      </w:r>
      <w:r w:rsidR="005a488a">
        <w:rPr>
          <w:i w:val="false"/>
          <w:kern w:val="0"/>
          <w:lang w:bidi="ar-SA" w:eastAsia="en-US"/>
          <w:rFonts w:ascii="Calibri" w:eastAsia="Calibri" w:hAnsi="Calibri"/>
        </w:rPr>
        <w:t xml:space="preserve"> pinos</w:t>
      </w:r>
      <w:r w:rsidR="007348d4" w:rsidRPr="005a488a">
        <w:rPr>
          <w:kern w:val="0"/>
          <w:lang w:bidi="ar-SA" w:eastAsia="en-US"/>
          <w:rFonts w:ascii="Calibri" w:eastAsia="Calibri" w:hAnsi="Calibri"/>
        </w:rPr>
        <w:t xml:space="preserve">.</w:t>
      </w:r>
      <w:bookmarkEnd w:id="57"/>
      <w:r w:rsidR="00414ebf"/>
    </w:p>
    <w:p w:rsidP="005a10da">
      <w:pPr>
        <w:pStyle w:val="Normal"/>
        <w:rPr>
          <w:kern w:val="0"/>
          <w:lang w:bidi="ar-SA" w:eastAsia="en-US"/>
          <w:rFonts w:ascii="Calibri" w:eastAsia="Calibri" w:hAnsi="Calibri"/>
        </w:rPr>
        <w:suppressAutoHyphens w:val="off"/>
        <w:widowControl/>
        <w:autoSpaceDN/>
        <w:jc w:val="both"/>
      </w:pPr>
      <w:r w:rsidR="00f322b9"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da2ccd" w:rsidRPr="005a488a">
        <w:rPr>
          <w:kern w:val="0"/>
          <w:lang w:bidi="ar-SA" w:eastAsia="en-US"/>
          <w:rFonts w:ascii="Calibri" w:eastAsia="Calibri" w:hAnsi="Calibri"/>
        </w:rPr>
        <w:t xml:space="preserve">O</w:t>
      </w:r>
      <w:r w:rsidR="008c6e52" w:rsidRPr="005a488a">
        <w:rPr>
          <w:kern w:val="0"/>
          <w:lang w:bidi="ar-SA" w:eastAsia="en-US"/>
          <w:rFonts w:ascii="Calibri" w:eastAsia="Calibri" w:hAnsi="Calibri"/>
        </w:rPr>
        <w:t xml:space="preserve"> controle e a leitura do chip IR2 são </w:t>
      </w:r>
      <w:r w:rsidR="00da2ccd" w:rsidRPr="005a488a">
        <w:rPr>
          <w:kern w:val="0"/>
          <w:lang w:bidi="ar-SA" w:eastAsia="en-US"/>
          <w:rFonts w:ascii="Calibri" w:eastAsia="Calibri" w:hAnsi="Calibri"/>
        </w:rPr>
        <w:t xml:space="preserve">realizados</w:t>
      </w:r>
      <w:r w:rsidR="008c6e52" w:rsidRPr="005a488a">
        <w:rPr>
          <w:kern w:val="0"/>
          <w:lang w:bidi="ar-SA" w:eastAsia="en-US"/>
          <w:rFonts w:ascii="Calibri" w:eastAsia="Calibri" w:hAnsi="Calibri"/>
        </w:rPr>
        <w:t xml:space="preserve"> </w:t>
      </w:r>
      <w:r w:rsidR="00da2ccd" w:rsidRPr="005a488a">
        <w:rPr>
          <w:kern w:val="0"/>
          <w:lang w:bidi="ar-SA" w:eastAsia="en-US"/>
          <w:rFonts w:ascii="Calibri" w:eastAsia="Calibri" w:hAnsi="Calibri"/>
        </w:rPr>
        <w:t xml:space="preserve">usando</w:t>
      </w:r>
      <w:r w:rsidR="008c6e52" w:rsidRPr="005a488a">
        <w:rPr>
          <w:kern w:val="0"/>
          <w:lang w:bidi="ar-SA" w:eastAsia="en-US"/>
          <w:rFonts w:ascii="Calibri" w:eastAsia="Calibri" w:hAnsi="Calibri"/>
        </w:rPr>
        <w:t xml:space="preserve"> um microcontrolador do tipo A</w:t>
      </w:r>
      <w:r w:rsidR="008c6e52" w:rsidRPr="005a488a">
        <w:rPr>
          <w:kern w:val="0"/>
          <w:lang w:bidi="ar-SA" w:eastAsia="en-US"/>
          <w:rFonts w:ascii="Calibri" w:eastAsia="Calibri" w:hAnsi="Calibri"/>
        </w:rPr>
        <w:t xml:space="preserve">r</w:t>
      </w:r>
      <w:r w:rsidR="008c6e52" w:rsidRPr="005a488a">
        <w:rPr>
          <w:kern w:val="0"/>
          <w:lang w:bidi="ar-SA" w:eastAsia="en-US"/>
          <w:rFonts w:ascii="Calibri" w:eastAsia="Calibri" w:hAnsi="Calibri"/>
        </w:rPr>
        <w:t xml:space="preserve">duino UNO </w:t>
      </w:r>
      <w:r w:rsidR="005a488a" w:rsidRPr="005a488a">
        <w:rPr>
          <w:kern w:val="0"/>
          <w:lang w:bidi="ar-SA" w:eastAsia="en-US"/>
          <w:rFonts w:ascii="Calibri" w:eastAsia="Calibri" w:hAnsi="Calibri"/>
        </w:rPr>
        <w:t xml:space="preserve">cujas</w:t>
      </w:r>
      <w:r w:rsidR="00f619e3" w:rsidRPr="005a488a">
        <w:rPr>
          <w:kern w:val="0"/>
          <w:lang w:bidi="ar-SA" w:eastAsia="en-US"/>
          <w:rFonts w:ascii="Calibri" w:eastAsia="Calibri" w:hAnsi="Calibri"/>
        </w:rPr>
        <w:t xml:space="preserve"> saídas digitais tem valor de tensão de </w:t>
      </w:r>
      <w:r w:rsidR="00f619e3" w:rsidRPr="005a488a">
        <w:rPr>
          <w:i/>
          <w:kern w:val="0"/>
          <w:lang w:bidi="ar-SA" w:eastAsia="en-US"/>
          <w:rFonts w:ascii="Times New Roman" w:eastAsia="Calibri" w:hAnsi="Times New Roman"/>
        </w:rPr>
        <w:t xml:space="preserve">5V</w:t>
      </w:r>
      <w:r w:rsidR="005a488a" w:rsidRPr="005a488a">
        <w:rPr>
          <w:kern w:val="0"/>
          <w:lang w:bidi="ar-SA" w:eastAsia="en-US"/>
          <w:rFonts w:ascii="Times New Roman" w:eastAsia="Calibri" w:hAnsi="Times New Roman"/>
        </w:rPr>
        <w:t xml:space="preserve">, porém, a tensão correta para aliment</w:t>
      </w:r>
      <w:r w:rsidR="005a488a" w:rsidRPr="005a488a">
        <w:rPr>
          <w:kern w:val="0"/>
          <w:lang w:bidi="ar-SA" w:eastAsia="en-US"/>
          <w:rFonts w:ascii="Times New Roman" w:eastAsia="Calibri" w:hAnsi="Times New Roman"/>
        </w:rPr>
        <w:t xml:space="preserve">a</w:t>
      </w:r>
      <w:r w:rsidR="005a488a" w:rsidRPr="005a488a">
        <w:rPr>
          <w:kern w:val="0"/>
          <w:lang w:bidi="ar-SA" w:eastAsia="en-US"/>
          <w:rFonts w:ascii="Times New Roman" w:eastAsia="Calibri" w:hAnsi="Times New Roman"/>
        </w:rPr>
        <w:t xml:space="preserve">ção e controle do sensor é 3,3V. Para evitar problemas com o chip, o</w:t>
      </w:r>
      <w:r w:rsidR="00f619e3" w:rsidRPr="005a488a">
        <w:rPr>
          <w:kern w:val="0"/>
          <w:lang w:bidi="ar-SA" w:eastAsia="en-US"/>
          <w:rFonts w:ascii="Calibri" w:eastAsia="Calibri" w:hAnsi="Calibri"/>
        </w:rPr>
        <w:t xml:space="preserve"> circuito </w:t>
      </w:r>
      <w:r w:rsidR="00da2ccd" w:rsidRPr="005a488a">
        <w:rPr>
          <w:kern w:val="0"/>
          <w:lang w:bidi="ar-SA" w:eastAsia="en-US"/>
          <w:rFonts w:ascii="Calibri" w:eastAsia="Calibri" w:hAnsi="Calibri"/>
        </w:rPr>
        <w:t xml:space="preserve">esquemático </w:t>
      </w:r>
      <w:r w:rsidR="00f619e3" w:rsidRPr="005a488a">
        <w:rPr>
          <w:kern w:val="0"/>
          <w:lang w:bidi="ar-SA" w:eastAsia="en-US"/>
          <w:rFonts w:ascii="Calibri" w:eastAsia="Calibri" w:hAnsi="Calibri"/>
        </w:rPr>
        <w:t xml:space="preserve">da fig</w:t>
      </w:r>
      <w:r w:rsidR="00f619e3" w:rsidRPr="005a488a">
        <w:rPr>
          <w:kern w:val="0"/>
          <w:lang w:bidi="ar-SA" w:eastAsia="en-US"/>
          <w:rFonts w:ascii="Calibri" w:eastAsia="Calibri" w:hAnsi="Calibri"/>
        </w:rPr>
        <w:t xml:space="preserve">u</w:t>
      </w:r>
      <w:r w:rsidR="00f619e3" w:rsidRPr="005a488a">
        <w:rPr>
          <w:kern w:val="0"/>
          <w:lang w:bidi="ar-SA" w:eastAsia="en-US"/>
          <w:rFonts w:ascii="Calibri" w:eastAsia="Calibri" w:hAnsi="Calibri"/>
        </w:rPr>
        <w:t xml:space="preserve">ra 2.2</w:t>
      </w:r>
      <w:r w:rsidR="002265c0">
        <w:rPr>
          <w:kern w:val="0"/>
          <w:lang w:bidi="ar-SA" w:eastAsia="en-US"/>
          <w:rFonts w:ascii="Calibri" w:eastAsia="Calibri" w:hAnsi="Calibri"/>
        </w:rPr>
        <w:t xml:space="preserve">2</w:t>
      </w:r>
      <w:r w:rsidR="00f619e3" w:rsidRPr="005a488a">
        <w:rPr>
          <w:kern w:val="0"/>
          <w:lang w:bidi="ar-SA" w:eastAsia="en-US"/>
          <w:rFonts w:ascii="Calibri" w:eastAsia="Calibri" w:hAnsi="Calibri"/>
        </w:rPr>
        <w:t xml:space="preserve"> foi construído para executar o </w:t>
      </w:r>
      <w:r w:rsidR="008c6e52" w:rsidRPr="005a488a">
        <w:rPr>
          <w:i/>
          <w:kern w:val="0"/>
          <w:lang w:bidi="ar-SA" w:eastAsia="en-US"/>
          <w:rFonts w:ascii="Calibri" w:eastAsia="Calibri" w:hAnsi="Calibri"/>
        </w:rPr>
        <w:t xml:space="preserve">S</w:t>
      </w:r>
      <w:r w:rsidR="00f619e3" w:rsidRPr="005a488a">
        <w:rPr>
          <w:i/>
          <w:kern w:val="0"/>
          <w:lang w:bidi="ar-SA" w:eastAsia="en-US"/>
          <w:rFonts w:ascii="Calibri" w:eastAsia="Calibri" w:hAnsi="Calibri"/>
        </w:rPr>
        <w:t xml:space="preserve">tep-</w:t>
      </w:r>
      <w:r w:rsidR="008c6e52" w:rsidRPr="005a488a">
        <w:rPr>
          <w:i/>
          <w:kern w:val="0"/>
          <w:lang w:bidi="ar-SA" w:eastAsia="en-US"/>
          <w:rFonts w:ascii="Calibri" w:eastAsia="Calibri" w:hAnsi="Calibri"/>
        </w:rPr>
        <w:t xml:space="preserve">D</w:t>
      </w:r>
      <w:r w:rsidR="00f619e3" w:rsidRPr="005a488a">
        <w:rPr>
          <w:i/>
          <w:kern w:val="0"/>
          <w:lang w:bidi="ar-SA" w:eastAsia="en-US"/>
          <w:rFonts w:ascii="Calibri" w:eastAsia="Calibri" w:hAnsi="Calibri"/>
        </w:rPr>
        <w:t xml:space="preserve">own</w:t>
      </w:r>
      <w:r w:rsidR="00f619e3" w:rsidRPr="005a488a">
        <w:rPr>
          <w:kern w:val="0"/>
          <w:lang w:bidi="ar-SA" w:eastAsia="en-US"/>
          <w:rFonts w:ascii="Calibri" w:eastAsia="Calibri" w:hAnsi="Calibri"/>
        </w:rPr>
        <w:t xml:space="preserve"> </w:t>
      </w:r>
      <w:r w:rsidR="008c6e52" w:rsidRPr="005a488a">
        <w:rPr>
          <w:kern w:val="0"/>
          <w:lang w:bidi="ar-SA" w:eastAsia="en-US"/>
          <w:rFonts w:ascii="Calibri" w:eastAsia="Calibri" w:hAnsi="Calibri"/>
        </w:rPr>
        <w:t xml:space="preserve">de </w:t>
      </w:r>
      <w:r w:rsidR="008c6e52" w:rsidRPr="005a488a">
        <w:rPr>
          <w:i/>
          <w:kern w:val="0"/>
          <w:lang w:bidi="ar-SA" w:eastAsia="en-US"/>
          <w:rFonts w:ascii="Times New Roman" w:eastAsia="Calibri" w:hAnsi="Times New Roman"/>
        </w:rPr>
        <w:t xml:space="preserve">5V</w:t>
      </w:r>
      <w:r w:rsidR="008c6e52" w:rsidRPr="005a488a">
        <w:rPr>
          <w:kern w:val="0"/>
          <w:lang w:bidi="ar-SA" w:eastAsia="en-US"/>
          <w:rFonts w:ascii="Calibri" w:eastAsia="Calibri" w:hAnsi="Calibri"/>
        </w:rPr>
        <w:t xml:space="preserve"> </w:t>
      </w:r>
      <w:r w:rsidR="00f619e3" w:rsidRPr="005a488a">
        <w:rPr>
          <w:kern w:val="0"/>
          <w:lang w:bidi="ar-SA" w:eastAsia="en-US"/>
          <w:rFonts w:ascii="Calibri" w:eastAsia="Calibri" w:hAnsi="Calibri"/>
        </w:rPr>
        <w:t xml:space="preserve">para </w:t>
      </w:r>
      <w:r w:rsidR="00f619e3" w:rsidRPr="005a488a">
        <w:rPr>
          <w:i/>
          <w:kern w:val="0"/>
          <w:lang w:bidi="ar-SA" w:eastAsia="en-US"/>
          <w:rFonts w:ascii="Times New Roman" w:eastAsia="Calibri" w:hAnsi="Times New Roman"/>
        </w:rPr>
        <w:t xml:space="preserve">3,3V</w:t>
      </w:r>
      <w:r w:rsidR="003a62c0">
        <w:rPr>
          <w:kern w:val="0"/>
          <w:lang w:bidi="ar-SA" w:eastAsia="en-US"/>
          <w:rFonts w:ascii="Calibri" w:eastAsia="Calibri" w:hAnsi="Calibri"/>
        </w:rPr>
        <w:t xml:space="preserve">, porém, faz também a</w:t>
      </w:r>
      <w:r w:rsidR="00da2ccd" w:rsidRPr="005a488a">
        <w:rPr>
          <w:kern w:val="0"/>
          <w:lang w:bidi="ar-SA" w:eastAsia="en-US"/>
          <w:rFonts w:ascii="Calibri" w:eastAsia="Calibri" w:hAnsi="Calibri"/>
        </w:rPr>
        <w:t xml:space="preserve"> inversão lógica das saídas, </w:t>
      </w:r>
      <w:r w:rsidR="005a488a" w:rsidRPr="005a488a">
        <w:rPr>
          <w:kern w:val="0"/>
          <w:lang w:bidi="ar-SA" w:eastAsia="en-US"/>
          <w:rFonts w:ascii="Calibri" w:eastAsia="Calibri" w:hAnsi="Calibri"/>
        </w:rPr>
        <w:t xml:space="preserve">as tensões </w:t>
      </w:r>
      <w:r w:rsidR="00da2ccd" w:rsidRPr="005a488a">
        <w:rPr>
          <w:i/>
          <w:kern w:val="0"/>
          <w:lang w:bidi="ar-SA" w:eastAsia="en-US"/>
          <w:rFonts w:ascii="Times New Roman" w:eastAsia="Calibri" w:hAnsi="Times New Roman"/>
        </w:rPr>
        <w:t xml:space="preserve">V</w:t>
      </w:r>
      <w:r w:rsidR="00da2ccd" w:rsidRPr="005a488a">
        <w:rPr>
          <w:i/>
          <w:vertAlign w:val="subscript"/>
          <w:kern w:val="0"/>
          <w:lang w:bidi="ar-SA" w:eastAsia="en-US"/>
          <w:rFonts w:ascii="Times New Roman" w:eastAsia="Calibri" w:hAnsi="Times New Roman"/>
        </w:rPr>
        <w:t xml:space="preserve">LOAD </w:t>
      </w:r>
      <w:r w:rsidR="00da2ccd" w:rsidRPr="005a488a">
        <w:rPr>
          <w:i/>
          <w:kern w:val="0"/>
          <w:lang w:bidi="ar-SA" w:eastAsia="en-US"/>
          <w:rFonts w:ascii="Times New Roman" w:eastAsia="Calibri" w:hAnsi="Times New Roman"/>
        </w:rPr>
        <w:t xml:space="preserve">= 0,8V</w:t>
      </w:r>
      <w:r w:rsidR="00da2ccd" w:rsidRPr="005a488a">
        <w:rPr>
          <w:kern w:val="0"/>
          <w:lang w:bidi="ar-SA" w:eastAsia="en-US"/>
          <w:rFonts w:ascii="Calibri" w:eastAsia="Calibri" w:hAnsi="Calibri"/>
        </w:rPr>
        <w:t xml:space="preserve"> e </w:t>
      </w:r>
      <w:r w:rsidR="00e517f9">
        <w:rPr>
          <w:kern w:val="0"/>
          <w:lang w:bidi="ar-SA" w:eastAsia="en-US"/>
          <w:rFonts w:ascii="Calibri" w:eastAsia="Calibri" w:hAnsi="Calibri"/>
        </w:rPr>
        <w:t xml:space="preserve">ERDR</w:t>
      </w:r>
      <w:r w:rsidR="005a488a" w:rsidRPr="005a488a">
        <w:rPr>
          <w:i/>
          <w:kern w:val="0"/>
          <w:lang w:bidi="ar-SA" w:eastAsia="en-US"/>
          <w:rFonts w:ascii="Calibri" w:eastAsia="Calibri" w:hAnsi="Calibri"/>
        </w:rPr>
        <w:t xml:space="preserve"> e </w:t>
      </w:r>
      <w:r w:rsidR="00e517f9">
        <w:rPr>
          <w:i/>
          <w:kern w:val="0"/>
          <w:lang w:bidi="ar-SA" w:eastAsia="en-US"/>
          <w:rFonts w:ascii="Calibri" w:eastAsia="Calibri" w:hAnsi="Calibri"/>
        </w:rPr>
        <w:t xml:space="preserve">ERST</w:t>
      </w:r>
      <w:r w:rsidR="00da2ccd" w:rsidRPr="005a488a">
        <w:rPr>
          <w:kern w:val="0"/>
          <w:lang w:bidi="ar-SA" w:eastAsia="en-US"/>
          <w:rFonts w:ascii="Calibri" w:eastAsia="Calibri" w:hAnsi="Calibri"/>
        </w:rPr>
        <w:t xml:space="preserve"> são fornecidas ao chip através de divis</w:t>
      </w:r>
      <w:r w:rsidR="00da2ccd" w:rsidRPr="005a488a">
        <w:rPr>
          <w:kern w:val="0"/>
          <w:lang w:bidi="ar-SA" w:eastAsia="en-US"/>
          <w:rFonts w:ascii="Calibri" w:eastAsia="Calibri" w:hAnsi="Calibri"/>
        </w:rPr>
        <w:t xml:space="preserve">o</w:t>
      </w:r>
      <w:r w:rsidR="00da2ccd" w:rsidRPr="005a488a">
        <w:rPr>
          <w:kern w:val="0"/>
          <w:lang w:bidi="ar-SA" w:eastAsia="en-US"/>
          <w:rFonts w:ascii="Calibri" w:eastAsia="Calibri" w:hAnsi="Calibri"/>
        </w:rPr>
        <w:t xml:space="preserve">res te</w:t>
      </w:r>
      <w:r w:rsidR="00da2ccd" w:rsidRPr="005a488a">
        <w:rPr>
          <w:kern w:val="0"/>
          <w:lang w:bidi="ar-SA" w:eastAsia="en-US"/>
          <w:rFonts w:ascii="Calibri" w:eastAsia="Calibri" w:hAnsi="Calibri"/>
        </w:rPr>
        <w:t xml:space="preserve">n</w:t>
      </w:r>
      <w:r w:rsidR="00da2ccd" w:rsidRPr="005a488a">
        <w:rPr>
          <w:kern w:val="0"/>
          <w:lang w:bidi="ar-SA" w:eastAsia="en-US"/>
          <w:rFonts w:ascii="Calibri" w:eastAsia="Calibri" w:hAnsi="Calibri"/>
        </w:rPr>
        <w:t xml:space="preserve">são.</w:t>
      </w:r>
      <w:r w:rsidR="008c6e52">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f53b90" w:rsidRPr="00f322b9">
        <w:rPr>
          <w:kern w:val="0"/>
          <w:lang w:bidi="ar-SA" w:eastAsia="en-US"/>
          <w:rFonts w:ascii="Calibri" w:eastAsia="Calibri" w:hAnsi="Calibri"/>
        </w:rPr>
      </w:r>
    </w:p>
    <w:p w:rsidP="005a10da">
      <w:pPr>
        <w:pStyle w:val="Normal"/>
        <w:keepNext/>
        <w:suppressAutoHyphens w:val="off"/>
        <w:widowControl/>
        <w:autoSpaceDN/>
        <w:ind w:left="-567" w:right="-427"/>
        <w:jc w:val="center"/>
      </w:pPr>
      <w:r w:rsidR="00e517f9">
        <w:pict>
          <v:shapetype id="_x0000_t75" coordsize="21600,21600" o:spt="75" filled="f" stroked="f">
            <v:stroke joinstyle="miter"/>
            <v:path o:extrusionok="f"/>
            <o:lock aspectratio="t" v:ext="edit"/>
          </v:shapetype>
          <v:shape id="_x0000_i1069" type="#_x0000_t75" style="width:481.817pt;height:268.202pt;" o:bordertopcolor="auto" o:borderleftcolor="auto" o:borderbottomcolor="auto" o:borderrightcolor="auto">
            <v:imagedata o:title="" r:id="rId32"/>
            <w10:bordertop type="none" width="0"/>
            <w10:borderleft type="none" width="0"/>
            <w10:borderbottom type="none" width="0"/>
            <w10:borderright type="none" width="0"/>
          </v:shape>
        </w:pict>
      </w:r>
      <w:r w:rsidR="00893800"/>
    </w:p>
    <w:p w:rsidP="005a10da">
      <w:pPr>
        <w:pStyle w:val="Caption"/>
        <w:rPr>
          <w:i w:val="false"/>
          <w:kern w:val="0"/>
          <w:iCs w:val="false"/>
          <w:lang w:bidi="ar-SA" w:eastAsia="en-US"/>
          <w:rFonts w:ascii="Calibri" w:eastAsia="Calibri" w:hAnsi="Calibri"/>
        </w:rPr>
        <w:spacing w:after="0" w:before="0"/>
        <w:jc w:val="both"/>
      </w:pPr>
      <w:bookmarkStart w:id="58" w:name="_Toc520928537"/>
      <w:r w:rsidR="00893800" w:rsidRPr="00893800">
        <w:rPr>
          <w:i w:val="false"/>
          <w:kern w:val="0"/>
          <w:iCs w:val="false"/>
          <w:lang w:bidi="ar-SA" w:eastAsia="en-US"/>
          <w:rFonts w:ascii="Calibri" w:eastAsia="Calibri" w:hAnsi="Calibri"/>
        </w:rPr>
        <w:t xml:space="preserve">Figura 2. </w:t>
      </w:r>
      <w:r w:rsidR="00893800" w:rsidRPr="00893800">
        <w:rPr>
          <w:i w:val="false"/>
          <w:kern w:val="0"/>
          <w:iCs w:val="false"/>
          <w:lang w:bidi="ar-SA" w:eastAsia="en-US"/>
          <w:rFonts w:ascii="Calibri" w:eastAsia="Calibri" w:hAnsi="Calibri"/>
        </w:rPr>
        <w:fldChar w:fldCharType="begin"/>
      </w:r>
      <w:r w:rsidR="00893800" w:rsidRPr="00893800">
        <w:rPr>
          <w:i w:val="false"/>
          <w:kern w:val="0"/>
          <w:iCs w:val="false"/>
          <w:lang w:bidi="ar-SA" w:eastAsia="en-US"/>
          <w:rFonts w:ascii="Calibri" w:eastAsia="Calibri" w:hAnsi="Calibri"/>
        </w:rPr>
        <w:instrText xml:space="preserve"> SEQ Figura_2. \* ARABIC </w:instrText>
      </w:r>
      <w:r w:rsidR="00893800" w:rsidRPr="00893800">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22</w:t>
      </w:r>
      <w:r w:rsidR="00893800" w:rsidRPr="00893800">
        <w:rPr>
          <w:i w:val="false"/>
          <w:kern w:val="0"/>
          <w:iCs w:val="false"/>
          <w:lang w:bidi="ar-SA" w:eastAsia="en-US"/>
          <w:rFonts w:ascii="Calibri" w:eastAsia="Calibri" w:hAnsi="Calibri"/>
        </w:rPr>
        <w:fldChar w:fldCharType="end"/>
      </w:r>
      <w:r w:rsidR="00f53b90" w:rsidRPr="00f53b90">
        <w:rPr>
          <w:i w:val="false"/>
          <w:kern w:val="0"/>
          <w:iCs w:val="false"/>
          <w:lang w:bidi="ar-SA" w:eastAsia="en-US"/>
          <w:rFonts w:ascii="Calibri" w:eastAsia="Calibri" w:hAnsi="Calibri"/>
        </w:rPr>
        <w:t xml:space="preserve"> – Circuito </w:t>
      </w:r>
      <w:r w:rsidR="00f53b90" w:rsidRPr="00893800">
        <w:rPr>
          <w:i w:val="false"/>
          <w:kern w:val="0"/>
          <w:iCs w:val="false"/>
          <w:lang w:bidi="ar-SA" w:eastAsia="en-US"/>
          <w:rFonts w:ascii="Calibri" w:eastAsia="Calibri" w:hAnsi="Calibri"/>
        </w:rPr>
        <w:t xml:space="preserve">Step-Down</w:t>
      </w:r>
      <w:r w:rsidR="002c2c0f">
        <w:rPr>
          <w:i w:val="false"/>
          <w:kern w:val="0"/>
          <w:iCs w:val="false"/>
          <w:lang w:bidi="ar-SA" w:eastAsia="en-US"/>
          <w:rFonts w:ascii="Calibri" w:eastAsia="Calibri" w:hAnsi="Calibri"/>
        </w:rPr>
        <w:t xml:space="preserve"> inversor</w:t>
      </w:r>
      <w:r w:rsidR="00f53b90" w:rsidRPr="00f53b90">
        <w:rPr>
          <w:i w:val="false"/>
          <w:kern w:val="0"/>
          <w:iCs w:val="false"/>
          <w:lang w:bidi="ar-SA" w:eastAsia="en-US"/>
          <w:rFonts w:ascii="Calibri" w:eastAsia="Calibri" w:hAnsi="Calibri"/>
        </w:rPr>
        <w:t xml:space="preserve"> e Divisor de tensão [5].</w:t>
      </w:r>
      <w:bookmarkEnd w:id="58"/>
      <w:r w:rsidR="00f322b9" w:rsidRPr="00f53b90">
        <w:rPr>
          <w:i w:val="false"/>
          <w:kern w:val="0"/>
          <w:iCs w:val="false"/>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ba2ddb"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a13118" w:rsidRPr="005a488a">
        <w:rPr>
          <w:kern w:val="0"/>
          <w:lang w:bidi="ar-SA" w:eastAsia="en-US"/>
          <w:rFonts w:ascii="Calibri" w:eastAsia="Calibri" w:hAnsi="Calibri"/>
        </w:rPr>
        <w:t xml:space="preserve">Como há a inversão lógica das saídas, o software para controle é feito através de lógica i</w:t>
      </w:r>
      <w:r w:rsidR="00a13118" w:rsidRPr="005a488a">
        <w:rPr>
          <w:kern w:val="0"/>
          <w:lang w:bidi="ar-SA" w:eastAsia="en-US"/>
          <w:rFonts w:ascii="Calibri" w:eastAsia="Calibri" w:hAnsi="Calibri"/>
        </w:rPr>
        <w:t xml:space="preserve">n</w:t>
      </w:r>
      <w:r w:rsidR="00a13118" w:rsidRPr="005a488a">
        <w:rPr>
          <w:kern w:val="0"/>
          <w:lang w:bidi="ar-SA" w:eastAsia="en-US"/>
          <w:rFonts w:ascii="Calibri" w:eastAsia="Calibri" w:hAnsi="Calibri"/>
        </w:rPr>
        <w:t xml:space="preserve">versa</w:t>
      </w:r>
      <w:r w:rsidR="0053738f">
        <w:rPr>
          <w:kern w:val="0"/>
          <w:lang w:bidi="ar-SA" w:eastAsia="en-US"/>
          <w:rFonts w:ascii="Calibri" w:eastAsia="Calibri" w:hAnsi="Calibri"/>
        </w:rPr>
        <w:t xml:space="preserve">. O D</w:t>
      </w:r>
      <w:r w:rsidR="00f322b9" w:rsidRPr="005a488a">
        <w:rPr>
          <w:kern w:val="0"/>
          <w:lang w:bidi="ar-SA" w:eastAsia="en-US"/>
          <w:rFonts w:ascii="Calibri" w:eastAsia="Calibri" w:hAnsi="Calibri"/>
        </w:rPr>
        <w:t xml:space="preserve">iagrama de interligação completo </w:t>
      </w:r>
      <w:r w:rsidR="0053738f">
        <w:rPr>
          <w:kern w:val="0"/>
          <w:lang w:bidi="ar-SA" w:eastAsia="en-US"/>
          <w:rFonts w:ascii="Calibri" w:eastAsia="Calibri" w:hAnsi="Calibri"/>
        </w:rPr>
        <w:t xml:space="preserve">para controle do chip </w:t>
      </w:r>
      <w:r w:rsidR="00f322b9" w:rsidRPr="005a488a">
        <w:rPr>
          <w:kern w:val="0"/>
          <w:lang w:bidi="ar-SA" w:eastAsia="en-US"/>
          <w:rFonts w:ascii="Calibri" w:eastAsia="Calibri" w:hAnsi="Calibri"/>
        </w:rPr>
        <w:t xml:space="preserve">é mostrado na figura 2.2</w:t>
      </w:r>
      <w:r w:rsidR="002265c0">
        <w:rPr>
          <w:kern w:val="0"/>
          <w:lang w:bidi="ar-SA" w:eastAsia="en-US"/>
          <w:rFonts w:ascii="Calibri" w:eastAsia="Calibri" w:hAnsi="Calibri"/>
        </w:rPr>
        <w:t xml:space="preserve">3</w:t>
      </w:r>
      <w:r w:rsidR="00b26adc" w:rsidRPr="005a488a">
        <w:rPr>
          <w:kern w:val="0"/>
          <w:lang w:bidi="ar-SA" w:eastAsia="en-US"/>
          <w:rFonts w:ascii="Calibri" w:eastAsia="Calibri" w:hAnsi="Calibri"/>
        </w:rPr>
        <w:t xml:space="preserve"> e</w:t>
      </w:r>
      <w:r w:rsidR="00f322b9" w:rsidRPr="005a488a">
        <w:rPr>
          <w:kern w:val="0"/>
          <w:lang w:bidi="ar-SA" w:eastAsia="en-US"/>
          <w:rFonts w:ascii="Calibri" w:eastAsia="Calibri" w:hAnsi="Calibri"/>
        </w:rPr>
        <w:t xml:space="preserve"> o</w:t>
      </w:r>
      <w:r w:rsidR="00463b50">
        <w:rPr>
          <w:kern w:val="0"/>
          <w:lang w:bidi="ar-SA" w:eastAsia="en-US"/>
          <w:rFonts w:ascii="Calibri" w:eastAsia="Calibri" w:hAnsi="Calibri"/>
        </w:rPr>
        <w:t xml:space="preserve">s</w:t>
      </w:r>
      <w:r w:rsidR="00f322b9" w:rsidRPr="005a488a">
        <w:rPr>
          <w:kern w:val="0"/>
          <w:lang w:bidi="ar-SA" w:eastAsia="en-US"/>
          <w:rFonts w:ascii="Calibri" w:eastAsia="Calibri" w:hAnsi="Calibri"/>
        </w:rPr>
        <w:t xml:space="preserve"> código</w:t>
      </w:r>
      <w:r w:rsidR="00463b50">
        <w:rPr>
          <w:kern w:val="0"/>
          <w:lang w:bidi="ar-SA" w:eastAsia="en-US"/>
          <w:rFonts w:ascii="Calibri" w:eastAsia="Calibri" w:hAnsi="Calibri"/>
        </w:rPr>
        <w:t xml:space="preserve">s</w:t>
      </w:r>
      <w:r w:rsidR="00f322b9" w:rsidRPr="005a488a">
        <w:rPr>
          <w:kern w:val="0"/>
          <w:lang w:bidi="ar-SA" w:eastAsia="en-US"/>
          <w:rFonts w:ascii="Calibri" w:eastAsia="Calibri" w:hAnsi="Calibri"/>
        </w:rPr>
        <w:t xml:space="preserve"> fonte utilizado</w:t>
      </w:r>
      <w:r w:rsidR="00463b50">
        <w:rPr>
          <w:kern w:val="0"/>
          <w:lang w:bidi="ar-SA" w:eastAsia="en-US"/>
          <w:rFonts w:ascii="Calibri" w:eastAsia="Calibri" w:hAnsi="Calibri"/>
        </w:rPr>
        <w:t xml:space="preserve">s</w:t>
      </w:r>
      <w:r w:rsidR="00f322b9" w:rsidRPr="005a488a">
        <w:rPr>
          <w:kern w:val="0"/>
          <w:lang w:bidi="ar-SA" w:eastAsia="en-US"/>
          <w:rFonts w:ascii="Calibri" w:eastAsia="Calibri" w:hAnsi="Calibri"/>
        </w:rPr>
        <w:t xml:space="preserve"> para controle e leitura </w:t>
      </w:r>
      <w:r w:rsidR="0085159d" w:rsidRPr="005a488a">
        <w:rPr>
          <w:kern w:val="0"/>
          <w:lang w:bidi="ar-SA" w:eastAsia="en-US"/>
          <w:rFonts w:ascii="Calibri" w:eastAsia="Calibri" w:hAnsi="Calibri"/>
        </w:rPr>
        <w:t xml:space="preserve">da matriz de </w:t>
      </w:r>
      <w:r w:rsidR="00863809">
        <w:rPr>
          <w:kern w:val="0"/>
          <w:lang w:bidi="ar-SA" w:eastAsia="en-US"/>
          <w:rFonts w:ascii="Calibri" w:eastAsia="Calibri" w:hAnsi="Calibri"/>
        </w:rPr>
        <w:t xml:space="preserve">píxeis</w:t>
      </w:r>
      <w:r w:rsidR="0085159d" w:rsidRPr="005a488a">
        <w:rPr>
          <w:kern w:val="0"/>
          <w:lang w:bidi="ar-SA" w:eastAsia="en-US"/>
          <w:rFonts w:ascii="Calibri" w:eastAsia="Calibri" w:hAnsi="Calibri"/>
        </w:rPr>
        <w:t xml:space="preserve"> </w:t>
      </w:r>
      <w:r w:rsidR="00f322b9" w:rsidRPr="005a488a">
        <w:rPr>
          <w:kern w:val="0"/>
          <w:lang w:bidi="ar-SA" w:eastAsia="en-US"/>
          <w:rFonts w:ascii="Calibri" w:eastAsia="Calibri" w:hAnsi="Calibri"/>
        </w:rPr>
        <w:t xml:space="preserve">est</w:t>
      </w:r>
      <w:r w:rsidR="00463b50">
        <w:rPr>
          <w:kern w:val="0"/>
          <w:lang w:bidi="ar-SA" w:eastAsia="en-US"/>
          <w:rFonts w:ascii="Calibri" w:eastAsia="Calibri" w:hAnsi="Calibri"/>
        </w:rPr>
        <w:t xml:space="preserve">ão</w:t>
      </w:r>
      <w:r w:rsidR="00f322b9" w:rsidRPr="005a488a">
        <w:rPr>
          <w:kern w:val="0"/>
          <w:lang w:bidi="ar-SA" w:eastAsia="en-US"/>
          <w:rFonts w:ascii="Calibri" w:eastAsia="Calibri" w:hAnsi="Calibri"/>
        </w:rPr>
        <w:t xml:space="preserve"> disponibilizado</w:t>
      </w:r>
      <w:r w:rsidR="00463b50">
        <w:rPr>
          <w:kern w:val="0"/>
          <w:lang w:bidi="ar-SA" w:eastAsia="en-US"/>
          <w:rFonts w:ascii="Calibri" w:eastAsia="Calibri" w:hAnsi="Calibri"/>
        </w:rPr>
        <w:t xml:space="preserve">s</w:t>
      </w:r>
      <w:r w:rsidR="00f322b9" w:rsidRPr="005a488a">
        <w:rPr>
          <w:kern w:val="0"/>
          <w:lang w:bidi="ar-SA" w:eastAsia="en-US"/>
          <w:rFonts w:ascii="Calibri" w:eastAsia="Calibri" w:hAnsi="Calibri"/>
        </w:rPr>
        <w:t xml:space="preserve"> no</w:t>
      </w:r>
      <w:r w:rsidR="005a488a">
        <w:rPr>
          <w:kern w:val="0"/>
          <w:lang w:bidi="ar-SA" w:eastAsia="en-US"/>
          <w:rFonts w:ascii="Calibri" w:eastAsia="Calibri" w:hAnsi="Calibri"/>
        </w:rPr>
        <w:t xml:space="preserve">s</w:t>
      </w:r>
      <w:r w:rsidR="00f322b9" w:rsidRPr="005a488a">
        <w:rPr>
          <w:kern w:val="0"/>
          <w:lang w:bidi="ar-SA" w:eastAsia="en-US"/>
          <w:rFonts w:ascii="Calibri" w:eastAsia="Calibri" w:hAnsi="Calibri"/>
        </w:rPr>
        <w:t xml:space="preserve"> apêndice</w:t>
      </w:r>
      <w:r w:rsidR="005a488a">
        <w:rPr>
          <w:kern w:val="0"/>
          <w:lang w:bidi="ar-SA" w:eastAsia="en-US"/>
          <w:rFonts w:ascii="Calibri" w:eastAsia="Calibri" w:hAnsi="Calibri"/>
        </w:rPr>
        <w:t xml:space="preserve">s</w:t>
      </w:r>
      <w:r w:rsidR="00f322b9" w:rsidRPr="005a488a">
        <w:rPr>
          <w:kern w:val="0"/>
          <w:lang w:bidi="ar-SA" w:eastAsia="en-US"/>
          <w:rFonts w:ascii="Calibri" w:eastAsia="Calibri" w:hAnsi="Calibri"/>
        </w:rPr>
        <w:t xml:space="preserve"> A</w:t>
      </w:r>
      <w:r w:rsidR="005a488a">
        <w:rPr>
          <w:kern w:val="0"/>
          <w:lang w:bidi="ar-SA" w:eastAsia="en-US"/>
          <w:rFonts w:ascii="Calibri" w:eastAsia="Calibri" w:hAnsi="Calibri"/>
        </w:rPr>
        <w:t xml:space="preserve"> e B</w:t>
      </w:r>
      <w:r w:rsidR="00f322b9" w:rsidRPr="005a488a">
        <w:rPr>
          <w:kern w:val="0"/>
          <w:lang w:bidi="ar-SA" w:eastAsia="en-US"/>
          <w:rFonts w:ascii="Calibri" w:eastAsia="Calibri" w:hAnsi="Calibri"/>
        </w:rPr>
        <w:t xml:space="preserve">.</w:t>
      </w:r>
      <w:r w:rsid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901ef0" w:rsidRPr="00f322b9">
        <w:rPr>
          <w:kern w:val="0"/>
          <w:lang w:bidi="ar-SA" w:eastAsia="en-US"/>
          <w:rFonts w:ascii="Calibri" w:eastAsia="Calibri" w:hAnsi="Calibri"/>
        </w:rPr>
      </w:r>
    </w:p>
    <w:p w:rsidP="005a10da">
      <w:pPr>
        <w:pStyle w:val="Normal"/>
        <w:keepNext/>
        <w:suppressAutoHyphens w:val="off"/>
        <w:widowControl/>
        <w:autoSpaceDN/>
        <w:jc w:val="center"/>
      </w:pPr>
      <w:r w:rsidR="00c076ea" w:rsidRPr="005c14a5">
        <w:rPr>
          <w:noProof/>
          <w:lang w:bidi="ar-SA" w:eastAsia="pt-BR"/>
        </w:rPr>
        <w:pict>
          <v:shapetype id="_x0000_t75" coordsize="21600,21600" o:spt="75" filled="f" stroked="f">
            <v:stroke joinstyle="miter"/>
            <v:path o:extrusionok="f"/>
            <o:lock aspectratio="t" v:ext="edit"/>
          </v:shapetype>
          <v:shape id="_x0000_i1070" type="#_x0000_t75" style="width:489.6pt;height:252.245pt;" o:bordertopcolor="auto" o:borderleftcolor="auto" o:borderbottomcolor="auto" o:borderrightcolor="auto">
            <v:imagedata o:title="" r:id="rId33"/>
            <w10:bordertop type="none" width="0"/>
            <w10:borderleft type="none" width="0"/>
            <w10:borderbottom type="none" width="0"/>
            <w10:borderright type="none" width="0"/>
          </v:shape>
        </w:pict>
      </w:r>
      <w:r w:rsidR="007b06ca"/>
    </w:p>
    <w:p w:rsidP="005a10da">
      <w:pPr>
        <w:pStyle w:val="Caption"/>
        <w:rPr>
          <w:i w:val="false"/>
          <w:kern w:val="0"/>
          <w:iCs w:val="false"/>
          <w:lang w:bidi="ar-SA" w:eastAsia="en-US"/>
          <w:rFonts w:ascii="Calibri" w:eastAsia="Calibri" w:hAnsi="Calibri"/>
        </w:rPr>
        <w:spacing w:after="0" w:before="0"/>
        <w:jc w:val="both"/>
      </w:pPr>
      <w:bookmarkStart w:id="59" w:name="_Toc520928538"/>
      <w:r w:rsidR="007b06ca" w:rsidRPr="007b06ca">
        <w:rPr>
          <w:i w:val="false"/>
          <w:kern w:val="0"/>
          <w:iCs w:val="false"/>
          <w:lang w:bidi="ar-SA" w:eastAsia="en-US"/>
          <w:rFonts w:ascii="Calibri" w:eastAsia="Calibri" w:hAnsi="Calibri"/>
        </w:rPr>
        <w:t xml:space="preserve">Figura 2. </w:t>
      </w:r>
      <w:r w:rsidR="007b06ca" w:rsidRPr="007b06ca">
        <w:rPr>
          <w:i w:val="false"/>
          <w:kern w:val="0"/>
          <w:iCs w:val="false"/>
          <w:lang w:bidi="ar-SA" w:eastAsia="en-US"/>
          <w:rFonts w:ascii="Calibri" w:eastAsia="Calibri" w:hAnsi="Calibri"/>
        </w:rPr>
        <w:fldChar w:fldCharType="begin"/>
      </w:r>
      <w:r w:rsidR="007b06ca" w:rsidRPr="007b06ca">
        <w:rPr>
          <w:i w:val="false"/>
          <w:kern w:val="0"/>
          <w:iCs w:val="false"/>
          <w:lang w:bidi="ar-SA" w:eastAsia="en-US"/>
          <w:rFonts w:ascii="Calibri" w:eastAsia="Calibri" w:hAnsi="Calibri"/>
        </w:rPr>
        <w:instrText xml:space="preserve"> SEQ Figura_2. \* ARABIC </w:instrText>
      </w:r>
      <w:r w:rsidR="007b06ca" w:rsidRPr="007b06ca">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23</w:t>
      </w:r>
      <w:r w:rsidR="007b06ca" w:rsidRPr="007b06ca">
        <w:rPr>
          <w:i w:val="false"/>
          <w:kern w:val="0"/>
          <w:iCs w:val="false"/>
          <w:lang w:bidi="ar-SA" w:eastAsia="en-US"/>
          <w:rFonts w:ascii="Calibri" w:eastAsia="Calibri" w:hAnsi="Calibri"/>
        </w:rPr>
        <w:fldChar w:fldCharType="end"/>
      </w:r>
      <w:r w:rsidR="007b06ca" w:rsidRPr="007b06ca">
        <w:rPr>
          <w:i w:val="false"/>
          <w:kern w:val="0"/>
          <w:iCs w:val="false"/>
          <w:lang w:bidi="ar-SA" w:eastAsia="en-US"/>
          <w:rFonts w:ascii="Calibri" w:eastAsia="Calibri" w:hAnsi="Calibri"/>
        </w:rPr>
        <w:t xml:space="preserve"> </w:t>
      </w:r>
      <w:r w:rsidR="007b06ca" w:rsidRPr="00f6448f">
        <w:rPr>
          <w:i w:val="false"/>
          <w:kern w:val="0"/>
          <w:iCs w:val="false"/>
          <w:lang w:bidi="ar-SA" w:eastAsia="en-US"/>
          <w:rFonts w:ascii="Calibri" w:eastAsia="Calibri" w:hAnsi="Calibri"/>
        </w:rPr>
        <w:t xml:space="preserve">– Diagrama de Interligação para leitura e controle </w:t>
      </w:r>
      <w:r w:rsidR="00da2ccd" w:rsidRPr="005a488a">
        <w:rPr>
          <w:i w:val="false"/>
          <w:kern w:val="0"/>
          <w:iCs w:val="false"/>
          <w:lang w:bidi="ar-SA" w:eastAsia="en-US"/>
          <w:rFonts w:ascii="Calibri" w:eastAsia="Calibri" w:hAnsi="Calibri"/>
        </w:rPr>
        <w:t xml:space="preserve">usando um</w:t>
      </w:r>
      <w:r w:rsidR="007b06ca" w:rsidRPr="005a488a">
        <w:rPr>
          <w:i w:val="false"/>
          <w:kern w:val="0"/>
          <w:iCs w:val="false"/>
          <w:lang w:bidi="ar-SA" w:eastAsia="en-US"/>
          <w:rFonts w:ascii="Calibri" w:eastAsia="Calibri" w:hAnsi="Calibri"/>
        </w:rPr>
        <w:t xml:space="preserve"> Arduino</w:t>
      </w:r>
      <w:r w:rsidR="007b06ca">
        <w:rPr>
          <w:i w:val="false"/>
          <w:kern w:val="0"/>
          <w:iCs w:val="false"/>
          <w:lang w:bidi="ar-SA" w:eastAsia="en-US"/>
          <w:rFonts w:ascii="Calibri" w:eastAsia="Calibri" w:hAnsi="Calibri"/>
        </w:rPr>
        <w:t xml:space="preserve"> [5].</w:t>
      </w:r>
      <w:bookmarkEnd w:id="59"/>
      <w:r w:rsidR="00f6448f" w:rsidRPr="007b06ca">
        <w:rPr>
          <w:i w:val="false"/>
          <w:kern w:val="0"/>
          <w:iCs w:val="false"/>
          <w:lang w:bidi="ar-SA" w:eastAsia="en-US"/>
          <w:rFonts w:ascii="Calibri" w:eastAsia="Calibri" w:hAnsi="Calibri"/>
        </w:rPr>
      </w:r>
    </w:p>
    <w:p w:rsidP="005a10da">
      <w:pPr>
        <w:pStyle w:val="Caption"/>
        <w:rPr>
          <w:i w:val="false"/>
          <w:kern w:val="0"/>
          <w:iCs w:val="false"/>
          <w:lang w:bidi="ar-SA" w:eastAsia="en-US"/>
          <w:rFonts w:ascii="Calibri" w:eastAsia="Calibri" w:hAnsi="Calibri"/>
        </w:rPr>
        <w:spacing w:after="0" w:before="0"/>
      </w:pPr>
      <w:r w:rsidR="00893800">
        <w:rPr>
          <w:i w:val="false"/>
          <w:kern w:val="0"/>
          <w:iCs w:val="false"/>
          <w:lang w:bidi="ar-SA" w:eastAsia="en-US"/>
          <w:rFonts w:ascii="Calibri" w:eastAsia="Calibri" w:hAnsi="Calibri"/>
        </w:rPr>
      </w:r>
    </w:p>
    <w:p w:rsidP="005a10da">
      <w:pPr>
        <w:pStyle w:val="Caption"/>
        <w:rPr>
          <w:i w:val="false"/>
          <w:kern w:val="0"/>
          <w:iCs w:val="false"/>
          <w:lang w:bidi="ar-SA" w:eastAsia="en-US"/>
          <w:rFonts w:ascii="Calibri" w:eastAsia="Calibri" w:hAnsi="Calibri"/>
        </w:rPr>
        <w:spacing w:after="0" w:before="0"/>
        <w:jc w:val="center"/>
      </w:pPr>
      <w:r w:rsidR="00893800">
        <w:rPr>
          <w:i w:val="false"/>
          <w:kern w:val="0"/>
          <w:iCs w:val="false"/>
          <w:lang w:bidi="ar-SA" w:eastAsia="en-US"/>
          <w:rFonts w:ascii="Calibri" w:eastAsia="Calibri" w:hAnsi="Calibri"/>
        </w:rPr>
      </w:r>
    </w:p>
    <w:p w:rsidP="005a10da">
      <w:pPr>
        <w:pStyle w:val="Caption"/>
        <w:rPr>
          <w:i w:val="false"/>
          <w:kern w:val="0"/>
          <w:iCs w:val="false"/>
          <w:lang w:bidi="ar-SA" w:eastAsia="en-US"/>
          <w:rFonts w:ascii="Calibri" w:eastAsia="Calibri" w:hAnsi="Calibri"/>
        </w:rPr>
        <w:spacing w:after="0" w:before="0"/>
        <w:jc w:val="center"/>
      </w:pPr>
      <w:r w:rsidR="005c4296">
        <w:rPr>
          <w:i w:val="false"/>
          <w:kern w:val="0"/>
          <w:iCs w:val="false"/>
          <w:lang w:bidi="ar-SA" w:eastAsia="en-US"/>
          <w:rFonts w:ascii="Calibri" w:eastAsia="Calibri" w:hAnsi="Calibri"/>
        </w:rPr>
      </w:r>
    </w:p>
    <w:p w:rsidP="005a10da">
      <w:pPr>
        <w:pStyle w:val="Caption"/>
        <w:rPr>
          <w:i w:val="false"/>
          <w:kern w:val="0"/>
          <w:iCs w:val="false"/>
          <w:lang w:bidi="ar-SA" w:eastAsia="en-US"/>
          <w:rFonts w:ascii="Calibri" w:eastAsia="Calibri" w:hAnsi="Calibri"/>
        </w:rPr>
        <w:spacing w:after="0" w:before="0"/>
        <w:jc w:val="center"/>
      </w:pPr>
      <w:r w:rsidR="005c4296">
        <w:rPr>
          <w:i w:val="false"/>
          <w:kern w:val="0"/>
          <w:iCs w:val="false"/>
          <w:lang w:bidi="ar-SA" w:eastAsia="en-US"/>
          <w:rFonts w:ascii="Calibri" w:eastAsia="Calibri" w:hAnsi="Calibri"/>
        </w:rPr>
      </w:r>
    </w:p>
    <w:p w:rsidP="005a10da">
      <w:pPr>
        <w:pStyle w:val="Caption"/>
        <w:rPr>
          <w:i w:val="false"/>
          <w:kern w:val="0"/>
          <w:iCs w:val="false"/>
          <w:lang w:bidi="ar-SA" w:eastAsia="en-US"/>
          <w:rFonts w:ascii="Calibri" w:eastAsia="Calibri" w:hAnsi="Calibri"/>
        </w:rPr>
        <w:spacing w:after="0" w:before="0"/>
        <w:jc w:val="center"/>
      </w:pPr>
      <w:r w:rsidR="00464c0e">
        <w:rPr>
          <w:i w:val="false"/>
          <w:kern w:val="0"/>
          <w:iCs w:val="false"/>
          <w:lang w:bidi="ar-SA" w:eastAsia="en-US"/>
          <w:rFonts w:ascii="Calibri" w:eastAsia="Calibri" w:hAnsi="Calibri"/>
        </w:rPr>
      </w:r>
    </w:p>
    <w:p w:rsidP="005a10da">
      <w:pPr>
        <w:pStyle w:val="Heading1"/>
        <w:spacing w:after="0" w:before="0"/>
        <w:jc w:val="both"/>
      </w:pPr>
      <w:bookmarkStart w:id="60" w:name="_Toc498640529"/>
      <w:bookmarkStart w:id="61" w:name="_Toc520928592"/>
      <w:r w:rsidR="00753883">
        <w:rPr>
          <w:caps w:val="false"/>
        </w:rPr>
        <w:t xml:space="preserve">3</w:t>
      </w:r>
      <w:r w:rsidR="00753883" w:rsidRPr="008147c3">
        <w:rPr>
          <w:caps w:val="false"/>
        </w:rPr>
        <w:t xml:space="preserve">. EFICIÊNCIA QUÂNTICA</w:t>
      </w:r>
      <w:bookmarkEnd w:id="60"/>
      <w:r w:rsidR="00222f53">
        <w:rPr>
          <w:caps w:val="false"/>
        </w:rPr>
        <w:t xml:space="preserve"> </w:t>
      </w:r>
      <w:r w:rsidR="00222f53" w:rsidRPr="00222f53">
        <w:t xml:space="preserve">de um sensor de imagem CMOS 3T-APS</w:t>
      </w:r>
      <w:bookmarkEnd w:id="61"/>
      <w:r w:rsidR="00f322b9" w:rsidRPr="00222f53"/>
    </w:p>
    <w:p w:rsidP="005a10da">
      <w:pPr>
        <w:pStyle w:val="Normal"/>
        <w:rPr>
          <w:caps/>
          <w:kern w:val="0"/>
          <w:lang w:bidi="ar-SA" w:eastAsia="en-US"/>
          <w:rFonts w:ascii="Calibri" w:eastAsia="Calibri" w:hAnsi="Calibri"/>
        </w:rPr>
        <w:suppressAutoHyphens w:val="off"/>
        <w:widowControl/>
        <w:autoSpaceDN/>
        <w:ind w:firstLine="709"/>
        <w:jc w:val="both"/>
      </w:pPr>
      <w:r w:rsidR="00ed5d2a" w:rsidRPr="00222f53">
        <w:rPr>
          <w:caps/>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a473d5">
        <w:rPr>
          <w:kern w:val="0"/>
          <w:lang w:bidi="ar-SA" w:eastAsia="en-US"/>
          <w:rFonts w:ascii="Calibri" w:eastAsia="Calibri" w:hAnsi="Calibri"/>
        </w:rPr>
        <w:t xml:space="preserve">A eficiência quântica </w:t>
      </w:r>
      <w:r w:rsidR="009e373b">
        <w:rPr>
          <w:kern w:val="0"/>
          <w:lang w:bidi="ar-SA" w:eastAsia="en-US"/>
          <w:rFonts w:ascii="Calibri" w:eastAsia="Calibri" w:hAnsi="Calibri"/>
        </w:rPr>
        <w:t xml:space="preserve">total </w:t>
      </w:r>
      <w:r w:rsidR="00d81650" w:rsidRPr="00a473d5">
        <w:rPr>
          <w:kern w:val="0"/>
          <w:lang w:bidi="ar-SA" w:eastAsia="en-US"/>
          <w:rFonts w:ascii="Calibri" w:eastAsia="Calibri" w:hAnsi="Calibri"/>
        </w:rPr>
        <w:t xml:space="preserve">representa o número de elétrons criados</w:t>
      </w:r>
      <w:r w:rsidR="00f322b9" w:rsidRPr="00a473d5">
        <w:rPr>
          <w:kern w:val="0"/>
          <w:lang w:bidi="ar-SA" w:eastAsia="en-US"/>
          <w:rFonts w:ascii="Calibri" w:eastAsia="Calibri" w:hAnsi="Calibri"/>
        </w:rPr>
        <w:t xml:space="preserve"> e lidos satisfatoriame</w:t>
      </w:r>
      <w:r w:rsidR="00f322b9" w:rsidRPr="00a473d5">
        <w:rPr>
          <w:kern w:val="0"/>
          <w:lang w:bidi="ar-SA" w:eastAsia="en-US"/>
          <w:rFonts w:ascii="Calibri" w:eastAsia="Calibri" w:hAnsi="Calibri"/>
        </w:rPr>
        <w:t xml:space="preserve">n</w:t>
      </w:r>
      <w:r w:rsidR="00f322b9" w:rsidRPr="00a473d5">
        <w:rPr>
          <w:kern w:val="0"/>
          <w:lang w:bidi="ar-SA" w:eastAsia="en-US"/>
          <w:rFonts w:ascii="Calibri" w:eastAsia="Calibri" w:hAnsi="Calibri"/>
        </w:rPr>
        <w:t xml:space="preserve">te pelo dispositivo </w:t>
      </w:r>
      <w:r w:rsidR="00d81650" w:rsidRPr="00a473d5">
        <w:rPr>
          <w:kern w:val="0"/>
          <w:lang w:bidi="ar-SA" w:eastAsia="en-US"/>
          <w:rFonts w:ascii="Calibri" w:eastAsia="Calibri" w:hAnsi="Calibri"/>
        </w:rPr>
        <w:t xml:space="preserve">para uma dada quantidade de fótons </w:t>
      </w:r>
      <w:r w:rsidR="009e373b">
        <w:rPr>
          <w:kern w:val="0"/>
          <w:lang w:bidi="ar-SA" w:eastAsia="en-US"/>
          <w:rFonts w:ascii="Calibri" w:eastAsia="Calibri" w:hAnsi="Calibri"/>
        </w:rPr>
        <w:t xml:space="preserve">incidentes em toda a área do pixel, já a eficiência quântica interna representa </w:t>
      </w:r>
      <w:r w:rsidR="009e373b" w:rsidRPr="00a473d5">
        <w:rPr>
          <w:kern w:val="0"/>
          <w:lang w:bidi="ar-SA" w:eastAsia="en-US"/>
          <w:rFonts w:ascii="Calibri" w:eastAsia="Calibri" w:hAnsi="Calibri"/>
        </w:rPr>
        <w:t xml:space="preserve">o número de elétrons criados e lidos satisfatoriamente </w:t>
      </w:r>
      <w:r w:rsidR="009e373b">
        <w:rPr>
          <w:kern w:val="0"/>
          <w:lang w:bidi="ar-SA" w:eastAsia="en-US"/>
          <w:rFonts w:ascii="Calibri" w:eastAsia="Calibri" w:hAnsi="Calibri"/>
        </w:rPr>
        <w:t xml:space="preserve">para </w:t>
      </w:r>
      <w:r w:rsidR="005b23ae">
        <w:rPr>
          <w:kern w:val="0"/>
          <w:lang w:bidi="ar-SA" w:eastAsia="en-US"/>
          <w:rFonts w:ascii="Calibri" w:eastAsia="Calibri" w:hAnsi="Calibri"/>
        </w:rPr>
        <w:t xml:space="preserve">um determinado número</w:t>
      </w:r>
      <w:r w:rsidR="009e373b">
        <w:rPr>
          <w:kern w:val="0"/>
          <w:lang w:bidi="ar-SA" w:eastAsia="en-US"/>
          <w:rFonts w:ascii="Calibri" w:eastAsia="Calibri" w:hAnsi="Calibri"/>
        </w:rPr>
        <w:t xml:space="preserve"> de fótons </w:t>
      </w:r>
      <w:r w:rsidR="00d81650" w:rsidRPr="00a473d5">
        <w:rPr>
          <w:kern w:val="0"/>
          <w:lang w:bidi="ar-SA" w:eastAsia="en-US"/>
          <w:rFonts w:ascii="Calibri" w:eastAsia="Calibri" w:hAnsi="Calibri"/>
        </w:rPr>
        <w:t xml:space="preserve">absorvidos </w:t>
      </w:r>
      <w:r w:rsidR="00f322b9" w:rsidRPr="00a473d5">
        <w:rPr>
          <w:kern w:val="0"/>
          <w:lang w:bidi="ar-SA" w:eastAsia="en-US"/>
          <w:rFonts w:ascii="Calibri" w:eastAsia="Calibri" w:hAnsi="Calibri"/>
        </w:rPr>
        <w:t xml:space="preserve">pelo sistema ópt</w:t>
      </w:r>
      <w:r w:rsidR="00f322b9" w:rsidRPr="00a473d5">
        <w:rPr>
          <w:kern w:val="0"/>
          <w:lang w:bidi="ar-SA" w:eastAsia="en-US"/>
          <w:rFonts w:ascii="Calibri" w:eastAsia="Calibri" w:hAnsi="Calibri"/>
        </w:rPr>
        <w:t xml:space="preserve">i</w:t>
      </w:r>
      <w:r w:rsidR="00da2ccd" w:rsidRPr="00a473d5">
        <w:rPr>
          <w:kern w:val="0"/>
          <w:lang w:bidi="ar-SA" w:eastAsia="en-US"/>
          <w:rFonts w:ascii="Calibri" w:eastAsia="Calibri" w:hAnsi="Calibri"/>
        </w:rPr>
        <w:t xml:space="preserve">co [1].</w:t>
      </w:r>
      <w:r w:rsidR="000049a0" w:rsidRPr="00a473d5">
        <w:rPr>
          <w:kern w:val="0"/>
          <w:lang w:bidi="ar-SA" w:eastAsia="en-US"/>
          <w:rFonts w:ascii="Calibri" w:eastAsia="Calibri" w:hAnsi="Calibri"/>
        </w:rPr>
        <w:t xml:space="preserve"> </w:t>
      </w:r>
      <w:r w:rsidR="00f322b9" w:rsidRPr="00a473d5">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62542d">
        <w:rPr>
          <w:kern w:val="0"/>
          <w:lang w:bidi="ar-SA" w:eastAsia="en-US"/>
          <w:rFonts w:ascii="Calibri" w:eastAsia="Calibri" w:hAnsi="Calibri"/>
        </w:rPr>
        <w:t xml:space="preserve">Para um sensor de imagem de silício, o</w:t>
      </w:r>
      <w:r w:rsidR="00f322b9" w:rsidRPr="00a473d5">
        <w:rPr>
          <w:kern w:val="0"/>
          <w:lang w:bidi="ar-SA" w:eastAsia="en-US"/>
          <w:rFonts w:ascii="Calibri" w:eastAsia="Calibri" w:hAnsi="Calibri"/>
        </w:rPr>
        <w:t xml:space="preserve"> processo de conversão d</w:t>
      </w:r>
      <w:r w:rsidR="00a473d5" w:rsidRPr="00a473d5">
        <w:rPr>
          <w:kern w:val="0"/>
          <w:lang w:bidi="ar-SA" w:eastAsia="en-US"/>
          <w:rFonts w:ascii="Calibri" w:eastAsia="Calibri" w:hAnsi="Calibri"/>
        </w:rPr>
        <w:t xml:space="preserve">a energia dos fótons em energia elétrica</w:t>
      </w:r>
      <w:r w:rsidR="00f322b9" w:rsidRPr="00a473d5">
        <w:rPr>
          <w:kern w:val="0"/>
          <w:lang w:bidi="ar-SA" w:eastAsia="en-US"/>
          <w:rFonts w:ascii="Calibri" w:eastAsia="Calibri" w:hAnsi="Calibri"/>
        </w:rPr>
        <w:t xml:space="preserve"> </w:t>
      </w:r>
      <w:r w:rsidR="0062542d">
        <w:rPr>
          <w:kern w:val="0"/>
          <w:lang w:bidi="ar-SA" w:eastAsia="en-US"/>
          <w:rFonts w:ascii="Calibri" w:eastAsia="Calibri" w:hAnsi="Calibri"/>
        </w:rPr>
        <w:t xml:space="preserve">ocorre de acordo com a</w:t>
      </w:r>
      <w:r w:rsidR="00f322b9" w:rsidRPr="00a473d5">
        <w:rPr>
          <w:kern w:val="0"/>
          <w:lang w:bidi="ar-SA" w:eastAsia="en-US"/>
          <w:rFonts w:ascii="Calibri" w:eastAsia="Calibri" w:hAnsi="Calibri"/>
        </w:rPr>
        <w:t xml:space="preserve"> figura 3.1</w:t>
      </w:r>
      <w:r w:rsidR="0062542d">
        <w:rPr>
          <w:kern w:val="0"/>
          <w:lang w:bidi="ar-SA" w:eastAsia="en-US"/>
          <w:rFonts w:ascii="Calibri" w:eastAsia="Calibri" w:hAnsi="Calibri"/>
        </w:rPr>
        <w:t xml:space="preserve">, que também apresenta as et</w:t>
      </w:r>
      <w:r w:rsidR="00190280" w:rsidRPr="00a473d5">
        <w:rPr>
          <w:kern w:val="0"/>
          <w:lang w:bidi="ar-SA" w:eastAsia="en-US"/>
          <w:rFonts w:ascii="Calibri" w:eastAsia="Calibri" w:hAnsi="Calibri"/>
        </w:rPr>
        <w:t xml:space="preserve">apas </w:t>
      </w:r>
      <w:r w:rsidR="0062542d">
        <w:rPr>
          <w:kern w:val="0"/>
          <w:lang w:bidi="ar-SA" w:eastAsia="en-US"/>
          <w:rFonts w:ascii="Calibri" w:eastAsia="Calibri" w:hAnsi="Calibri"/>
        </w:rPr>
        <w:t xml:space="preserve">de</w:t>
      </w:r>
      <w:r w:rsidR="00f322b9" w:rsidRPr="00a473d5">
        <w:rPr>
          <w:kern w:val="0"/>
          <w:lang w:bidi="ar-SA" w:eastAsia="en-US"/>
          <w:rFonts w:ascii="Calibri" w:eastAsia="Calibri" w:hAnsi="Calibri"/>
        </w:rPr>
        <w:t xml:space="preserve"> amplific</w:t>
      </w:r>
      <w:r w:rsidR="00f322b9" w:rsidRPr="00a473d5">
        <w:rPr>
          <w:kern w:val="0"/>
          <w:lang w:bidi="ar-SA" w:eastAsia="en-US"/>
          <w:rFonts w:ascii="Calibri" w:eastAsia="Calibri" w:hAnsi="Calibri"/>
        </w:rPr>
        <w:t xml:space="preserve">a</w:t>
      </w:r>
      <w:r w:rsidR="00f322b9" w:rsidRPr="00a473d5">
        <w:rPr>
          <w:kern w:val="0"/>
          <w:lang w:bidi="ar-SA" w:eastAsia="en-US"/>
          <w:rFonts w:ascii="Calibri" w:eastAsia="Calibri" w:hAnsi="Calibri"/>
        </w:rPr>
        <w:t xml:space="preserve">ção do sinal elétrico e </w:t>
      </w:r>
      <w:r w:rsidR="0062542d">
        <w:rPr>
          <w:kern w:val="0"/>
          <w:lang w:bidi="ar-SA" w:eastAsia="en-US"/>
          <w:rFonts w:ascii="Calibri" w:eastAsia="Calibri" w:hAnsi="Calibri"/>
        </w:rPr>
        <w:t xml:space="preserve">co</w:t>
      </w:r>
      <w:r w:rsidR="0062542d">
        <w:rPr>
          <w:kern w:val="0"/>
          <w:lang w:bidi="ar-SA" w:eastAsia="en-US"/>
          <w:rFonts w:ascii="Calibri" w:eastAsia="Calibri" w:hAnsi="Calibri"/>
        </w:rPr>
        <w:t xml:space="preserve">n</w:t>
      </w:r>
      <w:r w:rsidR="0062542d">
        <w:rPr>
          <w:kern w:val="0"/>
          <w:lang w:bidi="ar-SA" w:eastAsia="en-US"/>
          <w:rFonts w:ascii="Calibri" w:eastAsia="Calibri" w:hAnsi="Calibri"/>
        </w:rPr>
        <w:t xml:space="preserve">versão do </w:t>
      </w:r>
      <w:r w:rsidR="00f322b9" w:rsidRPr="00a473d5">
        <w:rPr>
          <w:kern w:val="0"/>
          <w:lang w:bidi="ar-SA" w:eastAsia="en-US"/>
          <w:rFonts w:ascii="Calibri" w:eastAsia="Calibri" w:hAnsi="Calibri"/>
        </w:rPr>
        <w:t xml:space="preserve">sinal analógico em sinal digital</w:t>
      </w:r>
      <w:r w:rsidR="00190280" w:rsidRPr="00a473d5">
        <w:rPr>
          <w:kern w:val="0"/>
          <w:lang w:bidi="ar-SA" w:eastAsia="en-US"/>
          <w:rFonts w:ascii="Calibri" w:eastAsia="Calibri" w:hAnsi="Calibri"/>
        </w:rPr>
        <w:t xml:space="preserve">.</w:t>
      </w:r>
      <w:r w:rsidR="00190280" w:rsidRPr="00f322b9">
        <w:rPr>
          <w:kern w:val="0"/>
          <w:lang w:bidi="ar-SA" w:eastAsia="en-US"/>
          <w:rFonts w:ascii="Calibri" w:eastAsia="Calibri" w:hAnsi="Calibri"/>
        </w:rPr>
        <w:t xml:space="preserve"> </w:t>
      </w:r>
      <w:r w:rsidR="00f322b9" w:rsidRPr="00f322b9">
        <w:rPr>
          <w:kern w:val="0"/>
          <w:lang w:bidi="ar-SA" w:eastAsia="en-US"/>
          <w:rFonts w:ascii="Calibri" w:eastAsia="Calibri" w:hAnsi="Calibri"/>
        </w:rPr>
      </w:r>
    </w:p>
    <w:p w:rsidP="005a10da">
      <w:pPr>
        <w:pStyle w:val="Normal"/>
        <w:keepNext/>
        <w:suppressAutoHyphens w:val="off"/>
        <w:widowControl/>
        <w:autoSpaceDN/>
        <w:jc w:val="center"/>
      </w:pPr>
      <w:r w:rsidR="00633626" w:rsidRPr="00f322b9">
        <w:rPr>
          <w:kern w:val="0"/>
          <w:noProof/>
          <w:lang w:bidi="ar-SA" w:eastAsia="pt-BR"/>
          <w:rFonts w:ascii="Calibri" w:eastAsia="Calibri" w:hAnsi="Calibri"/>
        </w:rPr>
        <w:pict>
          <v:shapetype id="_x0000_t75" coordsize="21600,21600" o:spt="75" filled="f" stroked="f">
            <v:stroke joinstyle="miter"/>
            <v:path o:extrusionok="f"/>
            <o:lock aspectratio="t" v:ext="edit"/>
          </v:shapetype>
          <v:shape id="_x0000_i1071" type="#_x0000_t75" style="width:187.956pt;height:162.938pt;" o:bordertopcolor="auto" o:borderleftcolor="auto" o:borderbottomcolor="auto" o:borderrightcolor="auto">
            <v:imagedata o:title="" r:id="rId34"/>
            <w10:bordertop type="none" width="0"/>
            <w10:borderleft type="none" width="0"/>
            <w10:borderbottom type="none" width="0"/>
            <w10:borderright type="none" width="0"/>
          </v:shape>
        </w:pict>
      </w:r>
      <w:r w:rsidR="005200b7"/>
    </w:p>
    <w:p w:rsidP="005a10da">
      <w:pPr>
        <w:pStyle w:val="Caption"/>
        <w:rPr>
          <w:i w:val="false"/>
          <w:kern w:val="0"/>
          <w:lang w:bidi="ar-SA" w:eastAsia="en-US"/>
          <w:rFonts w:ascii="Calibri" w:eastAsia="Calibri" w:hAnsi="Calibri"/>
          <w:color w:val="000000"/>
        </w:rPr>
        <w:spacing w:after="0" w:before="0"/>
        <w:jc w:val="both"/>
      </w:pPr>
      <w:bookmarkStart w:id="62" w:name="_Toc520928539"/>
      <w:r w:rsidR="005200b7" w:rsidRPr="005200b7">
        <w:rPr>
          <w:i w:val="false"/>
          <w:kern w:val="0"/>
          <w:lang w:bidi="ar-SA" w:eastAsia="en-US"/>
          <w:rFonts w:ascii="Calibri" w:eastAsia="Calibri" w:hAnsi="Calibri"/>
          <w:color w:val="000000"/>
        </w:rPr>
        <w:t xml:space="preserve">Figura 3.</w:t>
      </w:r>
      <w:r w:rsidR="005200b7" w:rsidRPr="005200b7">
        <w:rPr>
          <w:i w:val="false"/>
          <w:kern w:val="0"/>
          <w:lang w:bidi="ar-SA" w:eastAsia="en-US"/>
          <w:rFonts w:ascii="Calibri" w:eastAsia="Calibri" w:hAnsi="Calibri"/>
          <w:color w:val="000000"/>
        </w:rPr>
        <w:fldChar w:fldCharType="begin"/>
      </w:r>
      <w:r w:rsidR="005200b7" w:rsidRPr="005200b7">
        <w:rPr>
          <w:i w:val="false"/>
          <w:kern w:val="0"/>
          <w:lang w:bidi="ar-SA" w:eastAsia="en-US"/>
          <w:rFonts w:ascii="Calibri" w:eastAsia="Calibri" w:hAnsi="Calibri"/>
          <w:color w:val="000000"/>
        </w:rPr>
        <w:instrText xml:space="preserve"> SEQ Figura_3. \* ARABIC </w:instrText>
      </w:r>
      <w:r w:rsidR="005200b7" w:rsidRPr="005200b7">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1</w:t>
      </w:r>
      <w:r w:rsidR="005200b7" w:rsidRPr="005200b7">
        <w:rPr>
          <w:i w:val="false"/>
          <w:kern w:val="0"/>
          <w:lang w:bidi="ar-SA" w:eastAsia="en-US"/>
          <w:rFonts w:ascii="Calibri" w:eastAsia="Calibri" w:hAnsi="Calibri"/>
          <w:color w:val="000000"/>
        </w:rPr>
        <w:fldChar w:fldCharType="end"/>
      </w:r>
      <w:r w:rsidR="005200b7" w:rsidRPr="005200b7">
        <w:rPr>
          <w:i w:val="false"/>
          <w:kern w:val="0"/>
          <w:lang w:bidi="ar-SA" w:eastAsia="en-US"/>
          <w:rFonts w:ascii="Calibri" w:eastAsia="Calibri" w:hAnsi="Calibri"/>
          <w:color w:val="000000"/>
        </w:rPr>
        <w:t xml:space="preserve"> – Conversão de luz em um sensor de imagem [6].</w:t>
      </w:r>
      <w:bookmarkEnd w:id="62"/>
      <w:r w:rsidR="00f322b9" w:rsidRPr="005200b7">
        <w:rPr>
          <w:i w:val="false"/>
          <w:kern w:val="0"/>
          <w:lang w:bidi="ar-SA" w:eastAsia="en-US"/>
          <w:rFonts w:ascii="Calibri" w:eastAsia="Calibri" w:hAnsi="Calibri"/>
          <w:color w:val="000000"/>
        </w:rPr>
      </w:r>
    </w:p>
    <w:p w:rsidP="005a10da">
      <w:pPr>
        <w:pStyle w:val="Normal"/>
        <w:rPr>
          <w:kern w:val="0"/>
          <w:lang w:bidi="ar-SA" w:eastAsia="en-US"/>
          <w:rFonts w:ascii="Calibri" w:eastAsia="Calibri" w:hAnsi="Calibri"/>
        </w:rPr>
        <w:suppressAutoHyphens w:val="off"/>
        <w:widowControl/>
        <w:autoSpaceDN/>
      </w:pPr>
      <w:r w:rsidR="00f322b9" w:rsidRPr="00f322b9">
        <w:rPr>
          <w:kern w:val="0"/>
          <w:lang w:bidi="ar-SA" w:eastAsia="en-US"/>
          <w:rFonts w:ascii="Calibri" w:eastAsia="Calibri" w:hAnsi="Calibri"/>
        </w:rPr>
      </w:r>
    </w:p>
    <w:p w:rsidP="005a10da">
      <w:pPr>
        <w:pStyle w:val="Normal"/>
        <w:rPr>
          <w:i/>
          <w:kern w:val="0"/>
          <w:lang w:bidi="ar-SA" w:eastAsia="en-US"/>
          <w:rFonts w:ascii="Calibri" w:eastAsia="Calibri" w:hAnsi="Calibri"/>
          <w:color w:val="000000"/>
        </w:rPr>
        <w:suppressAutoHyphens w:val="off"/>
        <w:widowControl/>
        <w:autoSpaceDN/>
        <w:ind w:firstLine="709"/>
        <w:jc w:val="both"/>
      </w:pPr>
      <w:r w:rsidR="001f032b" w:rsidRPr="008e2bb1">
        <w:rPr>
          <w:kern w:val="0"/>
          <w:lang w:bidi="ar-SA" w:eastAsia="en-US"/>
          <w:rFonts w:ascii="Calibri" w:eastAsia="Calibri" w:hAnsi="Calibri"/>
        </w:rPr>
        <w:t xml:space="preserve">O objetivo principal deste trabalho é </w:t>
      </w:r>
      <w:r w:rsidR="00d55401" w:rsidRPr="008e2bb1">
        <w:rPr>
          <w:kern w:val="0"/>
          <w:lang w:bidi="ar-SA" w:eastAsia="en-US"/>
          <w:rFonts w:ascii="Calibri" w:eastAsia="Calibri" w:hAnsi="Calibri"/>
        </w:rPr>
        <w:t xml:space="preserve">determinar </w:t>
      </w:r>
      <w:r w:rsidR="001f032b" w:rsidRPr="008e2bb1">
        <w:rPr>
          <w:kern w:val="0"/>
          <w:lang w:bidi="ar-SA" w:eastAsia="en-US"/>
          <w:rFonts w:ascii="Calibri" w:eastAsia="Calibri" w:hAnsi="Calibri"/>
        </w:rPr>
        <w:t xml:space="preserve">a relação entre elétrons criados e fótons absorvidos para </w:t>
      </w:r>
      <w:r w:rsidR="00bc4fee" w:rsidRPr="008e2bb1">
        <w:rPr>
          <w:kern w:val="0"/>
          <w:lang w:bidi="ar-SA" w:eastAsia="en-US"/>
          <w:rFonts w:ascii="Calibri" w:eastAsia="Calibri" w:hAnsi="Calibri"/>
        </w:rPr>
        <w:t xml:space="preserve">uma </w:t>
      </w:r>
      <w:r w:rsidR="00bb2d3b">
        <w:rPr>
          <w:kern w:val="0"/>
          <w:lang w:bidi="ar-SA" w:eastAsia="en-US"/>
          <w:rFonts w:ascii="Calibri" w:eastAsia="Calibri" w:hAnsi="Calibri"/>
        </w:rPr>
        <w:t xml:space="preserve">determinada </w:t>
      </w:r>
      <w:r w:rsidR="00bc4fee" w:rsidRPr="008e2bb1">
        <w:rPr>
          <w:kern w:val="0"/>
          <w:lang w:bidi="ar-SA" w:eastAsia="en-US"/>
          <w:rFonts w:ascii="Calibri" w:eastAsia="Calibri" w:hAnsi="Calibri"/>
        </w:rPr>
        <w:t xml:space="preserve">faixa de </w:t>
      </w:r>
      <w:r w:rsidR="00aa57e6" w:rsidRPr="008e2bb1">
        <w:rPr>
          <w:kern w:val="0"/>
          <w:lang w:bidi="ar-SA" w:eastAsia="en-US"/>
          <w:rFonts w:ascii="Calibri" w:eastAsia="Calibri" w:hAnsi="Calibri"/>
        </w:rPr>
        <w:t xml:space="preserve">comprimentos de</w:t>
      </w:r>
      <w:r w:rsidR="001f032b" w:rsidRPr="008e2bb1">
        <w:rPr>
          <w:kern w:val="0"/>
          <w:lang w:bidi="ar-SA" w:eastAsia="en-US"/>
          <w:rFonts w:ascii="Calibri" w:eastAsia="Calibri" w:hAnsi="Calibri"/>
        </w:rPr>
        <w:t xml:space="preserve"> onda</w:t>
      </w:r>
      <w:r w:rsidR="00ca69ee" w:rsidRPr="008e2bb1">
        <w:rPr>
          <w:kern w:val="0"/>
          <w:lang w:bidi="ar-SA" w:eastAsia="en-US"/>
          <w:rFonts w:ascii="Calibri" w:eastAsia="Calibri" w:hAnsi="Calibri"/>
        </w:rPr>
        <w:t xml:space="preserve">.</w:t>
      </w:r>
      <w:r w:rsidR="00f322b9" w:rsidRPr="005200b7">
        <w:rPr>
          <w:i/>
          <w:kern w:val="0"/>
          <w:lang w:bidi="ar-SA" w:eastAsia="en-US"/>
          <w:rFonts w:ascii="Calibri" w:eastAsia="Calibri" w:hAnsi="Calibri"/>
          <w:color w:val="000000"/>
        </w:rPr>
      </w:r>
    </w:p>
    <w:p w:rsidP="005a10da">
      <w:pPr>
        <w:pStyle w:val="Normal"/>
        <w:rPr>
          <w:kern w:val="0"/>
          <w:lang w:bidi="ar-SA" w:eastAsia="en-US"/>
          <w:rFonts w:ascii="Calibri" w:eastAsia="Calibri" w:hAnsi="Calibri"/>
        </w:rPr>
        <w:suppressAutoHyphens w:val="off"/>
        <w:widowControl/>
        <w:autoSpaceDN/>
        <w:ind w:firstLine="709"/>
        <w:jc w:val="both"/>
      </w:pPr>
      <w:r w:rsidR="00657f53" w:rsidRPr="00ca69ee">
        <w:rPr>
          <w:kern w:val="0"/>
          <w:lang w:bidi="ar-SA" w:eastAsia="en-US"/>
          <w:rFonts w:ascii="Calibri" w:eastAsia="Calibri" w:hAnsi="Calibri"/>
        </w:rPr>
        <w:t xml:space="preserve">Outro aspecto </w:t>
      </w:r>
      <w:r w:rsidR="00037ecf" w:rsidRPr="00ca69ee">
        <w:rPr>
          <w:kern w:val="0"/>
          <w:lang w:bidi="ar-SA" w:eastAsia="en-US"/>
          <w:rFonts w:ascii="Calibri" w:eastAsia="Calibri" w:hAnsi="Calibri"/>
        </w:rPr>
        <w:t xml:space="preserve">int</w:t>
      </w:r>
      <w:r w:rsidR="00037ecf" w:rsidRPr="00ca69ee">
        <w:rPr>
          <w:kern w:val="0"/>
          <w:lang w:bidi="ar-SA" w:eastAsia="en-US"/>
          <w:rFonts w:ascii="Calibri" w:eastAsia="Calibri" w:hAnsi="Calibri"/>
        </w:rPr>
        <w:t xml:space="preserve">e</w:t>
      </w:r>
      <w:r w:rsidR="00037ecf" w:rsidRPr="00ca69ee">
        <w:rPr>
          <w:kern w:val="0"/>
          <w:lang w:bidi="ar-SA" w:eastAsia="en-US"/>
          <w:rFonts w:ascii="Calibri" w:eastAsia="Calibri" w:hAnsi="Calibri"/>
        </w:rPr>
        <w:t xml:space="preserve">ressante sobre os</w:t>
      </w:r>
      <w:r w:rsidR="00657f53" w:rsidRPr="00ca69ee">
        <w:rPr>
          <w:kern w:val="0"/>
          <w:lang w:bidi="ar-SA" w:eastAsia="en-US"/>
          <w:rFonts w:ascii="Calibri" w:eastAsia="Calibri" w:hAnsi="Calibri"/>
        </w:rPr>
        <w:t xml:space="preserve"> sensores de imagem</w:t>
      </w:r>
      <w:r w:rsidR="0062542d">
        <w:rPr>
          <w:kern w:val="0"/>
          <w:lang w:bidi="ar-SA" w:eastAsia="en-US"/>
          <w:rFonts w:ascii="Calibri" w:eastAsia="Calibri" w:hAnsi="Calibri"/>
        </w:rPr>
        <w:t xml:space="preserve"> </w:t>
      </w:r>
      <w:r w:rsidR="00657f53" w:rsidRPr="00ca69ee">
        <w:rPr>
          <w:kern w:val="0"/>
          <w:lang w:bidi="ar-SA" w:eastAsia="en-US"/>
          <w:rFonts w:ascii="Calibri" w:eastAsia="Calibri" w:hAnsi="Calibri"/>
        </w:rPr>
        <w:t xml:space="preserve">é</w:t>
      </w:r>
      <w:r w:rsidR="00104fae" w:rsidRPr="00ca69ee">
        <w:rPr>
          <w:kern w:val="0"/>
          <w:lang w:bidi="ar-SA" w:eastAsia="en-US"/>
          <w:rFonts w:ascii="Calibri" w:eastAsia="Calibri" w:hAnsi="Calibri"/>
        </w:rPr>
        <w:t xml:space="preserve"> a</w:t>
      </w:r>
      <w:r w:rsidR="00bc4fee" w:rsidRPr="00ca69ee">
        <w:rPr>
          <w:kern w:val="0"/>
          <w:lang w:bidi="ar-SA" w:eastAsia="en-US"/>
          <w:rFonts w:ascii="Calibri" w:eastAsia="Calibri" w:hAnsi="Calibri"/>
        </w:rPr>
        <w:t xml:space="preserve"> </w:t>
      </w:r>
      <w:r w:rsidR="00104fae" w:rsidRPr="00ca69ee">
        <w:rPr>
          <w:kern w:val="0"/>
          <w:lang w:bidi="ar-SA" w:eastAsia="en-US"/>
          <w:rFonts w:ascii="Calibri" w:eastAsia="Calibri" w:hAnsi="Calibri"/>
        </w:rPr>
        <w:t xml:space="preserve">resposta espectral</w:t>
      </w:r>
      <w:r w:rsidR="002010bd">
        <w:rPr>
          <w:kern w:val="0"/>
          <w:lang w:bidi="ar-SA" w:eastAsia="en-US"/>
          <w:rFonts w:ascii="Calibri" w:eastAsia="Calibri" w:hAnsi="Calibri"/>
        </w:rPr>
        <w:t xml:space="preserve">,</w:t>
      </w:r>
      <w:r w:rsidR="00f322b9" w:rsidRPr="00ca69ee">
        <w:rPr>
          <w:kern w:val="0"/>
          <w:lang w:bidi="ar-SA" w:eastAsia="en-US"/>
          <w:rFonts w:ascii="Calibri" w:eastAsia="Calibri" w:hAnsi="Calibri"/>
        </w:rPr>
        <w:t xml:space="preserve"> </w:t>
      </w:r>
      <w:r w:rsidR="009e7e34" w:rsidRPr="009e7e34">
        <w:rPr>
          <w:i/>
          <w:kern w:val="0"/>
          <w:lang w:bidi="ar-SA" w:eastAsia="en-US"/>
          <w:rFonts w:ascii="Times New Roman" w:eastAsia="Calibri" w:hAnsi="Times New Roman"/>
        </w:rPr>
        <w:t xml:space="preserve">R(λ)</w:t>
      </w:r>
      <w:r w:rsidR="002010bd" w:rsidRPr="002010bd">
        <w:rPr>
          <w:kern w:val="0"/>
          <w:lang w:bidi="ar-SA" w:eastAsia="en-US"/>
          <w:rFonts w:ascii="Calibri" w:eastAsia="Calibri" w:hAnsi="Calibri"/>
        </w:rPr>
        <w:t xml:space="preserve">,</w:t>
      </w:r>
      <w:r w:rsidR="00bb2d3b">
        <w:rPr>
          <w:i/>
          <w:kern w:val="0"/>
          <w:lang w:bidi="ar-SA" w:eastAsia="en-US"/>
          <w:rFonts w:ascii="Times New Roman" w:eastAsia="Calibri" w:hAnsi="Times New Roman"/>
        </w:rPr>
        <w:t xml:space="preserve"> </w:t>
      </w:r>
      <w:r w:rsidR="00bb2d3b">
        <w:rPr>
          <w:kern w:val="0"/>
          <w:lang w:bidi="ar-SA" w:eastAsia="en-US"/>
          <w:rFonts w:ascii="Calibri" w:eastAsia="Calibri" w:hAnsi="Calibri"/>
        </w:rPr>
        <w:t xml:space="preserve">que </w:t>
      </w:r>
      <w:r w:rsidR="00f322b9" w:rsidRPr="00ca69ee">
        <w:rPr>
          <w:kern w:val="0"/>
          <w:lang w:bidi="ar-SA" w:eastAsia="en-US"/>
          <w:rFonts w:ascii="Calibri" w:eastAsia="Calibri" w:hAnsi="Calibri"/>
        </w:rPr>
        <w:t xml:space="preserve">é a razão entre a corre</w:t>
      </w:r>
      <w:r w:rsidR="00f322b9" w:rsidRPr="00ca69ee">
        <w:rPr>
          <w:kern w:val="0"/>
          <w:lang w:bidi="ar-SA" w:eastAsia="en-US"/>
          <w:rFonts w:ascii="Calibri" w:eastAsia="Calibri" w:hAnsi="Calibri"/>
        </w:rPr>
        <w:t xml:space="preserve">n</w:t>
      </w:r>
      <w:r w:rsidR="00f322b9" w:rsidRPr="00ca69ee">
        <w:rPr>
          <w:kern w:val="0"/>
          <w:lang w:bidi="ar-SA" w:eastAsia="en-US"/>
          <w:rFonts w:ascii="Calibri" w:eastAsia="Calibri" w:hAnsi="Calibri"/>
        </w:rPr>
        <w:t xml:space="preserve">te elétrica gerada e a </w:t>
      </w:r>
      <w:r w:rsidR="00bc4fee" w:rsidRPr="00ca69ee">
        <w:rPr>
          <w:kern w:val="0"/>
          <w:lang w:bidi="ar-SA" w:eastAsia="en-US"/>
          <w:rFonts w:ascii="Calibri" w:eastAsia="Calibri" w:hAnsi="Calibri"/>
        </w:rPr>
        <w:t xml:space="preserve">potência</w:t>
      </w:r>
      <w:r w:rsidR="00f322b9" w:rsidRPr="00ca69ee">
        <w:rPr>
          <w:kern w:val="0"/>
          <w:lang w:bidi="ar-SA" w:eastAsia="en-US"/>
          <w:rFonts w:ascii="Calibri" w:eastAsia="Calibri" w:hAnsi="Calibri"/>
        </w:rPr>
        <w:t xml:space="preserve"> </w:t>
      </w:r>
      <w:r w:rsidR="00bc4fee" w:rsidRPr="00ca69ee">
        <w:rPr>
          <w:kern w:val="0"/>
          <w:lang w:bidi="ar-SA" w:eastAsia="en-US"/>
          <w:rFonts w:ascii="Calibri" w:eastAsia="Calibri" w:hAnsi="Calibri"/>
        </w:rPr>
        <w:t xml:space="preserve">da luz </w:t>
      </w:r>
      <w:r w:rsidR="00f322b9" w:rsidRPr="00ca69ee">
        <w:rPr>
          <w:kern w:val="0"/>
          <w:lang w:bidi="ar-SA" w:eastAsia="en-US"/>
          <w:rFonts w:ascii="Calibri" w:eastAsia="Calibri" w:hAnsi="Calibri"/>
        </w:rPr>
        <w:t xml:space="preserve">incidente [21]. A resposta espectral também é conhecida como responsivida</w:t>
      </w:r>
      <w:r w:rsidR="00bc4fee" w:rsidRPr="00ca69ee">
        <w:rPr>
          <w:kern w:val="0"/>
          <w:lang w:bidi="ar-SA" w:eastAsia="en-US"/>
          <w:rFonts w:ascii="Calibri" w:eastAsia="Calibri" w:hAnsi="Calibri"/>
        </w:rPr>
        <w:t xml:space="preserve">de e sua unidade é Ampè</w:t>
      </w:r>
      <w:r w:rsidR="00f322b9" w:rsidRPr="00ca69ee">
        <w:rPr>
          <w:kern w:val="0"/>
          <w:lang w:bidi="ar-SA" w:eastAsia="en-US"/>
          <w:rFonts w:ascii="Calibri" w:eastAsia="Calibri" w:hAnsi="Calibri"/>
        </w:rPr>
        <w:t xml:space="preserve">re</w:t>
      </w:r>
      <w:r w:rsidR="00bc4fee" w:rsidRPr="00ca69ee">
        <w:rPr>
          <w:kern w:val="0"/>
          <w:lang w:bidi="ar-SA" w:eastAsia="en-US"/>
          <w:rFonts w:ascii="Calibri" w:eastAsia="Calibri" w:hAnsi="Calibri"/>
        </w:rPr>
        <w:t xml:space="preserve"> por W</w:t>
      </w:r>
      <w:r w:rsidR="00f322b9" w:rsidRPr="00ca69ee">
        <w:rPr>
          <w:kern w:val="0"/>
          <w:lang w:bidi="ar-SA" w:eastAsia="en-US"/>
          <w:rFonts w:ascii="Calibri" w:eastAsia="Calibri" w:hAnsi="Calibri"/>
        </w:rPr>
        <w:t xml:space="preserve">att (</w:t>
      </w:r>
      <w:r w:rsidR="009e7e34" w:rsidRPr="009e7e34">
        <w:rPr>
          <w:i/>
          <w:kern w:val="0"/>
          <w:lang w:bidi="ar-SA" w:eastAsia="en-US"/>
          <w:rFonts w:ascii="Times New Roman" w:eastAsia="Calibri" w:hAnsi="Times New Roman"/>
        </w:rPr>
        <w:t xml:space="preserve">A/W</w:t>
      </w:r>
      <w:r w:rsidR="00bc4fee" w:rsidRPr="00ca69ee">
        <w:rPr>
          <w:kern w:val="0"/>
          <w:lang w:bidi="ar-SA" w:eastAsia="en-US"/>
          <w:rFonts w:ascii="Calibri" w:eastAsia="Calibri" w:hAnsi="Calibri"/>
        </w:rPr>
        <w:t xml:space="preserve">).</w:t>
      </w:r>
      <w:r w:rsidR="00f322b9" w:rsidRPr="00ca69ee">
        <w:rPr>
          <w:kern w:val="0"/>
          <w:lang w:bidi="ar-SA" w:eastAsia="en-US"/>
          <w:rFonts w:ascii="Calibri" w:eastAsia="Calibri" w:hAnsi="Calibri"/>
        </w:rPr>
        <w:t xml:space="preserve"> </w:t>
      </w:r>
      <w:r w:rsidR="00bc4fee" w:rsidRPr="00ca69ee">
        <w:rPr>
          <w:kern w:val="0"/>
          <w:lang w:bidi="ar-SA" w:eastAsia="en-US"/>
          <w:rFonts w:ascii="Calibri" w:eastAsia="Calibri" w:hAnsi="Calibri"/>
        </w:rPr>
        <w:t xml:space="preserve">A</w:t>
      </w:r>
      <w:r w:rsidR="00c93e54">
        <w:rPr>
          <w:kern w:val="0"/>
          <w:lang w:bidi="ar-SA" w:eastAsia="en-US"/>
          <w:rFonts w:ascii="Calibri" w:eastAsia="Calibri" w:hAnsi="Calibri"/>
        </w:rPr>
        <w:t xml:space="preserve"> figura 3.2</w:t>
      </w:r>
      <w:r w:rsidR="00f322b9" w:rsidRPr="00ca69ee">
        <w:rPr>
          <w:kern w:val="0"/>
          <w:lang w:bidi="ar-SA" w:eastAsia="en-US"/>
          <w:rFonts w:ascii="Calibri" w:eastAsia="Calibri" w:hAnsi="Calibri"/>
        </w:rPr>
        <w:t xml:space="preserve"> mostra uma curva de responsividade típica para um fotodiodo de sil</w:t>
      </w:r>
      <w:r w:rsidR="00f322b9" w:rsidRPr="00ca69ee">
        <w:rPr>
          <w:kern w:val="0"/>
          <w:lang w:bidi="ar-SA" w:eastAsia="en-US"/>
          <w:rFonts w:ascii="Calibri" w:eastAsia="Calibri" w:hAnsi="Calibri"/>
        </w:rPr>
        <w:t xml:space="preserve">í</w:t>
      </w:r>
      <w:r w:rsidR="00f322b9" w:rsidRPr="00ca69ee">
        <w:rPr>
          <w:kern w:val="0"/>
          <w:lang w:bidi="ar-SA" w:eastAsia="en-US"/>
          <w:rFonts w:ascii="Calibri" w:eastAsia="Calibri" w:hAnsi="Calibri"/>
        </w:rPr>
        <w:t xml:space="preserve">cio.</w:t>
      </w:r>
      <w:r w:rsidR="00f322b9" w:rsidRPr="00f322b9">
        <w:rPr>
          <w:kern w:val="0"/>
          <w:lang w:bidi="ar-SA" w:eastAsia="en-US"/>
          <w:rFonts w:ascii="Calibri" w:eastAsia="Calibri" w:hAnsi="Calibri"/>
        </w:rPr>
      </w:r>
    </w:p>
    <w:p w:rsidP="005a10da">
      <w:pPr>
        <w:pStyle w:val="Normal"/>
        <w:keepNext/>
        <w:suppressAutoHyphens w:val="off"/>
        <w:widowControl/>
        <w:autoSpaceDN/>
        <w:jc w:val="center"/>
      </w:pPr>
      <w:r w:rsidR="00ed5d2a"/>
    </w:p>
    <w:p w:rsidP="005a10da">
      <w:pPr>
        <w:pStyle w:val="Normal"/>
        <w:keepNext/>
        <w:suppressAutoHyphens w:val="off"/>
        <w:widowControl/>
        <w:autoSpaceDN/>
        <w:jc w:val="center"/>
      </w:pPr>
      <w:r w:rsidR="00fa27c4">
        <w:pict>
          <v:shapetype id="_x0000_t75" coordsize="21600,21600" o:spt="75" filled="f" stroked="f">
            <v:stroke joinstyle="miter"/>
            <v:path o:extrusionok="f"/>
            <o:lock aspectratio="t" v:ext="edit"/>
          </v:shapetype>
          <v:shape id="_x0000_i1072" type="#_x0000_t75" style="width:203.554pt;height:155.194pt;" o:bordertopcolor="auto" o:borderleftcolor="auto" o:borderbottomcolor="auto" o:borderrightcolor="auto">
            <v:imagedata o:title="" r:id="rId35"/>
            <w10:bordertop type="none" width="0"/>
            <w10:borderleft type="none" width="0"/>
            <w10:borderbottom type="none" width="0"/>
            <w10:borderright type="none" width="0"/>
          </v:shape>
        </w:pict>
      </w:r>
      <w:r w:rsidR="00376755"/>
    </w:p>
    <w:p w:rsidP="005a10da">
      <w:pPr>
        <w:pStyle w:val="Caption"/>
        <w:rPr>
          <w:i w:val="false"/>
          <w:kern w:val="0"/>
          <w:lang w:bidi="ar-SA" w:eastAsia="en-US"/>
          <w:rFonts w:ascii="Calibri" w:eastAsia="Calibri" w:hAnsi="Calibri"/>
          <w:color w:val="000000"/>
        </w:rPr>
        <w:spacing w:after="0" w:before="0"/>
        <w:jc w:val="both"/>
      </w:pPr>
      <w:bookmarkStart w:id="63" w:name="_Toc520928540"/>
      <w:r w:rsidR="00376755" w:rsidRPr="00376755">
        <w:rPr>
          <w:i w:val="false"/>
          <w:kern w:val="0"/>
          <w:lang w:bidi="ar-SA" w:eastAsia="en-US"/>
          <w:rFonts w:ascii="Calibri" w:eastAsia="Calibri" w:hAnsi="Calibri"/>
          <w:color w:val="000000"/>
        </w:rPr>
        <w:t xml:space="preserve">Figura 3. </w:t>
      </w:r>
      <w:r w:rsidR="00376755" w:rsidRPr="00376755">
        <w:rPr>
          <w:i w:val="false"/>
          <w:kern w:val="0"/>
          <w:lang w:bidi="ar-SA" w:eastAsia="en-US"/>
          <w:rFonts w:ascii="Calibri" w:eastAsia="Calibri" w:hAnsi="Calibri"/>
          <w:color w:val="000000"/>
        </w:rPr>
        <w:fldChar w:fldCharType="begin"/>
      </w:r>
      <w:r w:rsidR="00376755" w:rsidRPr="00376755">
        <w:rPr>
          <w:i w:val="false"/>
          <w:kern w:val="0"/>
          <w:lang w:bidi="ar-SA" w:eastAsia="en-US"/>
          <w:rFonts w:ascii="Calibri" w:eastAsia="Calibri" w:hAnsi="Calibri"/>
          <w:color w:val="000000"/>
        </w:rPr>
        <w:instrText xml:space="preserve"> SEQ Figura_3. \* ARABIC </w:instrText>
      </w:r>
      <w:r w:rsidR="00376755" w:rsidRPr="00376755">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2</w:t>
      </w:r>
      <w:r w:rsidR="00376755" w:rsidRPr="00376755">
        <w:rPr>
          <w:i w:val="false"/>
          <w:kern w:val="0"/>
          <w:lang w:bidi="ar-SA" w:eastAsia="en-US"/>
          <w:rFonts w:ascii="Calibri" w:eastAsia="Calibri" w:hAnsi="Calibri"/>
          <w:color w:val="000000"/>
        </w:rPr>
        <w:fldChar w:fldCharType="end"/>
      </w:r>
      <w:r w:rsidR="00750eca">
        <w:rPr>
          <w:i w:val="false"/>
          <w:kern w:val="0"/>
          <w:lang w:bidi="ar-SA" w:eastAsia="en-US"/>
          <w:rFonts w:ascii="Calibri" w:eastAsia="Calibri" w:hAnsi="Calibri"/>
          <w:color w:val="000000"/>
        </w:rPr>
        <w:t xml:space="preserve"> –</w:t>
      </w:r>
      <w:r w:rsidR="00376755" w:rsidRPr="00376755">
        <w:rPr>
          <w:i w:val="false"/>
          <w:kern w:val="0"/>
          <w:lang w:bidi="ar-SA" w:eastAsia="en-US"/>
          <w:rFonts w:ascii="Calibri" w:eastAsia="Calibri" w:hAnsi="Calibri"/>
          <w:color w:val="000000"/>
        </w:rPr>
        <w:t xml:space="preserve"> Responsividade típica de um fotodetector de silício</w:t>
      </w:r>
      <w:r w:rsidR="005e4ce0">
        <w:rPr>
          <w:i w:val="false"/>
          <w:kern w:val="0"/>
          <w:lang w:bidi="ar-SA" w:eastAsia="en-US"/>
          <w:rFonts w:ascii="Calibri" w:eastAsia="Calibri" w:hAnsi="Calibri"/>
          <w:color w:val="000000"/>
        </w:rPr>
        <w:t xml:space="preserve">, adaptado de</w:t>
      </w:r>
      <w:r w:rsidR="00fb03c7">
        <w:rPr>
          <w:i w:val="false"/>
          <w:kern w:val="0"/>
          <w:lang w:bidi="ar-SA" w:eastAsia="en-US"/>
          <w:rFonts w:ascii="Calibri" w:eastAsia="Calibri" w:hAnsi="Calibri"/>
          <w:color w:val="000000"/>
        </w:rPr>
        <w:t xml:space="preserve"> </w:t>
      </w:r>
      <w:r w:rsidR="00376755" w:rsidRPr="00376755">
        <w:rPr>
          <w:i w:val="false"/>
          <w:kern w:val="0"/>
          <w:lang w:bidi="ar-SA" w:eastAsia="en-US"/>
          <w:rFonts w:ascii="Calibri" w:eastAsia="Calibri" w:hAnsi="Calibri"/>
          <w:color w:val="000000"/>
        </w:rPr>
        <w:t xml:space="preserve">[2].</w:t>
      </w:r>
      <w:bookmarkEnd w:id="63"/>
      <w:r w:rsidR="00f322b9" w:rsidRPr="00376755">
        <w:rPr>
          <w:i w:val="false"/>
          <w:kern w:val="0"/>
          <w:lang w:bidi="ar-SA" w:eastAsia="en-US"/>
          <w:rFonts w:ascii="Calibri" w:eastAsia="Calibri" w:hAnsi="Calibri"/>
          <w:color w:val="000000"/>
        </w:rPr>
      </w:r>
    </w:p>
    <w:p w:rsidP="005a10da">
      <w:pPr>
        <w:pStyle w:val="Normal"/>
        <w:rPr>
          <w:kern w:val="0"/>
          <w:lang w:bidi="ar-SA" w:eastAsia="en-US"/>
          <w:rFonts w:ascii="Calibri" w:eastAsia="Calibri" w:hAnsi="Calibri"/>
        </w:rPr>
        <w:suppressAutoHyphens w:val="off"/>
        <w:widowControl/>
        <w:autoSpaceDN/>
        <w:jc w:val="both"/>
      </w:pPr>
      <w:r w:rsidR="00f322b9" w:rsidRPr="00f322b9">
        <w:rPr>
          <w:kern w:val="0"/>
          <w:lang w:bidi="ar-SA" w:eastAsia="en-US"/>
          <w:rFonts w:ascii="Calibri" w:eastAsia="Calibri" w:hAnsi="Calibri"/>
        </w:rPr>
      </w:r>
    </w:p>
    <w:p w:rsidP="005a10da">
      <w:pPr>
        <w:pStyle w:val="Subtitle"/>
        <w:rPr>
          <w:caps/>
          <w:lang w:bidi="ar-SA" w:eastAsia="en-US"/>
          <w:rFonts w:eastAsia="Calibri"/>
        </w:rPr>
        <w:spacing w:after="0"/>
        <w:jc w:val="both"/>
      </w:pPr>
      <w:bookmarkStart w:id="64" w:name="_Toc520928593"/>
      <w:r w:rsidR="00f322b9" w:rsidRPr="003d6dd3">
        <w:rPr>
          <w:caps/>
          <w:lang w:bidi="ar-SA" w:eastAsia="en-US"/>
          <w:rFonts w:eastAsia="Calibri"/>
        </w:rPr>
        <w:t xml:space="preserve">3.</w:t>
      </w:r>
      <w:r w:rsidR="00813497">
        <w:rPr>
          <w:caps/>
          <w:lang w:bidi="ar-SA" w:eastAsia="en-US"/>
          <w:rFonts w:eastAsia="Calibri"/>
        </w:rPr>
        <w:t xml:space="preserve">1</w:t>
      </w:r>
      <w:r w:rsidR="00f322b9" w:rsidRPr="003d6dd3">
        <w:rPr>
          <w:caps/>
          <w:lang w:bidi="ar-SA" w:eastAsia="en-US"/>
          <w:rFonts w:eastAsia="Calibri"/>
        </w:rPr>
        <w:t xml:space="preserve">. absorção da luz </w:t>
      </w:r>
      <w:r w:rsidR="006a5386">
        <w:rPr>
          <w:caps/>
          <w:lang w:bidi="ar-SA" w:eastAsia="en-US"/>
          <w:rFonts w:eastAsia="Calibri"/>
        </w:rPr>
        <w:t xml:space="preserve">por um</w:t>
      </w:r>
      <w:r w:rsidR="00f322b9" w:rsidRPr="003d6dd3">
        <w:rPr>
          <w:caps/>
          <w:lang w:bidi="ar-SA" w:eastAsia="en-US"/>
          <w:rFonts w:eastAsia="Calibri"/>
        </w:rPr>
        <w:t xml:space="preserve"> semicondutor</w:t>
      </w:r>
      <w:bookmarkEnd w:id="64"/>
      <w:r w:rsidR="00f322b9" w:rsidRPr="003d6dd3">
        <w:rPr>
          <w:caps/>
          <w:lang w:bidi="ar-SA" w:eastAsia="en-US"/>
          <w:rFonts w:eastAsia="Calibri"/>
        </w:rPr>
        <w:t xml:space="preserve"> </w:t>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871ee8" w:rsidRPr="00f322b9">
        <w:rPr>
          <w:kern w:val="0"/>
          <w:lang w:bidi="ar-SA" w:eastAsia="en-US"/>
          <w:rFonts w:ascii="Calibri" w:eastAsia="Calibri" w:hAnsi="Calibri"/>
        </w:rPr>
        <w:t xml:space="preserve">Existem várias formas de interação entre os fótons e os semicondutores, dentre elas p</w:t>
      </w:r>
      <w:r w:rsidR="00871ee8" w:rsidRPr="00f322b9">
        <w:rPr>
          <w:kern w:val="0"/>
          <w:lang w:bidi="ar-SA" w:eastAsia="en-US"/>
          <w:rFonts w:ascii="Calibri" w:eastAsia="Calibri" w:hAnsi="Calibri"/>
        </w:rPr>
        <w:t xml:space="preserve">o</w:t>
      </w:r>
      <w:r w:rsidR="00871ee8" w:rsidRPr="00f322b9">
        <w:rPr>
          <w:kern w:val="0"/>
          <w:lang w:bidi="ar-SA" w:eastAsia="en-US"/>
          <w:rFonts w:ascii="Calibri" w:eastAsia="Calibri" w:hAnsi="Calibri"/>
        </w:rPr>
        <w:t xml:space="preserve">demos </w:t>
      </w:r>
      <w:r w:rsidR="00871ee8" w:rsidRPr="00a16f71">
        <w:rPr>
          <w:kern w:val="0"/>
          <w:lang w:bidi="ar-SA" w:eastAsia="en-US"/>
          <w:rFonts w:ascii="Calibri" w:eastAsia="Calibri" w:hAnsi="Calibri"/>
        </w:rPr>
        <w:t xml:space="preserve">citar a absorção dos fótons pelos elétrons da banda de valência, </w:t>
      </w:r>
      <w:r w:rsidR="006873a5">
        <w:rPr>
          <w:kern w:val="0"/>
          <w:lang w:bidi="ar-SA" w:eastAsia="en-US"/>
          <w:rFonts w:ascii="Calibri" w:eastAsia="Calibri" w:hAnsi="Calibri"/>
        </w:rPr>
        <w:t xml:space="preserve">na qual</w:t>
      </w:r>
      <w:r w:rsidR="00c34e8d">
        <w:rPr>
          <w:kern w:val="0"/>
          <w:lang w:bidi="ar-SA" w:eastAsia="en-US"/>
          <w:rFonts w:ascii="Calibri" w:eastAsia="Calibri" w:hAnsi="Calibri"/>
        </w:rPr>
        <w:t xml:space="preserve"> alguns recebem</w:t>
      </w:r>
      <w:r w:rsidR="00871ee8" w:rsidRPr="00a16f71">
        <w:rPr>
          <w:kern w:val="0"/>
          <w:lang w:bidi="ar-SA" w:eastAsia="en-US"/>
          <w:rFonts w:ascii="Calibri" w:eastAsia="Calibri" w:hAnsi="Calibri"/>
        </w:rPr>
        <w:t xml:space="preserve"> energia suf</w:t>
      </w:r>
      <w:r w:rsidR="00871ee8" w:rsidRPr="00a16f71">
        <w:rPr>
          <w:kern w:val="0"/>
          <w:lang w:bidi="ar-SA" w:eastAsia="en-US"/>
          <w:rFonts w:ascii="Calibri" w:eastAsia="Calibri" w:hAnsi="Calibri"/>
        </w:rPr>
        <w:t xml:space="preserve">i</w:t>
      </w:r>
      <w:r w:rsidR="00871ee8" w:rsidRPr="00a16f71">
        <w:rPr>
          <w:kern w:val="0"/>
          <w:lang w:bidi="ar-SA" w:eastAsia="en-US"/>
          <w:rFonts w:ascii="Calibri" w:eastAsia="Calibri" w:hAnsi="Calibri"/>
        </w:rPr>
        <w:t xml:space="preserve">ciente para </w:t>
      </w:r>
      <w:r w:rsidR="00c34e8d">
        <w:rPr>
          <w:kern w:val="0"/>
          <w:lang w:bidi="ar-SA" w:eastAsia="en-US"/>
          <w:rFonts w:ascii="Calibri" w:eastAsia="Calibri" w:hAnsi="Calibri"/>
        </w:rPr>
        <w:t xml:space="preserve">saltar</w:t>
      </w:r>
      <w:r w:rsidR="00c32626">
        <w:rPr>
          <w:kern w:val="0"/>
          <w:lang w:bidi="ar-SA" w:eastAsia="en-US"/>
          <w:rFonts w:ascii="Calibri" w:eastAsia="Calibri" w:hAnsi="Calibri"/>
        </w:rPr>
        <w:t xml:space="preserve"> </w:t>
      </w:r>
      <w:r w:rsidR="00871ee8" w:rsidRPr="000b7dc3">
        <w:rPr>
          <w:kern w:val="0"/>
          <w:lang w:bidi="ar-SA" w:eastAsia="en-US"/>
          <w:rFonts w:ascii="Calibri" w:eastAsia="Calibri" w:hAnsi="Calibri"/>
        </w:rPr>
        <w:t xml:space="preserve">para a banda de condução.</w:t>
      </w:r>
    </w:p>
    <w:p w:rsidP="005a10da">
      <w:pPr>
        <w:pStyle w:val="Normal"/>
        <w:rPr>
          <w:kern w:val="0"/>
          <w:lang w:bidi="ar-SA" w:eastAsia="en-US"/>
          <w:rFonts w:ascii="Calibri" w:eastAsia="Calibri" w:hAnsi="Calibri"/>
        </w:rPr>
        <w:suppressAutoHyphens w:val="off"/>
        <w:widowControl/>
        <w:autoSpaceDN/>
        <w:ind w:firstLine="709"/>
        <w:jc w:val="both"/>
      </w:pPr>
      <w:r w:rsidR="00871ee8">
        <w:rPr>
          <w:kern w:val="0"/>
          <w:lang w:bidi="ar-SA" w:eastAsia="en-US"/>
          <w:rFonts w:ascii="Calibri" w:eastAsia="Calibri" w:hAnsi="Calibri"/>
        </w:rPr>
        <w:t xml:space="preserve">A</w:t>
      </w:r>
      <w:r w:rsidR="00f322b9" w:rsidRPr="00f322b9">
        <w:rPr>
          <w:kern w:val="0"/>
          <w:lang w:bidi="ar-SA" w:eastAsia="en-US"/>
          <w:rFonts w:ascii="Calibri" w:eastAsia="Calibri" w:hAnsi="Calibri"/>
        </w:rPr>
        <w:t xml:space="preserve"> energia </w:t>
      </w:r>
      <w:r w:rsidR="00871ee8">
        <w:rPr>
          <w:kern w:val="0"/>
          <w:lang w:bidi="ar-SA" w:eastAsia="en-US"/>
          <w:rFonts w:ascii="Calibri" w:eastAsia="Calibri" w:hAnsi="Calibri"/>
        </w:rPr>
        <w:t xml:space="preserve">do fóton de luz incidente </w:t>
      </w:r>
      <w:r w:rsidR="00f322b9" w:rsidRPr="00f322b9">
        <w:rPr>
          <w:kern w:val="0"/>
          <w:lang w:bidi="ar-SA" w:eastAsia="en-US"/>
          <w:rFonts w:ascii="Calibri" w:eastAsia="Calibri" w:hAnsi="Calibri"/>
        </w:rPr>
        <w:t xml:space="preserve">é dada por</w:t>
      </w:r>
      <w:r w:rsidR="00e674eb">
        <w:rPr>
          <w:kern w:val="0"/>
          <w:lang w:bidi="ar-SA" w:eastAsia="en-US"/>
          <w:rFonts w:ascii="Calibri" w:eastAsia="Calibri" w:hAnsi="Calibri"/>
        </w:rPr>
        <w:t xml:space="preserve"> </w:t>
      </w:r>
      <w:r w:rsidR="00e674eb" w:rsidRPr="00e674eb">
        <w:rPr>
          <w:i/>
          <w:kern w:val="0"/>
          <w:lang w:bidi="ar-SA" w:eastAsia="en-US"/>
          <w:rFonts w:ascii="Times New Roman" w:eastAsia="Calibri" w:hAnsi="Times New Roman"/>
        </w:rPr>
        <w:t xml:space="preserve">E=hf</w:t>
      </w:r>
      <w:r w:rsidR="00f322b9" w:rsidRPr="00f322b9">
        <w:rPr>
          <w:kern w:val="0"/>
          <w:lang w:bidi="ar-SA" w:eastAsia="en-US"/>
          <w:rFonts w:ascii="Calibri" w:eastAsia="Calibri" w:hAnsi="Calibri"/>
        </w:rPr>
        <w:t xml:space="preserve">, </w:t>
      </w:r>
      <w:r w:rsidR="00d35a4c">
        <w:rPr>
          <w:kern w:val="0"/>
          <w:lang w:bidi="ar-SA" w:eastAsia="en-US"/>
          <w:rFonts w:ascii="Calibri" w:eastAsia="Calibri" w:hAnsi="Calibri"/>
        </w:rPr>
        <w:t xml:space="preserve">sendo</w:t>
      </w:r>
      <w:r w:rsidR="00f322b9" w:rsidRPr="00f322b9">
        <w:rPr>
          <w:kern w:val="0"/>
          <w:lang w:bidi="ar-SA" w:eastAsia="en-US"/>
          <w:rFonts w:ascii="Calibri" w:eastAsia="Calibri" w:hAnsi="Calibri"/>
        </w:rPr>
        <w:t xml:space="preserve"> </w:t>
      </w:r>
      <w:r w:rsidR="00c75d5b" w:rsidRPr="00c75d5b">
        <w:rPr>
          <w:i/>
          <w:kern w:val="0"/>
          <w:lang w:bidi="ar-SA" w:eastAsia="en-US"/>
          <w:rFonts w:ascii="Times New Roman" w:eastAsia="Calibri" w:hAnsi="Times New Roman"/>
        </w:rPr>
        <w:t xml:space="preserve">h=6,626x10</w:t>
      </w:r>
      <w:r w:rsidR="00c75d5b" w:rsidRPr="00c75d5b">
        <w:rPr>
          <w:i/>
          <w:vertAlign w:val="superscript"/>
          <w:kern w:val="0"/>
          <w:lang w:bidi="ar-SA" w:eastAsia="en-US"/>
          <w:rFonts w:ascii="Times New Roman" w:eastAsia="Calibri" w:hAnsi="Times New Roman"/>
        </w:rPr>
        <w:t xml:space="preserve">-34</w:t>
      </w:r>
      <w:r w:rsidR="00d55401" w:rsidRPr="00d55401">
        <w:rPr>
          <w:i/>
          <w:kern w:val="0"/>
          <w:lang w:bidi="ar-SA" w:eastAsia="en-US"/>
          <w:rFonts w:ascii="Times New Roman" w:eastAsia="Calibri" w:hAnsi="Times New Roman"/>
        </w:rPr>
        <w:t xml:space="preserve">J.s</w:t>
      </w:r>
      <w:r w:rsidR="00c75d5b">
        <w:rPr>
          <w:kern w:val="0"/>
          <w:lang w:bidi="ar-SA" w:eastAsia="en-US"/>
          <w:rFonts w:ascii="Calibri" w:eastAsia="Calibri" w:hAnsi="Calibri"/>
        </w:rPr>
        <w:t xml:space="preserve"> a constante de Planck e </w:t>
      </w:r>
      <w:r w:rsidR="00c75d5b" w:rsidRPr="00c75d5b">
        <w:rPr>
          <w:i/>
          <w:kern w:val="0"/>
          <w:lang w:bidi="ar-SA" w:eastAsia="en-US"/>
          <w:rFonts w:ascii="Times New Roman" w:eastAsia="Calibri" w:hAnsi="Times New Roman"/>
        </w:rPr>
        <w:t xml:space="preserve">f</w:t>
      </w:r>
      <w:r w:rsidR="00f322b9" w:rsidRPr="00f322b9">
        <w:rPr>
          <w:kern w:val="0"/>
          <w:lang w:bidi="ar-SA" w:eastAsia="en-US"/>
          <w:rFonts w:ascii="Calibri" w:eastAsia="Calibri" w:hAnsi="Calibri"/>
        </w:rPr>
        <w:t xml:space="preserve"> a frequência da luz </w:t>
      </w:r>
      <w:r w:rsidR="00c75d5b">
        <w:rPr>
          <w:kern w:val="0"/>
          <w:lang w:bidi="ar-SA" w:eastAsia="en-US"/>
          <w:rFonts w:ascii="Calibri" w:eastAsia="Calibri" w:hAnsi="Calibri"/>
        </w:rPr>
        <w:t xml:space="preserve">dada em </w:t>
      </w:r>
      <w:r w:rsidR="00f322b9" w:rsidRPr="00f322b9">
        <w:rPr>
          <w:kern w:val="0"/>
          <w:lang w:bidi="ar-SA" w:eastAsia="en-US"/>
          <w:rFonts w:ascii="Calibri" w:eastAsia="Calibri" w:hAnsi="Calibri"/>
        </w:rPr>
        <w:t xml:space="preserve">Hertz </w:t>
      </w:r>
      <w:r w:rsidR="00f322b9" w:rsidRPr="00c75d5b">
        <w:rPr>
          <w:i/>
          <w:kern w:val="0"/>
          <w:lang w:bidi="ar-SA" w:eastAsia="en-US"/>
          <w:rFonts w:ascii="Times New Roman" w:eastAsia="Calibri" w:hAnsi="Times New Roman"/>
        </w:rPr>
        <w:t xml:space="preserve">(</w:t>
      </w:r>
      <w:r w:rsidR="00c75d5b" w:rsidRPr="00c75d5b">
        <w:rPr>
          <w:i/>
          <w:kern w:val="0"/>
          <w:lang w:bidi="ar-SA" w:eastAsia="en-US"/>
          <w:rFonts w:ascii="Times New Roman" w:eastAsia="Calibri" w:hAnsi="Times New Roman"/>
        </w:rPr>
        <w:t xml:space="preserve">Hz</w:t>
      </w:r>
      <w:r w:rsidR="00f322b9" w:rsidRPr="00c75d5b">
        <w:rPr>
          <w:i/>
          <w:kern w:val="0"/>
          <w:lang w:bidi="ar-SA" w:eastAsia="en-US"/>
          <w:rFonts w:ascii="Times New Roman" w:eastAsia="Calibri" w:hAnsi="Times New Roman"/>
        </w:rPr>
        <w:t xml:space="preserve">)</w:t>
      </w:r>
      <w:r w:rsidR="005f17a2" w:rsidRPr="005f17a2">
        <w:rPr>
          <w:kern w:val="0"/>
          <w:lang w:bidi="ar-SA" w:eastAsia="en-US"/>
          <w:rFonts w:ascii="Calibri" w:eastAsia="Calibri" w:hAnsi="Calibri"/>
        </w:rPr>
        <w:t xml:space="preserve">.</w:t>
      </w:r>
      <w:r w:rsidR="00f322b9" w:rsidRPr="00f322b9">
        <w:rPr>
          <w:kern w:val="0"/>
          <w:lang w:bidi="ar-SA" w:eastAsia="en-US"/>
          <w:rFonts w:ascii="Calibri" w:eastAsia="Calibri" w:hAnsi="Calibri"/>
        </w:rPr>
        <w:t xml:space="preserve"> </w:t>
      </w:r>
      <w:r w:rsidR="005f17a2">
        <w:rPr>
          <w:kern w:val="0"/>
          <w:lang w:bidi="ar-SA" w:eastAsia="en-US"/>
          <w:rFonts w:ascii="Calibri" w:eastAsia="Calibri" w:hAnsi="Calibri"/>
        </w:rPr>
        <w:t xml:space="preserve">A </w:t>
      </w:r>
      <w:r w:rsidR="00f322b9" w:rsidRPr="00f322b9">
        <w:rPr>
          <w:kern w:val="0"/>
          <w:lang w:bidi="ar-SA" w:eastAsia="en-US"/>
          <w:rFonts w:ascii="Calibri" w:eastAsia="Calibri" w:hAnsi="Calibri"/>
        </w:rPr>
        <w:t xml:space="preserve">relação entre </w:t>
      </w:r>
      <w:r w:rsidR="005f17a2">
        <w:rPr>
          <w:kern w:val="0"/>
          <w:lang w:bidi="ar-SA" w:eastAsia="en-US"/>
          <w:rFonts w:ascii="Calibri" w:eastAsia="Calibri" w:hAnsi="Calibri"/>
        </w:rPr>
        <w:t xml:space="preserve">o </w:t>
      </w:r>
      <w:r w:rsidR="00f322b9" w:rsidRPr="00f322b9">
        <w:rPr>
          <w:kern w:val="0"/>
          <w:lang w:bidi="ar-SA" w:eastAsia="en-US"/>
          <w:rFonts w:ascii="Calibri" w:eastAsia="Calibri" w:hAnsi="Calibri"/>
        </w:rPr>
        <w:t xml:space="preserve">comprimento de onda da luz e </w:t>
      </w:r>
      <w:r w:rsidR="005f17a2">
        <w:rPr>
          <w:kern w:val="0"/>
          <w:lang w:bidi="ar-SA" w:eastAsia="en-US"/>
          <w:rFonts w:ascii="Calibri" w:eastAsia="Calibri" w:hAnsi="Calibri"/>
        </w:rPr>
        <w:t xml:space="preserve">a </w:t>
      </w:r>
      <w:r w:rsidR="00f322b9" w:rsidRPr="00f322b9">
        <w:rPr>
          <w:kern w:val="0"/>
          <w:lang w:bidi="ar-SA" w:eastAsia="en-US"/>
          <w:rFonts w:ascii="Calibri" w:eastAsia="Calibri" w:hAnsi="Calibri"/>
        </w:rPr>
        <w:t xml:space="preserve">frequência </w:t>
      </w:r>
      <w:r w:rsidR="00a16f71">
        <w:rPr>
          <w:kern w:val="0"/>
          <w:lang w:bidi="ar-SA" w:eastAsia="en-US"/>
          <w:rFonts w:ascii="Calibri" w:eastAsia="Calibri" w:hAnsi="Calibri"/>
        </w:rPr>
        <w:t xml:space="preserve">é </w:t>
      </w:r>
      <w:r w:rsidR="00f322b9" w:rsidRPr="00f322b9">
        <w:rPr>
          <w:kern w:val="0"/>
          <w:lang w:bidi="ar-SA" w:eastAsia="en-US"/>
          <w:rFonts w:ascii="Calibri" w:eastAsia="Calibri" w:hAnsi="Calibri"/>
        </w:rPr>
        <w:t xml:space="preserve">d</w:t>
      </w:r>
      <w:r w:rsidR="00f322b9" w:rsidRPr="00f322b9">
        <w:rPr>
          <w:kern w:val="0"/>
          <w:lang w:bidi="ar-SA" w:eastAsia="en-US"/>
          <w:rFonts w:ascii="Calibri" w:eastAsia="Calibri" w:hAnsi="Calibri"/>
        </w:rPr>
        <w:t xml:space="preserve">a</w:t>
      </w:r>
      <w:r w:rsidR="00f322b9" w:rsidRPr="00f322b9">
        <w:rPr>
          <w:kern w:val="0"/>
          <w:lang w:bidi="ar-SA" w:eastAsia="en-US"/>
          <w:rFonts w:ascii="Calibri" w:eastAsia="Calibri" w:hAnsi="Calibri"/>
        </w:rPr>
        <w:t xml:space="preserve">da </w:t>
      </w:r>
      <w:r w:rsidR="00b138db">
        <w:rPr>
          <w:kern w:val="0"/>
          <w:lang w:bidi="ar-SA" w:eastAsia="en-US"/>
          <w:rFonts w:ascii="Calibri" w:eastAsia="Calibri" w:hAnsi="Calibri"/>
        </w:rPr>
        <w:t xml:space="preserve">por</w:t>
      </w:r>
      <w:r w:rsidR="00f322b9" w:rsidRPr="00f322b9">
        <w:rPr>
          <w:kern w:val="0"/>
          <w:lang w:bidi="ar-SA" w:eastAsia="en-US"/>
          <w:rFonts w:ascii="Calibri" w:eastAsia="Calibri" w:hAnsi="Calibri"/>
        </w:rPr>
        <w:t xml:space="preserve">, </w:t>
      </w:r>
      <w:r w:rsidR="00f322b9">
        <w:rPr>
          <w:kern w:val="0"/>
          <w:lang w:bidi="ar-SA" w:eastAsia="en-US"/>
          <w:rFonts w:ascii="Calibri" w:eastAsia="Calibri" w:hAnsi="Calibri"/>
        </w:rPr>
      </w:r>
    </w:p>
    <w:tbl>
      <w:tblPr>
        <w:tblW w:type="auto" w:w="0"/>
        <w:tblLook w:val="04a0"/>
        <w:tblW w:type="auto" w:w="0"/>
        <w:tblLayout w:type="auto"/>
        <w:tblCellMar>
          <w:top w:type="dxa" w:w="0"/>
          <w:bottom w:type="dxa" w:w="0"/>
          <w:left w:type="dxa" w:w="108"/>
          <w:right w:type="dxa" w:w="108"/>
        </w:tblCellMar>
      </w:tblPr>
      <w:tblGrid>
        <w:gridCol w:w="8046"/>
        <w:gridCol w:w="1732"/>
      </w:tblGrid>
      <w:tr>
        <w:trPr>
          <w:wAfter w:type="dxa" w:w="0"/>
        </w:trPr>
        <w:tc>
          <w:tcPr>
            <w:textDirection w:val="lrTb"/>
            <w:vAlign w:val="top"/>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b47a4c">
              <w:rPr>
                <w:position w:val="-28"/>
              </w:rPr>
              <w:object w:dxaOrig="1180" w:dyaOrig="660">
                <v:shapetype id="_x0000_t75" coordsize="21600,21600" o:spt="75" filled="f" stroked="f">
                  <v:stroke joinstyle="miter"/>
                  <v:path o:extrusionok="f"/>
                  <o:lock aspectratio="t" v:ext="edit"/>
                </v:shapetype>
                <v:shape id="_x0000_i1073" type="#_x0000_t75" style="width:59pt;height:33pt;" o:ole="t" o:bordertopcolor="auto" o:borderleftcolor="auto" o:borderbottomcolor="auto" o:borderrightcolor="auto">
                  <v:imagedata o:title="" r:id="rId36"/>
                  <w10:bordertop type="none" width="0"/>
                  <w10:borderleft type="none" width="0"/>
                  <w10:borderbottom type="none" width="0"/>
                  <w10:borderright type="none" width="0"/>
                </v:shape>
                <o:OLEObject Type="Embed" ProgID="Equation.DSMT4" ShapeID="_x0000_i1073" DrawAspect="Content" ObjectID="_1588338943" r:id="rId37"/>
              </w:object>
            </w:r>
            <w:r w:rsidR="00b47a4c"/>
            <w:r w:rsidR="0089562a">
              <w:rPr>
                <w:kern w:val="0"/>
                <w:lang w:bidi="ar-SA" w:eastAsia="en-US"/>
                <w:rFonts w:ascii="Calibri" w:eastAsia="Calibri" w:hAnsi="Calibri"/>
              </w:rPr>
              <w:t xml:space="preserve">,</w:t>
            </w:r>
            <w:r w:rsidR="00b47a4c"/>
          </w:p>
        </w:tc>
        <w:tc>
          <w:tcPr>
            <w:textDirection w:val="lrTb"/>
            <w:vAlign w:val="top"/>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b47a4c" w:rsidRPr="00366ec4">
              <w:rPr>
                <w:kern w:val="0"/>
                <w:lang w:bidi="ar-SA" w:eastAsia="en-US"/>
                <w:rFonts w:ascii="Calibri" w:eastAsia="Calibri" w:hAnsi="Calibri"/>
              </w:rPr>
              <w:t xml:space="preserve">(3.1)</w:t>
            </w:r>
            <w:r w:rsidR="00b47a4c"/>
          </w:p>
        </w:tc>
      </w:tr>
    </w:tbl>
    <w:p w:rsidP="005a10da">
      <w:pPr>
        <w:pStyle w:val="Normal"/>
        <w:rPr>
          <w:kern w:val="0"/>
          <w:lang w:bidi="ar-SA" w:eastAsia="en-US"/>
          <w:rFonts w:ascii="Calibri" w:eastAsia="Calibri" w:hAnsi="Calibri"/>
        </w:rPr>
        <w:suppressAutoHyphens w:val="off"/>
        <w:widowControl/>
        <w:autoSpaceDN/>
        <w:jc w:val="both"/>
      </w:pPr>
      <w:r w:rsidR="00f15072">
        <w:rPr>
          <w:kern w:val="0"/>
          <w:lang w:bidi="ar-SA" w:eastAsia="en-US"/>
          <w:rFonts w:ascii="Calibri" w:eastAsia="Calibri" w:hAnsi="Calibri"/>
        </w:rPr>
        <w:t xml:space="preserve">s</w:t>
      </w:r>
      <w:r w:rsidR="0089562a" w:rsidRPr="00a16f71">
        <w:rPr>
          <w:kern w:val="0"/>
          <w:lang w:bidi="ar-SA" w:eastAsia="en-US"/>
          <w:rFonts w:ascii="Calibri" w:eastAsia="Calibri" w:hAnsi="Calibri"/>
        </w:rPr>
        <w:t xml:space="preserve">endo</w:t>
      </w:r>
      <w:r w:rsidR="00f15072">
        <w:rPr>
          <w:kern w:val="0"/>
          <w:lang w:bidi="ar-SA" w:eastAsia="en-US"/>
          <w:rFonts w:ascii="Calibri" w:eastAsia="Calibri" w:hAnsi="Calibri"/>
        </w:rPr>
        <w:t xml:space="preserve"> </w:t>
      </w:r>
      <w:r w:rsidR="00f15072" w:rsidRPr="00f15072">
        <w:rPr>
          <w:i/>
          <w:kern w:val="0"/>
          <w:lang w:bidi="ar-SA" w:eastAsia="en-US"/>
          <w:rFonts w:ascii="Times New Roman" w:eastAsia="Calibri" w:hAnsi="Times New Roman"/>
        </w:rPr>
        <w:t xml:space="preserve">E</w:t>
      </w:r>
      <w:r w:rsidR="00b138db" w:rsidRPr="00a16f71">
        <w:rPr>
          <w:kern w:val="0"/>
          <w:lang w:bidi="ar-SA" w:eastAsia="en-US"/>
          <w:rFonts w:ascii="Calibri" w:eastAsia="Calibri" w:hAnsi="Calibri"/>
        </w:rPr>
        <w:t xml:space="preserve"> é a energia do fóton em elétron-Volt (</w:t>
      </w:r>
      <w:r w:rsidR="009e7e34" w:rsidRPr="009e7e34">
        <w:rPr>
          <w:i/>
          <w:kern w:val="0"/>
          <w:lang w:bidi="ar-SA" w:eastAsia="en-US"/>
          <w:rFonts w:ascii="Times New Roman" w:eastAsia="Calibri" w:hAnsi="Times New Roman"/>
        </w:rPr>
        <w:t xml:space="preserve">eV</w:t>
      </w:r>
      <w:r w:rsidR="00b138db" w:rsidRPr="00a16f71">
        <w:rPr>
          <w:kern w:val="0"/>
          <w:lang w:bidi="ar-SA" w:eastAsia="en-US"/>
          <w:rFonts w:ascii="Calibri" w:eastAsia="Calibri" w:hAnsi="Calibri"/>
        </w:rPr>
        <w:t xml:space="preserve">) e</w:t>
      </w:r>
      <w:r w:rsidR="009e7e34">
        <w:rPr>
          <w:kern w:val="0"/>
          <w:lang w:bidi="ar-SA" w:eastAsia="en-US"/>
          <w:rFonts w:ascii="Calibri" w:eastAsia="Calibri" w:hAnsi="Calibri"/>
        </w:rPr>
        <w:t xml:space="preserve"> </w:t>
      </w:r>
      <w:r w:rsidR="009e7e34" w:rsidRPr="009e7e34">
        <w:rPr>
          <w:i/>
          <w:kern w:val="0"/>
          <w:lang w:bidi="ar-SA" w:eastAsia="en-US"/>
          <w:rFonts w:ascii="Times New Roman" w:eastAsia="Calibri" w:hAnsi="Times New Roman"/>
        </w:rPr>
        <w:t xml:space="preserve">c</w:t>
      </w:r>
      <w:r w:rsidR="00ff023f" w:rsidRPr="00a16f71">
        <w:rPr>
          <w:position w:val="-6"/>
          <w:kern w:val="0"/>
          <w:lang w:bidi="ar-SA" w:eastAsia="en-US"/>
          <w:rFonts w:ascii="Calibri" w:eastAsia="Calibri" w:hAnsi="Calibri"/>
        </w:rPr>
        <w:t xml:space="preserve"> </w:t>
      </w:r>
      <w:r w:rsidR="00b138db" w:rsidRPr="00a16f71">
        <w:rPr>
          <w:kern w:val="0"/>
          <w:lang w:bidi="ar-SA" w:eastAsia="en-US"/>
          <w:rFonts w:ascii="Calibri" w:eastAsia="Calibri" w:hAnsi="Calibri"/>
        </w:rPr>
        <w:t xml:space="preserve">é a velocidade da luz em metros por segu</w:t>
      </w:r>
      <w:r w:rsidR="00b138db" w:rsidRPr="00a16f71">
        <w:rPr>
          <w:kern w:val="0"/>
          <w:lang w:bidi="ar-SA" w:eastAsia="en-US"/>
          <w:rFonts w:ascii="Calibri" w:eastAsia="Calibri" w:hAnsi="Calibri"/>
        </w:rPr>
        <w:t xml:space="preserve">n</w:t>
      </w:r>
      <w:r w:rsidR="00b138db" w:rsidRPr="00a16f71">
        <w:rPr>
          <w:kern w:val="0"/>
          <w:lang w:bidi="ar-SA" w:eastAsia="en-US"/>
          <w:rFonts w:ascii="Calibri" w:eastAsia="Calibri" w:hAnsi="Calibri"/>
        </w:rPr>
        <w:t xml:space="preserve">do (</w:t>
      </w:r>
      <w:r w:rsidR="009e7e34" w:rsidRPr="009e7e34">
        <w:rPr>
          <w:i/>
          <w:kern w:val="0"/>
          <w:lang w:bidi="ar-SA" w:eastAsia="en-US"/>
          <w:rFonts w:ascii="Times New Roman" w:eastAsia="Calibri" w:hAnsi="Times New Roman"/>
        </w:rPr>
        <w:t xml:space="preserve">m/s</w:t>
      </w:r>
      <w:r w:rsidR="00b138db" w:rsidRPr="00a16f71">
        <w:rPr>
          <w:kern w:val="0"/>
          <w:lang w:bidi="ar-SA" w:eastAsia="en-US"/>
          <w:rFonts w:ascii="Calibri" w:eastAsia="Calibri" w:hAnsi="Calibri"/>
        </w:rPr>
        <w:t xml:space="preserve">).</w:t>
      </w:r>
      <w:r w:rsidR="00b138db"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0036c9" w:rsidRPr="000b7dc3">
        <w:rPr>
          <w:kern w:val="0"/>
          <w:lang w:bidi="ar-SA" w:eastAsia="en-US"/>
          <w:rFonts w:ascii="Calibri" w:eastAsia="Calibri" w:hAnsi="Calibri"/>
        </w:rPr>
        <w:t xml:space="preserve">Q</w:t>
      </w:r>
      <w:r w:rsidR="00f322b9" w:rsidRPr="000b7dc3">
        <w:rPr>
          <w:kern w:val="0"/>
          <w:lang w:bidi="ar-SA" w:eastAsia="en-US"/>
          <w:rFonts w:ascii="Calibri" w:eastAsia="Calibri" w:hAnsi="Calibri"/>
        </w:rPr>
        <w:t xml:space="preserve">uando a energia do fóton for maior que </w:t>
      </w:r>
      <w:r w:rsidR="00f15072">
        <w:rPr>
          <w:kern w:val="0"/>
          <w:lang w:bidi="ar-SA" w:eastAsia="en-US"/>
          <w:rFonts w:ascii="Calibri" w:eastAsia="Calibri" w:hAnsi="Calibri"/>
        </w:rPr>
        <w:t xml:space="preserve">a </w:t>
      </w:r>
      <w:r w:rsidR="00441a2c">
        <w:rPr>
          <w:kern w:val="0"/>
          <w:lang w:bidi="ar-SA" w:eastAsia="en-US"/>
          <w:rFonts w:ascii="Calibri" w:eastAsia="Calibri" w:hAnsi="Calibri"/>
        </w:rPr>
        <w:t xml:space="preserve">energia</w:t>
      </w:r>
      <w:r w:rsidR="00f15072">
        <w:rPr>
          <w:kern w:val="0"/>
          <w:lang w:bidi="ar-SA" w:eastAsia="en-US"/>
          <w:rFonts w:ascii="Calibri" w:eastAsia="Calibri" w:hAnsi="Calibri"/>
        </w:rPr>
        <w:t xml:space="preserve"> de </w:t>
      </w:r>
      <w:r w:rsidR="00f15072" w:rsidRPr="00f15072">
        <w:rPr>
          <w:i/>
          <w:kern w:val="0"/>
          <w:lang w:bidi="ar-SA" w:eastAsia="en-US"/>
          <w:rFonts w:ascii="Calibri" w:eastAsia="Calibri" w:hAnsi="Calibri"/>
        </w:rPr>
        <w:t xml:space="preserve">bandgap</w:t>
      </w:r>
      <w:r w:rsidR="00f322b9" w:rsidRPr="000b7dc3">
        <w:rPr>
          <w:kern w:val="0"/>
          <w:lang w:bidi="ar-SA" w:eastAsia="en-US"/>
          <w:rFonts w:ascii="Calibri" w:eastAsia="Calibri" w:hAnsi="Calibri"/>
        </w:rPr>
        <w:t xml:space="preserve"> </w:t>
      </w:r>
      <w:r w:rsidR="00f15072" w:rsidRPr="000b7dc3">
        <w:rPr>
          <w:kern w:val="0"/>
          <w:lang w:bidi="ar-SA" w:eastAsia="en-US"/>
          <w:rFonts w:ascii="Calibri" w:eastAsia="Calibri" w:hAnsi="Calibri"/>
        </w:rPr>
        <w:t xml:space="preserve">(</w:t>
      </w:r>
      <w:r w:rsidR="00f15072" w:rsidRPr="000b7dc3">
        <w:rPr>
          <w:i/>
          <w:kern w:val="0"/>
          <w:lang w:bidi="ar-SA" w:eastAsia="en-US"/>
          <w:rFonts w:ascii="Times New Roman" w:eastAsia="Calibri" w:hAnsi="Times New Roman"/>
        </w:rPr>
        <w:t xml:space="preserve">E</w:t>
      </w:r>
      <w:r w:rsidR="00f15072" w:rsidRPr="000b7dc3">
        <w:rPr>
          <w:i/>
          <w:vertAlign w:val="subscript"/>
          <w:kern w:val="0"/>
          <w:lang w:bidi="ar-SA" w:eastAsia="en-US"/>
          <w:rFonts w:ascii="Times New Roman" w:eastAsia="Calibri" w:hAnsi="Times New Roman"/>
        </w:rPr>
        <w:t xml:space="preserve">g</w:t>
      </w:r>
      <w:r w:rsidR="00f15072">
        <w:rPr>
          <w:kern w:val="0"/>
          <w:lang w:bidi="ar-SA" w:eastAsia="en-US"/>
          <w:rFonts w:ascii="Calibri" w:eastAsia="Calibri" w:hAnsi="Calibri"/>
        </w:rPr>
        <w:t xml:space="preserve">) </w:t>
      </w:r>
      <w:r w:rsidR="00f322b9" w:rsidRPr="000b7dc3">
        <w:rPr>
          <w:kern w:val="0"/>
          <w:lang w:bidi="ar-SA" w:eastAsia="en-US"/>
          <w:rFonts w:ascii="Calibri" w:eastAsia="Calibri" w:hAnsi="Calibri"/>
        </w:rPr>
        <w:t xml:space="preserve">ocorrerá absorção do fóton devido </w:t>
      </w:r>
      <w:r w:rsidR="000036c9" w:rsidRPr="000b7dc3">
        <w:rPr>
          <w:kern w:val="0"/>
          <w:lang w:bidi="ar-SA" w:eastAsia="en-US"/>
          <w:rFonts w:ascii="Calibri" w:eastAsia="Calibri" w:hAnsi="Calibri"/>
        </w:rPr>
        <w:t xml:space="preserve">à</w:t>
      </w:r>
      <w:r w:rsidR="00f322b9" w:rsidRPr="000b7dc3">
        <w:rPr>
          <w:kern w:val="0"/>
          <w:lang w:bidi="ar-SA" w:eastAsia="en-US"/>
          <w:rFonts w:ascii="Calibri" w:eastAsia="Calibri" w:hAnsi="Calibri"/>
        </w:rPr>
        <w:t xml:space="preserve"> interação dele com a banda de valência fazendo com que elétrons da banda de v</w:t>
      </w:r>
      <w:r w:rsidR="00f322b9" w:rsidRPr="000b7dc3">
        <w:rPr>
          <w:kern w:val="0"/>
          <w:lang w:bidi="ar-SA" w:eastAsia="en-US"/>
          <w:rFonts w:ascii="Calibri" w:eastAsia="Calibri" w:hAnsi="Calibri"/>
        </w:rPr>
        <w:t xml:space="preserve">a</w:t>
      </w:r>
      <w:r w:rsidR="00f322b9" w:rsidRPr="000b7dc3">
        <w:rPr>
          <w:kern w:val="0"/>
          <w:lang w:bidi="ar-SA" w:eastAsia="en-US"/>
          <w:rFonts w:ascii="Calibri" w:eastAsia="Calibri" w:hAnsi="Calibri"/>
        </w:rPr>
        <w:t xml:space="preserve">lência </w:t>
      </w:r>
      <w:r w:rsidR="00156d67" w:rsidRPr="000b7dc3">
        <w:rPr>
          <w:kern w:val="0"/>
          <w:lang w:bidi="ar-SA" w:eastAsia="en-US"/>
          <w:rFonts w:ascii="Calibri" w:eastAsia="Calibri" w:hAnsi="Calibri"/>
        </w:rPr>
        <w:t xml:space="preserve">saltem </w:t>
      </w:r>
      <w:r w:rsidR="00f322b9" w:rsidRPr="000b7dc3">
        <w:rPr>
          <w:kern w:val="0"/>
          <w:lang w:bidi="ar-SA" w:eastAsia="en-US"/>
          <w:rFonts w:ascii="Calibri" w:eastAsia="Calibri" w:hAnsi="Calibri"/>
        </w:rPr>
        <w:t xml:space="preserve">para banda de condução criando par</w:t>
      </w:r>
      <w:r w:rsidR="0047282e" w:rsidRPr="000b7dc3">
        <w:rPr>
          <w:kern w:val="0"/>
          <w:lang w:bidi="ar-SA" w:eastAsia="en-US"/>
          <w:rFonts w:ascii="Calibri" w:eastAsia="Calibri" w:hAnsi="Calibri"/>
        </w:rPr>
        <w:t xml:space="preserve">es</w:t>
      </w:r>
      <w:r w:rsidR="00f322b9" w:rsidRPr="000b7dc3">
        <w:rPr>
          <w:kern w:val="0"/>
          <w:lang w:bidi="ar-SA" w:eastAsia="en-US"/>
          <w:rFonts w:ascii="Calibri" w:eastAsia="Calibri" w:hAnsi="Calibri"/>
        </w:rPr>
        <w:t xml:space="preserve"> </w:t>
      </w:r>
      <w:r w:rsidR="0089562a" w:rsidRPr="000b7dc3">
        <w:rPr>
          <w:kern w:val="0"/>
          <w:lang w:bidi="ar-SA" w:eastAsia="en-US"/>
          <w:rFonts w:ascii="Calibri" w:eastAsia="Calibri" w:hAnsi="Calibri"/>
        </w:rPr>
        <w:t xml:space="preserve">de </w:t>
      </w:r>
      <w:r w:rsidR="00f322b9" w:rsidRPr="000b7dc3">
        <w:rPr>
          <w:kern w:val="0"/>
          <w:lang w:bidi="ar-SA" w:eastAsia="en-US"/>
          <w:rFonts w:ascii="Calibri" w:eastAsia="Calibri" w:hAnsi="Calibri"/>
        </w:rPr>
        <w:t xml:space="preserve">elétron</w:t>
      </w:r>
      <w:r w:rsidR="0047282e" w:rsidRPr="000b7dc3">
        <w:rPr>
          <w:kern w:val="0"/>
          <w:lang w:bidi="ar-SA" w:eastAsia="en-US"/>
          <w:rFonts w:ascii="Calibri" w:eastAsia="Calibri" w:hAnsi="Calibri"/>
        </w:rPr>
        <w:t xml:space="preserve">s</w:t>
      </w:r>
      <w:r w:rsidR="00f322b9" w:rsidRPr="000b7dc3">
        <w:rPr>
          <w:kern w:val="0"/>
          <w:lang w:bidi="ar-SA" w:eastAsia="en-US"/>
          <w:rFonts w:ascii="Calibri" w:eastAsia="Calibri" w:hAnsi="Calibri"/>
        </w:rPr>
        <w:t xml:space="preserve">-lacuna</w:t>
      </w:r>
      <w:r w:rsidR="0047282e" w:rsidRPr="000b7dc3">
        <w:rPr>
          <w:kern w:val="0"/>
          <w:lang w:bidi="ar-SA" w:eastAsia="en-US"/>
          <w:rFonts w:ascii="Calibri" w:eastAsia="Calibri" w:hAnsi="Calibri"/>
        </w:rPr>
        <w:t xml:space="preserve">s</w:t>
      </w:r>
      <w:r w:rsidR="0089562a" w:rsidRPr="000b7dc3">
        <w:rPr>
          <w:kern w:val="0"/>
          <w:lang w:bidi="ar-SA" w:eastAsia="en-US"/>
          <w:rFonts w:ascii="Calibri" w:eastAsia="Calibri" w:hAnsi="Calibri"/>
        </w:rPr>
        <w:t xml:space="preserve">.</w:t>
      </w:r>
      <w:r w:rsidR="00156d67" w:rsidRPr="000b7dc3">
        <w:rPr>
          <w:kern w:val="0"/>
          <w:lang w:bidi="ar-SA" w:eastAsia="en-US"/>
          <w:rFonts w:ascii="Calibri" w:eastAsia="Calibri" w:hAnsi="Calibri"/>
        </w:rPr>
        <w:t xml:space="preserve"> </w:t>
      </w:r>
      <w:r w:rsidR="0089562a" w:rsidRPr="000b7dc3">
        <w:rPr>
          <w:kern w:val="0"/>
          <w:lang w:bidi="ar-SA" w:eastAsia="en-US"/>
          <w:rFonts w:ascii="Calibri" w:eastAsia="Calibri" w:hAnsi="Calibri"/>
        </w:rPr>
        <w:t xml:space="preserve">A</w:t>
      </w:r>
      <w:r w:rsidR="00f322b9" w:rsidRPr="000b7dc3">
        <w:rPr>
          <w:kern w:val="0"/>
          <w:lang w:bidi="ar-SA" w:eastAsia="en-US"/>
          <w:rFonts w:ascii="Calibri" w:eastAsia="Calibri" w:hAnsi="Calibri"/>
        </w:rPr>
        <w:t xml:space="preserve"> figura 3.</w:t>
      </w:r>
      <w:r w:rsidR="00bd12d8">
        <w:rPr>
          <w:kern w:val="0"/>
          <w:lang w:bidi="ar-SA" w:eastAsia="en-US"/>
          <w:rFonts w:ascii="Calibri" w:eastAsia="Calibri" w:hAnsi="Calibri"/>
        </w:rPr>
        <w:t xml:space="preserve">3</w:t>
      </w:r>
      <w:r w:rsidR="00f322b9" w:rsidRPr="000b7dc3">
        <w:rPr>
          <w:kern w:val="0"/>
          <w:lang w:bidi="ar-SA" w:eastAsia="en-US"/>
          <w:rFonts w:ascii="Calibri" w:eastAsia="Calibri" w:hAnsi="Calibri"/>
        </w:rPr>
        <w:t xml:space="preserve"> mostra </w:t>
      </w:r>
      <w:r w:rsidR="0089562a" w:rsidRPr="000b7dc3">
        <w:rPr>
          <w:kern w:val="0"/>
          <w:lang w:bidi="ar-SA" w:eastAsia="en-US"/>
          <w:rFonts w:ascii="Calibri" w:eastAsia="Calibri" w:hAnsi="Calibri"/>
        </w:rPr>
        <w:t xml:space="preserve">uma representação esquemática d</w:t>
      </w:r>
      <w:r w:rsidR="00f322b9" w:rsidRPr="000b7dc3">
        <w:rPr>
          <w:kern w:val="0"/>
          <w:lang w:bidi="ar-SA" w:eastAsia="en-US"/>
          <w:rFonts w:ascii="Calibri" w:eastAsia="Calibri" w:hAnsi="Calibri"/>
        </w:rPr>
        <w:t xml:space="preserve">a absorção da luz p</w:t>
      </w:r>
      <w:r w:rsidR="0089562a" w:rsidRPr="000b7dc3">
        <w:rPr>
          <w:kern w:val="0"/>
          <w:lang w:bidi="ar-SA" w:eastAsia="en-US"/>
          <w:rFonts w:ascii="Calibri" w:eastAsia="Calibri" w:hAnsi="Calibri"/>
        </w:rPr>
        <w:t xml:space="preserve">or um</w:t>
      </w:r>
      <w:r w:rsidR="00f322b9" w:rsidRPr="000b7dc3">
        <w:rPr>
          <w:kern w:val="0"/>
          <w:lang w:bidi="ar-SA" w:eastAsia="en-US"/>
          <w:rFonts w:ascii="Calibri" w:eastAsia="Calibri" w:hAnsi="Calibri"/>
        </w:rPr>
        <w:t xml:space="preserve"> s</w:t>
      </w:r>
      <w:r w:rsidR="00f322b9" w:rsidRPr="000b7dc3">
        <w:rPr>
          <w:kern w:val="0"/>
          <w:lang w:bidi="ar-SA" w:eastAsia="en-US"/>
          <w:rFonts w:ascii="Calibri" w:eastAsia="Calibri" w:hAnsi="Calibri"/>
        </w:rPr>
        <w:t xml:space="preserve">e</w:t>
      </w:r>
      <w:r w:rsidR="00f322b9" w:rsidRPr="000b7dc3">
        <w:rPr>
          <w:kern w:val="0"/>
          <w:lang w:bidi="ar-SA" w:eastAsia="en-US"/>
          <w:rFonts w:ascii="Calibri" w:eastAsia="Calibri" w:hAnsi="Calibri"/>
        </w:rPr>
        <w:t xml:space="preserve">micondutor</w:t>
      </w:r>
      <w:r w:rsidR="00b92584" w:rsidRPr="000b7dc3">
        <w:rPr>
          <w:kern w:val="0"/>
          <w:lang w:bidi="ar-SA" w:eastAsia="en-US"/>
          <w:rFonts w:ascii="Calibri" w:eastAsia="Calibri" w:hAnsi="Calibri"/>
        </w:rPr>
        <w:t xml:space="preserve"> de </w:t>
      </w:r>
      <w:r w:rsidR="00b92584" w:rsidRPr="000b7dc3">
        <w:rPr>
          <w:i/>
          <w:kern w:val="0"/>
          <w:lang w:bidi="ar-SA" w:eastAsia="en-US"/>
          <w:rFonts w:ascii="Calibri" w:eastAsia="Calibri" w:hAnsi="Calibri"/>
        </w:rPr>
        <w:t xml:space="preserve">gap</w:t>
      </w:r>
      <w:r w:rsidR="00b92584" w:rsidRPr="000b7dc3">
        <w:rPr>
          <w:kern w:val="0"/>
          <w:lang w:bidi="ar-SA" w:eastAsia="en-US"/>
          <w:rFonts w:ascii="Calibri" w:eastAsia="Calibri" w:hAnsi="Calibri"/>
        </w:rPr>
        <w:t xml:space="preserve"> direto</w:t>
      </w:r>
      <w:r w:rsidR="00f322b9" w:rsidRPr="000b7dc3">
        <w:rPr>
          <w:kern w:val="0"/>
          <w:lang w:bidi="ar-SA" w:eastAsia="en-US"/>
          <w:rFonts w:ascii="Calibri" w:eastAsia="Calibri" w:hAnsi="Calibri"/>
        </w:rPr>
        <w:t xml:space="preserve">.</w:t>
      </w:r>
      <w:r w:rsid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ed5d2a" w:rsidRPr="00f322b9">
        <w:rPr>
          <w:kern w:val="0"/>
          <w:lang w:bidi="ar-SA" w:eastAsia="en-US"/>
          <w:rFonts w:ascii="Calibri" w:eastAsia="Calibri" w:hAnsi="Calibri"/>
        </w:rPr>
      </w:r>
    </w:p>
    <w:p w:rsidP="005a10da">
      <w:pPr>
        <w:pStyle w:val="Normal"/>
        <w:keepNext/>
        <w:suppressAutoHyphens w:val="off"/>
        <w:widowControl/>
        <w:autoSpaceDN/>
        <w:jc w:val="center"/>
      </w:pPr>
      <w:r w:rsidR="00633626">
        <w:pict>
          <v:shapetype id="_x0000_t75" coordsize="21600,21600" o:spt="75" filled="f" stroked="f">
            <v:stroke joinstyle="miter"/>
            <v:path o:extrusionok="f"/>
            <o:lock aspectratio="t" v:ext="edit"/>
          </v:shapetype>
          <v:shape id="_x0000_i1074" type="#_x0000_t75" style="width:191.612pt;height:95.1885pt;" o:bordertopcolor="auto" o:borderleftcolor="auto" o:borderbottomcolor="auto" o:borderrightcolor="auto">
            <v:imagedata croptop="3272f" o:title="" r:id="rId38"/>
            <w10:bordertop type="none" width="0"/>
            <w10:borderleft type="none" width="0"/>
            <w10:borderbottom type="none" width="0"/>
            <w10:borderright type="none" width="0"/>
          </v:shape>
        </w:pict>
      </w:r>
      <w:r w:rsidR="00376755"/>
    </w:p>
    <w:p w:rsidP="002d58d4">
      <w:pPr>
        <w:pStyle w:val="Caption"/>
        <w:rPr>
          <w:i w:val="false"/>
          <w:kern w:val="0"/>
          <w:lang w:bidi="ar-SA" w:eastAsia="en-US"/>
          <w:rFonts w:ascii="Calibri" w:eastAsia="Calibri" w:hAnsi="Calibri"/>
          <w:color w:val="000000"/>
        </w:rPr>
        <w:spacing w:after="0" w:before="0"/>
        <w:jc w:val="both"/>
      </w:pPr>
      <w:bookmarkStart w:id="65" w:name="_Toc520928541"/>
      <w:r w:rsidR="00376755" w:rsidRPr="00d35896">
        <w:rPr>
          <w:i w:val="false"/>
          <w:kern w:val="0"/>
          <w:lang w:bidi="ar-SA" w:eastAsia="en-US"/>
          <w:rFonts w:ascii="Calibri" w:eastAsia="Calibri" w:hAnsi="Calibri"/>
          <w:color w:val="000000"/>
        </w:rPr>
        <w:t xml:space="preserve">Figura 3. </w:t>
      </w:r>
      <w:r w:rsidR="00376755" w:rsidRPr="00d35896">
        <w:rPr>
          <w:i w:val="false"/>
          <w:kern w:val="0"/>
          <w:lang w:bidi="ar-SA" w:eastAsia="en-US"/>
          <w:rFonts w:ascii="Calibri" w:eastAsia="Calibri" w:hAnsi="Calibri"/>
          <w:color w:val="000000"/>
        </w:rPr>
        <w:fldChar w:fldCharType="begin"/>
      </w:r>
      <w:r w:rsidR="00376755" w:rsidRPr="00d35896">
        <w:rPr>
          <w:i w:val="false"/>
          <w:kern w:val="0"/>
          <w:lang w:bidi="ar-SA" w:eastAsia="en-US"/>
          <w:rFonts w:ascii="Calibri" w:eastAsia="Calibri" w:hAnsi="Calibri"/>
          <w:color w:val="000000"/>
        </w:rPr>
        <w:instrText xml:space="preserve"> SEQ Figura_3. \* ARABIC </w:instrText>
      </w:r>
      <w:r w:rsidR="00376755" w:rsidRPr="00d35896">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3</w:t>
      </w:r>
      <w:r w:rsidR="00376755" w:rsidRPr="00d35896">
        <w:rPr>
          <w:i w:val="false"/>
          <w:kern w:val="0"/>
          <w:lang w:bidi="ar-SA" w:eastAsia="en-US"/>
          <w:rFonts w:ascii="Calibri" w:eastAsia="Calibri" w:hAnsi="Calibri"/>
          <w:color w:val="000000"/>
        </w:rPr>
        <w:fldChar w:fldCharType="end"/>
      </w:r>
      <w:r w:rsidR="00750eca">
        <w:rPr>
          <w:i w:val="false"/>
          <w:kern w:val="0"/>
          <w:lang w:bidi="ar-SA" w:eastAsia="en-US"/>
          <w:rFonts w:ascii="Calibri" w:eastAsia="Calibri" w:hAnsi="Calibri"/>
          <w:color w:val="000000"/>
        </w:rPr>
        <w:t xml:space="preserve"> </w:t>
      </w:r>
      <w:r w:rsidR="00376755" w:rsidRPr="00d35896">
        <w:rPr>
          <w:i w:val="false"/>
          <w:kern w:val="0"/>
          <w:lang w:bidi="ar-SA" w:eastAsia="en-US"/>
          <w:rFonts w:ascii="Calibri" w:eastAsia="Calibri" w:hAnsi="Calibri"/>
          <w:color w:val="000000"/>
        </w:rPr>
        <w:t xml:space="preserve">– (a) </w:t>
      </w:r>
      <w:r w:rsidR="002d58d4">
        <w:rPr>
          <w:i w:val="false"/>
          <w:kern w:val="0"/>
          <w:lang w:bidi="ar-SA" w:eastAsia="en-US"/>
          <w:rFonts w:ascii="Calibri" w:eastAsia="Calibri" w:hAnsi="Calibri"/>
          <w:color w:val="000000"/>
        </w:rPr>
        <w:t xml:space="preserve">F</w:t>
      </w:r>
      <w:r w:rsidR="00376755" w:rsidRPr="00d35896">
        <w:rPr>
          <w:i w:val="false"/>
          <w:kern w:val="0"/>
          <w:lang w:bidi="ar-SA" w:eastAsia="en-US"/>
          <w:rFonts w:ascii="Calibri" w:eastAsia="Calibri" w:hAnsi="Calibri"/>
          <w:color w:val="000000"/>
        </w:rPr>
        <w:t xml:space="preserve">óton </w:t>
      </w:r>
      <w:r w:rsidR="002d58d4">
        <w:rPr>
          <w:i w:val="false"/>
          <w:kern w:val="0"/>
          <w:lang w:bidi="ar-SA" w:eastAsia="en-US"/>
          <w:rFonts w:ascii="Calibri" w:eastAsia="Calibri" w:hAnsi="Calibri"/>
          <w:color w:val="000000"/>
        </w:rPr>
        <w:t xml:space="preserve">será </w:t>
      </w:r>
      <w:r w:rsidR="00376755" w:rsidRPr="00d35896">
        <w:rPr>
          <w:i w:val="false"/>
          <w:kern w:val="0"/>
          <w:lang w:bidi="ar-SA" w:eastAsia="en-US"/>
          <w:rFonts w:ascii="Calibri" w:eastAsia="Calibri" w:hAnsi="Calibri"/>
          <w:color w:val="000000"/>
        </w:rPr>
        <w:t xml:space="preserve">absorvido</w:t>
      </w:r>
      <w:r w:rsidR="002d58d4">
        <w:rPr>
          <w:i w:val="false"/>
          <w:kern w:val="0"/>
          <w:lang w:bidi="ar-SA" w:eastAsia="en-US"/>
          <w:rFonts w:ascii="Calibri" w:eastAsia="Calibri" w:hAnsi="Calibri"/>
          <w:color w:val="000000"/>
        </w:rPr>
        <w:t xml:space="preserve"> para</w:t>
      </w:r>
      <w:r w:rsidR="00376755" w:rsidRPr="00d35896">
        <w:rPr>
          <w:i w:val="false"/>
          <w:kern w:val="0"/>
          <w:lang w:bidi="ar-SA" w:eastAsia="en-US"/>
          <w:rFonts w:ascii="Calibri" w:eastAsia="Calibri" w:hAnsi="Calibri"/>
          <w:color w:val="000000"/>
        </w:rPr>
        <w:t xml:space="preserve"> </w:t>
      </w:r>
      <w:r w:rsidR="007f0ec3" w:rsidRPr="00d35896">
        <w:rPr>
          <w:kern w:val="0"/>
          <w:lang w:bidi="ar-SA" w:eastAsia="en-US"/>
          <w:rFonts w:ascii="Times New Roman" w:eastAsia="Calibri" w:hAnsi="Times New Roman"/>
          <w:color w:val="000000"/>
        </w:rPr>
        <w:t xml:space="preserve">hc/λ &gt;E</w:t>
      </w:r>
      <w:r w:rsidR="007f0ec3" w:rsidRPr="00d35896">
        <w:rPr>
          <w:vertAlign w:val="subscript"/>
          <w:kern w:val="0"/>
          <w:lang w:bidi="ar-SA" w:eastAsia="en-US"/>
          <w:rFonts w:ascii="Times New Roman" w:eastAsia="Calibri" w:hAnsi="Times New Roman"/>
          <w:color w:val="000000"/>
        </w:rPr>
        <w:t xml:space="preserve">g</w:t>
      </w:r>
      <w:r w:rsidR="002d58d4">
        <w:rPr>
          <w:i w:val="false"/>
          <w:kern w:val="0"/>
          <w:lang w:bidi="ar-SA" w:eastAsia="en-US"/>
          <w:rFonts w:ascii="Calibri" w:eastAsia="Calibri" w:hAnsi="Calibri"/>
          <w:color w:val="000000"/>
        </w:rPr>
        <w:t xml:space="preserve">. (b) </w:t>
      </w:r>
      <w:r w:rsidR="00d35344">
        <w:rPr>
          <w:i w:val="false"/>
          <w:kern w:val="0"/>
          <w:lang w:bidi="ar-SA" w:eastAsia="en-US"/>
          <w:rFonts w:ascii="Calibri" w:eastAsia="Calibri" w:hAnsi="Calibri"/>
          <w:color w:val="000000"/>
        </w:rPr>
        <w:t xml:space="preserve">e (c) </w:t>
      </w:r>
      <w:r w:rsidR="002d58d4">
        <w:rPr>
          <w:i w:val="false"/>
          <w:kern w:val="0"/>
          <w:lang w:bidi="ar-SA" w:eastAsia="en-US"/>
          <w:rFonts w:ascii="Calibri" w:eastAsia="Calibri" w:hAnsi="Calibri"/>
          <w:color w:val="000000"/>
        </w:rPr>
        <w:t xml:space="preserve">Fóton não absorvido quando</w:t>
      </w:r>
      <w:r w:rsidR="007f0ec3" w:rsidRPr="00d35896">
        <w:rPr>
          <w:i w:val="false"/>
          <w:kern w:val="0"/>
          <w:lang w:bidi="ar-SA" w:eastAsia="en-US"/>
          <w:rFonts w:ascii="Calibri" w:eastAsia="Calibri" w:hAnsi="Calibri"/>
          <w:color w:val="000000"/>
        </w:rPr>
        <w:t xml:space="preserve"> </w:t>
      </w:r>
      <w:r w:rsidR="007f0ec3" w:rsidRPr="00d35896">
        <w:rPr>
          <w:kern w:val="0"/>
          <w:lang w:bidi="ar-SA" w:eastAsia="en-US"/>
          <w:rFonts w:ascii="Times New Roman" w:eastAsia="Calibri" w:hAnsi="Times New Roman"/>
          <w:color w:val="000000"/>
        </w:rPr>
        <w:t xml:space="preserve">hc/λ</w:t>
      </w:r>
      <w:r w:rsidR="00d35344">
        <w:rPr>
          <w:kern w:val="0"/>
          <w:lang w:bidi="ar-SA" w:eastAsia="en-US"/>
          <w:rFonts w:ascii="Times New Roman" w:eastAsia="Calibri" w:hAnsi="Times New Roman"/>
          <w:color w:val="000000"/>
        </w:rPr>
        <w:t xml:space="preserve">≤</w:t>
      </w:r>
      <w:r w:rsidR="00984fe7" w:rsidRPr="00d35896">
        <w:rPr>
          <w:kern w:val="0"/>
          <w:lang w:bidi="ar-SA" w:eastAsia="en-US"/>
          <w:rFonts w:ascii="Times New Roman" w:eastAsia="Calibri" w:hAnsi="Times New Roman"/>
          <w:color w:val="000000"/>
        </w:rPr>
        <w:t xml:space="preserve"> </w:t>
      </w:r>
      <w:r w:rsidR="007f0ec3" w:rsidRPr="00d35896">
        <w:rPr>
          <w:kern w:val="0"/>
          <w:lang w:bidi="ar-SA" w:eastAsia="en-US"/>
          <w:rFonts w:ascii="Times New Roman" w:eastAsia="Calibri" w:hAnsi="Times New Roman"/>
          <w:color w:val="000000"/>
        </w:rPr>
        <w:t xml:space="preserve">E</w:t>
      </w:r>
      <w:r w:rsidR="007f0ec3" w:rsidRPr="00d35896">
        <w:rPr>
          <w:vertAlign w:val="subscript"/>
          <w:kern w:val="0"/>
          <w:lang w:bidi="ar-SA" w:eastAsia="en-US"/>
          <w:rFonts w:ascii="Times New Roman" w:eastAsia="Calibri" w:hAnsi="Times New Roman"/>
          <w:color w:val="000000"/>
        </w:rPr>
        <w:t xml:space="preserve">g</w:t>
      </w:r>
      <w:r w:rsidR="00633626">
        <w:rPr>
          <w:i w:val="false"/>
          <w:kern w:val="0"/>
          <w:lang w:bidi="ar-SA" w:eastAsia="en-US"/>
          <w:rFonts w:ascii="Calibri" w:eastAsia="Calibri" w:hAnsi="Calibri"/>
          <w:color w:val="000000"/>
        </w:rPr>
        <w:t xml:space="preserve">, adaptado de </w:t>
      </w:r>
      <w:r w:rsidR="00376755" w:rsidRPr="00d35896">
        <w:rPr>
          <w:i w:val="false"/>
          <w:kern w:val="0"/>
          <w:lang w:bidi="ar-SA" w:eastAsia="en-US"/>
          <w:rFonts w:ascii="Calibri" w:eastAsia="Calibri" w:hAnsi="Calibri"/>
          <w:color w:val="000000"/>
        </w:rPr>
        <w:t xml:space="preserve">[</w:t>
      </w:r>
      <w:r w:rsidR="00633626">
        <w:rPr>
          <w:i w:val="false"/>
          <w:kern w:val="0"/>
          <w:lang w:bidi="ar-SA" w:eastAsia="en-US"/>
          <w:rFonts w:ascii="Calibri" w:eastAsia="Calibri" w:hAnsi="Calibri"/>
          <w:color w:val="000000"/>
        </w:rPr>
        <w:t xml:space="preserve">2</w:t>
      </w:r>
      <w:r w:rsidR="00376755" w:rsidRPr="00d35896">
        <w:rPr>
          <w:i w:val="false"/>
          <w:kern w:val="0"/>
          <w:lang w:bidi="ar-SA" w:eastAsia="en-US"/>
          <w:rFonts w:ascii="Calibri" w:eastAsia="Calibri" w:hAnsi="Calibri"/>
          <w:color w:val="000000"/>
        </w:rPr>
        <w:t xml:space="preserve">].</w:t>
      </w:r>
      <w:bookmarkEnd w:id="65"/>
      <w:r w:rsidR="00f322b9" w:rsidRPr="00d35896">
        <w:rPr>
          <w:i w:val="false"/>
          <w:kern w:val="0"/>
          <w:lang w:bidi="ar-SA" w:eastAsia="en-US"/>
          <w:rFonts w:ascii="Calibri" w:eastAsia="Calibri" w:hAnsi="Calibri"/>
          <w:color w:val="000000"/>
        </w:rPr>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a01c23">
        <w:rPr>
          <w:kern w:val="0"/>
          <w:lang w:bidi="ar-SA" w:eastAsia="en-US"/>
          <w:rFonts w:ascii="Calibri" w:eastAsia="Calibri" w:hAnsi="Calibri"/>
        </w:rPr>
        <w:t xml:space="preserve">O</w:t>
      </w:r>
      <w:r w:rsidR="0089562a" w:rsidRPr="00974b36">
        <w:rPr>
          <w:kern w:val="0"/>
          <w:lang w:bidi="ar-SA" w:eastAsia="en-US"/>
          <w:rFonts w:ascii="Calibri" w:eastAsia="Calibri" w:hAnsi="Calibri"/>
        </w:rPr>
        <w:t xml:space="preserve"> fluxo de energia transportada pela luz é </w:t>
      </w:r>
      <w:r w:rsidR="00a01c23" w:rsidRPr="00974b36">
        <w:rPr>
          <w:kern w:val="0"/>
          <w:lang w:bidi="ar-SA" w:eastAsia="en-US"/>
          <w:rFonts w:ascii="Calibri" w:eastAsia="Calibri" w:hAnsi="Calibri"/>
        </w:rPr>
        <w:t xml:space="preserve">denota</w:t>
      </w:r>
      <w:r w:rsidR="00a01c23">
        <w:rPr>
          <w:kern w:val="0"/>
          <w:lang w:bidi="ar-SA" w:eastAsia="en-US"/>
          <w:rFonts w:ascii="Calibri" w:eastAsia="Calibri" w:hAnsi="Calibri"/>
        </w:rPr>
        <w:t xml:space="preserve">d</w:t>
      </w:r>
      <w:r w:rsidR="00bd12d8">
        <w:rPr>
          <w:kern w:val="0"/>
          <w:lang w:bidi="ar-SA" w:eastAsia="en-US"/>
          <w:rFonts w:ascii="Calibri" w:eastAsia="Calibri" w:hAnsi="Calibri"/>
        </w:rPr>
        <w:t xml:space="preserve">o</w:t>
      </w:r>
      <w:r w:rsidR="00ac3b01" w:rsidRPr="00974b36">
        <w:rPr>
          <w:kern w:val="0"/>
          <w:lang w:bidi="ar-SA" w:eastAsia="en-US"/>
          <w:rFonts w:ascii="Calibri" w:eastAsia="Calibri" w:hAnsi="Calibri"/>
        </w:rPr>
        <w:t xml:space="preserve"> por </w:t>
      </w:r>
      <w:r w:rsidR="00a84701" w:rsidRPr="00f4348c">
        <w:rPr>
          <w:i/>
          <w:kern w:val="0"/>
          <w:lang w:bidi="ar-SA" w:eastAsia="en-US"/>
          <w:rFonts w:ascii="Times New Roman" w:eastAsia="Calibri" w:hAnsi="Times New Roman"/>
        </w:rPr>
        <w:t xml:space="preserve">ϕ</w:t>
      </w:r>
      <w:r w:rsidR="00ac3b01" w:rsidRPr="00f4348c">
        <w:rPr>
          <w:i/>
          <w:kern w:val="0"/>
          <w:lang w:bidi="ar-SA" w:eastAsia="en-US"/>
          <w:rFonts w:ascii="Times New Roman" w:eastAsia="Calibri" w:hAnsi="Times New Roman"/>
        </w:rPr>
        <w:t xml:space="preserve">(x)</w:t>
      </w:r>
      <w:r w:rsidR="00ac3b01" w:rsidRPr="00f4348c">
        <w:rPr>
          <w:kern w:val="0"/>
          <w:lang w:bidi="ar-SA" w:eastAsia="en-US"/>
          <w:rFonts w:ascii="Calibri" w:eastAsia="Calibri" w:hAnsi="Calibri"/>
        </w:rPr>
        <w:t xml:space="preserve"> </w:t>
      </w:r>
      <w:r w:rsidR="00ac3b01" w:rsidRPr="00974b36">
        <w:rPr>
          <w:kern w:val="0"/>
          <w:lang w:bidi="ar-SA" w:eastAsia="en-US"/>
          <w:rFonts w:ascii="Calibri" w:eastAsia="Calibri" w:hAnsi="Calibri"/>
        </w:rPr>
        <w:t xml:space="preserve">e </w:t>
      </w:r>
      <w:r w:rsidR="00bd12d8" w:rsidRPr="00974b36">
        <w:rPr>
          <w:kern w:val="0"/>
          <w:lang w:bidi="ar-SA" w:eastAsia="en-US"/>
          <w:rFonts w:ascii="Calibri" w:eastAsia="Calibri" w:hAnsi="Calibri"/>
        </w:rPr>
        <w:t xml:space="preserve">é </w:t>
      </w:r>
      <w:r w:rsidR="00bd12d8">
        <w:rPr>
          <w:kern w:val="0"/>
          <w:lang w:bidi="ar-SA" w:eastAsia="en-US"/>
          <w:rFonts w:ascii="Calibri" w:eastAsia="Calibri" w:hAnsi="Calibri"/>
        </w:rPr>
        <w:t xml:space="preserve">expresso</w:t>
      </w:r>
      <w:r w:rsidR="00d35344">
        <w:rPr>
          <w:kern w:val="0"/>
          <w:lang w:bidi="ar-SA" w:eastAsia="en-US"/>
          <w:rFonts w:ascii="Calibri" w:eastAsia="Calibri" w:hAnsi="Calibri"/>
        </w:rPr>
        <w:t xml:space="preserve"> </w:t>
      </w:r>
      <w:r w:rsidR="00c93e54">
        <w:rPr>
          <w:kern w:val="0"/>
          <w:lang w:bidi="ar-SA" w:eastAsia="en-US"/>
          <w:rFonts w:ascii="Calibri" w:eastAsia="Calibri" w:hAnsi="Calibri"/>
        </w:rPr>
        <w:t xml:space="preserve">pelas</w:t>
      </w:r>
      <w:r w:rsidR="00d35344">
        <w:rPr>
          <w:kern w:val="0"/>
          <w:lang w:bidi="ar-SA" w:eastAsia="en-US"/>
          <w:rFonts w:ascii="Calibri" w:eastAsia="Calibri" w:hAnsi="Calibri"/>
        </w:rPr>
        <w:t xml:space="preserve"> unid</w:t>
      </w:r>
      <w:r w:rsidR="00d35344">
        <w:rPr>
          <w:kern w:val="0"/>
          <w:lang w:bidi="ar-SA" w:eastAsia="en-US"/>
          <w:rFonts w:ascii="Calibri" w:eastAsia="Calibri" w:hAnsi="Calibri"/>
        </w:rPr>
        <w:t xml:space="preserve">a</w:t>
      </w:r>
      <w:r w:rsidR="00d35344">
        <w:rPr>
          <w:kern w:val="0"/>
          <w:lang w:bidi="ar-SA" w:eastAsia="en-US"/>
          <w:rFonts w:ascii="Calibri" w:eastAsia="Calibri" w:hAnsi="Calibri"/>
        </w:rPr>
        <w:t xml:space="preserve">des </w:t>
      </w:r>
      <w:r w:rsidR="0089562a" w:rsidRPr="00974b36">
        <w:rPr>
          <w:kern w:val="0"/>
          <w:lang w:bidi="ar-SA" w:eastAsia="en-US"/>
          <w:rFonts w:ascii="Calibri" w:eastAsia="Calibri" w:hAnsi="Calibri"/>
        </w:rPr>
        <w:t xml:space="preserve">Watt por metro</w:t>
      </w:r>
      <w:r w:rsidR="00f322b9" w:rsidRPr="00974b36">
        <w:rPr>
          <w:kern w:val="0"/>
          <w:lang w:bidi="ar-SA" w:eastAsia="en-US"/>
          <w:rFonts w:ascii="Calibri" w:eastAsia="Calibri" w:hAnsi="Calibri"/>
        </w:rPr>
        <w:t xml:space="preserve"> quadra</w:t>
      </w:r>
      <w:r w:rsidR="0089562a" w:rsidRPr="00974b36">
        <w:rPr>
          <w:kern w:val="0"/>
          <w:lang w:bidi="ar-SA" w:eastAsia="en-US"/>
          <w:rFonts w:ascii="Calibri" w:eastAsia="Calibri" w:hAnsi="Calibri"/>
        </w:rPr>
        <w:t xml:space="preserve">do</w:t>
      </w:r>
      <w:r w:rsidR="00f322b9" w:rsidRPr="00974b36">
        <w:rPr>
          <w:kern w:val="0"/>
          <w:lang w:bidi="ar-SA" w:eastAsia="en-US"/>
          <w:rFonts w:ascii="Calibri" w:eastAsia="Calibri" w:hAnsi="Calibri"/>
        </w:rPr>
        <w:t xml:space="preserve"> (</w:t>
      </w:r>
      <w:r w:rsidR="00f4348c" w:rsidRPr="00f4348c">
        <w:rPr>
          <w:i/>
          <w:kern w:val="0"/>
          <w:lang w:bidi="ar-SA" w:eastAsia="en-US"/>
          <w:rFonts w:ascii="Times New Roman" w:eastAsia="Calibri" w:hAnsi="Times New Roman"/>
        </w:rPr>
        <w:t xml:space="preserve">W</w:t>
      </w:r>
      <w:r w:rsidR="00f4348c">
        <w:rPr>
          <w:i/>
          <w:kern w:val="0"/>
          <w:lang w:bidi="ar-SA" w:eastAsia="en-US"/>
          <w:rFonts w:ascii="Times New Roman" w:eastAsia="Calibri" w:hAnsi="Times New Roman"/>
        </w:rPr>
        <w:t xml:space="preserve">.</w:t>
      </w:r>
      <w:r w:rsidR="00f4348c" w:rsidRPr="00f4348c">
        <w:rPr>
          <w:i/>
          <w:kern w:val="0"/>
          <w:lang w:bidi="ar-SA" w:eastAsia="en-US"/>
          <w:rFonts w:ascii="Times New Roman" w:eastAsia="Calibri" w:hAnsi="Times New Roman"/>
        </w:rPr>
        <w:t xml:space="preserve">m</w:t>
      </w:r>
      <w:r w:rsidR="00f4348c" w:rsidRPr="00f4348c">
        <w:rPr>
          <w:i/>
          <w:vertAlign w:val="superscript"/>
          <w:kern w:val="0"/>
          <w:lang w:bidi="ar-SA" w:eastAsia="en-US"/>
          <w:rFonts w:ascii="Times New Roman" w:eastAsia="Calibri" w:hAnsi="Times New Roman"/>
        </w:rPr>
        <w:t xml:space="preserve">-2</w:t>
      </w:r>
      <w:r w:rsidR="00f322b9" w:rsidRPr="00974b36">
        <w:rPr>
          <w:kern w:val="0"/>
          <w:lang w:bidi="ar-SA" w:eastAsia="en-US"/>
          <w:rFonts w:ascii="Calibri" w:eastAsia="Calibri" w:hAnsi="Calibri"/>
        </w:rPr>
        <w:t xml:space="preserve">)</w:t>
      </w:r>
      <w:r w:rsidR="00915f9f" w:rsidRPr="00974b36">
        <w:rPr>
          <w:kern w:val="0"/>
          <w:lang w:bidi="ar-SA" w:eastAsia="en-US"/>
          <w:rFonts w:ascii="Calibri" w:eastAsia="Calibri" w:hAnsi="Calibri"/>
        </w:rPr>
        <w:t xml:space="preserve">.</w:t>
      </w:r>
      <w:r w:rsidR="00d35896" w:rsidRPr="00974b36">
        <w:rPr>
          <w:kern w:val="0"/>
          <w:lang w:bidi="ar-SA" w:eastAsia="en-US"/>
          <w:rFonts w:ascii="Calibri" w:eastAsia="Calibri" w:hAnsi="Calibri"/>
        </w:rPr>
        <w:t xml:space="preserve"> </w:t>
      </w:r>
      <w:r w:rsidR="00d35344">
        <w:rPr>
          <w:kern w:val="0"/>
          <w:lang w:bidi="ar-SA" w:eastAsia="en-US"/>
          <w:rFonts w:ascii="Calibri" w:eastAsia="Calibri" w:hAnsi="Calibri"/>
        </w:rPr>
        <w:t xml:space="preserve">A figura 3.</w:t>
      </w:r>
      <w:r w:rsidR="00c93e54">
        <w:rPr>
          <w:kern w:val="0"/>
          <w:lang w:bidi="ar-SA" w:eastAsia="en-US"/>
          <w:rFonts w:ascii="Calibri" w:eastAsia="Calibri" w:hAnsi="Calibri"/>
        </w:rPr>
        <w:t xml:space="preserve">4 mostra </w:t>
      </w:r>
      <w:r w:rsidR="00a01c23">
        <w:rPr>
          <w:kern w:val="0"/>
          <w:lang w:bidi="ar-SA" w:eastAsia="en-US"/>
          <w:rFonts w:ascii="Calibri" w:eastAsia="Calibri" w:hAnsi="Calibri"/>
        </w:rPr>
        <w:t xml:space="preserve">o</w:t>
      </w:r>
      <w:r w:rsidR="00c93e54">
        <w:rPr>
          <w:kern w:val="0"/>
          <w:lang w:bidi="ar-SA" w:eastAsia="en-US"/>
          <w:rFonts w:ascii="Calibri" w:eastAsia="Calibri" w:hAnsi="Calibri"/>
        </w:rPr>
        <w:t xml:space="preserve"> fluxo de </w:t>
      </w:r>
      <w:r w:rsidR="00a01c23">
        <w:rPr>
          <w:kern w:val="0"/>
          <w:lang w:bidi="ar-SA" w:eastAsia="en-US"/>
          <w:rFonts w:ascii="Calibri" w:eastAsia="Calibri" w:hAnsi="Calibri"/>
        </w:rPr>
        <w:t xml:space="preserve">energia de </w:t>
      </w:r>
      <w:r w:rsidR="00c93e54">
        <w:rPr>
          <w:kern w:val="0"/>
          <w:lang w:bidi="ar-SA" w:eastAsia="en-US"/>
          <w:rFonts w:ascii="Calibri" w:eastAsia="Calibri" w:hAnsi="Calibri"/>
        </w:rPr>
        <w:t xml:space="preserve">um fóton que incide em uma peça de semicondutor em </w:t>
      </w:r>
      <w:r w:rsidR="00c93e54" w:rsidRPr="00c93e54">
        <w:rPr>
          <w:i/>
          <w:kern w:val="0"/>
          <w:lang w:bidi="ar-SA" w:eastAsia="en-US"/>
          <w:rFonts w:ascii="Times New Roman" w:eastAsia="Calibri" w:hAnsi="Times New Roman"/>
        </w:rPr>
        <w:t xml:space="preserve">x=0</w:t>
      </w:r>
      <w:r w:rsidR="00c93e54">
        <w:rPr>
          <w:kern w:val="0"/>
          <w:lang w:bidi="ar-SA" w:eastAsia="en-US"/>
          <w:rFonts w:ascii="Calibri" w:eastAsia="Calibri" w:hAnsi="Calibri"/>
        </w:rPr>
        <w:t xml:space="preserve"> e</w:t>
      </w:r>
      <w:r w:rsidR="00a84701">
        <w:rPr>
          <w:kern w:val="0"/>
          <w:lang w:bidi="ar-SA" w:eastAsia="en-US"/>
          <w:rFonts w:ascii="Calibri" w:eastAsia="Calibri" w:hAnsi="Calibri"/>
        </w:rPr>
        <w:t xml:space="preserve"> </w:t>
      </w:r>
      <w:r w:rsidR="001a64d4">
        <w:rPr>
          <w:kern w:val="0"/>
          <w:lang w:bidi="ar-SA" w:eastAsia="en-US"/>
          <w:rFonts w:ascii="Calibri" w:eastAsia="Calibri" w:hAnsi="Calibri"/>
        </w:rPr>
        <w:t xml:space="preserve">penetra</w:t>
      </w:r>
      <w:r w:rsidR="00a84701">
        <w:rPr>
          <w:kern w:val="0"/>
          <w:lang w:bidi="ar-SA" w:eastAsia="en-US"/>
          <w:rFonts w:ascii="Calibri" w:eastAsia="Calibri" w:hAnsi="Calibri"/>
        </w:rPr>
        <w:t xml:space="preserve"> até a di</w:t>
      </w:r>
      <w:r w:rsidR="00a84701">
        <w:rPr>
          <w:kern w:val="0"/>
          <w:lang w:bidi="ar-SA" w:eastAsia="en-US"/>
          <w:rFonts w:ascii="Calibri" w:eastAsia="Calibri" w:hAnsi="Calibri"/>
        </w:rPr>
        <w:t xml:space="preserve">s</w:t>
      </w:r>
      <w:r w:rsidR="00a84701">
        <w:rPr>
          <w:kern w:val="0"/>
          <w:lang w:bidi="ar-SA" w:eastAsia="en-US"/>
          <w:rFonts w:ascii="Calibri" w:eastAsia="Calibri" w:hAnsi="Calibri"/>
        </w:rPr>
        <w:t xml:space="preserve">tância</w:t>
      </w:r>
      <w:r w:rsidR="00c93e54">
        <w:rPr>
          <w:kern w:val="0"/>
          <w:lang w:bidi="ar-SA" w:eastAsia="en-US"/>
          <w:rFonts w:ascii="Calibri" w:eastAsia="Calibri" w:hAnsi="Calibri"/>
        </w:rPr>
        <w:t xml:space="preserve"> </w:t>
      </w:r>
      <w:r w:rsidR="00c93e54" w:rsidRPr="00c93e54">
        <w:rPr>
          <w:i/>
          <w:kern w:val="0"/>
          <w:lang w:bidi="ar-SA" w:eastAsia="en-US"/>
          <w:rFonts w:ascii="Times New Roman" w:eastAsia="Calibri" w:hAnsi="Times New Roman"/>
        </w:rPr>
        <w:t xml:space="preserve">dx</w:t>
      </w:r>
      <w:r w:rsidR="00a84701">
        <w:rPr>
          <w:kern w:val="0"/>
          <w:lang w:bidi="ar-SA" w:eastAsia="en-US"/>
          <w:rFonts w:ascii="Calibri" w:eastAsia="Calibri" w:hAnsi="Calibri"/>
        </w:rPr>
        <w:t xml:space="preserve">.</w:t>
      </w:r>
      <w:r w:rsidR="00c93e54">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a84701">
      <w:pPr>
        <w:pStyle w:val="Normal"/>
        <w:keepNext/>
        <w:suppressAutoHyphens w:val="off"/>
        <w:widowControl/>
        <w:autoSpaceDN/>
        <w:ind w:firstLine="709"/>
        <w:jc w:val="center"/>
      </w:pPr>
      <w:r w:rsidR="003f6b03">
        <w:pict>
          <v:shapetype id="_x0000_t75" coordsize="21600,21600" o:spt="75" filled="f" stroked="f">
            <v:stroke joinstyle="miter"/>
            <v:path o:extrusionok="f"/>
            <o:lock aspectratio="t" v:ext="edit"/>
          </v:shapetype>
          <v:shape id="_x0000_i1075" type="#_x0000_t75" style="width:117.049pt;height:116.64pt;" o:bordertopcolor="auto" o:borderleftcolor="auto" o:borderbottomcolor="auto" o:borderrightcolor="auto">
            <v:imagedata o:title="" r:id="rId39"/>
            <w10:bordertop type="none" width="0"/>
            <w10:borderleft type="none" width="0"/>
            <w10:borderbottom type="none" width="0"/>
            <w10:borderright type="none" width="0"/>
          </v:shape>
        </w:pict>
      </w:r>
      <w:r w:rsidR="00a84701"/>
    </w:p>
    <w:p w:rsidP="00a84701">
      <w:pPr>
        <w:pStyle w:val="Caption"/>
        <w:rPr>
          <w:kern w:val="0"/>
          <w:lang w:bidi="ar-SA" w:eastAsia="en-US"/>
          <w:rFonts w:ascii="Calibri" w:eastAsia="Calibri" w:hAnsi="Calibri"/>
        </w:rPr>
        <w:jc w:val="both"/>
      </w:pPr>
      <w:bookmarkStart w:id="66" w:name="_Toc520928542"/>
      <w:r w:rsidR="00a84701" w:rsidRPr="00a84701">
        <w:rPr>
          <w:i w:val="false"/>
          <w:kern w:val="0"/>
          <w:iCs w:val="false"/>
          <w:lang w:bidi="ar-SA" w:eastAsia="en-US"/>
          <w:rFonts w:ascii="Calibri" w:eastAsia="Calibri" w:hAnsi="Calibri"/>
        </w:rPr>
        <w:t xml:space="preserve">Figura 3. </w:t>
      </w:r>
      <w:r w:rsidR="00a84701" w:rsidRPr="00a84701">
        <w:rPr>
          <w:i w:val="false"/>
          <w:kern w:val="0"/>
          <w:iCs w:val="false"/>
          <w:lang w:bidi="ar-SA" w:eastAsia="en-US"/>
          <w:rFonts w:ascii="Calibri" w:eastAsia="Calibri" w:hAnsi="Calibri"/>
        </w:rPr>
        <w:fldChar w:fldCharType="begin"/>
      </w:r>
      <w:r w:rsidR="00a84701" w:rsidRPr="00a84701">
        <w:rPr>
          <w:i w:val="false"/>
          <w:kern w:val="0"/>
          <w:iCs w:val="false"/>
          <w:lang w:bidi="ar-SA" w:eastAsia="en-US"/>
          <w:rFonts w:ascii="Calibri" w:eastAsia="Calibri" w:hAnsi="Calibri"/>
        </w:rPr>
        <w:instrText xml:space="preserve"> SEQ Figura_3. \* ARABIC </w:instrText>
      </w:r>
      <w:r w:rsidR="00a84701" w:rsidRPr="00a84701">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4</w:t>
      </w:r>
      <w:r w:rsidR="00a84701" w:rsidRPr="00a84701">
        <w:rPr>
          <w:i w:val="false"/>
          <w:kern w:val="0"/>
          <w:iCs w:val="false"/>
          <w:lang w:bidi="ar-SA" w:eastAsia="en-US"/>
          <w:rFonts w:ascii="Calibri" w:eastAsia="Calibri" w:hAnsi="Calibri"/>
        </w:rPr>
        <w:fldChar w:fldCharType="end"/>
      </w:r>
      <w:r w:rsidR="00a84701" w:rsidRPr="00a84701">
        <w:rPr>
          <w:i w:val="false"/>
          <w:kern w:val="0"/>
          <w:iCs w:val="false"/>
          <w:lang w:bidi="ar-SA" w:eastAsia="en-US"/>
          <w:rFonts w:ascii="Calibri" w:eastAsia="Calibri" w:hAnsi="Calibri"/>
        </w:rPr>
        <w:t xml:space="preserve"> –</w:t>
      </w:r>
      <w:r w:rsidR="00a84701">
        <w:t xml:space="preserve"> </w:t>
      </w:r>
      <w:r w:rsidR="00a01c23">
        <w:rPr>
          <w:i w:val="false"/>
          <w:kern w:val="0"/>
          <w:iCs w:val="false"/>
          <w:lang w:bidi="ar-SA" w:eastAsia="en-US"/>
          <w:rFonts w:ascii="Calibri" w:eastAsia="Calibri" w:hAnsi="Calibri"/>
        </w:rPr>
        <w:t xml:space="preserve">Fluxo de energia</w:t>
      </w:r>
      <w:r w:rsidR="00a84701" w:rsidRPr="00a84701">
        <w:rPr>
          <w:i w:val="false"/>
          <w:kern w:val="0"/>
          <w:iCs w:val="false"/>
          <w:lang w:bidi="ar-SA" w:eastAsia="en-US"/>
          <w:rFonts w:ascii="Calibri" w:eastAsia="Calibri" w:hAnsi="Calibri"/>
        </w:rPr>
        <w:t xml:space="preserve"> do fóton em</w:t>
      </w:r>
      <w:r w:rsidR="00a84701">
        <w:t xml:space="preserve"> x=0 </w:t>
      </w:r>
      <w:r w:rsidR="00a84701" w:rsidRPr="00a84701">
        <w:rPr>
          <w:i w:val="false"/>
          <w:kern w:val="0"/>
          <w:iCs w:val="false"/>
          <w:lang w:bidi="ar-SA" w:eastAsia="en-US"/>
          <w:rFonts w:ascii="Calibri" w:eastAsia="Calibri" w:hAnsi="Calibri"/>
        </w:rPr>
        <w:t xml:space="preserve">e</w:t>
      </w:r>
      <w:r w:rsidR="00a84701">
        <w:t xml:space="preserve"> x=dx.</w:t>
      </w:r>
      <w:bookmarkEnd w:id="66"/>
      <w:r w:rsidR="00c93e54">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c93e54">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724fd9">
        <w:rPr>
          <w:kern w:val="0"/>
          <w:lang w:bidi="ar-SA" w:eastAsia="en-US"/>
          <w:rFonts w:ascii="Calibri" w:eastAsia="Calibri" w:hAnsi="Calibri"/>
        </w:rPr>
        <w:t xml:space="preserve">A parcela de fluxo de </w:t>
      </w:r>
      <w:r w:rsidR="00974b36" w:rsidRPr="00974b36">
        <w:rPr>
          <w:kern w:val="0"/>
          <w:lang w:bidi="ar-SA" w:eastAsia="en-US"/>
          <w:rFonts w:ascii="Calibri" w:eastAsia="Calibri" w:hAnsi="Calibri"/>
        </w:rPr>
        <w:t xml:space="preserve">energia </w:t>
      </w:r>
      <w:r w:rsidR="00724fd9">
        <w:rPr>
          <w:kern w:val="0"/>
          <w:lang w:bidi="ar-SA" w:eastAsia="en-US"/>
          <w:rFonts w:ascii="Calibri" w:eastAsia="Calibri" w:hAnsi="Calibri"/>
        </w:rPr>
        <w:t xml:space="preserve">do fóton que foi absorvida até </w:t>
      </w:r>
      <w:r w:rsidR="00724fd9" w:rsidRPr="00724fd9">
        <w:rPr>
          <w:i/>
          <w:kern w:val="0"/>
          <w:lang w:bidi="ar-SA" w:eastAsia="en-US"/>
          <w:rFonts w:ascii="Times New Roman" w:eastAsia="Calibri" w:hAnsi="Times New Roman"/>
        </w:rPr>
        <w:t xml:space="preserve">x=dx</w:t>
      </w:r>
      <w:r w:rsidR="00724fd9">
        <w:rPr>
          <w:kern w:val="0"/>
          <w:lang w:bidi="ar-SA" w:eastAsia="en-US"/>
          <w:rFonts w:ascii="Calibri" w:eastAsia="Calibri" w:hAnsi="Calibri"/>
        </w:rPr>
        <w:t xml:space="preserve"> é dada por,</w:t>
      </w:r>
      <w:r w:rsidR="00ed5d2a">
        <w:rPr>
          <w:kern w:val="0"/>
          <w:lang w:bidi="ar-SA" w:eastAsia="en-US"/>
          <w:rFonts w:ascii="Calibri" w:eastAsia="Calibri" w:hAnsi="Calibri"/>
        </w:rPr>
        <w:t xml:space="preserve"> </w:t>
      </w:r>
      <w:r w:rsidR="00f322b9" w:rsidRPr="00f322b9">
        <w:rPr>
          <w:kern w:val="0"/>
          <w:lang w:bidi="ar-SA" w:eastAsia="en-US"/>
          <w:rFonts w:ascii="Calibri" w:eastAsia="Calibri" w:hAnsi="Calibri"/>
        </w:rPr>
      </w:r>
    </w:p>
    <w:tbl>
      <w:tblPr>
        <w:tblW w:type="auto" w:w="0"/>
        <w:tblLook w:val="04a0"/>
        <w:tblW w:type="auto" w:w="0"/>
        <w:tblLayout w:type="auto"/>
        <w:tblCellMar>
          <w:top w:type="dxa" w:w="0"/>
          <w:bottom w:type="dxa" w:w="0"/>
          <w:left w:type="dxa" w:w="108"/>
          <w:right w:type="dxa" w:w="108"/>
        </w:tblCellMar>
      </w:tblPr>
      <w:tblGrid>
        <w:gridCol w:w="8046"/>
        <w:gridCol w:w="1732"/>
      </w:tblGrid>
      <w:tr>
        <w:trPr>
          <w:wAfter w:type="dxa" w:w="0"/>
        </w:trPr>
        <w:tc>
          <w:tcPr>
            <w:textDirection w:val="lrTb"/>
            <w:vAlign w:val="top"/>
            <w:tcW w:type="dxa" w:w="8046"/>
            <w:tcBorders>
              <w:top w:color="000000" w:space="0" w:sz="0" w:val="none"/>
              <w:left w:color="000000" w:space="0" w:sz="0" w:val="none"/>
              <w:bottom w:color="000000" w:space="0" w:sz="0" w:val="none"/>
              <w:right w:color="000000" w:space="0" w:sz="0" w:val="none"/>
            </w:tcBorders>
          </w:tcPr>
          <w:p w:rsidP="00724fd9">
            <w:pPr>
              <w:pStyle w:val="Normal"/>
              <w:suppressAutoHyphens w:val="off"/>
              <w:widowControl/>
              <w:autoSpaceDN/>
              <w:jc w:val="center"/>
            </w:pPr>
            <w:r w:rsidR="00724fd9">
              <w:rPr>
                <w:position w:val="-10"/>
              </w:rPr>
              <w:object w:dxaOrig="880" w:dyaOrig="320">
                <v:shapetype id="_x0000_t75" coordsize="21600,21600" o:spt="75" filled="f" stroked="f">
                  <v:stroke joinstyle="miter"/>
                  <v:path o:extrusionok="f"/>
                  <o:lock aspectratio="t" v:ext="edit"/>
                </v:shapetype>
                <v:shape id="_x0000_i1076" type="#_x0000_t75" style="width:44pt;height:16pt;" o:ole="t" o:bordertopcolor="auto" o:borderleftcolor="auto" o:borderbottomcolor="auto" o:borderrightcolor="auto">
                  <v:imagedata o:title="" r:id="rId40"/>
                  <w10:bordertop type="none" width="0"/>
                  <w10:borderleft type="none" width="0"/>
                  <w10:borderbottom type="none" width="0"/>
                  <w10:borderright type="none" width="0"/>
                </v:shape>
                <o:OLEObject Type="Embed" ProgID="Equation.DSMT4" ShapeID="_x0000_i1076" DrawAspect="Content" ObjectID="_1587758134" r:id="rId41"/>
              </w:object>
            </w:r>
            <w:r w:rsidR="00724fd9"/>
            <w:r w:rsidR="00612c6d">
              <w:rPr>
                <w:kern w:val="0"/>
                <w:lang w:bidi="ar-SA" w:eastAsia="en-US"/>
                <w:rFonts w:ascii="Calibri" w:eastAsia="Calibri" w:hAnsi="Calibri"/>
              </w:rPr>
              <w:t xml:space="preserve">,</w:t>
            </w:r>
            <w:r w:rsidR="00b47a4c"/>
          </w:p>
        </w:tc>
        <w:tc>
          <w:tcPr>
            <w:textDirection w:val="lrTb"/>
            <w:vAlign w:val="top"/>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b47a4c" w:rsidRPr="00366ec4">
              <w:rPr>
                <w:kern w:val="0"/>
                <w:lang w:bidi="ar-SA" w:eastAsia="en-US"/>
                <w:rFonts w:ascii="Calibri" w:eastAsia="Calibri" w:hAnsi="Calibri"/>
              </w:rPr>
              <w:t xml:space="preserve">(3.2)</w:t>
            </w:r>
            <w:r w:rsidR="00b47a4c"/>
          </w:p>
        </w:tc>
      </w:tr>
    </w:tbl>
    <w:p w:rsidP="005a10da">
      <w:pPr>
        <w:pStyle w:val="Normal"/>
        <w:rPr>
          <w:kern w:val="0"/>
          <w:lang w:bidi="ar-SA" w:eastAsia="en-US"/>
          <w:rFonts w:ascii="Calibri" w:eastAsia="Calibri" w:hAnsi="Calibri"/>
        </w:rPr>
        <w:suppressAutoHyphens w:val="off"/>
        <w:widowControl/>
        <w:autoSpaceDN/>
        <w:jc w:val="both"/>
      </w:pPr>
      <w:r w:rsidR="00612c6d">
        <w:rPr>
          <w:kern w:val="0"/>
          <w:lang w:bidi="ar-SA" w:eastAsia="en-US"/>
          <w:rFonts w:ascii="Calibri" w:eastAsia="Calibri" w:hAnsi="Calibri"/>
        </w:rPr>
        <w:t xml:space="preserve">sendo</w:t>
      </w:r>
      <w:r w:rsidR="00f322b9" w:rsidRPr="00f322b9">
        <w:rPr>
          <w:kern w:val="0"/>
          <w:lang w:bidi="ar-SA" w:eastAsia="en-US"/>
          <w:rFonts w:ascii="Calibri" w:eastAsia="Calibri" w:hAnsi="Calibri"/>
        </w:rPr>
        <w:t xml:space="preserve"> </w:t>
      </w:r>
      <w:r w:rsidR="00612c6d" w:rsidRPr="00612c6d">
        <w:rPr>
          <w:i/>
          <w:kern w:val="0"/>
          <w:lang w:bidi="ar-SA" w:eastAsia="en-US"/>
          <w:rFonts w:ascii="Times New Roman" w:eastAsia="Calibri" w:hAnsi="Times New Roman"/>
        </w:rPr>
        <w:t xml:space="preserve">α</w:t>
      </w:r>
      <w:r w:rsidR="00f322b9" w:rsidRPr="00612c6d">
        <w:rPr>
          <w:kern w:val="0"/>
          <w:lang w:bidi="ar-SA" w:eastAsia="en-US"/>
          <w:rFonts w:ascii="Calibri" w:eastAsia="Calibri" w:hAnsi="Calibri"/>
        </w:rPr>
        <w:t xml:space="preserve"> </w:t>
      </w:r>
      <w:r w:rsidR="00f322b9" w:rsidRPr="00f322b9">
        <w:rPr>
          <w:kern w:val="0"/>
          <w:lang w:bidi="ar-SA" w:eastAsia="en-US"/>
          <w:rFonts w:ascii="Calibri" w:eastAsia="Calibri" w:hAnsi="Calibri"/>
        </w:rPr>
        <w:t xml:space="preserve">o coeficiente de absorção dado em </w:t>
      </w:r>
      <w:r w:rsidR="00974b36">
        <w:rPr>
          <w:kern w:val="0"/>
          <w:lang w:bidi="ar-SA" w:eastAsia="en-US"/>
          <w:rFonts w:ascii="Calibri" w:eastAsia="Calibri" w:hAnsi="Calibri"/>
        </w:rPr>
        <w:t xml:space="preserve">(</w:t>
      </w:r>
      <w:r w:rsidR="00f322b9" w:rsidRPr="00f322b9">
        <w:rPr>
          <w:i/>
          <w:kern w:val="0"/>
          <w:lang w:bidi="ar-SA" w:eastAsia="en-US"/>
          <w:rFonts w:ascii="Times New Roman" w:eastAsia="Calibri" w:hAnsi="Times New Roman"/>
        </w:rPr>
        <w:t xml:space="preserve">m</w:t>
      </w:r>
      <w:r w:rsidR="00f322b9" w:rsidRPr="00f322b9">
        <w:rPr>
          <w:i/>
          <w:vertAlign w:val="superscript"/>
          <w:kern w:val="0"/>
          <w:lang w:bidi="ar-SA" w:eastAsia="en-US"/>
          <w:rFonts w:ascii="Times New Roman" w:eastAsia="Calibri" w:hAnsi="Times New Roman"/>
        </w:rPr>
        <w:t xml:space="preserve">-1</w:t>
      </w:r>
      <w:r w:rsidR="00f322b9" w:rsidRPr="00974b36">
        <w:rPr>
          <w:kern w:val="0"/>
          <w:lang w:bidi="ar-SA" w:eastAsia="en-US"/>
          <w:rFonts w:ascii="Calibri" w:eastAsia="Calibri" w:hAnsi="Calibri"/>
        </w:rPr>
        <w:t xml:space="preserve">)</w:t>
      </w:r>
      <w:r w:rsidR="00612c6d">
        <w:rPr>
          <w:kern w:val="0"/>
          <w:lang w:bidi="ar-SA" w:eastAsia="en-US"/>
          <w:rFonts w:ascii="Calibri" w:eastAsia="Calibri" w:hAnsi="Calibri"/>
        </w:rPr>
        <w:t xml:space="preserve">. </w:t>
      </w:r>
      <w:r w:rsidR="00724fd9">
        <w:rPr>
          <w:kern w:val="0"/>
          <w:lang w:bidi="ar-SA" w:eastAsia="en-US"/>
          <w:rFonts w:ascii="Calibri" w:eastAsia="Calibri" w:hAnsi="Calibri"/>
        </w:rPr>
        <w:t xml:space="preserve">Como parte da energia foi absorvida em </w:t>
      </w:r>
      <w:r w:rsidR="00724fd9" w:rsidRPr="00724fd9">
        <w:rPr>
          <w:i/>
          <w:kern w:val="0"/>
          <w:lang w:bidi="ar-SA" w:eastAsia="en-US"/>
          <w:rFonts w:ascii="Times New Roman" w:eastAsia="Calibri" w:hAnsi="Times New Roman"/>
        </w:rPr>
        <w:t xml:space="preserve">x+dx</w:t>
      </w:r>
      <w:r w:rsidR="00724fd9">
        <w:rPr>
          <w:kern w:val="0"/>
          <w:lang w:bidi="ar-SA" w:eastAsia="en-US"/>
          <w:rFonts w:ascii="Calibri" w:eastAsia="Calibri" w:hAnsi="Calibri"/>
        </w:rPr>
        <w:t xml:space="preserve">, </w:t>
      </w:r>
      <w:r w:rsidR="00612c6d">
        <w:rPr>
          <w:kern w:val="0"/>
          <w:lang w:bidi="ar-SA" w:eastAsia="en-US"/>
          <w:rFonts w:ascii="Calibri" w:eastAsia="Calibri" w:hAnsi="Calibri"/>
        </w:rPr>
      </w:r>
    </w:p>
    <w:tbl>
      <w:tblPr>
        <w:tblW w:type="auto" w:w="0"/>
        <w:tblLook w:val="04a0"/>
        <w:tblW w:type="auto" w:w="0"/>
        <w:tblLayout w:type="auto"/>
        <w:tblCellMar>
          <w:top w:type="dxa" w:w="0"/>
          <w:bottom w:type="dxa" w:w="0"/>
          <w:left w:type="dxa" w:w="108"/>
          <w:right w:type="dxa" w:w="108"/>
        </w:tblCellMar>
      </w:tblPr>
      <w:tblGrid>
        <w:gridCol w:w="8046"/>
        <w:gridCol w:w="1732"/>
      </w:tblGrid>
      <w:tr>
        <w:trPr>
          <w:wAfter w:type="dxa" w:w="0"/>
        </w:trPr>
        <w:tc>
          <w:tcPr>
            <w:textDirection w:val="lrTb"/>
            <w:vAlign w:val="top"/>
            <w:tcW w:type="dxa" w:w="8046"/>
            <w:tcBorders>
              <w:top w:color="000000" w:space="0" w:sz="0" w:val="none"/>
              <w:left w:color="000000" w:space="0" w:sz="0" w:val="none"/>
              <w:bottom w:color="000000" w:space="0" w:sz="0" w:val="none"/>
              <w:right w:color="000000" w:space="0" w:sz="0" w:val="none"/>
            </w:tcBorders>
          </w:tcPr>
          <w:p w:rsidP="00cb5e68">
            <w:pPr>
              <w:pStyle w:val="Normal"/>
              <w:suppressAutoHyphens w:val="off"/>
              <w:widowControl/>
              <w:autoSpaceDN/>
              <w:jc w:val="center"/>
            </w:pPr>
            <w:r w:rsidR="00cb5e68">
              <w:rPr>
                <w:position w:val="-10"/>
              </w:rPr>
              <w:object w:dxaOrig="3560" w:dyaOrig="320">
                <v:shapetype id="_x0000_t75" coordsize="21600,21600" o:spt="75" filled="f" stroked="f">
                  <v:stroke joinstyle="miter"/>
                  <v:path o:extrusionok="f"/>
                  <o:lock aspectratio="t" v:ext="edit"/>
                </v:shapetype>
                <v:shape id="_x0000_i1077" type="#_x0000_t75" style="width:178pt;height:16pt;" o:ole="t" o:bordertopcolor="auto" o:borderleftcolor="auto" o:borderbottomcolor="auto" o:borderrightcolor="auto">
                  <v:imagedata o:title="" r:id="rId42"/>
                  <w10:bordertop type="none" width="0"/>
                  <w10:borderleft type="none" width="0"/>
                  <w10:borderbottom type="none" width="0"/>
                  <w10:borderright type="none" width="0"/>
                </v:shape>
                <o:OLEObject Type="Embed" ProgID="Equation.DSMT4" ShapeID="_x0000_i1077" DrawAspect="Content" ObjectID="_1588621426" r:id="rId43"/>
              </w:object>
            </w:r>
            <w:r w:rsidR="00cb5e68"/>
            <w:r w:rsidR="00b47a4c" w:rsidRPr="00366ec4">
              <w:rPr>
                <w:kern w:val="0"/>
                <w:lang w:bidi="ar-SA" w:eastAsia="en-US"/>
                <w:rFonts w:ascii="Calibri" w:eastAsia="Calibri" w:hAnsi="Calibri"/>
              </w:rPr>
              <w:t xml:space="preserve">.</w:t>
            </w:r>
            <w:r w:rsidR="00b47a4c"/>
          </w:p>
        </w:tc>
        <w:tc>
          <w:tcPr>
            <w:textDirection w:val="lrTb"/>
            <w:vAlign w:val="top"/>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b47a4c" w:rsidRPr="00366ec4">
              <w:rPr>
                <w:kern w:val="0"/>
                <w:lang w:bidi="ar-SA" w:eastAsia="en-US"/>
                <w:rFonts w:ascii="Calibri" w:eastAsia="Calibri" w:hAnsi="Calibri"/>
              </w:rPr>
              <w:t xml:space="preserve">(3.3)</w:t>
            </w:r>
            <w:r w:rsidR="00b47a4c"/>
          </w:p>
        </w:tc>
      </w:tr>
      <w:tr>
        <w:trPr>
          <w:wAfter w:type="dxa" w:w="0"/>
        </w:trPr>
        <w:tc>
          <w:tcPr>
            <w:textDirection w:val="lrTb"/>
            <w:vAlign w:val="top"/>
            <w:tcW w:type="dxa" w:w="8046"/>
            <w:tcBorders>
              <w:top w:color="000000" w:space="0" w:sz="0" w:val="none"/>
              <w:left w:color="000000" w:space="0" w:sz="0" w:val="none"/>
              <w:bottom w:color="000000" w:space="0" w:sz="0" w:val="none"/>
              <w:right w:color="000000" w:space="0" w:sz="0" w:val="none"/>
            </w:tcBorders>
          </w:tcPr>
          <w:p w:rsidP="00cb5e68">
            <w:pPr>
              <w:pStyle w:val="Normal"/>
              <w:suppressAutoHyphens w:val="off"/>
              <w:widowControl/>
              <w:autoSpaceDN/>
              <w:jc w:val="center"/>
            </w:pPr>
            <w:r w:rsidR="00cb5e68"/>
          </w:p>
        </w:tc>
        <w:tc>
          <w:tcPr>
            <w:textDirection w:val="lrTb"/>
            <w:vAlign w:val="top"/>
            <w:tcW w:type="dxa" w:w="1732"/>
            <w:tcBorders>
              <w:top w:color="000000" w:space="0" w:sz="0" w:val="none"/>
              <w:left w:color="000000" w:space="0" w:sz="0" w:val="none"/>
              <w:bottom w:color="000000" w:space="0" w:sz="0" w:val="none"/>
              <w:right w:color="000000" w:space="0" w:sz="0" w:val="none"/>
            </w:tcBorders>
          </w:tcPr>
          <w:p w:rsidP="005a10da">
            <w:pPr>
              <w:pStyle w:val="Normal"/>
              <w:rPr>
                <w:kern w:val="0"/>
                <w:lang w:bidi="ar-SA" w:eastAsia="en-US"/>
                <w:rFonts w:ascii="Calibri" w:eastAsia="Calibri" w:hAnsi="Calibri"/>
              </w:rPr>
              <w:suppressAutoHyphens w:val="off"/>
              <w:widowControl/>
              <w:autoSpaceDN/>
              <w:jc w:val="end"/>
            </w:pPr>
            <w:r w:rsidR="00cb5e68" w:rsidRPr="00366ec4">
              <w:rPr>
                <w:kern w:val="0"/>
                <w:lang w:bidi="ar-SA" w:eastAsia="en-US"/>
                <w:rFonts w:ascii="Calibri" w:eastAsia="Calibri" w:hAnsi="Calibri"/>
              </w:rPr>
            </w:r>
          </w:p>
        </w:tc>
      </w:tr>
      <w:tr>
        <w:trPr>
          <w:wAfter w:type="dxa" w:w="0"/>
        </w:trPr>
        <w:tc>
          <w:tcPr>
            <w:textDirection w:val="lrTb"/>
            <w:vAlign w:val="top"/>
            <w:tcW w:type="dxa" w:w="8046"/>
            <w:tcBorders>
              <w:top w:color="000000" w:space="0" w:sz="0" w:val="none"/>
              <w:left w:color="000000" w:space="0" w:sz="0" w:val="none"/>
              <w:bottom w:color="000000" w:space="0" w:sz="0" w:val="none"/>
              <w:right w:color="000000" w:space="0" w:sz="0" w:val="none"/>
            </w:tcBorders>
          </w:tcPr>
          <w:p w:rsidP="005a10da">
            <w:pPr>
              <w:pStyle w:val="Normal"/>
              <w:rPr>
                <w:position w:val="-24"/>
                <w:kern w:val="0"/>
                <w:lang w:bidi="ar-SA" w:eastAsia="en-US"/>
                <w:rFonts w:ascii="Calibri" w:eastAsia="Calibri" w:hAnsi="Calibri"/>
              </w:rPr>
              <w:suppressAutoHyphens w:val="off"/>
              <w:widowControl/>
              <w:autoSpaceDN/>
              <w:jc w:val="center"/>
            </w:pPr>
            <w:r w:rsidR="00b47a4c" w:rsidRPr="00366ec4">
              <w:rPr>
                <w:position w:val="-24"/>
                <w:kern w:val="0"/>
                <w:lang w:bidi="ar-SA" w:eastAsia="en-US"/>
                <w:rFonts w:ascii="Calibri" w:eastAsia="Calibri" w:hAnsi="Calibri"/>
              </w:rPr>
              <w:rPr>
                <w:position w:val="-24"/>
                <w:kern w:val="0"/>
                <w:lang w:bidi="ar-SA" w:eastAsia="en-US"/>
                <w:rFonts w:ascii="Calibri" w:eastAsia="Calibri" w:hAnsi="Calibri"/>
              </w:rPr>
              <w:object w:dxaOrig="1680" w:dyaOrig="620">
                <v:shapetype id="_x0000_t75" coordsize="21600,21600" o:spt="75" filled="f" stroked="f">
                  <v:stroke joinstyle="miter"/>
                  <v:path o:extrusionok="f"/>
                  <o:lock aspectratio="t" v:ext="edit"/>
                </v:shapetype>
                <v:shape id="_x0000_i1078" type="#_x0000_t75" style="width:84.504pt;height:31.31pt;" o:ole="t" o:bordertopcolor="auto" o:borderleftcolor="auto" o:borderbottomcolor="auto" o:borderrightcolor="auto">
                  <v:imagedata o:title="" r:id="rId44"/>
                  <w10:bordertop type="none" width="0"/>
                  <w10:borderleft type="none" width="0"/>
                  <w10:borderbottom type="none" width="0"/>
                  <w10:borderright type="none" width="0"/>
                </v:shape>
                <o:OLEObject Type="Embed" ProgID="" ShapeID="_x0000_i1078" DrawAspect="Content" ObjectID="_1572377906" r:id="rId45"/>
              </w:object>
            </w:r>
            <w:r w:rsidR="00b47a4c" w:rsidRPr="00366ec4">
              <w:rPr>
                <w:position w:val="-24"/>
                <w:kern w:val="0"/>
                <w:lang w:bidi="ar-SA" w:eastAsia="en-US"/>
                <w:rFonts w:ascii="Calibri" w:eastAsia="Calibri" w:hAnsi="Calibri"/>
              </w:rPr>
            </w:r>
            <w:r w:rsidR="00b47a4c" w:rsidRPr="00366ec4">
              <w:rPr>
                <w:kern w:val="0"/>
                <w:lang w:bidi="ar-SA" w:eastAsia="en-US"/>
                <w:rFonts w:ascii="Calibri" w:eastAsia="Calibri" w:hAnsi="Calibri"/>
              </w:rPr>
              <w:t xml:space="preserve">.   </w:t>
            </w:r>
            <w:r w:rsidR="00b47a4c" w:rsidRPr="00366ec4">
              <w:rPr>
                <w:position w:val="-24"/>
                <w:kern w:val="0"/>
                <w:lang w:bidi="ar-SA" w:eastAsia="en-US"/>
                <w:rFonts w:ascii="Calibri" w:eastAsia="Calibri" w:hAnsi="Calibri"/>
              </w:rPr>
            </w:r>
          </w:p>
        </w:tc>
        <w:tc>
          <w:tcPr>
            <w:textDirection w:val="lrTb"/>
            <w:vAlign w:val="top"/>
            <w:tcW w:type="dxa" w:w="1732"/>
            <w:tcBorders>
              <w:top w:color="000000" w:space="0" w:sz="0" w:val="none"/>
              <w:left w:color="000000" w:space="0" w:sz="0" w:val="none"/>
              <w:bottom w:color="000000" w:space="0" w:sz="0" w:val="none"/>
              <w:right w:color="000000" w:space="0" w:sz="0" w:val="none"/>
            </w:tcBorders>
          </w:tcPr>
          <w:p w:rsidP="005a10da">
            <w:pPr>
              <w:pStyle w:val="Normal"/>
              <w:rPr>
                <w:kern w:val="0"/>
                <w:lang w:bidi="ar-SA" w:eastAsia="en-US"/>
                <w:rFonts w:ascii="Calibri" w:eastAsia="Calibri" w:hAnsi="Calibri"/>
              </w:rPr>
              <w:suppressAutoHyphens w:val="off"/>
              <w:widowControl/>
              <w:autoSpaceDN/>
              <w:jc w:val="end"/>
            </w:pPr>
            <w:r w:rsidR="00b47a4c" w:rsidRPr="00366ec4">
              <w:rPr>
                <w:kern w:val="0"/>
                <w:lang w:bidi="ar-SA" w:eastAsia="en-US"/>
                <w:rFonts w:ascii="Calibri" w:eastAsia="Calibri" w:hAnsi="Calibri"/>
              </w:rPr>
              <w:t xml:space="preserve">(3.4)</w:t>
            </w:r>
          </w:p>
        </w:tc>
      </w:tr>
    </w:tbl>
    <w:p w:rsidP="005a10da">
      <w:pPr>
        <w:pStyle w:val="Normal"/>
        <w:rPr>
          <w:kern w:val="0"/>
          <w:lang w:bidi="ar-SA" w:eastAsia="en-US"/>
          <w:rFonts w:ascii="Calibri" w:eastAsia="Calibri" w:hAnsi="Calibri"/>
        </w:rPr>
        <w:suppressAutoHyphens w:val="off"/>
        <w:widowControl/>
        <w:autoSpaceDN/>
        <w:ind w:firstLine="709"/>
      </w:pPr>
      <w:r w:rsidR="00724fd9">
        <w:rPr>
          <w:kern w:val="0"/>
          <w:lang w:bidi="ar-SA" w:eastAsia="en-US"/>
          <w:rFonts w:ascii="Calibri" w:eastAsia="Calibri" w:hAnsi="Calibri"/>
        </w:rPr>
        <w:t xml:space="preserve">Resolvendo a </w:t>
      </w:r>
      <w:r w:rsidR="00724fd9" w:rsidRPr="00724fd9">
        <w:rPr>
          <w:kern w:val="0"/>
          <w:lang w:bidi="ar-SA" w:eastAsia="en-US"/>
          <w:rFonts w:ascii="Calibri" w:eastAsia="Calibri" w:hAnsi="Calibri"/>
        </w:rPr>
        <w:t xml:space="preserve">equação 3.4 para </w:t>
      </w:r>
      <w:r w:rsidR="00a47ba9" w:rsidRPr="00724fd9">
        <w:rPr>
          <w:i/>
          <w:kern w:val="0"/>
          <w:lang w:bidi="ar-SA" w:eastAsia="en-US"/>
          <w:rFonts w:ascii="Times New Roman" w:eastAsia="Calibri" w:hAnsi="Times New Roman"/>
        </w:rPr>
        <w:t xml:space="preserve">ϕ(</w:t>
      </w:r>
      <w:r w:rsidR="00724fd9" w:rsidRPr="00724fd9">
        <w:rPr>
          <w:i/>
          <w:kern w:val="0"/>
          <w:lang w:bidi="ar-SA" w:eastAsia="en-US"/>
          <w:rFonts w:ascii="Times New Roman" w:eastAsia="Calibri" w:hAnsi="Times New Roman"/>
        </w:rPr>
        <w:t xml:space="preserve">0</w:t>
      </w:r>
      <w:r w:rsidR="00a47ba9" w:rsidRPr="00724fd9">
        <w:rPr>
          <w:i/>
          <w:kern w:val="0"/>
          <w:lang w:bidi="ar-SA" w:eastAsia="en-US"/>
          <w:rFonts w:ascii="Times New Roman" w:eastAsia="Calibri" w:hAnsi="Times New Roman"/>
        </w:rPr>
        <w:t xml:space="preserve">)=</w:t>
      </w:r>
      <w:r w:rsidR="00724fd9" w:rsidRPr="00724fd9">
        <w:rPr>
          <w:i/>
          <w:kern w:val="0"/>
          <w:lang w:bidi="ar-SA" w:eastAsia="en-US"/>
          <w:rFonts w:ascii="Times New Roman" w:eastAsia="Calibri" w:hAnsi="Times New Roman"/>
        </w:rPr>
        <w:t xml:space="preserve"> ϕ</w:t>
      </w:r>
      <w:r w:rsidR="00724fd9" w:rsidRPr="00724fd9">
        <w:rPr>
          <w:i/>
          <w:vertAlign w:val="subscript"/>
          <w:kern w:val="0"/>
          <w:lang w:bidi="ar-SA" w:eastAsia="en-US"/>
          <w:rFonts w:ascii="Times New Roman" w:eastAsia="Calibri" w:hAnsi="Times New Roman"/>
        </w:rPr>
        <w:t xml:space="preserve">o</w:t>
      </w:r>
      <w:r w:rsidR="00f322b9" w:rsidRPr="00724fd9">
        <w:rPr>
          <w:kern w:val="0"/>
          <w:lang w:bidi="ar-SA" w:eastAsia="en-US"/>
          <w:rFonts w:ascii="Calibri" w:eastAsia="Calibri" w:hAnsi="Calibri"/>
        </w:rPr>
        <w:t xml:space="preserve">, obtém-se,</w:t>
      </w:r>
      <w:r w:rsidR="00f322b9" w:rsidRPr="00f322b9">
        <w:rPr>
          <w:kern w:val="0"/>
          <w:lang w:bidi="ar-SA" w:eastAsia="en-US"/>
          <w:rFonts w:ascii="Calibri" w:eastAsia="Calibri" w:hAnsi="Calibri"/>
        </w:rPr>
      </w:r>
    </w:p>
    <w:tbl>
      <w:tblPr>
        <w:tblW w:type="auto" w:w="0"/>
        <w:tblLook w:val="04a0"/>
        <w:tblW w:type="auto" w:w="0"/>
        <w:tblLayout w:type="auto"/>
        <w:tblCellMar>
          <w:top w:type="dxa" w:w="0"/>
          <w:bottom w:type="dxa" w:w="0"/>
          <w:left w:type="dxa" w:w="108"/>
          <w:right w:type="dxa" w:w="108"/>
        </w:tblCellMar>
      </w:tblPr>
      <w:tblGrid>
        <w:gridCol w:w="8046"/>
        <w:gridCol w:w="1732"/>
      </w:tblGrid>
      <w:tr>
        <w:trPr>
          <w:wAfter w:type="dxa" w:w="0"/>
        </w:trPr>
        <w:tc>
          <w:tcPr>
            <w:textDirection w:val="lrTb"/>
            <w:vAlign w:val="top"/>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f450ef" w:rsidRPr="00366ec4">
              <w:rPr>
                <w:position w:val="-12"/>
                <w:kern w:val="0"/>
                <w:lang w:bidi="ar-SA" w:eastAsia="en-US"/>
                <w:rFonts w:ascii="Calibri" w:eastAsia="Calibri" w:hAnsi="Calibri"/>
              </w:rPr>
              <w:rPr>
                <w:position w:val="-12"/>
                <w:kern w:val="0"/>
                <w:lang w:bidi="ar-SA" w:eastAsia="en-US"/>
                <w:rFonts w:ascii="Calibri" w:eastAsia="Calibri" w:hAnsi="Calibri"/>
              </w:rPr>
              <w:object w:dxaOrig="1380" w:dyaOrig="380">
                <v:shapetype id="_x0000_t75" coordsize="21600,21600" o:spt="75" filled="f" stroked="f">
                  <v:stroke joinstyle="miter"/>
                  <v:path o:extrusionok="f"/>
                  <o:lock aspectratio="t" v:ext="edit"/>
                </v:shapetype>
                <v:shape id="_x0000_i1079" type="#_x0000_t75" style="width:68.862pt;height:19.399pt;" o:ole="t" o:bordertopcolor="auto" o:borderleftcolor="auto" o:borderbottomcolor="auto" o:borderrightcolor="auto">
                  <v:imagedata o:title="" r:id="rId46"/>
                  <w10:bordertop type="none" width="0"/>
                  <w10:borderleft type="none" width="0"/>
                  <w10:borderbottom type="none" width="0"/>
                  <w10:borderright type="none" width="0"/>
                </v:shape>
                <o:OLEObject Type="Embed" ProgID="" ShapeID="_x0000_i1079" DrawAspect="Content" ObjectID="_1572377909" r:id="rId47"/>
              </w:object>
            </w:r>
            <w:r w:rsidR="00f450ef" w:rsidRPr="00366ec4">
              <w:rPr>
                <w:position w:val="-12"/>
                <w:kern w:val="0"/>
                <w:lang w:bidi="ar-SA" w:eastAsia="en-US"/>
                <w:rFonts w:ascii="Calibri" w:eastAsia="Calibri" w:hAnsi="Calibri"/>
              </w:rPr>
            </w:r>
            <w:r w:rsidR="00f450ef" w:rsidRPr="00366ec4">
              <w:rPr>
                <w:kern w:val="0"/>
                <w:lang w:bidi="ar-SA" w:eastAsia="en-US"/>
                <w:rFonts w:ascii="Calibri" w:eastAsia="Calibri" w:hAnsi="Calibri"/>
              </w:rPr>
              <w:t xml:space="preserve">.</w:t>
            </w:r>
            <w:r w:rsidR="00f450ef"/>
          </w:p>
        </w:tc>
        <w:tc>
          <w:tcPr>
            <w:textDirection w:val="lrTb"/>
            <w:vAlign w:val="top"/>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f450ef" w:rsidRPr="00366ec4">
              <w:rPr>
                <w:kern w:val="0"/>
                <w:lang w:bidi="ar-SA" w:eastAsia="en-US"/>
                <w:rFonts w:ascii="Calibri" w:eastAsia="Calibri" w:hAnsi="Calibri"/>
              </w:rPr>
              <w:t xml:space="preserve">(3.5)</w:t>
            </w:r>
            <w:r w:rsidR="00f450ef"/>
          </w:p>
        </w:tc>
      </w:tr>
    </w:tbl>
    <w:p w:rsidP="005a10da">
      <w:pPr>
        <w:pStyle w:val="Normal"/>
        <w:rPr>
          <w:kern w:val="0"/>
          <w:lang w:bidi="ar-SA" w:eastAsia="en-US"/>
          <w:rFonts w:ascii="Calibri" w:eastAsia="Calibri" w:hAnsi="Calibri"/>
        </w:rPr>
        <w:suppressAutoHyphens w:val="off"/>
        <w:widowControl/>
        <w:autoSpaceDN/>
        <w:ind w:firstLine="709"/>
        <w:jc w:val="both"/>
      </w:pPr>
      <w:r w:rsidR="00f322b9" w:rsidRPr="00050d10">
        <w:rPr>
          <w:kern w:val="0"/>
          <w:lang w:bidi="ar-SA" w:eastAsia="en-US"/>
          <w:rFonts w:ascii="Calibri" w:eastAsia="Calibri" w:hAnsi="Calibri"/>
        </w:rPr>
        <w:t xml:space="preserve">Em resumo,</w:t>
      </w:r>
      <w:r w:rsidR="00f322b9" w:rsidRPr="00050d10">
        <w:rPr>
          <w:i/>
          <w:kern w:val="0"/>
          <w:lang w:bidi="ar-SA" w:eastAsia="en-US"/>
          <w:rFonts w:ascii="Calibri" w:eastAsia="Calibri" w:hAnsi="Calibri"/>
        </w:rPr>
        <w:t xml:space="preserve"> </w:t>
      </w:r>
      <w:r w:rsidR="00d93164" w:rsidRPr="00050d10">
        <w:rPr>
          <w:i/>
          <w:kern w:val="0"/>
          <w:lang w:bidi="ar-SA" w:eastAsia="en-US"/>
          <w:rFonts w:ascii="Times New Roman" w:eastAsia="Calibri" w:hAnsi="Times New Roman"/>
        </w:rPr>
        <w:t xml:space="preserve">ϕ(x)</w:t>
      </w:r>
      <w:r w:rsidR="00d93164" w:rsidRPr="00050d10">
        <w:rPr>
          <w:position w:val="-10"/>
          <w:kern w:val="0"/>
          <w:lang w:bidi="ar-SA" w:eastAsia="en-US"/>
          <w:rFonts w:ascii="Calibri" w:eastAsia="Calibri" w:hAnsi="Calibri"/>
        </w:rPr>
        <w:t xml:space="preserve"> </w:t>
      </w:r>
      <w:r w:rsidR="00f322b9" w:rsidRPr="00050d10">
        <w:rPr>
          <w:kern w:val="0"/>
          <w:lang w:bidi="ar-SA" w:eastAsia="en-US"/>
          <w:rFonts w:ascii="Calibri" w:eastAsia="Calibri" w:hAnsi="Calibri"/>
        </w:rPr>
        <w:t xml:space="preserve">representa </w:t>
      </w:r>
      <w:r w:rsidR="00295610" w:rsidRPr="00050d10">
        <w:rPr>
          <w:kern w:val="0"/>
          <w:lang w:bidi="ar-SA" w:eastAsia="en-US"/>
          <w:rFonts w:ascii="Calibri" w:eastAsia="Calibri" w:hAnsi="Calibri"/>
        </w:rPr>
        <w:t xml:space="preserve">a distribuição de intensidade da luz à medida que ela propaga no material</w:t>
      </w:r>
      <w:r w:rsidR="00a440dd">
        <w:rPr>
          <w:kern w:val="0"/>
          <w:lang w:bidi="ar-SA" w:eastAsia="en-US"/>
          <w:rFonts w:ascii="Calibri" w:eastAsia="Calibri" w:hAnsi="Calibri"/>
        </w:rPr>
        <w:t xml:space="preserve">.</w:t>
      </w:r>
      <w:r w:rsidR="00724fd9">
        <w:rPr>
          <w:kern w:val="0"/>
          <w:lang w:bidi="ar-SA" w:eastAsia="en-US"/>
          <w:rFonts w:ascii="Calibri" w:eastAsia="Calibri" w:hAnsi="Calibri"/>
        </w:rPr>
        <w:t xml:space="preserve"> </w:t>
      </w:r>
      <w:r w:rsidR="00a440dd">
        <w:rPr>
          <w:kern w:val="0"/>
          <w:lang w:bidi="ar-SA" w:eastAsia="en-US"/>
          <w:rFonts w:ascii="Calibri" w:eastAsia="Calibri" w:hAnsi="Calibri"/>
        </w:rPr>
        <w:t xml:space="preserve">Q</w:t>
      </w:r>
      <w:r w:rsidR="00724fd9">
        <w:rPr>
          <w:kern w:val="0"/>
          <w:lang w:bidi="ar-SA" w:eastAsia="en-US"/>
          <w:rFonts w:ascii="Calibri" w:eastAsia="Calibri" w:hAnsi="Calibri"/>
        </w:rPr>
        <w:t xml:space="preserve">uanto maior o coeficiente de absorção mais rápido será a absorção da energia do fóton pelo semicondutor, </w:t>
      </w:r>
      <w:r w:rsidR="00ba6eed">
        <w:rPr>
          <w:kern w:val="0"/>
          <w:lang w:bidi="ar-SA" w:eastAsia="en-US"/>
          <w:rFonts w:ascii="Calibri" w:eastAsia="Calibri" w:hAnsi="Calibri"/>
        </w:rPr>
        <w:t xml:space="preserve">sendo que </w:t>
      </w:r>
      <w:r w:rsidR="007a5044">
        <w:rPr>
          <w:kern w:val="0"/>
          <w:lang w:bidi="ar-SA" w:eastAsia="en-US"/>
          <w:rFonts w:ascii="Calibri" w:eastAsia="Calibri" w:hAnsi="Calibri"/>
        </w:rPr>
        <w:t xml:space="preserve">esse</w:t>
      </w:r>
      <w:r w:rsidR="00f322b9" w:rsidRPr="00050d10">
        <w:rPr>
          <w:kern w:val="0"/>
          <w:lang w:bidi="ar-SA" w:eastAsia="en-US"/>
          <w:rFonts w:ascii="Calibri" w:eastAsia="Calibri" w:hAnsi="Calibri"/>
        </w:rPr>
        <w:t xml:space="preserve"> coeficiente de absorção</w:t>
      </w:r>
      <w:r w:rsidR="00ba6eed">
        <w:rPr>
          <w:kern w:val="0"/>
          <w:lang w:bidi="ar-SA" w:eastAsia="en-US"/>
          <w:rFonts w:ascii="Calibri" w:eastAsia="Calibri" w:hAnsi="Calibri"/>
        </w:rPr>
        <w:t xml:space="preserve"> varia</w:t>
      </w:r>
      <w:r w:rsidR="007a5044">
        <w:rPr>
          <w:kern w:val="0"/>
          <w:lang w:bidi="ar-SA" w:eastAsia="en-US"/>
          <w:rFonts w:ascii="Calibri" w:eastAsia="Calibri" w:hAnsi="Calibri"/>
        </w:rPr>
        <w:t xml:space="preserve"> de acordo com </w:t>
      </w:r>
      <w:r w:rsidR="00f322b9" w:rsidRPr="00050d10">
        <w:rPr>
          <w:kern w:val="0"/>
          <w:lang w:bidi="ar-SA" w:eastAsia="en-US"/>
          <w:rFonts w:ascii="Calibri" w:eastAsia="Calibri" w:hAnsi="Calibri"/>
        </w:rPr>
        <w:t xml:space="preserve">a energia do fóton </w:t>
      </w:r>
      <w:r w:rsidR="00295610" w:rsidRPr="00050d10">
        <w:rPr>
          <w:kern w:val="0"/>
          <w:lang w:bidi="ar-SA" w:eastAsia="en-US"/>
          <w:rFonts w:ascii="Calibri" w:eastAsia="Calibri" w:hAnsi="Calibri"/>
        </w:rPr>
        <w:t xml:space="preserve">incidente </w:t>
      </w:r>
      <w:r w:rsidR="00f322b9" w:rsidRPr="00050d10">
        <w:rPr>
          <w:kern w:val="0"/>
          <w:lang w:bidi="ar-SA" w:eastAsia="en-US"/>
          <w:rFonts w:ascii="Calibri" w:eastAsia="Calibri" w:hAnsi="Calibri"/>
        </w:rPr>
        <w:t xml:space="preserve">e </w:t>
      </w:r>
      <w:r w:rsidR="00a440dd">
        <w:rPr>
          <w:kern w:val="0"/>
          <w:lang w:bidi="ar-SA" w:eastAsia="en-US"/>
          <w:rFonts w:ascii="Calibri" w:eastAsia="Calibri" w:hAnsi="Calibri"/>
        </w:rPr>
        <w:t xml:space="preserve">com </w:t>
      </w:r>
      <w:r w:rsidR="00295610" w:rsidRPr="00050d10">
        <w:rPr>
          <w:kern w:val="0"/>
          <w:lang w:bidi="ar-SA" w:eastAsia="en-US"/>
          <w:rFonts w:ascii="Calibri" w:eastAsia="Calibri" w:hAnsi="Calibri"/>
        </w:rPr>
        <w:t xml:space="preserve">a estrutura de bandas</w:t>
      </w:r>
      <w:r w:rsidR="007a5044">
        <w:rPr>
          <w:kern w:val="0"/>
          <w:lang w:bidi="ar-SA" w:eastAsia="en-US"/>
          <w:rFonts w:ascii="Calibri" w:eastAsia="Calibri" w:hAnsi="Calibri"/>
        </w:rPr>
        <w:t xml:space="preserve"> do semicondutor</w:t>
      </w:r>
      <w:r w:rsidR="00295610" w:rsidRPr="00050d10">
        <w:rPr>
          <w:kern w:val="0"/>
          <w:lang w:bidi="ar-SA" w:eastAsia="en-US"/>
          <w:rFonts w:ascii="Calibri" w:eastAsia="Calibri" w:hAnsi="Calibri"/>
        </w:rPr>
        <w:t xml:space="preserve">.</w:t>
      </w:r>
      <w:r w:rsidR="00a95131" w:rsidRPr="00050d10">
        <w:rPr>
          <w:kern w:val="0"/>
          <w:lang w:bidi="ar-SA" w:eastAsia="en-US"/>
          <w:rFonts w:ascii="Calibri" w:eastAsia="Calibri" w:hAnsi="Calibri"/>
        </w:rPr>
        <w:t xml:space="preserve"> </w:t>
      </w:r>
      <w:r w:rsidR="00295610" w:rsidRPr="00050d10">
        <w:rPr>
          <w:kern w:val="0"/>
          <w:lang w:bidi="ar-SA" w:eastAsia="en-US"/>
          <w:rFonts w:ascii="Calibri" w:eastAsia="Calibri" w:hAnsi="Calibri"/>
        </w:rPr>
        <w:t xml:space="preserve">A</w:t>
      </w:r>
      <w:r w:rsidR="00f322b9" w:rsidRPr="00050d10">
        <w:rPr>
          <w:kern w:val="0"/>
          <w:lang w:bidi="ar-SA" w:eastAsia="en-US"/>
          <w:rFonts w:ascii="Calibri" w:eastAsia="Calibri" w:hAnsi="Calibri"/>
        </w:rPr>
        <w:t xml:space="preserve"> figura 3.</w:t>
      </w:r>
      <w:r w:rsidR="007a5044">
        <w:rPr>
          <w:kern w:val="0"/>
          <w:lang w:bidi="ar-SA" w:eastAsia="en-US"/>
          <w:rFonts w:ascii="Calibri" w:eastAsia="Calibri" w:hAnsi="Calibri"/>
        </w:rPr>
        <w:t xml:space="preserve">5</w:t>
      </w:r>
      <w:r w:rsidR="00f322b9" w:rsidRPr="00050d10">
        <w:rPr>
          <w:kern w:val="0"/>
          <w:lang w:bidi="ar-SA" w:eastAsia="en-US"/>
          <w:rFonts w:ascii="Calibri" w:eastAsia="Calibri" w:hAnsi="Calibri"/>
        </w:rPr>
        <w:t xml:space="preserve"> mostra </w:t>
      </w:r>
      <w:r w:rsidR="00295610" w:rsidRPr="00050d10">
        <w:rPr>
          <w:kern w:val="0"/>
          <w:lang w:bidi="ar-SA" w:eastAsia="en-US"/>
          <w:rFonts w:ascii="Calibri" w:eastAsia="Calibri" w:hAnsi="Calibri"/>
        </w:rPr>
        <w:t xml:space="preserve">o compo</w:t>
      </w:r>
      <w:r w:rsidR="00295610" w:rsidRPr="00050d10">
        <w:rPr>
          <w:kern w:val="0"/>
          <w:lang w:bidi="ar-SA" w:eastAsia="en-US"/>
          <w:rFonts w:ascii="Calibri" w:eastAsia="Calibri" w:hAnsi="Calibri"/>
        </w:rPr>
        <w:t xml:space="preserve">r</w:t>
      </w:r>
      <w:r w:rsidR="00295610" w:rsidRPr="00050d10">
        <w:rPr>
          <w:kern w:val="0"/>
          <w:lang w:bidi="ar-SA" w:eastAsia="en-US"/>
          <w:rFonts w:ascii="Calibri" w:eastAsia="Calibri" w:hAnsi="Calibri"/>
        </w:rPr>
        <w:t xml:space="preserve">tamento</w:t>
      </w:r>
      <w:r w:rsidR="00f322b9" w:rsidRPr="00050d10">
        <w:rPr>
          <w:kern w:val="0"/>
          <w:lang w:bidi="ar-SA" w:eastAsia="en-US"/>
          <w:rFonts w:ascii="Calibri" w:eastAsia="Calibri" w:hAnsi="Calibri"/>
        </w:rPr>
        <w:t xml:space="preserve"> do coeficiente de absorção </w:t>
      </w:r>
      <w:r w:rsidR="00295610" w:rsidRPr="00050d10">
        <w:rPr>
          <w:kern w:val="0"/>
          <w:lang w:bidi="ar-SA" w:eastAsia="en-US"/>
          <w:rFonts w:ascii="Calibri" w:eastAsia="Calibri" w:hAnsi="Calibri"/>
        </w:rPr>
        <w:t xml:space="preserve">em função do</w:t>
      </w:r>
      <w:r w:rsidR="00f322b9" w:rsidRPr="00050d10">
        <w:rPr>
          <w:kern w:val="0"/>
          <w:lang w:bidi="ar-SA" w:eastAsia="en-US"/>
          <w:rFonts w:ascii="Calibri" w:eastAsia="Calibri" w:hAnsi="Calibri"/>
        </w:rPr>
        <w:t xml:space="preserve"> comprimento de onda para </w:t>
      </w:r>
      <w:r w:rsidR="00295610" w:rsidRPr="00050d10">
        <w:rPr>
          <w:kern w:val="0"/>
          <w:lang w:bidi="ar-SA" w:eastAsia="en-US"/>
          <w:rFonts w:ascii="Calibri" w:eastAsia="Calibri" w:hAnsi="Calibri"/>
        </w:rPr>
        <w:t xml:space="preserve">diferentes</w:t>
      </w:r>
      <w:r w:rsidR="00f322b9" w:rsidRPr="00050d10">
        <w:rPr>
          <w:kern w:val="0"/>
          <w:lang w:bidi="ar-SA" w:eastAsia="en-US"/>
          <w:rFonts w:ascii="Calibri" w:eastAsia="Calibri" w:hAnsi="Calibri"/>
        </w:rPr>
        <w:t xml:space="preserve"> sem</w:t>
      </w:r>
      <w:r w:rsidR="00f322b9" w:rsidRPr="00050d10">
        <w:rPr>
          <w:kern w:val="0"/>
          <w:lang w:bidi="ar-SA" w:eastAsia="en-US"/>
          <w:rFonts w:ascii="Calibri" w:eastAsia="Calibri" w:hAnsi="Calibri"/>
        </w:rPr>
        <w:t xml:space="preserve">i</w:t>
      </w:r>
      <w:r w:rsidR="00f322b9" w:rsidRPr="00050d10">
        <w:rPr>
          <w:kern w:val="0"/>
          <w:lang w:bidi="ar-SA" w:eastAsia="en-US"/>
          <w:rFonts w:ascii="Calibri" w:eastAsia="Calibri" w:hAnsi="Calibri"/>
        </w:rPr>
        <w:t xml:space="preserve">condut</w:t>
      </w:r>
      <w:r w:rsidR="00f322b9" w:rsidRPr="00050d10">
        <w:rPr>
          <w:kern w:val="0"/>
          <w:lang w:bidi="ar-SA" w:eastAsia="en-US"/>
          <w:rFonts w:ascii="Calibri" w:eastAsia="Calibri" w:hAnsi="Calibri"/>
        </w:rPr>
        <w:t xml:space="preserve">o</w:t>
      </w:r>
      <w:r w:rsidR="00f322b9" w:rsidRPr="00050d10">
        <w:rPr>
          <w:kern w:val="0"/>
          <w:lang w:bidi="ar-SA" w:eastAsia="en-US"/>
          <w:rFonts w:ascii="Calibri" w:eastAsia="Calibri" w:hAnsi="Calibri"/>
        </w:rPr>
        <w:t xml:space="preserve">res.</w:t>
      </w:r>
      <w:r w:rsidR="00f322b9" w:rsidRPr="00f322b9">
        <w:rPr>
          <w:kern w:val="0"/>
          <w:lang w:bidi="ar-SA" w:eastAsia="en-US"/>
          <w:rFonts w:ascii="Calibri" w:eastAsia="Calibri" w:hAnsi="Calibri"/>
        </w:rPr>
      </w:r>
    </w:p>
    <w:p w:rsidP="005a10da">
      <w:pPr>
        <w:pStyle w:val="Normal"/>
        <w:keepNext/>
        <w:suppressAutoHyphens w:val="off"/>
        <w:widowControl/>
        <w:autoSpaceDN/>
        <w:jc w:val="center"/>
      </w:pPr>
      <w:r w:rsidR="00aa103c" w:rsidRPr="00f322b9">
        <w:rPr>
          <w:sz w:val="22"/>
          <w:kern w:val="0"/>
          <w:szCs w:val="22"/>
          <w:noProof/>
          <w:lang w:bidi="ar-SA" w:eastAsia="pt-BR"/>
          <w:rFonts w:ascii="Calibri" w:eastAsia="Calibri" w:hAnsi="Calibri"/>
        </w:rPr>
        <w:pict>
          <v:shapetype id="_x0000_t75" coordsize="21600,21600" o:spt="75" filled="f" stroked="f">
            <v:stroke joinstyle="miter"/>
            <v:path o:extrusionok="f"/>
            <o:lock aspectratio="t" v:ext="edit"/>
          </v:shapetype>
          <v:shape id="_x0000_i1080" type="#_x0000_t75" style="width:227.385pt;height:297.558pt;" o:bordertopcolor="auto" o:borderleftcolor="auto" o:borderbottomcolor="auto" o:borderrightcolor="auto">
            <v:imagedata o:title="" r:id="rId48"/>
            <w10:bordertop type="none" width="0"/>
            <w10:borderleft type="none" width="0"/>
            <w10:borderbottom type="none" width="0"/>
            <w10:borderright type="none" width="0"/>
          </v:shape>
        </w:pict>
      </w:r>
      <w:r w:rsidR="007707d0"/>
    </w:p>
    <w:p w:rsidP="00a440dd">
      <w:pPr>
        <w:pStyle w:val="Caption"/>
        <w:rPr>
          <w:i w:val="false"/>
          <w:kern w:val="0"/>
          <w:lang w:bidi="ar-SA" w:eastAsia="en-US"/>
          <w:rFonts w:ascii="Calibri" w:eastAsia="Calibri" w:hAnsi="Calibri"/>
          <w:color w:val="000000"/>
        </w:rPr>
        <w:spacing w:after="0" w:before="0"/>
        <w:jc w:val="both"/>
      </w:pPr>
      <w:bookmarkStart w:id="67" w:name="_Toc520928543"/>
      <w:r w:rsidR="00984fe7">
        <w:rPr>
          <w:i w:val="false"/>
          <w:kern w:val="0"/>
          <w:lang w:bidi="ar-SA" w:eastAsia="en-US"/>
          <w:rFonts w:ascii="Calibri" w:eastAsia="Calibri" w:hAnsi="Calibri"/>
          <w:color w:val="000000"/>
        </w:rPr>
        <w:t xml:space="preserve">Figura 3</w:t>
      </w:r>
      <w:r w:rsidR="00984fe7" w:rsidRPr="00a95131">
        <w:rPr>
          <w:i w:val="false"/>
          <w:kern w:val="0"/>
          <w:lang w:bidi="ar-SA" w:eastAsia="en-US"/>
          <w:rFonts w:ascii="Calibri" w:eastAsia="Calibri" w:hAnsi="Calibri"/>
          <w:color w:val="000000"/>
        </w:rPr>
        <w:t xml:space="preserve">.</w:t>
      </w:r>
      <w:r w:rsidR="00724fd9">
        <w:rPr>
          <w:i w:val="false"/>
          <w:kern w:val="0"/>
          <w:lang w:bidi="ar-SA" w:eastAsia="en-US"/>
          <w:rFonts w:ascii="Calibri" w:eastAsia="Calibri" w:hAnsi="Calibri"/>
          <w:color w:val="000000"/>
        </w:rPr>
        <w:t xml:space="preserve"> </w:t>
      </w:r>
      <w:r w:rsidR="007707d0" w:rsidRPr="00a95131">
        <w:rPr>
          <w:i w:val="false"/>
          <w:kern w:val="0"/>
          <w:lang w:bidi="ar-SA" w:eastAsia="en-US"/>
          <w:rFonts w:ascii="Calibri" w:eastAsia="Calibri" w:hAnsi="Calibri"/>
          <w:color w:val="000000"/>
        </w:rPr>
        <w:fldChar w:fldCharType="begin"/>
      </w:r>
      <w:r w:rsidR="007707d0" w:rsidRPr="00a95131">
        <w:rPr>
          <w:i w:val="false"/>
          <w:kern w:val="0"/>
          <w:lang w:bidi="ar-SA" w:eastAsia="en-US"/>
          <w:rFonts w:ascii="Calibri" w:eastAsia="Calibri" w:hAnsi="Calibri"/>
          <w:color w:val="000000"/>
        </w:rPr>
        <w:instrText xml:space="preserve"> SEQ Figura_3. \* ARABIC </w:instrText>
      </w:r>
      <w:r w:rsidR="007707d0" w:rsidRPr="00a95131">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5</w:t>
      </w:r>
      <w:r w:rsidR="007707d0" w:rsidRPr="00a95131">
        <w:rPr>
          <w:i w:val="false"/>
          <w:kern w:val="0"/>
          <w:lang w:bidi="ar-SA" w:eastAsia="en-US"/>
          <w:rFonts w:ascii="Calibri" w:eastAsia="Calibri" w:hAnsi="Calibri"/>
          <w:color w:val="000000"/>
        </w:rPr>
        <w:fldChar w:fldCharType="end"/>
      </w:r>
      <w:r w:rsidR="00984fe7" w:rsidRPr="00a95131">
        <w:rPr>
          <w:i w:val="false"/>
          <w:kern w:val="0"/>
          <w:lang w:bidi="ar-SA" w:eastAsia="en-US"/>
          <w:rFonts w:ascii="Calibri" w:eastAsia="Calibri" w:hAnsi="Calibri"/>
          <w:color w:val="000000"/>
        </w:rPr>
        <w:t xml:space="preserve"> –</w:t>
      </w:r>
      <w:r w:rsidR="00984fe7">
        <w:rPr>
          <w:i w:val="false"/>
          <w:kern w:val="0"/>
          <w:lang w:bidi="ar-SA" w:eastAsia="en-US"/>
          <w:rFonts w:ascii="Calibri" w:eastAsia="Calibri" w:hAnsi="Calibri"/>
          <w:color w:val="000000"/>
        </w:rPr>
        <w:t xml:space="preserve"> </w:t>
      </w:r>
      <w:r w:rsidR="00984fe7" w:rsidRPr="00a95131">
        <w:rPr>
          <w:i w:val="false"/>
          <w:kern w:val="0"/>
          <w:lang w:bidi="ar-SA" w:eastAsia="en-US"/>
          <w:rFonts w:ascii="Calibri" w:eastAsia="Calibri" w:hAnsi="Calibri"/>
          <w:color w:val="000000"/>
        </w:rPr>
        <w:t xml:space="preserve">C</w:t>
      </w:r>
      <w:r w:rsidR="007707d0" w:rsidRPr="007707d0">
        <w:rPr>
          <w:i w:val="false"/>
          <w:kern w:val="0"/>
          <w:lang w:bidi="ar-SA" w:eastAsia="en-US"/>
          <w:rFonts w:ascii="Calibri" w:eastAsia="Calibri" w:hAnsi="Calibri"/>
          <w:color w:val="000000"/>
        </w:rPr>
        <w:t xml:space="preserve">oeficiente de absorção versus comprimento de onda </w:t>
      </w:r>
      <w:r w:rsidR="007707d0" w:rsidRPr="005908b6">
        <w:rPr>
          <w:i w:val="false"/>
          <w:kern w:val="0"/>
          <w:lang w:bidi="ar-SA" w:eastAsia="en-US"/>
          <w:rFonts w:ascii="Calibri" w:eastAsia="Calibri" w:hAnsi="Calibri"/>
          <w:color w:val="000000"/>
        </w:rPr>
        <w:t xml:space="preserve">para </w:t>
      </w:r>
      <w:r w:rsidR="00295610" w:rsidRPr="005908b6">
        <w:rPr>
          <w:i w:val="false"/>
          <w:kern w:val="0"/>
          <w:lang w:bidi="ar-SA" w:eastAsia="en-US"/>
          <w:rFonts w:ascii="Calibri" w:eastAsia="Calibri" w:hAnsi="Calibri"/>
          <w:color w:val="000000"/>
        </w:rPr>
        <w:t xml:space="preserve">diferentes</w:t>
      </w:r>
      <w:r w:rsidR="007707d0" w:rsidRPr="005908b6">
        <w:rPr>
          <w:i w:val="false"/>
          <w:kern w:val="0"/>
          <w:lang w:bidi="ar-SA" w:eastAsia="en-US"/>
          <w:rFonts w:ascii="Calibri" w:eastAsia="Calibri" w:hAnsi="Calibri"/>
          <w:color w:val="000000"/>
        </w:rPr>
        <w:t xml:space="preserve"> </w:t>
      </w:r>
      <w:r w:rsidR="00a440dd" w:rsidRPr="005908b6">
        <w:rPr>
          <w:i w:val="false"/>
          <w:kern w:val="0"/>
          <w:lang w:bidi="ar-SA" w:eastAsia="en-US"/>
          <w:rFonts w:ascii="Calibri" w:eastAsia="Calibri" w:hAnsi="Calibri"/>
          <w:color w:val="000000"/>
        </w:rPr>
        <w:t xml:space="preserve">semi</w:t>
      </w:r>
      <w:r w:rsidR="00a440dd">
        <w:rPr>
          <w:i w:val="false"/>
          <w:kern w:val="0"/>
          <w:lang w:bidi="ar-SA" w:eastAsia="en-US"/>
          <w:rFonts w:ascii="Calibri" w:eastAsia="Calibri" w:hAnsi="Calibri"/>
          <w:color w:val="000000"/>
        </w:rPr>
        <w:t xml:space="preserve">c</w:t>
      </w:r>
      <w:r w:rsidR="00a440dd" w:rsidRPr="005908b6">
        <w:rPr>
          <w:i w:val="false"/>
          <w:kern w:val="0"/>
          <w:lang w:bidi="ar-SA" w:eastAsia="en-US"/>
          <w:rFonts w:ascii="Calibri" w:eastAsia="Calibri" w:hAnsi="Calibri"/>
          <w:color w:val="000000"/>
        </w:rPr>
        <w:t xml:space="preserve">ondutores</w:t>
      </w:r>
      <w:r w:rsidR="007707d0" w:rsidRPr="005908b6">
        <w:rPr>
          <w:i w:val="false"/>
          <w:kern w:val="0"/>
          <w:lang w:bidi="ar-SA" w:eastAsia="en-US"/>
          <w:rFonts w:ascii="Calibri" w:eastAsia="Calibri" w:hAnsi="Calibri"/>
          <w:color w:val="000000"/>
        </w:rPr>
        <w:t xml:space="preserve"> [2].</w:t>
      </w:r>
      <w:bookmarkEnd w:id="67"/>
      <w:r w:rsidR="00f322b9" w:rsidRPr="007707d0">
        <w:rPr>
          <w:i w:val="false"/>
          <w:kern w:val="0"/>
          <w:lang w:bidi="ar-SA" w:eastAsia="en-US"/>
          <w:rFonts w:ascii="Calibri" w:eastAsia="Calibri" w:hAnsi="Calibri"/>
          <w:color w:val="000000"/>
        </w:rPr>
      </w:r>
    </w:p>
    <w:p w:rsidP="005a10da">
      <w:pPr>
        <w:pStyle w:val="Normal"/>
        <w:rPr>
          <w:kern w:val="0"/>
          <w:lang w:bidi="ar-SA" w:eastAsia="en-US"/>
          <w:rFonts w:ascii="Calibri" w:eastAsia="Calibri" w:hAnsi="Calibri"/>
        </w:rPr>
        <w:suppressAutoHyphens w:val="off"/>
        <w:widowControl/>
        <w:autoSpaceDN/>
        <w:jc w:val="both"/>
      </w:pPr>
      <w:r w:rsid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ca66f6">
        <w:rPr>
          <w:kern w:val="0"/>
          <w:lang w:bidi="ar-SA" w:eastAsia="en-US"/>
          <w:rFonts w:ascii="Calibri" w:eastAsia="Calibri" w:hAnsi="Calibri"/>
        </w:rPr>
        <w:t xml:space="preserve">D</w:t>
      </w:r>
      <w:r w:rsidR="00ca66f6" w:rsidRPr="00f4348c">
        <w:rPr>
          <w:kern w:val="0"/>
          <w:lang w:bidi="ar-SA" w:eastAsia="en-US"/>
          <w:rFonts w:ascii="Calibri" w:eastAsia="Calibri" w:hAnsi="Calibri"/>
        </w:rPr>
        <w:t xml:space="preserve">evido às diferenças entre os índices de refração do ar e do semicondutor</w:t>
      </w:r>
      <w:r w:rsidR="00ca66f6">
        <w:rPr>
          <w:kern w:val="0"/>
          <w:lang w:bidi="ar-SA" w:eastAsia="en-US"/>
          <w:rFonts w:ascii="Calibri" w:eastAsia="Calibri" w:hAnsi="Calibri"/>
        </w:rPr>
        <w:t xml:space="preserve">, </w:t>
      </w:r>
      <w:r w:rsidR="00fe36b5">
        <w:rPr>
          <w:kern w:val="0"/>
          <w:lang w:bidi="ar-SA" w:eastAsia="en-US"/>
          <w:rFonts w:ascii="Calibri" w:eastAsia="Calibri" w:hAnsi="Calibri"/>
        </w:rPr>
        <w:t xml:space="preserve">ocorre</w:t>
      </w:r>
      <w:r w:rsidR="00fe36b5" w:rsidRPr="00f4348c">
        <w:rPr>
          <w:kern w:val="0"/>
          <w:lang w:bidi="ar-SA" w:eastAsia="en-US"/>
          <w:rFonts w:ascii="Calibri" w:eastAsia="Calibri" w:hAnsi="Calibri"/>
        </w:rPr>
        <w:t xml:space="preserve"> reflexão da luz</w:t>
      </w:r>
      <w:r w:rsidR="00fe36b5">
        <w:rPr>
          <w:kern w:val="0"/>
          <w:lang w:bidi="ar-SA" w:eastAsia="en-US"/>
          <w:rFonts w:ascii="Calibri" w:eastAsia="Calibri" w:hAnsi="Calibri"/>
        </w:rPr>
        <w:t xml:space="preserve"> q</w:t>
      </w:r>
      <w:r w:rsidR="005644f8" w:rsidRPr="00f4348c">
        <w:rPr>
          <w:kern w:val="0"/>
          <w:lang w:bidi="ar-SA" w:eastAsia="en-US"/>
          <w:rFonts w:ascii="Calibri" w:eastAsia="Calibri" w:hAnsi="Calibri"/>
        </w:rPr>
        <w:t xml:space="preserve">uando os fótons atingem o semicondutor,</w:t>
      </w:r>
      <w:r w:rsidR="00f4348c" w:rsidRPr="00f4348c">
        <w:rPr>
          <w:kern w:val="0"/>
          <w:lang w:bidi="ar-SA" w:eastAsia="en-US"/>
          <w:rFonts w:ascii="Calibri" w:eastAsia="Calibri" w:hAnsi="Calibri"/>
        </w:rPr>
        <w:t xml:space="preserve"> </w:t>
      </w:r>
      <w:r w:rsidR="00fe36b5">
        <w:rPr>
          <w:kern w:val="0"/>
          <w:lang w:bidi="ar-SA" w:eastAsia="en-US"/>
          <w:rFonts w:ascii="Calibri" w:eastAsia="Calibri" w:hAnsi="Calibri"/>
        </w:rPr>
        <w:t xml:space="preserve">a incidência luminosa pode acontecer em várias direções, porém, para facilitar os cálculos, será considerada a incidência perpendicular, sendo o coeficiente de reflexão dado por,</w:t>
      </w:r>
      <w:r w:rsidR="005644f8">
        <w:rPr>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f450ef">
              <w:rPr>
                <w:position w:val="-32"/>
              </w:rPr>
              <w:object w:dxaOrig="2520" w:dyaOrig="800">
                <v:shapetype id="_x0000_t75" coordsize="21600,21600" o:spt="75" filled="f" stroked="f">
                  <v:stroke joinstyle="miter"/>
                  <v:path o:extrusionok="f"/>
                  <o:lock aspectratio="t" v:ext="edit"/>
                </v:shapetype>
                <v:shape id="_x0000_i1081" type="#_x0000_t75" style="width:126pt;height:40pt;" o:ole="t" o:bordertopcolor="auto" o:borderleftcolor="auto" o:borderbottomcolor="auto" o:borderrightcolor="auto">
                  <v:imagedata o:title="" r:id="rId49"/>
                  <w10:bordertop type="none" width="0"/>
                  <w10:borderleft type="none" width="0"/>
                  <w10:borderbottom type="none" width="0"/>
                  <w10:borderright type="none" width="0"/>
                </v:shape>
                <o:OLEObject Type="Embed" ProgID="Equation.DSMT4" ShapeID="_x0000_i1081" DrawAspect="Content" ObjectID="_1588621538" r:id="rId50"/>
              </w:object>
            </w:r>
            <w:r w:rsidR="00f450ef"/>
            <w:r w:rsidR="00f450ef" w:rsidRPr="00366ec4">
              <w:rPr>
                <w:kern w:val="0"/>
                <w:lang w:bidi="ar-SA" w:eastAsia="en-US"/>
                <w:rFonts w:ascii="Calibri" w:eastAsia="Calibri" w:hAnsi="Calibri"/>
              </w:rPr>
              <w:t xml:space="preserve">.</w:t>
            </w:r>
            <w:r w:rsidR="00f450e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f450ef" w:rsidRPr="00366ec4">
              <w:rPr>
                <w:kern w:val="0"/>
                <w:lang w:bidi="ar-SA" w:eastAsia="en-US"/>
                <w:rFonts w:ascii="Calibri" w:eastAsia="Calibri" w:hAnsi="Calibri"/>
              </w:rPr>
              <w:t xml:space="preserve">(3.6)</w:t>
            </w:r>
            <w:r w:rsidR="00f450ef"/>
          </w:p>
        </w:tc>
      </w:tr>
    </w:tbl>
    <w:p w:rsidP="005a10da">
      <w:pPr>
        <w:pStyle w:val="Normal"/>
        <w:rPr>
          <w:kern w:val="0"/>
          <w:lang w:bidi="ar-SA" w:eastAsia="en-US"/>
          <w:rFonts w:ascii="Calibri" w:eastAsia="Calibri" w:hAnsi="Calibri"/>
        </w:rPr>
        <w:suppressAutoHyphens w:val="off"/>
        <w:widowControl/>
        <w:autoSpaceDN/>
        <w:ind w:firstLine="709"/>
        <w:jc w:val="both"/>
      </w:pPr>
      <w:r w:rsidR="00fe36b5">
        <w:rPr>
          <w:kern w:val="0"/>
          <w:lang w:bidi="ar-SA" w:eastAsia="en-US"/>
          <w:rFonts w:ascii="Calibri" w:eastAsia="Calibri" w:hAnsi="Calibri"/>
        </w:rPr>
        <w:t xml:space="preserve">O coeficiente de reflexão é necessário para se calcular a quantidade de fótons que são transmitidos ao semicondutor, ou seja, (</w:t>
      </w:r>
      <w:r w:rsidR="00fe36b5" w:rsidRPr="00fe36b5">
        <w:rPr>
          <w:i/>
          <w:kern w:val="0"/>
          <w:lang w:bidi="ar-SA" w:eastAsia="en-US"/>
          <w:rFonts w:ascii="Times New Roman" w:eastAsia="Calibri" w:hAnsi="Times New Roman"/>
        </w:rPr>
        <w:t xml:space="preserve">1-R</w:t>
      </w:r>
      <w:r w:rsidR="00fe36b5" w:rsidRPr="00fe36b5">
        <w:rPr>
          <w:i/>
          <w:vertAlign w:val="subscript"/>
          <w:kern w:val="0"/>
          <w:lang w:bidi="ar-SA" w:eastAsia="en-US"/>
          <w:rFonts w:ascii="Times New Roman" w:eastAsia="Calibri" w:hAnsi="Times New Roman"/>
        </w:rPr>
        <w:t xml:space="preserve">flec</w:t>
      </w:r>
      <w:r w:rsidR="00fe36b5">
        <w:rPr>
          <w:kern w:val="0"/>
          <w:lang w:bidi="ar-SA" w:eastAsia="en-US"/>
          <w:rFonts w:ascii="Calibri" w:eastAsia="Calibri" w:hAnsi="Calibri"/>
        </w:rPr>
        <w:t xml:space="preserve">) dos fótons incide</w:t>
      </w:r>
      <w:r w:rsidR="00fe36b5">
        <w:rPr>
          <w:kern w:val="0"/>
          <w:lang w:bidi="ar-SA" w:eastAsia="en-US"/>
          <w:rFonts w:ascii="Calibri" w:eastAsia="Calibri" w:hAnsi="Calibri"/>
        </w:rPr>
        <w:t xml:space="preserve">n</w:t>
      </w:r>
      <w:r w:rsidR="00fe36b5">
        <w:rPr>
          <w:kern w:val="0"/>
          <w:lang w:bidi="ar-SA" w:eastAsia="en-US"/>
          <w:rFonts w:ascii="Calibri" w:eastAsia="Calibri" w:hAnsi="Calibri"/>
        </w:rPr>
        <w:t xml:space="preserve">tes penetram no semicondutor para serem absorvidos. Dessa forma, </w:t>
      </w:r>
      <w:r w:rsidR="00f322b9" w:rsidRPr="005908b6">
        <w:rPr>
          <w:kern w:val="0"/>
          <w:lang w:bidi="ar-SA" w:eastAsia="en-US"/>
          <w:rFonts w:ascii="Calibri" w:eastAsia="Calibri" w:hAnsi="Calibri"/>
        </w:rPr>
        <w:t xml:space="preserve">a</w:t>
      </w:r>
      <w:r w:rsidR="00022ace" w:rsidRPr="005908b6">
        <w:rPr>
          <w:kern w:val="0"/>
          <w:lang w:bidi="ar-SA" w:eastAsia="en-US"/>
          <w:rFonts w:ascii="Calibri" w:eastAsia="Calibri" w:hAnsi="Calibri"/>
        </w:rPr>
        <w:t xml:space="preserve"> intensidade de fótons absorvidos</w:t>
      </w:r>
      <w:r w:rsidR="00f322b9" w:rsidRPr="005908b6">
        <w:rPr>
          <w:kern w:val="0"/>
          <w:lang w:bidi="ar-SA" w:eastAsia="en-US"/>
          <w:rFonts w:ascii="Calibri" w:eastAsia="Calibri" w:hAnsi="Calibri"/>
        </w:rPr>
        <w:t xml:space="preserve"> pelo sem</w:t>
      </w:r>
      <w:r w:rsidR="00f322b9" w:rsidRPr="005908b6">
        <w:rPr>
          <w:kern w:val="0"/>
          <w:lang w:bidi="ar-SA" w:eastAsia="en-US"/>
          <w:rFonts w:ascii="Calibri" w:eastAsia="Calibri" w:hAnsi="Calibri"/>
        </w:rPr>
        <w:t xml:space="preserve">i</w:t>
      </w:r>
      <w:r w:rsidR="00f322b9" w:rsidRPr="005908b6">
        <w:rPr>
          <w:kern w:val="0"/>
          <w:lang w:bidi="ar-SA" w:eastAsia="en-US"/>
          <w:rFonts w:ascii="Calibri" w:eastAsia="Calibri" w:hAnsi="Calibri"/>
        </w:rPr>
        <w:t xml:space="preserve">condutor será dada por,</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f56baa" w:rsidRPr="005908b6">
              <w:rPr>
                <w:position w:val="-12"/>
              </w:rPr>
              <w:object w:dxaOrig="1100" w:dyaOrig="380">
                <v:shapetype id="_x0000_t75" coordsize="21600,21600" o:spt="75" filled="f" stroked="f">
                  <v:stroke joinstyle="miter"/>
                  <v:path o:extrusionok="f"/>
                  <o:lock aspectratio="t" v:ext="edit"/>
                </v:shapetype>
                <v:shape id="_x0000_i1082" type="#_x0000_t75" style="width:55pt;height:19pt;" o:ole="t" o:bordertopcolor="auto" o:borderleftcolor="auto" o:borderbottomcolor="auto" o:borderrightcolor="auto">
                  <v:imagedata o:title="" r:id="rId51"/>
                  <w10:bordertop type="none" width="0"/>
                  <w10:borderleft type="none" width="0"/>
                  <w10:borderbottom type="none" width="0"/>
                  <w10:borderright type="none" width="0"/>
                </v:shape>
                <o:OLEObject Type="Embed" ProgID="Equation.DSMT4" ShapeID="_x0000_i1082" DrawAspect="Content" ObjectID="_1573561552" r:id="rId52"/>
              </w:object>
            </w:r>
            <w:r w:rsidR="00f56baa" w:rsidRPr="005908b6"/>
            <w:r w:rsidR="00f56baa" w:rsidRPr="005908b6">
              <w:rPr>
                <w:kern w:val="0"/>
                <w:lang w:bidi="ar-SA" w:eastAsia="en-US"/>
                <w:rFonts w:ascii="Calibri" w:eastAsia="Calibri" w:hAnsi="Calibri"/>
              </w:rPr>
              <w:t xml:space="preserve">.</w:t>
            </w:r>
            <w:r w:rsidR="00f56baa" w:rsidRPr="005908b6"/>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f56baa" w:rsidRPr="005908b6">
              <w:rPr>
                <w:kern w:val="0"/>
                <w:lang w:bidi="ar-SA" w:eastAsia="en-US"/>
                <w:rFonts w:ascii="Calibri" w:eastAsia="Calibri" w:hAnsi="Calibri"/>
              </w:rPr>
              <w:t xml:space="preserve">(3.7)</w:t>
            </w:r>
            <w:r w:rsidR="00f56baa" w:rsidRPr="005908b6"/>
          </w:p>
        </w:tc>
      </w:tr>
    </w:tbl>
    <w:p w:rsidP="005a10da">
      <w:pPr>
        <w:pStyle w:val="Normal"/>
        <w:rPr>
          <w:kern w:val="0"/>
          <w:lang w:bidi="ar-SA" w:eastAsia="en-US"/>
          <w:rFonts w:ascii="Calibri" w:eastAsia="Calibri" w:hAnsi="Calibri"/>
        </w:rPr>
        <w:suppressAutoHyphens w:val="off"/>
        <w:widowControl/>
        <w:autoSpaceDN/>
        <w:jc w:val="both"/>
      </w:pPr>
      <w:r w:rsidR="008a39d6">
        <w:rPr>
          <w:kern w:val="0"/>
          <w:lang w:bidi="ar-SA" w:eastAsia="en-US"/>
          <w:rFonts w:ascii="Calibri" w:eastAsia="Calibri" w:hAnsi="Calibri"/>
        </w:rPr>
      </w:r>
    </w:p>
    <w:p w:rsidP="00065d00">
      <w:pPr>
        <w:pStyle w:val="Subtitle"/>
        <w:rPr>
          <w:caps/>
          <w:lang w:bidi="ar-SA" w:eastAsia="en-US"/>
          <w:rFonts w:eastAsia="Calibri"/>
        </w:rPr>
        <w:spacing w:after="0"/>
        <w:jc w:val="both"/>
      </w:pPr>
      <w:bookmarkStart w:id="68" w:name="_Toc520928594"/>
      <w:r w:rsidR="00065d00" w:rsidRPr="003d6dd3">
        <w:rPr>
          <w:caps/>
          <w:lang w:bidi="ar-SA" w:eastAsia="en-US"/>
          <w:rFonts w:eastAsia="Calibri"/>
        </w:rPr>
        <w:t xml:space="preserve">3.</w:t>
      </w:r>
      <w:r w:rsidR="00065d00">
        <w:rPr>
          <w:caps/>
          <w:lang w:bidi="ar-SA" w:eastAsia="en-US"/>
          <w:rFonts w:eastAsia="Calibri"/>
        </w:rPr>
        <w:t xml:space="preserve">2</w:t>
      </w:r>
      <w:r w:rsidR="00065d00" w:rsidRPr="003d6dd3">
        <w:rPr>
          <w:caps/>
          <w:lang w:bidi="ar-SA" w:eastAsia="en-US"/>
          <w:rFonts w:eastAsia="Calibri"/>
        </w:rPr>
        <w:t xml:space="preserve">. </w:t>
      </w:r>
      <w:r w:rsidR="00bb7ebb">
        <w:rPr>
          <w:caps/>
          <w:lang w:bidi="ar-SA" w:eastAsia="en-US"/>
          <w:rFonts w:eastAsia="Calibri"/>
        </w:rPr>
        <w:t xml:space="preserve">absorção da luz no</w:t>
      </w:r>
      <w:r w:rsidR="00234999">
        <w:rPr>
          <w:caps/>
          <w:lang w:bidi="ar-SA" w:eastAsia="en-US"/>
          <w:rFonts w:eastAsia="Calibri"/>
        </w:rPr>
        <w:t xml:space="preserve"> pixel 3t-aps do chip ir2</w:t>
      </w:r>
      <w:bookmarkEnd w:id="68"/>
      <w:r w:rsidR="00065d00" w:rsidRPr="003d6dd3">
        <w:rPr>
          <w:caps/>
          <w:lang w:bidi="ar-SA" w:eastAsia="en-US"/>
          <w:rFonts w:eastAsia="Calibri"/>
        </w:rPr>
      </w:r>
    </w:p>
    <w:p w:rsidP="00c857c2">
      <w:pPr>
        <w:pStyle w:val="Subtitle"/>
        <w:rPr>
          <w:caps/>
          <w:lang w:bidi="ar-SA" w:eastAsia="en-US"/>
          <w:rFonts w:eastAsia="Calibri"/>
        </w:rPr>
        <w:spacing w:after="0"/>
        <w:jc w:val="both"/>
      </w:pPr>
      <w:r w:rsidR="00065d00">
        <w:rPr>
          <w:caps/>
          <w:lang w:bidi="ar-SA" w:eastAsia="en-US"/>
          <w:rFonts w:eastAsia="Calibri"/>
        </w:rPr>
      </w:r>
    </w:p>
    <w:p w:rsidP="00be1d3d">
      <w:pPr>
        <w:pStyle w:val="Normal"/>
        <w:rPr>
          <w:kern w:val="0"/>
          <w:lang w:bidi="ar-SA" w:eastAsia="en-US"/>
          <w:rFonts w:ascii="Calibri" w:eastAsia="Calibri" w:hAnsi="Calibri"/>
        </w:rPr>
        <w:suppressAutoHyphens w:val="off"/>
        <w:widowControl/>
        <w:autoSpaceDN/>
        <w:ind w:firstLine="709"/>
        <w:jc w:val="both"/>
      </w:pPr>
      <w:r w:rsidR="001a647c">
        <w:rPr>
          <w:kern w:val="0"/>
          <w:lang w:bidi="ar-SA" w:eastAsia="en-US"/>
          <w:rFonts w:ascii="Calibri" w:eastAsia="Calibri" w:hAnsi="Calibri"/>
        </w:rPr>
        <w:t xml:space="preserve">Um f</w:t>
      </w:r>
      <w:r w:rsidR="001a647c" w:rsidRPr="00493f93">
        <w:rPr>
          <w:kern w:val="0"/>
          <w:lang w:bidi="ar-SA" w:eastAsia="en-US"/>
          <w:rFonts w:ascii="Calibri" w:eastAsia="Calibri" w:hAnsi="Calibri"/>
        </w:rPr>
        <w:t xml:space="preserve">otodiodo de junção </w:t>
      </w:r>
      <w:r w:rsidR="001a647c" w:rsidRPr="00493f93">
        <w:rPr>
          <w:caps/>
          <w:kern w:val="0"/>
          <w:lang w:bidi="ar-SA" w:eastAsia="en-US"/>
          <w:rFonts w:ascii="Calibri" w:eastAsia="Calibri" w:hAnsi="Calibri"/>
        </w:rPr>
        <w:t xml:space="preserve">PN</w:t>
      </w:r>
      <w:r w:rsidR="001a647c" w:rsidRPr="00493f93">
        <w:rPr>
          <w:kern w:val="0"/>
          <w:lang w:bidi="ar-SA" w:eastAsia="en-US"/>
          <w:rFonts w:ascii="Calibri" w:eastAsia="Calibri" w:hAnsi="Calibri"/>
        </w:rPr>
        <w:t xml:space="preserve"> é </w:t>
      </w:r>
      <w:r w:rsidR="001a647c">
        <w:rPr>
          <w:kern w:val="0"/>
          <w:lang w:bidi="ar-SA" w:eastAsia="en-US"/>
          <w:rFonts w:ascii="Calibri" w:eastAsia="Calibri" w:hAnsi="Calibri"/>
        </w:rPr>
        <w:t xml:space="preserve">basicamente </w:t>
      </w:r>
      <w:r w:rsidR="001a647c" w:rsidRPr="00493f93">
        <w:rPr>
          <w:kern w:val="0"/>
          <w:lang w:bidi="ar-SA" w:eastAsia="en-US"/>
          <w:rFonts w:ascii="Calibri" w:eastAsia="Calibri" w:hAnsi="Calibri"/>
        </w:rPr>
        <w:t xml:space="preserve">um diodo </w:t>
      </w:r>
      <w:r w:rsidR="001a647c">
        <w:rPr>
          <w:caps/>
          <w:kern w:val="0"/>
          <w:lang w:bidi="ar-SA" w:eastAsia="en-US"/>
          <w:rFonts w:ascii="Calibri" w:eastAsia="Calibri" w:hAnsi="Calibri"/>
        </w:rPr>
        <w:t xml:space="preserve">P</w:t>
      </w:r>
      <w:r w:rsidR="001a647c" w:rsidRPr="00493f93">
        <w:rPr>
          <w:caps/>
          <w:kern w:val="0"/>
          <w:lang w:bidi="ar-SA" w:eastAsia="en-US"/>
          <w:rFonts w:ascii="Calibri" w:eastAsia="Calibri" w:hAnsi="Calibri"/>
        </w:rPr>
        <w:t xml:space="preserve">N</w:t>
      </w:r>
      <w:r w:rsidR="001a647c" w:rsidRPr="00493f93">
        <w:rPr>
          <w:kern w:val="0"/>
          <w:lang w:bidi="ar-SA" w:eastAsia="en-US"/>
          <w:rFonts w:ascii="Calibri" w:eastAsia="Calibri" w:hAnsi="Calibri"/>
        </w:rPr>
        <w:t xml:space="preserve"> polarizado </w:t>
      </w:r>
      <w:r w:rsidR="001a647c">
        <w:rPr>
          <w:kern w:val="0"/>
          <w:lang w:bidi="ar-SA" w:eastAsia="en-US"/>
          <w:rFonts w:ascii="Calibri" w:eastAsia="Calibri" w:hAnsi="Calibri"/>
        </w:rPr>
        <w:t xml:space="preserve">reversamente no qual </w:t>
      </w:r>
      <w:r w:rsidR="000e0ce7">
        <w:rPr>
          <w:kern w:val="0"/>
          <w:lang w:bidi="ar-SA" w:eastAsia="en-US"/>
          <w:rFonts w:ascii="Calibri" w:eastAsia="Calibri" w:hAnsi="Calibri"/>
        </w:rPr>
        <w:t xml:space="preserve">os fótons são absorvidos</w:t>
      </w:r>
      <w:r w:rsidR="001a647c">
        <w:rPr>
          <w:kern w:val="0"/>
          <w:lang w:bidi="ar-SA" w:eastAsia="en-US"/>
          <w:rFonts w:ascii="Calibri" w:eastAsia="Calibri" w:hAnsi="Calibri"/>
        </w:rPr>
        <w:t xml:space="preserve"> </w:t>
      </w:r>
      <w:r w:rsidR="000e0ce7">
        <w:rPr>
          <w:kern w:val="0"/>
          <w:lang w:bidi="ar-SA" w:eastAsia="en-US"/>
          <w:rFonts w:ascii="Calibri" w:eastAsia="Calibri" w:hAnsi="Calibri"/>
        </w:rPr>
        <w:t xml:space="preserve">na</w:t>
      </w:r>
      <w:r w:rsidR="001a647c">
        <w:rPr>
          <w:kern w:val="0"/>
          <w:lang w:bidi="ar-SA" w:eastAsia="en-US"/>
          <w:rFonts w:ascii="Calibri" w:eastAsia="Calibri" w:hAnsi="Calibri"/>
        </w:rPr>
        <w:t xml:space="preserve"> camada de depleção formada </w:t>
      </w:r>
      <w:r w:rsidR="00be1d3d">
        <w:rPr>
          <w:kern w:val="0"/>
          <w:lang w:bidi="ar-SA" w:eastAsia="en-US"/>
          <w:rFonts w:ascii="Calibri" w:eastAsia="Calibri" w:hAnsi="Calibri"/>
        </w:rPr>
        <w:t xml:space="preserve">devido à junção metalúrgica</w:t>
      </w:r>
      <w:r w:rsidR="001a647c" w:rsidRPr="00493f93">
        <w:rPr>
          <w:kern w:val="0"/>
          <w:lang w:bidi="ar-SA" w:eastAsia="en-US"/>
          <w:rFonts w:ascii="Calibri" w:eastAsia="Calibri" w:hAnsi="Calibri"/>
        </w:rPr>
        <w:t xml:space="preserve">.</w:t>
      </w:r>
      <w:r w:rsidR="00be1d3d">
        <w:rPr>
          <w:kern w:val="0"/>
          <w:lang w:bidi="ar-SA" w:eastAsia="en-US"/>
          <w:rFonts w:ascii="Calibri" w:eastAsia="Calibri" w:hAnsi="Calibri"/>
        </w:rPr>
        <w:t xml:space="preserve"> O fotodi</w:t>
      </w:r>
      <w:r w:rsidR="00be1d3d">
        <w:rPr>
          <w:kern w:val="0"/>
          <w:lang w:bidi="ar-SA" w:eastAsia="en-US"/>
          <w:rFonts w:ascii="Calibri" w:eastAsia="Calibri" w:hAnsi="Calibri"/>
        </w:rPr>
        <w:t xml:space="preserve">o</w:t>
      </w:r>
      <w:r w:rsidR="00be1d3d">
        <w:rPr>
          <w:kern w:val="0"/>
          <w:lang w:bidi="ar-SA" w:eastAsia="en-US"/>
          <w:rFonts w:ascii="Calibri" w:eastAsia="Calibri" w:hAnsi="Calibri"/>
        </w:rPr>
        <w:t xml:space="preserve">do do chip IR2 foi</w:t>
      </w:r>
      <w:r w:rsidR="00be1d3d" w:rsidRPr="00913b5e">
        <w:rPr>
          <w:kern w:val="0"/>
          <w:lang w:bidi="ar-SA" w:eastAsia="en-US"/>
          <w:rFonts w:ascii="Calibri" w:eastAsia="Calibri" w:hAnsi="Calibri"/>
        </w:rPr>
        <w:t xml:space="preserve"> fabricado </w:t>
      </w:r>
      <w:r w:rsidR="00be1d3d">
        <w:rPr>
          <w:kern w:val="0"/>
          <w:lang w:bidi="ar-SA" w:eastAsia="en-US"/>
          <w:rFonts w:ascii="Calibri" w:eastAsia="Calibri" w:hAnsi="Calibri"/>
        </w:rPr>
        <w:t xml:space="preserve">com</w:t>
      </w:r>
      <w:r w:rsidR="00be1d3d" w:rsidRPr="00913b5e">
        <w:rPr>
          <w:kern w:val="0"/>
          <w:lang w:bidi="ar-SA" w:eastAsia="en-US"/>
          <w:rFonts w:ascii="Calibri" w:eastAsia="Calibri" w:hAnsi="Calibri"/>
        </w:rPr>
        <w:t xml:space="preserve"> </w:t>
      </w:r>
      <w:r w:rsidR="00be1d3d">
        <w:rPr>
          <w:kern w:val="0"/>
          <w:lang w:bidi="ar-SA" w:eastAsia="en-US"/>
          <w:rFonts w:ascii="Calibri" w:eastAsia="Calibri" w:hAnsi="Calibri"/>
        </w:rPr>
        <w:t xml:space="preserve">um tipo </w:t>
      </w:r>
      <w:r w:rsidR="000e0ce7">
        <w:rPr>
          <w:kern w:val="0"/>
          <w:lang w:bidi="ar-SA" w:eastAsia="en-US"/>
          <w:rFonts w:ascii="Calibri" w:eastAsia="Calibri" w:hAnsi="Calibri"/>
        </w:rPr>
        <w:t xml:space="preserve">especial de junção </w:t>
      </w:r>
      <w:r w:rsidR="00be1d3d">
        <w:rPr>
          <w:kern w:val="0"/>
          <w:lang w:bidi="ar-SA" w:eastAsia="en-US"/>
          <w:rFonts w:ascii="Calibri" w:eastAsia="Calibri" w:hAnsi="Calibri"/>
        </w:rPr>
        <w:t xml:space="preserve">denominada abrupta</w:t>
      </w:r>
      <w:r w:rsidR="00be1d3d" w:rsidRPr="00913b5e">
        <w:rPr>
          <w:kern w:val="0"/>
          <w:lang w:bidi="ar-SA" w:eastAsia="en-US"/>
          <w:rFonts w:ascii="Calibri" w:eastAsia="Calibri" w:hAnsi="Calibri"/>
        </w:rPr>
        <w:t xml:space="preserve">, </w:t>
      </w:r>
      <w:r w:rsidR="000e0ce7">
        <w:rPr>
          <w:kern w:val="0"/>
          <w:lang w:bidi="ar-SA" w:eastAsia="en-US"/>
          <w:rFonts w:ascii="Calibri" w:eastAsia="Calibri" w:hAnsi="Calibri"/>
        </w:rPr>
        <w:t xml:space="preserve">em que</w:t>
      </w:r>
      <w:r w:rsidR="00be1d3d" w:rsidRPr="00913b5e">
        <w:rPr>
          <w:kern w:val="0"/>
          <w:lang w:bidi="ar-SA" w:eastAsia="en-US"/>
          <w:rFonts w:ascii="Calibri" w:eastAsia="Calibri" w:hAnsi="Calibri"/>
        </w:rPr>
        <w:t xml:space="preserve"> a c</w:t>
      </w:r>
      <w:r w:rsidR="00be1d3d" w:rsidRPr="00913b5e">
        <w:rPr>
          <w:kern w:val="0"/>
          <w:lang w:bidi="ar-SA" w:eastAsia="en-US"/>
          <w:rFonts w:ascii="Calibri" w:eastAsia="Calibri" w:hAnsi="Calibri"/>
        </w:rPr>
        <w:t xml:space="preserve">a</w:t>
      </w:r>
      <w:r w:rsidR="00be1d3d" w:rsidRPr="00913b5e">
        <w:rPr>
          <w:kern w:val="0"/>
          <w:lang w:bidi="ar-SA" w:eastAsia="en-US"/>
          <w:rFonts w:ascii="Calibri" w:eastAsia="Calibri" w:hAnsi="Calibri"/>
        </w:rPr>
        <w:t xml:space="preserve">mada N</w:t>
      </w:r>
      <w:r w:rsidR="00be1d3d" w:rsidRPr="00913b5e">
        <w:rPr>
          <w:vertAlign w:val="superscript"/>
          <w:kern w:val="0"/>
          <w:lang w:bidi="ar-SA" w:eastAsia="en-US"/>
          <w:rFonts w:ascii="Calibri" w:eastAsia="Calibri" w:hAnsi="Calibri"/>
        </w:rPr>
        <w:t xml:space="preserve">+</w:t>
      </w:r>
      <w:r w:rsidR="00be1d3d" w:rsidRPr="00913b5e">
        <w:rPr>
          <w:kern w:val="0"/>
          <w:lang w:bidi="ar-SA" w:eastAsia="en-US"/>
          <w:rFonts w:ascii="Calibri" w:eastAsia="Calibri" w:hAnsi="Calibri"/>
        </w:rPr>
        <w:t xml:space="preserve"> </w:t>
      </w:r>
      <w:r w:rsidR="00be1d3d">
        <w:rPr>
          <w:kern w:val="0"/>
          <w:lang w:bidi="ar-SA" w:eastAsia="en-US"/>
          <w:rFonts w:ascii="Calibri" w:eastAsia="Calibri" w:hAnsi="Calibri"/>
        </w:rPr>
        <w:t xml:space="preserve">foi </w:t>
      </w:r>
      <w:r w:rsidR="00be1d3d" w:rsidRPr="00913b5e">
        <w:rPr>
          <w:kern w:val="0"/>
          <w:lang w:bidi="ar-SA" w:eastAsia="en-US"/>
          <w:rFonts w:ascii="Calibri" w:eastAsia="Calibri" w:hAnsi="Calibri"/>
        </w:rPr>
        <w:t xml:space="preserve">fortemente dopada</w:t>
      </w:r>
      <w:r w:rsidR="00be1d3d">
        <w:rPr>
          <w:kern w:val="0"/>
          <w:lang w:bidi="ar-SA" w:eastAsia="en-US"/>
          <w:rFonts w:ascii="Calibri" w:eastAsia="Calibri" w:hAnsi="Calibri"/>
        </w:rPr>
        <w:t xml:space="preserve"> co</w:t>
      </w:r>
      <w:r w:rsidR="00be1d3d">
        <w:rPr>
          <w:kern w:val="0"/>
          <w:lang w:bidi="ar-SA" w:eastAsia="en-US"/>
          <w:rFonts w:ascii="Calibri" w:eastAsia="Calibri" w:hAnsi="Calibri"/>
        </w:rPr>
        <w:t xml:space="preserve">n</w:t>
      </w:r>
      <w:r w:rsidR="00be1d3d">
        <w:rPr>
          <w:kern w:val="0"/>
          <w:lang w:bidi="ar-SA" w:eastAsia="en-US"/>
          <w:rFonts w:ascii="Calibri" w:eastAsia="Calibri" w:hAnsi="Calibri"/>
        </w:rPr>
        <w:t xml:space="preserve">figurando</w:t>
      </w:r>
      <w:r w:rsidR="000e0ce7">
        <w:rPr>
          <w:kern w:val="0"/>
          <w:lang w:bidi="ar-SA" w:eastAsia="en-US"/>
          <w:rFonts w:ascii="Calibri" w:eastAsia="Calibri" w:hAnsi="Calibri"/>
        </w:rPr>
        <w:t xml:space="preserve">,</w:t>
      </w:r>
      <w:r w:rsidR="00be1d3d">
        <w:rPr>
          <w:kern w:val="0"/>
          <w:lang w:bidi="ar-SA" w:eastAsia="en-US"/>
          <w:rFonts w:ascii="Calibri" w:eastAsia="Calibri" w:hAnsi="Calibri"/>
        </w:rPr>
        <w:t xml:space="preserve"> </w:t>
      </w:r>
      <w:r w:rsidR="000e0ce7">
        <w:rPr>
          <w:kern w:val="0"/>
          <w:lang w:bidi="ar-SA" w:eastAsia="en-US"/>
          <w:rFonts w:ascii="Calibri" w:eastAsia="Calibri" w:hAnsi="Calibri"/>
        </w:rPr>
        <w:t xml:space="preserve">assim, a</w:t>
      </w:r>
      <w:r w:rsidR="00be1d3d">
        <w:rPr>
          <w:kern w:val="0"/>
          <w:lang w:bidi="ar-SA" w:eastAsia="en-US"/>
          <w:rFonts w:ascii="Calibri" w:eastAsia="Calibri" w:hAnsi="Calibri"/>
        </w:rPr>
        <w:t xml:space="preserve"> junção como</w:t>
      </w:r>
      <w:r w:rsidR="00be1d3d" w:rsidRPr="00913b5e">
        <w:rPr>
          <w:kern w:val="0"/>
          <w:lang w:bidi="ar-SA" w:eastAsia="en-US"/>
          <w:rFonts w:ascii="Calibri" w:eastAsia="Calibri" w:hAnsi="Calibri"/>
        </w:rPr>
        <w:t xml:space="preserve"> N</w:t>
      </w:r>
      <w:r w:rsidR="00be1d3d" w:rsidRPr="00913b5e">
        <w:rPr>
          <w:vertAlign w:val="superscript"/>
          <w:kern w:val="0"/>
          <w:lang w:bidi="ar-SA" w:eastAsia="en-US"/>
          <w:rFonts w:ascii="Calibri" w:eastAsia="Calibri" w:hAnsi="Calibri"/>
        </w:rPr>
        <w:t xml:space="preserve">+</w:t>
      </w:r>
      <w:r w:rsidR="00be1d3d" w:rsidRPr="00913b5e">
        <w:rPr>
          <w:kern w:val="0"/>
          <w:lang w:bidi="ar-SA" w:eastAsia="en-US"/>
          <w:rFonts w:ascii="Calibri" w:eastAsia="Calibri" w:hAnsi="Calibri"/>
        </w:rPr>
        <w:t xml:space="preserve">P</w:t>
      </w:r>
      <w:r w:rsidR="00be1d3d">
        <w:rPr>
          <w:kern w:val="0"/>
          <w:lang w:bidi="ar-SA" w:eastAsia="en-US"/>
          <w:rFonts w:ascii="Calibri" w:eastAsia="Calibri" w:hAnsi="Calibri"/>
        </w:rPr>
        <w:t xml:space="preserve"> (</w:t>
      </w:r>
      <w:r w:rsidR="00be1d3d" w:rsidRPr="0025283b">
        <w:rPr>
          <w:i/>
          <w:kern w:val="0"/>
          <w:lang w:bidi="ar-SA" w:eastAsia="en-US"/>
          <w:rFonts w:ascii="Times New Roman" w:eastAsia="Calibri" w:hAnsi="Times New Roman"/>
        </w:rPr>
        <w:t xml:space="preserve">N</w:t>
      </w:r>
      <w:r w:rsidR="00be1d3d" w:rsidRPr="0025283b">
        <w:rPr>
          <w:i/>
          <w:vertAlign w:val="subscript"/>
          <w:kern w:val="0"/>
          <w:lang w:bidi="ar-SA" w:eastAsia="en-US"/>
          <w:rFonts w:ascii="Times New Roman" w:eastAsia="Calibri" w:hAnsi="Times New Roman"/>
        </w:rPr>
        <w:t xml:space="preserve">d</w:t>
      </w:r>
      <w:r w:rsidR="00be1d3d">
        <w:rPr>
          <w:i/>
          <w:vertAlign w:val="subscript"/>
          <w:kern w:val="0"/>
          <w:lang w:bidi="ar-SA" w:eastAsia="en-US"/>
          <w:rFonts w:ascii="Times New Roman" w:eastAsia="Calibri" w:hAnsi="Times New Roman"/>
        </w:rPr>
        <w:t xml:space="preserve"> </w:t>
      </w:r>
      <w:r w:rsidR="00be1d3d" w:rsidRPr="00de76ed">
        <w:rPr>
          <w:b/>
          <w:i/>
          <w:sz w:val="20"/>
          <w:kern w:val="0"/>
          <w:lang w:bidi="ar-SA" w:eastAsia="en-US"/>
          <w:rFonts w:ascii="Times New Roman" w:eastAsia="Calibri" w:hAnsi="Times New Roman"/>
        </w:rPr>
        <w:t xml:space="preserve">&gt;&gt;</w:t>
      </w:r>
      <w:r w:rsidR="00be1d3d">
        <w:rPr>
          <w:b/>
          <w:i/>
          <w:sz w:val="20"/>
          <w:kern w:val="0"/>
          <w:lang w:bidi="ar-SA" w:eastAsia="en-US"/>
          <w:rFonts w:ascii="Times New Roman" w:eastAsia="Calibri" w:hAnsi="Times New Roman"/>
        </w:rPr>
        <w:t xml:space="preserve"> </w:t>
      </w:r>
      <w:r w:rsidR="00be1d3d" w:rsidRPr="0025283b">
        <w:rPr>
          <w:i/>
          <w:kern w:val="0"/>
          <w:lang w:bidi="ar-SA" w:eastAsia="en-US"/>
          <w:rFonts w:ascii="Times New Roman" w:eastAsia="Calibri" w:hAnsi="Times New Roman"/>
        </w:rPr>
        <w:t xml:space="preserve">N</w:t>
      </w:r>
      <w:r w:rsidR="00be1d3d" w:rsidRPr="0025283b">
        <w:rPr>
          <w:i/>
          <w:vertAlign w:val="subscript"/>
          <w:kern w:val="0"/>
          <w:lang w:bidi="ar-SA" w:eastAsia="en-US"/>
          <w:rFonts w:ascii="Times New Roman" w:eastAsia="Calibri" w:hAnsi="Times New Roman"/>
        </w:rPr>
        <w:t xml:space="preserve">a</w:t>
      </w:r>
      <w:r w:rsidR="00be1d3d">
        <w:rPr>
          <w:kern w:val="0"/>
          <w:lang w:bidi="ar-SA" w:eastAsia="en-US"/>
          <w:rFonts w:ascii="Calibri" w:eastAsia="Calibri" w:hAnsi="Calibri"/>
        </w:rPr>
        <w:t xml:space="preserve">).</w:t>
      </w:r>
    </w:p>
    <w:p w:rsidP="00065d00">
      <w:pPr>
        <w:pStyle w:val="Normal"/>
        <w:rPr>
          <w:kern w:val="0"/>
          <w:lang w:bidi="ar-SA" w:eastAsia="en-US"/>
          <w:rFonts w:ascii="Calibri" w:eastAsia="Calibri" w:hAnsi="Calibri"/>
        </w:rPr>
        <w:suppressAutoHyphens w:val="off"/>
        <w:widowControl/>
        <w:autoSpaceDN/>
        <w:ind w:firstLine="709"/>
        <w:jc w:val="both"/>
      </w:pPr>
      <w:r w:rsidR="00be1d3d">
        <w:rPr>
          <w:kern w:val="0"/>
          <w:lang w:bidi="ar-SA" w:eastAsia="en-US"/>
          <w:rFonts w:ascii="Calibri" w:eastAsia="Calibri" w:hAnsi="Calibri"/>
        </w:rPr>
        <w:t xml:space="preserve">A</w:t>
      </w:r>
      <w:r w:rsidR="00bb7ebb">
        <w:rPr>
          <w:kern w:val="0"/>
          <w:lang w:bidi="ar-SA" w:eastAsia="en-US"/>
          <w:rFonts w:ascii="Calibri" w:eastAsia="Calibri" w:hAnsi="Calibri"/>
        </w:rPr>
        <w:t xml:space="preserve"> representação esquemática </w:t>
      </w:r>
      <w:r w:rsidR="00be1d3d">
        <w:rPr>
          <w:kern w:val="0"/>
          <w:lang w:bidi="ar-SA" w:eastAsia="en-US"/>
          <w:rFonts w:ascii="Calibri" w:eastAsia="Calibri" w:hAnsi="Calibri"/>
        </w:rPr>
        <w:t xml:space="preserve">de um fotodiodo presente em um pixel do sensor 3T-APS </w:t>
      </w:r>
      <w:r w:rsidR="00065d00">
        <w:rPr>
          <w:kern w:val="0"/>
          <w:lang w:bidi="ar-SA" w:eastAsia="en-US"/>
          <w:rFonts w:ascii="Calibri" w:eastAsia="Calibri" w:hAnsi="Calibri"/>
        </w:rPr>
        <w:t xml:space="preserve">é mostrad</w:t>
      </w:r>
      <w:r w:rsidR="00bb7ebb">
        <w:rPr>
          <w:kern w:val="0"/>
          <w:lang w:bidi="ar-SA" w:eastAsia="en-US"/>
          <w:rFonts w:ascii="Calibri" w:eastAsia="Calibri" w:hAnsi="Calibri"/>
        </w:rPr>
        <w:t xml:space="preserve">a</w:t>
      </w:r>
      <w:r w:rsidR="00065d00">
        <w:rPr>
          <w:kern w:val="0"/>
          <w:lang w:bidi="ar-SA" w:eastAsia="en-US"/>
          <w:rFonts w:ascii="Calibri" w:eastAsia="Calibri" w:hAnsi="Calibri"/>
        </w:rPr>
        <w:t xml:space="preserve"> </w:t>
      </w:r>
      <w:r w:rsidR="00065d00" w:rsidRPr="00aa3796">
        <w:rPr>
          <w:kern w:val="0"/>
          <w:lang w:bidi="ar-SA" w:eastAsia="en-US"/>
          <w:rFonts w:ascii="Calibri" w:eastAsia="Calibri" w:hAnsi="Calibri"/>
          <w:color w:val="000000"/>
        </w:rPr>
        <w:t xml:space="preserve">na figura 3.</w:t>
      </w:r>
      <w:r w:rsidR="00be1d3d" w:rsidRPr="00aa3796">
        <w:rPr>
          <w:kern w:val="0"/>
          <w:lang w:bidi="ar-SA" w:eastAsia="en-US"/>
          <w:rFonts w:ascii="Calibri" w:eastAsia="Calibri" w:hAnsi="Calibri"/>
          <w:color w:val="000000"/>
        </w:rPr>
        <w:t xml:space="preserve">6</w:t>
      </w:r>
      <w:r w:rsidR="00065d00" w:rsidRPr="00aa3796">
        <w:rPr>
          <w:kern w:val="0"/>
          <w:lang w:bidi="ar-SA" w:eastAsia="en-US"/>
          <w:rFonts w:ascii="Calibri" w:eastAsia="Calibri" w:hAnsi="Calibri"/>
          <w:color w:val="000000"/>
        </w:rPr>
        <w:t xml:space="preserve">, na</w:t>
      </w:r>
      <w:r w:rsidR="00065d00">
        <w:rPr>
          <w:kern w:val="0"/>
          <w:lang w:bidi="ar-SA" w:eastAsia="en-US"/>
          <w:rFonts w:ascii="Calibri" w:eastAsia="Calibri" w:hAnsi="Calibri"/>
        </w:rPr>
        <w:t xml:space="preserve"> qual a luz </w:t>
      </w:r>
      <w:r w:rsidR="00bb7ebb">
        <w:rPr>
          <w:kern w:val="0"/>
          <w:lang w:bidi="ar-SA" w:eastAsia="en-US"/>
          <w:rFonts w:ascii="Calibri" w:eastAsia="Calibri" w:hAnsi="Calibri"/>
        </w:rPr>
        <w:t xml:space="preserve">que </w:t>
      </w:r>
      <w:r w:rsidR="00065d00">
        <w:rPr>
          <w:kern w:val="0"/>
          <w:lang w:bidi="ar-SA" w:eastAsia="en-US"/>
          <w:rFonts w:ascii="Calibri" w:eastAsia="Calibri" w:hAnsi="Calibri"/>
        </w:rPr>
        <w:t xml:space="preserve">incide na região altamente dopada N</w:t>
      </w:r>
      <w:r w:rsidR="00065d00" w:rsidRPr="00d46040">
        <w:rPr>
          <w:vertAlign w:val="superscript"/>
          <w:kern w:val="0"/>
          <w:lang w:bidi="ar-SA" w:eastAsia="en-US"/>
          <w:rFonts w:ascii="Calibri" w:eastAsia="Calibri" w:hAnsi="Calibri"/>
        </w:rPr>
        <w:t xml:space="preserve">+</w:t>
      </w:r>
      <w:r w:rsidR="00bb7ebb">
        <w:rPr>
          <w:kern w:val="0"/>
          <w:lang w:bidi="ar-SA" w:eastAsia="en-US"/>
          <w:rFonts w:ascii="Calibri" w:eastAsia="Calibri" w:hAnsi="Calibri"/>
        </w:rPr>
        <w:t xml:space="preserve"> é</w:t>
      </w:r>
      <w:r w:rsidR="002c32d2">
        <w:rPr>
          <w:kern w:val="0"/>
          <w:lang w:bidi="ar-SA" w:eastAsia="en-US"/>
          <w:rFonts w:ascii="Calibri" w:eastAsia="Calibri" w:hAnsi="Calibri"/>
        </w:rPr>
        <w:t xml:space="preserve"> refletida ou a</w:t>
      </w:r>
      <w:r w:rsidR="002c32d2">
        <w:rPr>
          <w:kern w:val="0"/>
          <w:lang w:bidi="ar-SA" w:eastAsia="en-US"/>
          <w:rFonts w:ascii="Calibri" w:eastAsia="Calibri" w:hAnsi="Calibri"/>
        </w:rPr>
        <w:t xml:space="preserve">b</w:t>
      </w:r>
      <w:r w:rsidR="002c32d2">
        <w:rPr>
          <w:kern w:val="0"/>
          <w:lang w:bidi="ar-SA" w:eastAsia="en-US"/>
          <w:rFonts w:ascii="Calibri" w:eastAsia="Calibri" w:hAnsi="Calibri"/>
        </w:rPr>
        <w:t xml:space="preserve">sorvida</w:t>
      </w:r>
      <w:r w:rsidR="00bb7ebb">
        <w:rPr>
          <w:kern w:val="0"/>
          <w:lang w:bidi="ar-SA" w:eastAsia="en-US"/>
          <w:rFonts w:ascii="Calibri" w:eastAsia="Calibri" w:hAnsi="Calibri"/>
        </w:rPr>
        <w:t xml:space="preserve">.</w:t>
      </w:r>
      <w:r w:rsidR="00065d00">
        <w:rPr>
          <w:kern w:val="0"/>
          <w:lang w:bidi="ar-SA" w:eastAsia="en-US"/>
          <w:rFonts w:ascii="Calibri" w:eastAsia="Calibri" w:hAnsi="Calibri"/>
        </w:rPr>
      </w:r>
    </w:p>
    <w:p w:rsidP="00065d00">
      <w:pPr>
        <w:pStyle w:val="Normal"/>
        <w:keepNext/>
        <w:suppressAutoHyphens w:val="off"/>
        <w:widowControl/>
        <w:autoSpaceDN/>
        <w:ind w:firstLine="709"/>
        <w:jc w:val="center"/>
      </w:pPr>
      <w:r w:rsidR="00be047b">
        <w:pict>
          <v:shapetype id="_x0000_t75" coordsize="21600,21600" o:spt="75" filled="f" stroked="f">
            <v:stroke joinstyle="miter"/>
            <v:path o:extrusionok="f"/>
            <o:lock aspectratio="t" v:ext="edit"/>
          </v:shapetype>
          <v:shape id="_x0000_i1083" type="#_x0000_t75" style="width:288.712pt;height:142.169pt;" o:bordertopcolor="auto" o:borderleftcolor="auto" o:borderbottomcolor="auto" o:borderrightcolor="auto">
            <v:imagedata cropbottom="5711f" o:title="" r:id="rId53"/>
            <w10:bordertop type="none" width="0"/>
            <w10:borderleft type="none" width="0"/>
            <w10:borderbottom type="none" width="0"/>
            <w10:borderright type="none" width="0"/>
          </v:shape>
        </w:pict>
      </w:r>
      <w:r w:rsidR="00065d00"/>
    </w:p>
    <w:p w:rsidP="009a3957">
      <w:pPr>
        <w:pStyle w:val="Caption"/>
        <w:rPr>
          <w:i w:val="false"/>
          <w:kern w:val="0"/>
          <w:iCs w:val="false"/>
          <w:lang w:bidi="ar-SA" w:eastAsia="en-US"/>
          <w:rFonts w:ascii="Calibri" w:eastAsia="Calibri" w:hAnsi="Calibri"/>
        </w:rPr>
        <w:spacing w:after="0" w:before="0"/>
      </w:pPr>
      <w:bookmarkStart w:id="69" w:name="_Toc520928544"/>
      <w:r w:rsidR="00065d00" w:rsidRPr="0037002e">
        <w:rPr>
          <w:i w:val="false"/>
          <w:kern w:val="0"/>
          <w:iCs w:val="false"/>
          <w:lang w:bidi="ar-SA" w:eastAsia="en-US"/>
          <w:rFonts w:ascii="Calibri" w:eastAsia="Calibri" w:hAnsi="Calibri"/>
        </w:rPr>
        <w:t xml:space="preserve">Figura 3. </w:t>
      </w:r>
      <w:r w:rsidR="00065d00" w:rsidRPr="0037002e">
        <w:rPr>
          <w:i w:val="false"/>
          <w:kern w:val="0"/>
          <w:iCs w:val="false"/>
          <w:lang w:bidi="ar-SA" w:eastAsia="en-US"/>
          <w:rFonts w:ascii="Calibri" w:eastAsia="Calibri" w:hAnsi="Calibri"/>
        </w:rPr>
        <w:fldChar w:fldCharType="begin"/>
      </w:r>
      <w:r w:rsidR="00065d00" w:rsidRPr="0037002e">
        <w:rPr>
          <w:i w:val="false"/>
          <w:kern w:val="0"/>
          <w:iCs w:val="false"/>
          <w:lang w:bidi="ar-SA" w:eastAsia="en-US"/>
          <w:rFonts w:ascii="Calibri" w:eastAsia="Calibri" w:hAnsi="Calibri"/>
        </w:rPr>
        <w:instrText xml:space="preserve"> SEQ Figura_3. \* ARABIC </w:instrText>
      </w:r>
      <w:r w:rsidR="00065d00" w:rsidRPr="0037002e">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6</w:t>
      </w:r>
      <w:r w:rsidR="00065d00" w:rsidRPr="0037002e">
        <w:rPr>
          <w:i w:val="false"/>
          <w:kern w:val="0"/>
          <w:iCs w:val="false"/>
          <w:lang w:bidi="ar-SA" w:eastAsia="en-US"/>
          <w:rFonts w:ascii="Calibri" w:eastAsia="Calibri" w:hAnsi="Calibri"/>
        </w:rPr>
        <w:fldChar w:fldCharType="end"/>
      </w:r>
      <w:r w:rsidR="00065d00" w:rsidRPr="0037002e">
        <w:rPr>
          <w:i w:val="false"/>
          <w:kern w:val="0"/>
          <w:iCs w:val="false"/>
          <w:lang w:bidi="ar-SA" w:eastAsia="en-US"/>
          <w:rFonts w:ascii="Calibri" w:eastAsia="Calibri" w:hAnsi="Calibri"/>
        </w:rPr>
        <w:t xml:space="preserve"> – Pixel 3T-APS, reflexão no fotodiodo N</w:t>
      </w:r>
      <w:r w:rsidR="00065d00" w:rsidRPr="007e10cb">
        <w:rPr>
          <w:i w:val="false"/>
          <w:vertAlign w:val="superscript"/>
          <w:kern w:val="0"/>
          <w:iCs w:val="false"/>
          <w:lang w:bidi="ar-SA" w:eastAsia="en-US"/>
          <w:rFonts w:ascii="Calibri" w:eastAsia="Calibri" w:hAnsi="Calibri"/>
        </w:rPr>
        <w:t xml:space="preserve">+</w:t>
      </w:r>
      <w:r w:rsidR="00065d00" w:rsidRPr="0037002e">
        <w:rPr>
          <w:i w:val="false"/>
          <w:kern w:val="0"/>
          <w:iCs w:val="false"/>
          <w:lang w:bidi="ar-SA" w:eastAsia="en-US"/>
          <w:rFonts w:ascii="Calibri" w:eastAsia="Calibri" w:hAnsi="Calibri"/>
        </w:rPr>
        <w:t xml:space="preserve">P.</w:t>
      </w:r>
      <w:bookmarkEnd w:id="69"/>
      <w:r w:rsidR="00065d00" w:rsidRPr="0037002e">
        <w:rPr>
          <w:i w:val="false"/>
          <w:kern w:val="0"/>
          <w:iCs w:val="false"/>
          <w:lang w:bidi="ar-SA" w:eastAsia="en-US"/>
          <w:rFonts w:ascii="Calibri" w:eastAsia="Calibri" w:hAnsi="Calibri"/>
        </w:rPr>
      </w:r>
    </w:p>
    <w:p w:rsidP="00065d00">
      <w:pPr>
        <w:pStyle w:val="Normal"/>
        <w:rPr>
          <w:kern w:val="0"/>
          <w:lang w:bidi="ar-SA" w:eastAsia="en-US"/>
          <w:rFonts w:ascii="Calibri" w:eastAsia="Calibri" w:hAnsi="Calibri"/>
        </w:rPr>
        <w:suppressAutoHyphens w:val="off"/>
        <w:widowControl/>
        <w:autoSpaceDN/>
        <w:ind w:firstLine="709"/>
        <w:jc w:val="both"/>
      </w:pPr>
      <w:r w:rsidR="00065d00">
        <w:rPr>
          <w:kern w:val="0"/>
          <w:lang w:bidi="ar-SA" w:eastAsia="en-US"/>
          <w:rFonts w:ascii="Calibri" w:eastAsia="Calibri" w:hAnsi="Calibri"/>
        </w:rPr>
      </w:r>
    </w:p>
    <w:p w:rsidP="00065d00">
      <w:pPr>
        <w:pStyle w:val="Normal"/>
        <w:rPr>
          <w:kern w:val="0"/>
          <w:lang w:bidi="ar-SA" w:eastAsia="en-US"/>
          <w:rFonts w:ascii="Calibri" w:eastAsia="Calibri" w:hAnsi="Calibri"/>
        </w:rPr>
        <w:suppressAutoHyphens w:val="off"/>
        <w:widowControl/>
        <w:autoSpaceDN/>
        <w:ind w:firstLine="709"/>
        <w:jc w:val="both"/>
      </w:pPr>
      <w:r w:rsidR="008213de">
        <w:rPr>
          <w:kern w:val="0"/>
          <w:lang w:bidi="ar-SA" w:eastAsia="en-US"/>
          <w:rFonts w:ascii="Calibri" w:eastAsia="Calibri" w:hAnsi="Calibri"/>
        </w:rPr>
        <w:t xml:space="preserve">A</w:t>
      </w:r>
      <w:r w:rsidR="00065d00" w:rsidRPr="00f322b9">
        <w:rPr>
          <w:kern w:val="0"/>
          <w:lang w:bidi="ar-SA" w:eastAsia="en-US"/>
          <w:rFonts w:ascii="Calibri" w:eastAsia="Calibri" w:hAnsi="Calibri"/>
        </w:rPr>
        <w:t xml:space="preserve"> </w:t>
      </w:r>
      <w:r w:rsidR="00065d00">
        <w:rPr>
          <w:kern w:val="0"/>
          <w:lang w:bidi="ar-SA" w:eastAsia="en-US"/>
          <w:rFonts w:ascii="Calibri" w:eastAsia="Calibri" w:hAnsi="Calibri"/>
        </w:rPr>
        <w:t xml:space="preserve">camada</w:t>
      </w:r>
      <w:r w:rsidR="00065d00" w:rsidRPr="00f322b9">
        <w:rPr>
          <w:kern w:val="0"/>
          <w:lang w:bidi="ar-SA" w:eastAsia="en-US"/>
          <w:rFonts w:ascii="Calibri" w:eastAsia="Calibri" w:hAnsi="Calibri"/>
        </w:rPr>
        <w:t xml:space="preserve"> de depleção formada </w:t>
      </w:r>
      <w:r w:rsidR="008213de">
        <w:rPr>
          <w:kern w:val="0"/>
          <w:lang w:bidi="ar-SA" w:eastAsia="en-US"/>
          <w:rFonts w:ascii="Calibri" w:eastAsia="Calibri" w:hAnsi="Calibri"/>
        </w:rPr>
        <w:t xml:space="preserve">por essa junção tem largura</w:t>
      </w:r>
      <w:r w:rsidR="003d7d48">
        <w:rPr>
          <w:kern w:val="0"/>
          <w:lang w:bidi="ar-SA" w:eastAsia="en-US"/>
          <w:rFonts w:ascii="Calibri" w:eastAsia="Calibri" w:hAnsi="Calibri"/>
        </w:rPr>
        <w:t xml:space="preserve">,</w:t>
      </w:r>
      <w:r w:rsidR="008213de">
        <w:rPr>
          <w:kern w:val="0"/>
          <w:lang w:bidi="ar-SA" w:eastAsia="en-US"/>
          <w:rFonts w:ascii="Calibri" w:eastAsia="Calibri" w:hAnsi="Calibri"/>
        </w:rPr>
        <w:t xml:space="preserve"> </w:t>
      </w:r>
      <w:r w:rsidR="008213de" w:rsidRPr="002538dc">
        <w:rPr>
          <w:i/>
          <w:kern w:val="0"/>
          <w:lang w:bidi="ar-SA" w:eastAsia="en-US"/>
          <w:rFonts w:ascii="Times New Roman" w:eastAsia="Calibri" w:hAnsi="Times New Roman"/>
        </w:rPr>
        <w:t xml:space="preserve">W</w:t>
      </w:r>
      <w:r w:rsidR="003d7d48">
        <w:rPr>
          <w:i/>
          <w:kern w:val="0"/>
          <w:lang w:bidi="ar-SA" w:eastAsia="en-US"/>
          <w:rFonts w:ascii="Times New Roman" w:eastAsia="Calibri" w:hAnsi="Times New Roman"/>
        </w:rPr>
        <w:t xml:space="preserve">,</w:t>
      </w:r>
      <w:r w:rsidR="008213de">
        <w:rPr>
          <w:kern w:val="0"/>
          <w:lang w:bidi="ar-SA" w:eastAsia="en-US"/>
          <w:rFonts w:ascii="Calibri" w:eastAsia="Calibri" w:hAnsi="Calibri"/>
        </w:rPr>
        <w:t xml:space="preserve"> dada por,</w:t>
      </w:r>
      <w:r w:rsidR="00065d00">
        <w:rPr>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2a1e2e">
            <w:pPr>
              <w:pStyle w:val="Normal"/>
              <w:suppressAutoHyphens w:val="off"/>
              <w:widowControl/>
              <w:autoSpaceDN/>
              <w:jc w:val="center"/>
            </w:pPr>
            <w:r w:rsidR="00065d00">
              <w:rPr>
                <w:position w:val="-14"/>
              </w:rPr>
              <w:object w:dxaOrig="1280" w:dyaOrig="380">
                <v:shapetype id="_x0000_t75" coordsize="21600,21600" o:spt="75" filled="f" stroked="f">
                  <v:stroke joinstyle="miter"/>
                  <v:path o:extrusionok="f"/>
                  <o:lock aspectratio="t" v:ext="edit"/>
                </v:shapetype>
                <v:shape id="_x0000_i1084" type="#_x0000_t75" style="width:64pt;height:19pt;" o:ole="t" o:bordertopcolor="auto" o:borderleftcolor="auto" o:borderbottomcolor="auto" o:borderrightcolor="auto">
                  <v:imagedata o:title="" r:id="rId54"/>
                  <w10:bordertop type="none" width="0"/>
                  <w10:borderleft type="none" width="0"/>
                  <w10:borderbottom type="none" width="0"/>
                  <w10:borderright type="none" width="0"/>
                </v:shape>
                <o:OLEObject Type="Embed" ProgID="Equation.DSMT4" ShapeID="_x0000_i1084" DrawAspect="Content" ObjectID="_1590424029" r:id="rId55"/>
              </w:object>
            </w:r>
            <w:r w:rsidR="00065d00"/>
            <w:r w:rsidR="00065d00">
              <w:rPr>
                <w:kern w:val="0"/>
                <w:lang w:bidi="ar-SA" w:eastAsia="en-US"/>
                <w:rFonts w:ascii="Calibri" w:eastAsia="Calibri" w:hAnsi="Calibri"/>
              </w:rPr>
              <w:t xml:space="preserve">.</w:t>
            </w:r>
            <w:r w:rsidR="00065d00"/>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ba4d48">
            <w:pPr>
              <w:pStyle w:val="Normal"/>
              <w:suppressAutoHyphens w:val="off"/>
              <w:widowControl/>
              <w:autoSpaceDN/>
              <w:jc w:val="end"/>
            </w:pPr>
            <w:r w:rsidR="00065d00" w:rsidRPr="00366ec4">
              <w:rPr>
                <w:kern w:val="0"/>
                <w:lang w:bidi="ar-SA" w:eastAsia="en-US"/>
                <w:rFonts w:ascii="Calibri" w:eastAsia="Calibri" w:hAnsi="Calibri"/>
              </w:rPr>
              <w:t xml:space="preserve">(3.</w:t>
            </w:r>
            <w:r w:rsidR="00ba4d48">
              <w:rPr>
                <w:kern w:val="0"/>
                <w:lang w:bidi="ar-SA" w:eastAsia="en-US"/>
                <w:rFonts w:ascii="Calibri" w:eastAsia="Calibri" w:hAnsi="Calibri"/>
              </w:rPr>
              <w:t xml:space="preserve">8</w:t>
            </w:r>
            <w:r w:rsidR="00065d00" w:rsidRPr="00366ec4">
              <w:rPr>
                <w:kern w:val="0"/>
                <w:lang w:bidi="ar-SA" w:eastAsia="en-US"/>
                <w:rFonts w:ascii="Calibri" w:eastAsia="Calibri" w:hAnsi="Calibri"/>
              </w:rPr>
              <w:t xml:space="preserve">)       </w:t>
            </w:r>
            <w:r w:rsidR="00065d00"/>
          </w:p>
        </w:tc>
      </w:tr>
    </w:tbl>
    <w:p w:rsidP="00065d00">
      <w:pPr>
        <w:pStyle w:val="Normal"/>
        <w:rPr>
          <w:kern w:val="0"/>
          <w:lang w:bidi="ar-SA" w:eastAsia="en-US"/>
          <w:rFonts w:ascii="Calibri" w:eastAsia="Calibri" w:hAnsi="Calibri"/>
        </w:rPr>
        <w:suppressAutoHyphens w:val="off"/>
        <w:widowControl/>
        <w:autoSpaceDN/>
        <w:ind w:firstLine="709"/>
        <w:jc w:val="both"/>
      </w:pPr>
      <w:r w:rsidR="00065d00">
        <w:rPr>
          <w:kern w:val="0"/>
          <w:lang w:bidi="ar-SA" w:eastAsia="en-US"/>
          <w:rFonts w:ascii="Calibri" w:eastAsia="Calibri" w:hAnsi="Calibri"/>
        </w:rPr>
        <w:t xml:space="preserve">As</w:t>
      </w:r>
      <w:r w:rsidR="00065d00" w:rsidRPr="00f322b9">
        <w:rPr>
          <w:kern w:val="0"/>
          <w:lang w:bidi="ar-SA" w:eastAsia="en-US"/>
          <w:rFonts w:ascii="Calibri" w:eastAsia="Calibri" w:hAnsi="Calibri"/>
        </w:rPr>
        <w:t xml:space="preserve"> larguras das regiões de depleção geradas </w:t>
      </w:r>
      <w:r w:rsidR="00065d00">
        <w:rPr>
          <w:kern w:val="0"/>
          <w:lang w:bidi="ar-SA" w:eastAsia="en-US"/>
          <w:rFonts w:ascii="Calibri" w:eastAsia="Calibri" w:hAnsi="Calibri"/>
        </w:rPr>
        <w:t xml:space="preserve">em cada </w:t>
      </w:r>
      <w:r w:rsidR="00065d00" w:rsidRPr="005908b6">
        <w:rPr>
          <w:kern w:val="0"/>
          <w:lang w:bidi="ar-SA" w:eastAsia="en-US"/>
          <w:rFonts w:ascii="Calibri" w:eastAsia="Calibri" w:hAnsi="Calibri"/>
        </w:rPr>
        <w:t xml:space="preserve">região </w:t>
      </w:r>
      <w:r w:rsidR="00065d00" w:rsidRPr="00025e52">
        <w:rPr>
          <w:i/>
          <w:sz w:val="28"/>
          <w:kern w:val="0"/>
          <w:lang w:bidi="ar-SA" w:eastAsia="en-US"/>
          <w:rFonts w:ascii="Times New Roman" w:eastAsia="Calibri" w:hAnsi="Times New Roman"/>
        </w:rPr>
        <w:t xml:space="preserve">x</w:t>
      </w:r>
      <w:r w:rsidR="00065d00" w:rsidRPr="00025e52">
        <w:rPr>
          <w:i/>
          <w:sz w:val="18"/>
          <w:vertAlign w:val="subscript"/>
          <w:kern w:val="0"/>
          <w:lang w:bidi="ar-SA" w:eastAsia="en-US"/>
          <w:rFonts w:ascii="Times New Roman" w:eastAsia="Calibri" w:hAnsi="Times New Roman"/>
        </w:rPr>
        <w:t xml:space="preserve">N+</w:t>
      </w:r>
      <w:r w:rsidR="00065d00" w:rsidRPr="00025e52">
        <w:rPr>
          <w:sz w:val="18"/>
          <w:kern w:val="0"/>
          <w:lang w:bidi="ar-SA" w:eastAsia="en-US"/>
          <w:rFonts w:ascii="Calibri" w:eastAsia="Calibri" w:hAnsi="Calibri"/>
        </w:rPr>
        <w:t xml:space="preserve"> </w:t>
      </w:r>
      <w:r w:rsidR="00065d00" w:rsidRPr="005908b6">
        <w:rPr>
          <w:kern w:val="0"/>
          <w:lang w:bidi="ar-SA" w:eastAsia="en-US"/>
          <w:rFonts w:ascii="Calibri" w:eastAsia="Calibri" w:hAnsi="Calibri"/>
        </w:rPr>
        <w:t xml:space="preserve">e </w:t>
      </w:r>
      <w:r w:rsidR="00065d00" w:rsidRPr="00025e52">
        <w:rPr>
          <w:i/>
          <w:sz w:val="28"/>
          <w:kern w:val="0"/>
          <w:lang w:bidi="ar-SA" w:eastAsia="en-US"/>
          <w:rFonts w:ascii="Times New Roman" w:eastAsia="Calibri" w:hAnsi="Times New Roman"/>
        </w:rPr>
        <w:t xml:space="preserve">x</w:t>
      </w:r>
      <w:r w:rsidR="00065d00" w:rsidRPr="00025e52">
        <w:rPr>
          <w:i/>
          <w:sz w:val="18"/>
          <w:vertAlign w:val="subscript"/>
          <w:kern w:val="0"/>
          <w:lang w:bidi="ar-SA" w:eastAsia="en-US"/>
          <w:rFonts w:ascii="Times New Roman" w:eastAsia="Calibri" w:hAnsi="Times New Roman"/>
        </w:rPr>
        <w:t xml:space="preserve">P</w:t>
      </w:r>
      <w:r w:rsidR="00065d00" w:rsidRPr="00025e52">
        <w:rPr>
          <w:sz w:val="28"/>
          <w:kern w:val="0"/>
          <w:lang w:bidi="ar-SA" w:eastAsia="en-US"/>
          <w:rFonts w:ascii="Calibri" w:eastAsia="Calibri" w:hAnsi="Calibri"/>
        </w:rPr>
        <w:t xml:space="preserve"> </w:t>
      </w:r>
      <w:r w:rsidR="00065d00" w:rsidRPr="005908b6">
        <w:rPr>
          <w:kern w:val="0"/>
          <w:lang w:bidi="ar-SA" w:eastAsia="en-US"/>
          <w:rFonts w:ascii="Calibri" w:eastAsia="Calibri" w:hAnsi="Calibri"/>
        </w:rPr>
        <w:t xml:space="preserve">variam</w:t>
      </w:r>
      <w:r w:rsidR="00065d00" w:rsidRPr="00f322b9">
        <w:rPr>
          <w:kern w:val="0"/>
          <w:lang w:bidi="ar-SA" w:eastAsia="en-US"/>
          <w:rFonts w:ascii="Calibri" w:eastAsia="Calibri" w:hAnsi="Calibri"/>
        </w:rPr>
        <w:t xml:space="preserve"> de acordo </w:t>
      </w:r>
      <w:r w:rsidR="00065d00">
        <w:rPr>
          <w:kern w:val="0"/>
          <w:lang w:bidi="ar-SA" w:eastAsia="en-US"/>
          <w:rFonts w:ascii="Calibri" w:eastAsia="Calibri" w:hAnsi="Calibri"/>
        </w:rPr>
        <w:t xml:space="preserve">a tensão reversa aplicada ao fotodiodo e também</w:t>
      </w:r>
      <w:r w:rsidR="00774694">
        <w:rPr>
          <w:kern w:val="0"/>
          <w:lang w:bidi="ar-SA" w:eastAsia="en-US"/>
          <w:rFonts w:ascii="Calibri" w:eastAsia="Calibri" w:hAnsi="Calibri"/>
        </w:rPr>
        <w:t xml:space="preserve"> com a dopagem das regiões [1].</w:t>
      </w:r>
      <w:r w:rsidR="00065d00">
        <w:rPr>
          <w:kern w:val="0"/>
          <w:lang w:bidi="ar-SA" w:eastAsia="en-US"/>
          <w:rFonts w:ascii="Calibri" w:eastAsia="Calibri" w:hAnsi="Calibri"/>
        </w:rPr>
        <w:t xml:space="preserve"> </w:t>
      </w:r>
      <w:r w:rsidR="00065d00" w:rsidRPr="00f322b9">
        <w:rPr>
          <w:kern w:val="0"/>
          <w:lang w:bidi="ar-SA" w:eastAsia="en-US"/>
          <w:rFonts w:ascii="Calibri" w:eastAsia="Calibri" w:hAnsi="Calibri"/>
        </w:rPr>
      </w:r>
    </w:p>
    <w:p w:rsidP="00065d00">
      <w:pPr>
        <w:pStyle w:val="Normal"/>
        <w:rPr>
          <w:kern w:val="0"/>
          <w:lang w:bidi="ar-SA" w:eastAsia="en-US"/>
          <w:rFonts w:ascii="Calibri" w:eastAsia="Calibri" w:hAnsi="Calibri"/>
        </w:rPr>
        <w:suppressAutoHyphens w:val="off"/>
        <w:widowControl/>
        <w:autoSpaceDN/>
        <w:ind w:firstLine="709"/>
        <w:jc w:val="both"/>
      </w:pPr>
      <w:r w:rsidR="00a80fdc">
        <w:rPr>
          <w:kern w:val="0"/>
          <w:lang w:bidi="ar-SA" w:eastAsia="en-US"/>
          <w:rFonts w:ascii="Calibri" w:eastAsia="Calibri" w:hAnsi="Calibri"/>
        </w:rPr>
        <w:t xml:space="preserve">P</w:t>
      </w:r>
      <w:r w:rsidR="00d004e9">
        <w:rPr>
          <w:kern w:val="0"/>
          <w:lang w:bidi="ar-SA" w:eastAsia="en-US"/>
          <w:rFonts w:ascii="Calibri" w:eastAsia="Calibri" w:hAnsi="Calibri"/>
        </w:rPr>
        <w:t xml:space="preserve">ara ondas</w:t>
      </w:r>
      <w:r w:rsidR="003a7f63">
        <w:rPr>
          <w:kern w:val="0"/>
          <w:lang w:bidi="ar-SA" w:eastAsia="en-US"/>
          <w:rFonts w:ascii="Calibri" w:eastAsia="Calibri" w:hAnsi="Calibri"/>
        </w:rPr>
        <w:t xml:space="preserve"> de </w:t>
      </w:r>
      <w:r w:rsidR="003d142d">
        <w:rPr>
          <w:kern w:val="0"/>
          <w:lang w:bidi="ar-SA" w:eastAsia="en-US"/>
          <w:rFonts w:ascii="Calibri" w:eastAsia="Calibri" w:hAnsi="Calibri"/>
        </w:rPr>
        <w:t xml:space="preserve">baixa</w:t>
      </w:r>
      <w:r w:rsidR="003a7f63">
        <w:rPr>
          <w:kern w:val="0"/>
          <w:lang w:bidi="ar-SA" w:eastAsia="en-US"/>
          <w:rFonts w:ascii="Calibri" w:eastAsia="Calibri" w:hAnsi="Calibri"/>
        </w:rPr>
        <w:t xml:space="preserve"> frequência</w:t>
      </w:r>
      <w:r w:rsidR="00d004e9">
        <w:rPr>
          <w:kern w:val="0"/>
          <w:lang w:bidi="ar-SA" w:eastAsia="en-US"/>
          <w:rFonts w:ascii="Calibri" w:eastAsia="Calibri" w:hAnsi="Calibri"/>
        </w:rPr>
        <w:t xml:space="preserve">, o coeficiente de absorção </w:t>
      </w:r>
      <w:r w:rsidR="00065d00" w:rsidRPr="00f322b9">
        <w:rPr>
          <w:kern w:val="0"/>
          <w:lang w:bidi="ar-SA" w:eastAsia="en-US"/>
          <w:rFonts w:ascii="Calibri" w:eastAsia="Calibri" w:hAnsi="Calibri"/>
        </w:rPr>
        <w:t xml:space="preserve">é alto</w:t>
      </w:r>
      <w:r w:rsidR="00d004e9">
        <w:rPr>
          <w:kern w:val="0"/>
          <w:lang w:bidi="ar-SA" w:eastAsia="en-US"/>
          <w:rFonts w:ascii="Calibri" w:eastAsia="Calibri" w:hAnsi="Calibri"/>
        </w:rPr>
        <w:t xml:space="preserve">, por isso, </w:t>
      </w:r>
      <w:r w:rsidR="00065d00" w:rsidRPr="00f322b9">
        <w:rPr>
          <w:kern w:val="0"/>
          <w:lang w:bidi="ar-SA" w:eastAsia="en-US"/>
          <w:rFonts w:ascii="Calibri" w:eastAsia="Calibri" w:hAnsi="Calibri"/>
        </w:rPr>
        <w:t xml:space="preserve">os fótons serão absorvidos perto da </w:t>
      </w:r>
      <w:r w:rsidR="00065d00" w:rsidRPr="001f00fd">
        <w:rPr>
          <w:kern w:val="0"/>
          <w:lang w:bidi="ar-SA" w:eastAsia="en-US"/>
          <w:rFonts w:ascii="Calibri" w:eastAsia="Calibri" w:hAnsi="Calibri"/>
        </w:rPr>
        <w:t xml:space="preserve">superfície, </w:t>
      </w:r>
      <w:r w:rsidR="00d004e9">
        <w:rPr>
          <w:kern w:val="0"/>
          <w:lang w:bidi="ar-SA" w:eastAsia="en-US"/>
          <w:rFonts w:ascii="Calibri" w:eastAsia="Calibri" w:hAnsi="Calibri"/>
        </w:rPr>
        <w:t xml:space="preserve">na </w:t>
      </w:r>
      <w:r w:rsidR="00065d00" w:rsidRPr="00f322b9">
        <w:rPr>
          <w:kern w:val="0"/>
          <w:lang w:bidi="ar-SA" w:eastAsia="en-US"/>
          <w:rFonts w:ascii="Calibri" w:eastAsia="Calibri" w:hAnsi="Calibri"/>
        </w:rPr>
        <w:t xml:space="preserve">região </w:t>
      </w:r>
      <w:r w:rsidR="00065d00">
        <w:rPr>
          <w:kern w:val="0"/>
          <w:lang w:bidi="ar-SA" w:eastAsia="en-US"/>
          <w:rFonts w:ascii="Calibri" w:eastAsia="Calibri" w:hAnsi="Calibri"/>
        </w:rPr>
        <w:t xml:space="preserve">N</w:t>
      </w:r>
      <w:r w:rsidR="00065d00" w:rsidRPr="00f322b9">
        <w:rPr>
          <w:vertAlign w:val="superscript"/>
          <w:kern w:val="0"/>
          <w:lang w:bidi="ar-SA" w:eastAsia="en-US"/>
          <w:rFonts w:ascii="Calibri" w:eastAsia="Calibri" w:hAnsi="Calibri"/>
        </w:rPr>
        <w:t xml:space="preserve">+</w:t>
      </w:r>
      <w:r w:rsidR="003a7f63">
        <w:rPr>
          <w:kern w:val="0"/>
          <w:lang w:bidi="ar-SA" w:eastAsia="en-US"/>
          <w:rFonts w:ascii="Calibri" w:eastAsia="Calibri" w:hAnsi="Calibri"/>
        </w:rPr>
        <w:t xml:space="preserve">. Para ondas de </w:t>
      </w:r>
      <w:r w:rsidR="003d142d">
        <w:rPr>
          <w:kern w:val="0"/>
          <w:lang w:bidi="ar-SA" w:eastAsia="en-US"/>
          <w:rFonts w:ascii="Calibri" w:eastAsia="Calibri" w:hAnsi="Calibri"/>
        </w:rPr>
        <w:t xml:space="preserve">alta</w:t>
      </w:r>
      <w:r w:rsidR="003a7f63">
        <w:rPr>
          <w:kern w:val="0"/>
          <w:lang w:bidi="ar-SA" w:eastAsia="en-US"/>
          <w:rFonts w:ascii="Calibri" w:eastAsia="Calibri" w:hAnsi="Calibri"/>
        </w:rPr>
        <w:t xml:space="preserve"> frequência, os fótons serão abso</w:t>
      </w:r>
      <w:r w:rsidR="003a7f63">
        <w:rPr>
          <w:kern w:val="0"/>
          <w:lang w:bidi="ar-SA" w:eastAsia="en-US"/>
          <w:rFonts w:ascii="Calibri" w:eastAsia="Calibri" w:hAnsi="Calibri"/>
        </w:rPr>
        <w:t xml:space="preserve">r</w:t>
      </w:r>
      <w:r w:rsidR="003a7f63">
        <w:rPr>
          <w:kern w:val="0"/>
          <w:lang w:bidi="ar-SA" w:eastAsia="en-US"/>
          <w:rFonts w:ascii="Calibri" w:eastAsia="Calibri" w:hAnsi="Calibri"/>
        </w:rPr>
        <w:t xml:space="preserve">vidos </w:t>
      </w:r>
      <w:r w:rsidR="00a80fdc">
        <w:rPr>
          <w:kern w:val="0"/>
          <w:lang w:bidi="ar-SA" w:eastAsia="en-US"/>
          <w:rFonts w:ascii="Calibri" w:eastAsia="Calibri" w:hAnsi="Calibri"/>
        </w:rPr>
        <w:t xml:space="preserve">na camada P. </w:t>
      </w:r>
      <w:r w:rsidR="00976c93">
        <w:rPr>
          <w:kern w:val="0"/>
          <w:lang w:bidi="ar-SA" w:eastAsia="en-US"/>
          <w:rFonts w:ascii="Calibri" w:eastAsia="Calibri" w:hAnsi="Calibri"/>
        </w:rPr>
        <w:t xml:space="preserve">Com o</w:t>
      </w:r>
      <w:r w:rsidR="003a7f63">
        <w:rPr>
          <w:kern w:val="0"/>
          <w:lang w:bidi="ar-SA" w:eastAsia="en-US"/>
          <w:rFonts w:ascii="Calibri" w:eastAsia="Calibri" w:hAnsi="Calibri"/>
        </w:rPr>
        <w:t xml:space="preserve"> intuito de diminuir a aumentar a absorção de fótons na região P, </w:t>
      </w:r>
      <w:r w:rsidR="00976c93">
        <w:rPr>
          <w:kern w:val="0"/>
          <w:lang w:bidi="ar-SA" w:eastAsia="en-US"/>
          <w:rFonts w:ascii="Calibri" w:eastAsia="Calibri" w:hAnsi="Calibri"/>
        </w:rPr>
        <w:t xml:space="preserve">a </w:t>
      </w:r>
      <w:r w:rsidR="003a7f63">
        <w:rPr>
          <w:kern w:val="0"/>
          <w:lang w:bidi="ar-SA" w:eastAsia="en-US"/>
          <w:rFonts w:ascii="Calibri" w:eastAsia="Calibri" w:hAnsi="Calibri"/>
        </w:rPr>
        <w:t xml:space="preserve">c</w:t>
      </w:r>
      <w:r w:rsidR="003a7f63">
        <w:rPr>
          <w:kern w:val="0"/>
          <w:lang w:bidi="ar-SA" w:eastAsia="en-US"/>
          <w:rFonts w:ascii="Calibri" w:eastAsia="Calibri" w:hAnsi="Calibri"/>
        </w:rPr>
        <w:t xml:space="preserve">a</w:t>
      </w:r>
      <w:r w:rsidR="003a7f63">
        <w:rPr>
          <w:kern w:val="0"/>
          <w:lang w:bidi="ar-SA" w:eastAsia="en-US"/>
          <w:rFonts w:ascii="Calibri" w:eastAsia="Calibri" w:hAnsi="Calibri"/>
        </w:rPr>
        <w:t xml:space="preserve">mada N</w:t>
      </w:r>
      <w:r w:rsidR="003a7f63" w:rsidRPr="00f266a4">
        <w:rPr>
          <w:vertAlign w:val="superscript"/>
          <w:kern w:val="0"/>
          <w:lang w:bidi="ar-SA" w:eastAsia="en-US"/>
          <w:rFonts w:ascii="Calibri" w:eastAsia="Calibri" w:hAnsi="Calibri"/>
        </w:rPr>
        <w:t xml:space="preserve">+</w:t>
      </w:r>
      <w:r w:rsidR="003a7f63">
        <w:rPr>
          <w:kern w:val="0"/>
          <w:lang w:bidi="ar-SA" w:eastAsia="en-US"/>
          <w:rFonts w:ascii="Calibri" w:eastAsia="Calibri" w:hAnsi="Calibri"/>
        </w:rPr>
        <w:t xml:space="preserve"> deverá ser o mais fina possível, favorecendo assim </w:t>
      </w:r>
      <w:r w:rsidR="00976c93">
        <w:rPr>
          <w:kern w:val="0"/>
          <w:lang w:bidi="ar-SA" w:eastAsia="en-US"/>
          <w:rFonts w:ascii="Calibri" w:eastAsia="Calibri" w:hAnsi="Calibri"/>
        </w:rPr>
        <w:t xml:space="preserve">a geração de pares quase que tota</w:t>
      </w:r>
      <w:r w:rsidR="00976c93">
        <w:rPr>
          <w:kern w:val="0"/>
          <w:lang w:bidi="ar-SA" w:eastAsia="en-US"/>
          <w:rFonts w:ascii="Calibri" w:eastAsia="Calibri" w:hAnsi="Calibri"/>
        </w:rPr>
        <w:t xml:space="preserve">l</w:t>
      </w:r>
      <w:r w:rsidR="00976c93">
        <w:rPr>
          <w:kern w:val="0"/>
          <w:lang w:bidi="ar-SA" w:eastAsia="en-US"/>
          <w:rFonts w:ascii="Calibri" w:eastAsia="Calibri" w:hAnsi="Calibri"/>
        </w:rPr>
        <w:t xml:space="preserve">mente na c</w:t>
      </w:r>
      <w:r w:rsidR="00976c93">
        <w:rPr>
          <w:kern w:val="0"/>
          <w:lang w:bidi="ar-SA" w:eastAsia="en-US"/>
          <w:rFonts w:ascii="Calibri" w:eastAsia="Calibri" w:hAnsi="Calibri"/>
        </w:rPr>
        <w:t xml:space="preserve">a</w:t>
      </w:r>
      <w:r w:rsidR="00976c93">
        <w:rPr>
          <w:kern w:val="0"/>
          <w:lang w:bidi="ar-SA" w:eastAsia="en-US"/>
          <w:rFonts w:ascii="Calibri" w:eastAsia="Calibri" w:hAnsi="Calibri"/>
        </w:rPr>
        <w:t xml:space="preserve">mada de depleção</w:t>
      </w:r>
      <w:r w:rsidR="003a7f63">
        <w:rPr>
          <w:kern w:val="0"/>
          <w:lang w:bidi="ar-SA" w:eastAsia="en-US"/>
          <w:rFonts w:ascii="Calibri" w:eastAsia="Calibri" w:hAnsi="Calibri"/>
        </w:rPr>
        <w:t xml:space="preserve">.</w:t>
      </w:r>
      <w:r w:rsidR="00065d00">
        <w:rPr>
          <w:kern w:val="0"/>
          <w:lang w:bidi="ar-SA" w:eastAsia="en-US"/>
          <w:rFonts w:ascii="Calibri" w:eastAsia="Calibri" w:hAnsi="Calibri"/>
        </w:rPr>
      </w:r>
    </w:p>
    <w:p w:rsidP="001d1df3">
      <w:pPr>
        <w:pStyle w:val="Normal"/>
        <w:rPr>
          <w:kern w:val="0"/>
          <w:lang w:bidi="ar-SA" w:eastAsia="en-US"/>
          <w:rFonts w:ascii="Calibri" w:eastAsia="Calibri" w:hAnsi="Calibri"/>
        </w:rPr>
        <w:suppressAutoHyphens w:val="off"/>
        <w:widowControl/>
        <w:autoSpaceDN/>
        <w:ind w:firstLine="709"/>
        <w:jc w:val="both"/>
      </w:pPr>
      <w:r w:rsidR="001d1df3">
        <w:rPr>
          <w:kern w:val="0"/>
          <w:lang w:bidi="ar-SA" w:eastAsia="en-US"/>
          <w:rFonts w:ascii="Calibri" w:eastAsia="Calibri" w:hAnsi="Calibri"/>
        </w:rPr>
        <w:t xml:space="preserve">Seguindo o caminho dos fótons, alguns são refletidos pela superfície, outros são absorvidos pela região de depleção formada na camada N</w:t>
      </w:r>
      <w:r w:rsidR="001d1df3" w:rsidRPr="001d1df3">
        <w:rPr>
          <w:vertAlign w:val="superscript"/>
          <w:kern w:val="0"/>
          <w:lang w:bidi="ar-SA" w:eastAsia="en-US"/>
          <w:rFonts w:ascii="Calibri" w:eastAsia="Calibri" w:hAnsi="Calibri"/>
        </w:rPr>
        <w:t xml:space="preserve">+</w:t>
      </w:r>
      <w:r w:rsidR="00804ec0" w:rsidRPr="0053794d">
        <w:rPr>
          <w:kern w:val="0"/>
          <w:lang w:bidi="ar-SA" w:eastAsia="en-US"/>
          <w:rFonts w:ascii="Calibri" w:eastAsia="Calibri" w:hAnsi="Calibri"/>
        </w:rPr>
        <w:t xml:space="preserve"> </w:t>
      </w:r>
      <w:r w:rsidR="001d1df3">
        <w:rPr>
          <w:kern w:val="0"/>
          <w:lang w:bidi="ar-SA" w:eastAsia="en-US"/>
          <w:rFonts w:ascii="Calibri" w:eastAsia="Calibri" w:hAnsi="Calibri"/>
        </w:rPr>
        <w:t xml:space="preserve">e o restante é absorvido </w:t>
      </w:r>
      <w:r w:rsidR="00a80fdc">
        <w:rPr>
          <w:kern w:val="0"/>
          <w:lang w:bidi="ar-SA" w:eastAsia="en-US"/>
          <w:rFonts w:ascii="Calibri" w:eastAsia="Calibri" w:hAnsi="Calibri"/>
        </w:rPr>
        <w:t xml:space="preserve">pela camada de depl</w:t>
      </w:r>
      <w:r w:rsidR="00a80fdc">
        <w:rPr>
          <w:kern w:val="0"/>
          <w:lang w:bidi="ar-SA" w:eastAsia="en-US"/>
          <w:rFonts w:ascii="Calibri" w:eastAsia="Calibri" w:hAnsi="Calibri"/>
        </w:rPr>
        <w:t xml:space="preserve">e</w:t>
      </w:r>
      <w:r w:rsidR="00a80fdc">
        <w:rPr>
          <w:kern w:val="0"/>
          <w:lang w:bidi="ar-SA" w:eastAsia="en-US"/>
          <w:rFonts w:ascii="Calibri" w:eastAsia="Calibri" w:hAnsi="Calibri"/>
        </w:rPr>
        <w:t xml:space="preserve">ção formada na região</w:t>
      </w:r>
      <w:r w:rsidR="001d1df3">
        <w:rPr>
          <w:kern w:val="0"/>
          <w:lang w:bidi="ar-SA" w:eastAsia="en-US"/>
          <w:rFonts w:ascii="Calibri" w:eastAsia="Calibri" w:hAnsi="Calibri"/>
        </w:rPr>
        <w:t xml:space="preserve"> P</w:t>
      </w:r>
      <w:r w:rsidR="008644d1">
        <w:rPr>
          <w:kern w:val="0"/>
          <w:lang w:bidi="ar-SA" w:eastAsia="en-US"/>
          <w:rFonts w:ascii="Calibri" w:eastAsia="Calibri" w:hAnsi="Calibri"/>
        </w:rPr>
        <w:t xml:space="preserve">, </w:t>
      </w:r>
      <w:r w:rsidR="00a80fdc">
        <w:rPr>
          <w:kern w:val="0"/>
          <w:lang w:bidi="ar-SA" w:eastAsia="en-US"/>
          <w:rFonts w:ascii="Calibri" w:eastAsia="Calibri" w:hAnsi="Calibri"/>
        </w:rPr>
        <w:t xml:space="preserve">dessa forma, </w:t>
      </w:r>
      <w:r w:rsidR="001d1df3">
        <w:rPr>
          <w:kern w:val="0"/>
          <w:lang w:bidi="ar-SA" w:eastAsia="en-US"/>
          <w:rFonts w:ascii="Calibri" w:eastAsia="Calibri" w:hAnsi="Calibri"/>
        </w:rPr>
        <w:t xml:space="preserve">levando em consideração as equações 3.6 e 3.7, pode-se co</w:t>
      </w:r>
      <w:r w:rsidR="001d1df3">
        <w:rPr>
          <w:kern w:val="0"/>
          <w:lang w:bidi="ar-SA" w:eastAsia="en-US"/>
          <w:rFonts w:ascii="Calibri" w:eastAsia="Calibri" w:hAnsi="Calibri"/>
        </w:rPr>
        <w:t xml:space="preserve">n</w:t>
      </w:r>
      <w:r w:rsidR="001d1df3">
        <w:rPr>
          <w:kern w:val="0"/>
          <w:lang w:bidi="ar-SA" w:eastAsia="en-US"/>
          <w:rFonts w:ascii="Calibri" w:eastAsia="Calibri" w:hAnsi="Calibri"/>
        </w:rPr>
        <w:t xml:space="preserve">cluir que o n</w:t>
      </w:r>
      <w:r w:rsidR="008644d1">
        <w:rPr>
          <w:kern w:val="0"/>
          <w:lang w:bidi="ar-SA" w:eastAsia="en-US"/>
          <w:rFonts w:ascii="Calibri" w:eastAsia="Calibri" w:hAnsi="Calibri"/>
        </w:rPr>
        <w:t xml:space="preserve">úmero de fótons absorvidos pela camada de depleção será d</w:t>
      </w:r>
      <w:r w:rsidR="008644d1">
        <w:rPr>
          <w:kern w:val="0"/>
          <w:lang w:bidi="ar-SA" w:eastAsia="en-US"/>
          <w:rFonts w:ascii="Calibri" w:eastAsia="Calibri" w:hAnsi="Calibri"/>
        </w:rPr>
        <w:t xml:space="preserve">a</w:t>
      </w:r>
      <w:r w:rsidR="008644d1">
        <w:rPr>
          <w:kern w:val="0"/>
          <w:lang w:bidi="ar-SA" w:eastAsia="en-US"/>
          <w:rFonts w:ascii="Calibri" w:eastAsia="Calibri" w:hAnsi="Calibri"/>
        </w:rPr>
        <w:t xml:space="preserve">do por,</w:t>
      </w:r>
      <w:r w:rsidR="00804ec0">
        <w:rPr>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2a1e2e">
            <w:pPr>
              <w:pStyle w:val="Normal"/>
              <w:suppressAutoHyphens w:val="off"/>
              <w:widowControl/>
              <w:autoSpaceDN/>
              <w:jc w:val="center"/>
            </w:pPr>
            <w:r w:rsidR="008644d1">
              <w:rPr>
                <w:position w:val="-14"/>
              </w:rPr>
              <w:object w:dxaOrig="3159" w:dyaOrig="400">
                <v:shapetype id="_x0000_t75" coordsize="21600,21600" o:spt="75" filled="f" stroked="f">
                  <v:stroke joinstyle="miter"/>
                  <v:path o:extrusionok="f"/>
                  <o:lock aspectratio="t" v:ext="edit"/>
                </v:shapetype>
                <v:shape id="_x0000_i1085" type="#_x0000_t75" style="width:157.95pt;height:20pt;" o:ole="t" o:bordertopcolor="auto" o:borderleftcolor="auto" o:borderbottomcolor="auto" o:borderrightcolor="auto">
                  <v:imagedata o:title="" r:id="rId56"/>
                  <w10:bordertop type="none" width="0"/>
                  <w10:borderleft type="none" width="0"/>
                  <w10:borderbottom type="none" width="0"/>
                  <w10:borderright type="none" width="0"/>
                </v:shape>
                <o:OLEObject Type="Embed" ProgID="Equation.DSMT4" ShapeID="_x0000_i1085" DrawAspect="Content" ObjectID="_1591274139" r:id="rId57"/>
              </w:object>
            </w:r>
            <w:r w:rsidR="008644d1"/>
            <w:r w:rsidR="008644d1" w:rsidRPr="00366ec4">
              <w:rPr>
                <w:kern w:val="0"/>
                <w:lang w:bidi="ar-SA" w:eastAsia="en-US"/>
                <w:rFonts w:ascii="Calibri" w:eastAsia="Calibri" w:hAnsi="Calibri"/>
              </w:rPr>
              <w:t xml:space="preserve">.</w:t>
            </w:r>
            <w:r w:rsidR="008644d1"/>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d26aa2">
            <w:pPr>
              <w:pStyle w:val="Normal"/>
              <w:rPr>
                <w:color w:val="000000"/>
              </w:rPr>
              <w:suppressAutoHyphens w:val="off"/>
              <w:widowControl/>
              <w:autoSpaceDN/>
              <w:jc w:val="end"/>
            </w:pPr>
            <w:r w:rsidR="008644d1" w:rsidRPr="00aa3796">
              <w:rPr>
                <w:kern w:val="0"/>
                <w:lang w:bidi="ar-SA" w:eastAsia="en-US"/>
                <w:rFonts w:ascii="Calibri" w:eastAsia="Calibri" w:hAnsi="Calibri"/>
                <w:color w:val="000000"/>
              </w:rPr>
              <w:t xml:space="preserve">(3.</w:t>
            </w:r>
            <w:r w:rsidR="00d26aa2" w:rsidRPr="00aa3796">
              <w:rPr>
                <w:kern w:val="0"/>
                <w:lang w:bidi="ar-SA" w:eastAsia="en-US"/>
                <w:rFonts w:ascii="Calibri" w:eastAsia="Calibri" w:hAnsi="Calibri"/>
                <w:color w:val="000000"/>
              </w:rPr>
              <w:t xml:space="preserve">9</w:t>
            </w:r>
            <w:r w:rsidR="008644d1" w:rsidRPr="00aa3796">
              <w:rPr>
                <w:kern w:val="0"/>
                <w:lang w:bidi="ar-SA" w:eastAsia="en-US"/>
                <w:rFonts w:ascii="Calibri" w:eastAsia="Calibri" w:hAnsi="Calibri"/>
                <w:color w:val="000000"/>
              </w:rPr>
              <w:t xml:space="preserve">)       </w:t>
            </w:r>
            <w:r w:rsidR="008644d1" w:rsidRPr="00aa3796">
              <w:rPr>
                <w:color w:val="000000"/>
              </w:rPr>
            </w:r>
          </w:p>
        </w:tc>
      </w:tr>
    </w:tbl>
    <w:p w:rsidP="00855e40">
      <w:pPr>
        <w:pStyle w:val="Normal"/>
        <w:rPr>
          <w:kern w:val="0"/>
          <w:lang w:bidi="ar-SA" w:eastAsia="en-US"/>
          <w:rFonts w:ascii="Calibri" w:eastAsia="Calibri" w:hAnsi="Calibri"/>
        </w:rPr>
        <w:suppressAutoHyphens w:val="off"/>
        <w:widowControl/>
        <w:autoSpaceDN/>
        <w:ind w:firstLine="709"/>
        <w:jc w:val="both"/>
      </w:pPr>
      <w:r w:rsidR="00f530f1">
        <w:rPr>
          <w:kern w:val="0"/>
          <w:lang w:bidi="ar-SA" w:eastAsia="en-US"/>
          <w:rFonts w:ascii="Calibri" w:eastAsia="Calibri" w:hAnsi="Calibri"/>
        </w:rPr>
        <w:t xml:space="preserve">Sendo o </w:t>
      </w:r>
      <w:r w:rsidR="00f530f1" w:rsidRPr="00f530f1">
        <w:rPr>
          <w:i/>
          <w:kern w:val="0"/>
          <w:lang w:bidi="ar-SA" w:eastAsia="en-US"/>
          <w:rFonts w:ascii="Times New Roman" w:eastAsia="Calibri" w:hAnsi="Times New Roman"/>
        </w:rPr>
        <w:t xml:space="preserve">N</w:t>
      </w:r>
      <w:r w:rsidR="00f530f1" w:rsidRPr="00f530f1">
        <w:rPr>
          <w:i/>
          <w:vertAlign w:val="subscript"/>
          <w:kern w:val="0"/>
          <w:lang w:bidi="ar-SA" w:eastAsia="en-US"/>
          <w:rFonts w:ascii="Times New Roman" w:eastAsia="Calibri" w:hAnsi="Times New Roman"/>
        </w:rPr>
        <w:t xml:space="preserve">ph</w:t>
      </w:r>
      <w:r w:rsidR="00f530f1" w:rsidRPr="00f530f1">
        <w:rPr>
          <w:vertAlign w:val="subscript"/>
          <w:kern w:val="0"/>
          <w:lang w:bidi="ar-SA" w:eastAsia="en-US"/>
          <w:rFonts w:ascii="Calibri" w:eastAsia="Calibri" w:hAnsi="Calibri"/>
        </w:rPr>
        <w:t xml:space="preserve"> </w:t>
      </w:r>
      <w:r w:rsidR="00f530f1">
        <w:rPr>
          <w:kern w:val="0"/>
          <w:lang w:bidi="ar-SA" w:eastAsia="en-US"/>
          <w:rFonts w:ascii="Calibri" w:eastAsia="Calibri" w:hAnsi="Calibri"/>
        </w:rPr>
        <w:t xml:space="preserve">o número de fótons incidentes na área fotossensível e </w:t>
      </w:r>
      <w:r w:rsidR="00f530f1" w:rsidRPr="00f530f1">
        <w:rPr>
          <w:i/>
          <w:kern w:val="0"/>
          <w:lang w:bidi="ar-SA" w:eastAsia="en-US"/>
          <w:rFonts w:ascii="Times New Roman" w:eastAsia="Calibri" w:hAnsi="Times New Roman"/>
        </w:rPr>
        <w:t xml:space="preserve">N</w:t>
      </w:r>
      <w:r w:rsidR="00f530f1" w:rsidRPr="00f530f1">
        <w:rPr>
          <w:i/>
          <w:vertAlign w:val="subscript"/>
          <w:kern w:val="0"/>
          <w:lang w:bidi="ar-SA" w:eastAsia="en-US"/>
          <w:rFonts w:ascii="Times New Roman" w:eastAsia="Calibri" w:hAnsi="Times New Roman"/>
        </w:rPr>
        <w:t xml:space="preserve">phabs</w:t>
      </w:r>
      <w:r w:rsidR="00f530f1" w:rsidRPr="00f530f1">
        <w:rPr>
          <w:vertAlign w:val="subscript"/>
          <w:kern w:val="0"/>
          <w:lang w:bidi="ar-SA" w:eastAsia="en-US"/>
          <w:rFonts w:ascii="Calibri" w:eastAsia="Calibri" w:hAnsi="Calibri"/>
        </w:rPr>
        <w:t xml:space="preserve"> </w:t>
      </w:r>
      <w:r w:rsidR="00f530f1">
        <w:rPr>
          <w:kern w:val="0"/>
          <w:lang w:bidi="ar-SA" w:eastAsia="en-US"/>
          <w:rFonts w:ascii="Calibri" w:eastAsia="Calibri" w:hAnsi="Calibri"/>
        </w:rPr>
        <w:t xml:space="preserve">o número de f</w:t>
      </w:r>
      <w:r w:rsidR="00f530f1">
        <w:rPr>
          <w:kern w:val="0"/>
          <w:lang w:bidi="ar-SA" w:eastAsia="en-US"/>
          <w:rFonts w:ascii="Calibri" w:eastAsia="Calibri" w:hAnsi="Calibri"/>
        </w:rPr>
        <w:t xml:space="preserve">ó</w:t>
      </w:r>
      <w:r w:rsidR="00f530f1">
        <w:rPr>
          <w:kern w:val="0"/>
          <w:lang w:bidi="ar-SA" w:eastAsia="en-US"/>
          <w:rFonts w:ascii="Calibri" w:eastAsia="Calibri" w:hAnsi="Calibri"/>
        </w:rPr>
        <w:t xml:space="preserve">tons absorvidos. </w:t>
      </w:r>
    </w:p>
    <w:p w:rsidP="00855e40">
      <w:pPr>
        <w:pStyle w:val="Normal"/>
        <w:rPr>
          <w:kern w:val="0"/>
          <w:lang w:bidi="ar-SA" w:eastAsia="en-US"/>
          <w:rFonts w:ascii="Calibri" w:eastAsia="Calibri" w:hAnsi="Calibri"/>
        </w:rPr>
        <w:suppressAutoHyphens w:val="off"/>
        <w:widowControl/>
        <w:autoSpaceDN/>
        <w:ind w:firstLine="709"/>
        <w:jc w:val="both"/>
      </w:pPr>
      <w:r w:rsidR="00855e40">
        <w:rPr>
          <w:kern w:val="0"/>
          <w:lang w:bidi="ar-SA" w:eastAsia="en-US"/>
          <w:rFonts w:ascii="Calibri" w:eastAsia="Calibri" w:hAnsi="Calibri"/>
        </w:rPr>
        <w:t xml:space="preserve">Algumas técnicas podem ser empregadas para melhorar a absorção de fótons nos píxeis 3T-APS, tais como estas: </w:t>
      </w:r>
      <w:r w:rsidR="00855e40" w:rsidRPr="00d35a4c">
        <w:rPr>
          <w:kern w:val="0"/>
          <w:lang w:bidi="ar-SA" w:eastAsia="en-US"/>
          <w:rFonts w:ascii="Calibri" w:eastAsia="Calibri" w:hAnsi="Calibri"/>
        </w:rPr>
        <w:t xml:space="preserve">a</w:t>
      </w:r>
      <w:r w:rsidR="00855e40">
        <w:rPr>
          <w:kern w:val="0"/>
          <w:lang w:bidi="ar-SA" w:eastAsia="en-US"/>
          <w:rFonts w:ascii="Calibri" w:eastAsia="Calibri" w:hAnsi="Calibri"/>
        </w:rPr>
        <w:t xml:space="preserve">dição de uma camada anti-</w:t>
      </w:r>
      <w:r w:rsidR="00855e40" w:rsidRPr="00d35a4c">
        <w:rPr>
          <w:kern w:val="0"/>
          <w:lang w:bidi="ar-SA" w:eastAsia="en-US"/>
          <w:rFonts w:ascii="Calibri" w:eastAsia="Calibri" w:hAnsi="Calibri"/>
        </w:rPr>
        <w:t xml:space="preserve">reflexiva de </w:t>
      </w:r>
      <w:r w:rsidR="00855e40" w:rsidRPr="00d35a4c">
        <w:rPr>
          <w:i/>
          <w:kern w:val="0"/>
          <w:lang w:bidi="ar-SA" w:eastAsia="en-US"/>
          <w:rFonts w:ascii="Times New Roman" w:eastAsia="Calibri" w:hAnsi="Times New Roman"/>
        </w:rPr>
        <w:t xml:space="preserve">S</w:t>
      </w:r>
      <w:r w:rsidR="00855e40" w:rsidRPr="00d35a4c">
        <w:rPr>
          <w:i/>
          <w:vertAlign w:val="subscript"/>
          <w:kern w:val="0"/>
          <w:lang w:bidi="ar-SA" w:eastAsia="en-US"/>
          <w:rFonts w:ascii="Times New Roman" w:eastAsia="Calibri" w:hAnsi="Times New Roman"/>
        </w:rPr>
        <w:t xml:space="preserve">i</w:t>
      </w:r>
      <w:r w:rsidR="00855e40" w:rsidRPr="00d35a4c">
        <w:rPr>
          <w:i/>
          <w:kern w:val="0"/>
          <w:lang w:bidi="ar-SA" w:eastAsia="en-US"/>
          <w:rFonts w:ascii="Times New Roman" w:eastAsia="Calibri" w:hAnsi="Times New Roman"/>
        </w:rPr>
        <w:t xml:space="preserve">O</w:t>
      </w:r>
      <w:r w:rsidR="00855e40" w:rsidRPr="00d35a4c">
        <w:rPr>
          <w:i/>
          <w:vertAlign w:val="subscript"/>
          <w:kern w:val="0"/>
          <w:lang w:bidi="ar-SA" w:eastAsia="en-US"/>
          <w:rFonts w:ascii="Times New Roman" w:eastAsia="Calibri" w:hAnsi="Times New Roman"/>
        </w:rPr>
        <w:t xml:space="preserve">2</w:t>
      </w:r>
      <w:r w:rsidR="00855e40" w:rsidRPr="00d35a4c">
        <w:rPr>
          <w:kern w:val="0"/>
          <w:lang w:bidi="ar-SA" w:eastAsia="en-US"/>
          <w:rFonts w:ascii="Calibri" w:eastAsia="Calibri" w:hAnsi="Calibri"/>
        </w:rPr>
        <w:t xml:space="preserve">, com espessura </w:t>
      </w:r>
      <w:r w:rsidR="00855e40" w:rsidRPr="00d35a4c">
        <w:rPr>
          <w:i/>
          <w:kern w:val="0"/>
          <w:lang w:bidi="ar-SA" w:eastAsia="en-US"/>
          <w:rFonts w:ascii="Times New Roman" w:eastAsia="Calibri" w:hAnsi="Times New Roman"/>
        </w:rPr>
        <w:t xml:space="preserve">λ/4</w:t>
      </w:r>
      <w:r w:rsidR="00855e40" w:rsidRPr="00d35a4c">
        <w:rPr>
          <w:kern w:val="0"/>
          <w:lang w:bidi="ar-SA" w:eastAsia="en-US"/>
          <w:rFonts w:ascii="Calibri" w:eastAsia="Calibri" w:hAnsi="Calibri"/>
        </w:rPr>
        <w:t xml:space="preserve">, sendo </w:t>
      </w:r>
      <w:r w:rsidR="00855e40" w:rsidRPr="00d35a4c">
        <w:rPr>
          <w:i/>
          <w:kern w:val="0"/>
          <w:lang w:bidi="ar-SA" w:eastAsia="en-US"/>
          <w:rFonts w:ascii="Times New Roman" w:eastAsia="Calibri" w:hAnsi="Times New Roman"/>
        </w:rPr>
        <w:t xml:space="preserve">λ</w:t>
      </w:r>
      <w:r w:rsidR="00855e40" w:rsidRPr="00d35a4c">
        <w:rPr>
          <w:kern w:val="0"/>
          <w:lang w:bidi="ar-SA" w:eastAsia="en-US"/>
          <w:rFonts w:ascii="Calibri" w:eastAsia="Calibri" w:hAnsi="Calibri"/>
        </w:rPr>
        <w:t xml:space="preserve"> é o comprimento de onda específico para o qual se deseja</w:t>
      </w:r>
      <w:r w:rsidR="00855e40">
        <w:rPr>
          <w:kern w:val="0"/>
          <w:lang w:bidi="ar-SA" w:eastAsia="en-US"/>
          <w:rFonts w:ascii="Calibri" w:eastAsia="Calibri" w:hAnsi="Calibri"/>
        </w:rPr>
        <w:t xml:space="preserve"> aumentar a eficiência quântica; aplic</w:t>
      </w:r>
      <w:r w:rsidR="00855e40">
        <w:rPr>
          <w:kern w:val="0"/>
          <w:lang w:bidi="ar-SA" w:eastAsia="en-US"/>
          <w:rFonts w:ascii="Calibri" w:eastAsia="Calibri" w:hAnsi="Calibri"/>
        </w:rPr>
        <w:t xml:space="preserve">a</w:t>
      </w:r>
      <w:r w:rsidR="00855e40">
        <w:rPr>
          <w:kern w:val="0"/>
          <w:lang w:bidi="ar-SA" w:eastAsia="en-US"/>
          <w:rFonts w:ascii="Calibri" w:eastAsia="Calibri" w:hAnsi="Calibri"/>
        </w:rPr>
        <w:t xml:space="preserve">ção de</w:t>
      </w:r>
      <w:r w:rsidR="00855e40" w:rsidRPr="00f322b9">
        <w:rPr>
          <w:kern w:val="0"/>
          <w:lang w:bidi="ar-SA" w:eastAsia="en-US"/>
          <w:rFonts w:ascii="Calibri" w:eastAsia="Calibri" w:hAnsi="Calibri"/>
        </w:rPr>
        <w:t xml:space="preserve"> microlente</w:t>
      </w:r>
      <w:r w:rsidR="00855e40" w:rsidRPr="001f00fd">
        <w:rPr>
          <w:kern w:val="0"/>
          <w:lang w:bidi="ar-SA" w:eastAsia="en-US"/>
          <w:rFonts w:ascii="Calibri" w:eastAsia="Calibri" w:hAnsi="Calibri"/>
        </w:rPr>
        <w:t xml:space="preserve">s</w:t>
      </w:r>
      <w:r w:rsidR="00855e40" w:rsidRPr="00f322b9">
        <w:rPr>
          <w:kern w:val="0"/>
          <w:lang w:bidi="ar-SA" w:eastAsia="en-US"/>
          <w:rFonts w:ascii="Calibri" w:eastAsia="Calibri" w:hAnsi="Calibri"/>
        </w:rPr>
        <w:t xml:space="preserve"> </w:t>
      </w:r>
      <w:r w:rsidR="00855e40">
        <w:rPr>
          <w:kern w:val="0"/>
          <w:lang w:bidi="ar-SA" w:eastAsia="en-US"/>
          <w:rFonts w:ascii="Calibri" w:eastAsia="Calibri" w:hAnsi="Calibri"/>
        </w:rPr>
        <w:t xml:space="preserve">sobre o</w:t>
      </w:r>
      <w:r w:rsidR="00855e40" w:rsidRPr="00f322b9">
        <w:rPr>
          <w:kern w:val="0"/>
          <w:lang w:bidi="ar-SA" w:eastAsia="en-US"/>
          <w:rFonts w:ascii="Calibri" w:eastAsia="Calibri" w:hAnsi="Calibri"/>
        </w:rPr>
        <w:t xml:space="preserve"> pixel </w:t>
      </w:r>
      <w:r w:rsidR="00855e40">
        <w:rPr>
          <w:kern w:val="0"/>
          <w:lang w:bidi="ar-SA" w:eastAsia="en-US"/>
          <w:rFonts w:ascii="Calibri" w:eastAsia="Calibri" w:hAnsi="Calibri"/>
        </w:rPr>
        <w:t xml:space="preserve">para </w:t>
      </w:r>
      <w:r w:rsidR="00855e40" w:rsidRPr="00f322b9">
        <w:rPr>
          <w:kern w:val="0"/>
          <w:lang w:bidi="ar-SA" w:eastAsia="en-US"/>
          <w:rFonts w:ascii="Calibri" w:eastAsia="Calibri" w:hAnsi="Calibri"/>
        </w:rPr>
        <w:t xml:space="preserve">aumenta</w:t>
      </w:r>
      <w:r w:rsidR="00855e40">
        <w:rPr>
          <w:kern w:val="0"/>
          <w:lang w:bidi="ar-SA" w:eastAsia="en-US"/>
          <w:rFonts w:ascii="Calibri" w:eastAsia="Calibri" w:hAnsi="Calibri"/>
        </w:rPr>
        <w:t xml:space="preserve">r</w:t>
      </w:r>
      <w:r w:rsidR="00855e40" w:rsidRPr="00f322b9">
        <w:rPr>
          <w:kern w:val="0"/>
          <w:lang w:bidi="ar-SA" w:eastAsia="en-US"/>
          <w:rFonts w:ascii="Calibri" w:eastAsia="Calibri" w:hAnsi="Calibri"/>
        </w:rPr>
        <w:t xml:space="preserve"> a </w:t>
      </w:r>
      <w:r w:rsidR="00855e40">
        <w:rPr>
          <w:kern w:val="0"/>
          <w:lang w:bidi="ar-SA" w:eastAsia="en-US"/>
          <w:rFonts w:ascii="Calibri" w:eastAsia="Calibri" w:hAnsi="Calibri"/>
        </w:rPr>
        <w:t xml:space="preserve">intensidade</w:t>
      </w:r>
      <w:r w:rsidR="00855e40" w:rsidRPr="00f322b9">
        <w:rPr>
          <w:kern w:val="0"/>
          <w:lang w:bidi="ar-SA" w:eastAsia="en-US"/>
          <w:rFonts w:ascii="Calibri" w:eastAsia="Calibri" w:hAnsi="Calibri"/>
        </w:rPr>
        <w:t xml:space="preserve"> de luz </w:t>
      </w:r>
      <w:r w:rsidR="00855e40">
        <w:rPr>
          <w:kern w:val="0"/>
          <w:lang w:bidi="ar-SA" w:eastAsia="en-US"/>
          <w:rFonts w:ascii="Calibri" w:eastAsia="Calibri" w:hAnsi="Calibri"/>
        </w:rPr>
        <w:t xml:space="preserve">incidente na área fotossens</w:t>
      </w:r>
      <w:r w:rsidR="00855e40">
        <w:rPr>
          <w:kern w:val="0"/>
          <w:lang w:bidi="ar-SA" w:eastAsia="en-US"/>
          <w:rFonts w:ascii="Calibri" w:eastAsia="Calibri" w:hAnsi="Calibri"/>
        </w:rPr>
        <w:t xml:space="preserve">í</w:t>
      </w:r>
      <w:r w:rsidR="00855e40">
        <w:rPr>
          <w:kern w:val="0"/>
          <w:lang w:bidi="ar-SA" w:eastAsia="en-US"/>
          <w:rFonts w:ascii="Calibri" w:eastAsia="Calibri" w:hAnsi="Calibri"/>
        </w:rPr>
        <w:t xml:space="preserve">vel</w:t>
      </w:r>
      <w:r w:rsidR="00855e40" w:rsidRPr="00f322b9">
        <w:rPr>
          <w:kern w:val="0"/>
          <w:lang w:bidi="ar-SA" w:eastAsia="en-US"/>
          <w:rFonts w:ascii="Calibri" w:eastAsia="Calibri" w:hAnsi="Calibri"/>
        </w:rPr>
        <w:t xml:space="preserve">, </w:t>
      </w:r>
      <w:r w:rsidR="00855e40" w:rsidRPr="00aa3796">
        <w:rPr>
          <w:kern w:val="0"/>
          <w:lang w:bidi="ar-SA" w:eastAsia="en-US"/>
          <w:rFonts w:ascii="Calibri" w:eastAsia="Calibri" w:hAnsi="Calibri"/>
          <w:color w:val="000000"/>
        </w:rPr>
        <w:t xml:space="preserve">figura 3.</w:t>
      </w:r>
      <w:r w:rsidR="006a5386" w:rsidRPr="00aa3796">
        <w:rPr>
          <w:kern w:val="0"/>
          <w:lang w:bidi="ar-SA" w:eastAsia="en-US"/>
          <w:rFonts w:ascii="Calibri" w:eastAsia="Calibri" w:hAnsi="Calibri"/>
          <w:color w:val="000000"/>
        </w:rPr>
        <w:t xml:space="preserve">7</w:t>
      </w:r>
      <w:r w:rsidR="00855e40" w:rsidRPr="00aa3796">
        <w:rPr>
          <w:kern w:val="0"/>
          <w:lang w:bidi="ar-SA" w:eastAsia="en-US"/>
          <w:rFonts w:ascii="Calibri" w:eastAsia="Calibri" w:hAnsi="Calibri"/>
          <w:color w:val="000000"/>
        </w:rPr>
        <w:t xml:space="preserve"> [6].</w:t>
      </w:r>
      <w:r w:rsidR="00121061">
        <w:rPr>
          <w:kern w:val="0"/>
          <w:lang w:bidi="ar-SA" w:eastAsia="en-US"/>
          <w:rFonts w:ascii="Calibri" w:eastAsia="Calibri" w:hAnsi="Calibri"/>
        </w:rPr>
        <w:t xml:space="preserve"> </w:t>
      </w:r>
      <w:r w:rsidR="00855e40">
        <w:rPr>
          <w:kern w:val="0"/>
          <w:lang w:bidi="ar-SA" w:eastAsia="en-US"/>
          <w:rFonts w:ascii="Calibri" w:eastAsia="Calibri" w:hAnsi="Calibri"/>
        </w:rPr>
      </w:r>
    </w:p>
    <w:p w:rsidP="00855e40">
      <w:pPr>
        <w:pStyle w:val="Normal"/>
        <w:keepNext/>
        <w:suppressAutoHyphens w:val="off"/>
        <w:widowControl/>
        <w:autoSpaceDN/>
        <w:jc w:val="center"/>
      </w:pPr>
      <w:r w:rsidR="00215091" w:rsidRPr="00af6dd4">
        <w:rPr>
          <w:noProof/>
          <w:lang w:bidi="ar-SA" w:eastAsia="pt-BR"/>
        </w:rPr>
        <w:pict>
          <v:shapetype id="_x0000_t75" coordsize="21600,21600" o:spt="75" filled="f" stroked="f">
            <v:stroke joinstyle="miter"/>
            <v:path o:extrusionok="f"/>
            <o:lock aspectratio="t" v:ext="edit"/>
          </v:shapetype>
          <v:shape id="_x0000_i1086" type="#_x0000_t75" style="width:267.365pt;height:100.817pt;" o:bordertopcolor="auto" o:borderleftcolor="auto" o:borderbottomcolor="auto" o:borderrightcolor="auto">
            <v:imagedata cropbottom="1024f" croptop="1707f" o:title="" r:id="rId58"/>
            <w10:bordertop type="none" width="0"/>
            <w10:borderleft type="none" width="0"/>
            <w10:borderbottom type="none" width="0"/>
            <w10:borderright type="none" width="0"/>
          </v:shape>
        </w:pict>
      </w:r>
      <w:r w:rsidR="00855e40"/>
    </w:p>
    <w:p w:rsidP="00855e40">
      <w:pPr>
        <w:pStyle w:val="Normal"/>
        <w:rPr>
          <w:kern w:val="0"/>
          <w:lang w:bidi="ar-SA" w:eastAsia="en-US"/>
          <w:rFonts w:ascii="Calibri" w:eastAsia="Calibri" w:hAnsi="Calibri"/>
        </w:rPr>
        <w:tabs>
          <w:tab w:leader="none" w:pos="709" w:val="left"/>
        </w:tabs>
        <w:suppressAutoHyphens w:val="off"/>
        <w:widowControl/>
        <w:autoSpaceDN/>
        <w:jc w:val="both"/>
      </w:pPr>
      <w:bookmarkStart w:id="70" w:name="_Toc520928545"/>
      <w:r w:rsidR="00855e40" w:rsidRPr="00ae6bb7">
        <w:rPr>
          <w:kern w:val="0"/>
          <w:lang w:bidi="ar-SA" w:eastAsia="en-US"/>
          <w:rFonts w:ascii="Calibri" w:eastAsia="Calibri" w:hAnsi="Calibri"/>
          <w:color w:val="000000"/>
        </w:rPr>
        <w:t xml:space="preserve">Figura 3. </w:t>
      </w:r>
      <w:r w:rsidR="00855e40" w:rsidRPr="00ae6bb7">
        <w:rPr>
          <w:i/>
          <w:kern w:val="0"/>
          <w:lang w:bidi="ar-SA" w:eastAsia="en-US"/>
          <w:rFonts w:ascii="Calibri" w:eastAsia="Calibri" w:hAnsi="Calibri"/>
          <w:color w:val="000000"/>
        </w:rPr>
        <w:fldChar w:fldCharType="begin"/>
      </w:r>
      <w:r w:rsidR="00855e40" w:rsidRPr="00ae6bb7">
        <w:rPr>
          <w:kern w:val="0"/>
          <w:lang w:bidi="ar-SA" w:eastAsia="en-US"/>
          <w:rFonts w:ascii="Calibri" w:eastAsia="Calibri" w:hAnsi="Calibri"/>
          <w:color w:val="000000"/>
        </w:rPr>
        <w:instrText xml:space="preserve"> SEQ Figura_3. \* ARABIC </w:instrText>
      </w:r>
      <w:r w:rsidR="00855e40" w:rsidRPr="00ae6bb7">
        <w:rPr>
          <w:i/>
          <w:kern w:val="0"/>
          <w:lang w:bidi="ar-SA" w:eastAsia="en-US"/>
          <w:rFonts w:ascii="Calibri" w:eastAsia="Calibri" w:hAnsi="Calibri"/>
          <w:color w:val="000000"/>
        </w:rPr>
        <w:fldChar w:fldCharType="separate"/>
      </w:r>
      <w:r w:rsidR="00a64f6c">
        <w:rPr>
          <w:kern w:val="0"/>
          <w:noProof/>
          <w:lang w:bidi="ar-SA" w:eastAsia="en-US"/>
          <w:rFonts w:ascii="Calibri" w:eastAsia="Calibri" w:hAnsi="Calibri"/>
          <w:color w:val="000000"/>
        </w:rPr>
        <w:t xml:space="preserve">7</w:t>
      </w:r>
      <w:r w:rsidR="00855e40" w:rsidRPr="00ae6bb7">
        <w:rPr>
          <w:i/>
          <w:kern w:val="0"/>
          <w:lang w:bidi="ar-SA" w:eastAsia="en-US"/>
          <w:rFonts w:ascii="Calibri" w:eastAsia="Calibri" w:hAnsi="Calibri"/>
          <w:color w:val="000000"/>
        </w:rPr>
        <w:fldChar w:fldCharType="end"/>
      </w:r>
      <w:r w:rsidR="00855e40">
        <w:rPr>
          <w:kern w:val="0"/>
          <w:lang w:bidi="ar-SA" w:eastAsia="en-US"/>
          <w:rFonts w:ascii="Calibri" w:eastAsia="Calibri" w:hAnsi="Calibri"/>
          <w:color w:val="000000"/>
        </w:rPr>
        <w:t xml:space="preserve"> </w:t>
      </w:r>
      <w:r w:rsidR="00855e40" w:rsidRPr="00ae6bb7">
        <w:rPr>
          <w:kern w:val="0"/>
          <w:lang w:bidi="ar-SA" w:eastAsia="en-US"/>
          <w:rFonts w:ascii="Calibri" w:eastAsia="Calibri" w:hAnsi="Calibri"/>
          <w:color w:val="000000"/>
        </w:rPr>
        <w:t xml:space="preserve">– Microlente de </w:t>
      </w:r>
      <w:r w:rsidR="00855e40" w:rsidRPr="00460275">
        <w:rPr>
          <w:i/>
          <w:kern w:val="0"/>
          <w:lang w:bidi="ar-SA" w:eastAsia="en-US"/>
          <w:rFonts w:ascii="Times New Roman" w:eastAsia="Calibri" w:hAnsi="Times New Roman"/>
          <w:color w:val="000000"/>
        </w:rPr>
        <w:t xml:space="preserve">SiO</w:t>
      </w:r>
      <w:r w:rsidR="00855e40" w:rsidRPr="00460275">
        <w:rPr>
          <w:i/>
          <w:vertAlign w:val="subscript"/>
          <w:kern w:val="0"/>
          <w:lang w:bidi="ar-SA" w:eastAsia="en-US"/>
          <w:rFonts w:ascii="Times New Roman" w:eastAsia="Calibri" w:hAnsi="Times New Roman"/>
          <w:color w:val="000000"/>
        </w:rPr>
        <w:t xml:space="preserve">2</w:t>
      </w:r>
      <w:r w:rsidR="00855e40" w:rsidRPr="00ae6bb7">
        <w:rPr>
          <w:kern w:val="0"/>
          <w:lang w:bidi="ar-SA" w:eastAsia="en-US"/>
          <w:rFonts w:ascii="Calibri" w:eastAsia="Calibri" w:hAnsi="Calibri"/>
          <w:color w:val="000000"/>
        </w:rPr>
        <w:t xml:space="preserve"> </w:t>
      </w:r>
      <w:r w:rsidR="00855e40">
        <w:rPr>
          <w:kern w:val="0"/>
          <w:lang w:bidi="ar-SA" w:eastAsia="en-US"/>
          <w:rFonts w:ascii="Calibri" w:eastAsia="Calibri" w:hAnsi="Calibri"/>
          <w:color w:val="000000"/>
        </w:rPr>
        <w:t xml:space="preserve">aplicada sobre cada pixel para direcionar os fótons incidentes p</w:t>
      </w:r>
      <w:r w:rsidR="00855e40">
        <w:rPr>
          <w:kern w:val="0"/>
          <w:lang w:bidi="ar-SA" w:eastAsia="en-US"/>
          <w:rFonts w:ascii="Calibri" w:eastAsia="Calibri" w:hAnsi="Calibri"/>
          <w:color w:val="000000"/>
        </w:rPr>
        <w:t xml:space="preserve">a</w:t>
      </w:r>
      <w:r w:rsidR="00855e40">
        <w:rPr>
          <w:kern w:val="0"/>
          <w:lang w:bidi="ar-SA" w:eastAsia="en-US"/>
          <w:rFonts w:ascii="Calibri" w:eastAsia="Calibri" w:hAnsi="Calibri"/>
          <w:color w:val="000000"/>
        </w:rPr>
        <w:t xml:space="preserve">ra a área sensível do pixel, </w:t>
      </w:r>
      <w:r w:rsidR="00855e40" w:rsidRPr="00ae6bb7">
        <w:rPr>
          <w:kern w:val="0"/>
          <w:lang w:bidi="ar-SA" w:eastAsia="en-US"/>
          <w:rFonts w:ascii="Calibri" w:eastAsia="Calibri" w:hAnsi="Calibri"/>
          <w:color w:val="000000"/>
        </w:rPr>
        <w:t xml:space="preserve">adaptado de [6].</w:t>
      </w:r>
      <w:bookmarkEnd w:id="70"/>
      <w:r w:rsidR="00065d00">
        <w:rPr>
          <w:kern w:val="0"/>
          <w:lang w:bidi="ar-SA" w:eastAsia="en-US"/>
          <w:rFonts w:ascii="Calibri" w:eastAsia="Calibri" w:hAnsi="Calibri"/>
        </w:rPr>
      </w:r>
    </w:p>
    <w:p w:rsidP="00bf3707">
      <w:pPr>
        <w:pStyle w:val="Normal"/>
        <w:rPr>
          <w:kern w:val="0"/>
          <w:lang w:bidi="ar-SA" w:eastAsia="en-US"/>
          <w:rFonts w:ascii="Calibri" w:eastAsia="Calibri" w:hAnsi="Calibri"/>
          <w:color w:val="000000"/>
        </w:rPr>
        <w:tabs>
          <w:tab w:leader="none" w:pos="709" w:val="left"/>
        </w:tabs>
        <w:suppressAutoHyphens w:val="off"/>
        <w:widowControl/>
        <w:autoSpaceDN/>
        <w:jc w:val="both"/>
      </w:pPr>
      <w:r w:rsidR="00855e40" w:rsidRPr="00121061">
        <w:rPr>
          <w:kern w:val="0"/>
          <w:lang w:bidi="ar-SA" w:eastAsia="en-US"/>
          <w:rFonts w:ascii="Calibri" w:eastAsia="Calibri" w:hAnsi="Calibri"/>
          <w:color w:val="000000"/>
        </w:rPr>
      </w:r>
    </w:p>
    <w:p w:rsidP="00bf3707">
      <w:pPr>
        <w:pStyle w:val="Normal"/>
        <w:rPr>
          <w:kern w:val="0"/>
          <w:lang w:bidi="ar-SA" w:eastAsia="en-US"/>
          <w:rFonts w:ascii="Calibri" w:eastAsia="Calibri" w:hAnsi="Calibri"/>
          <w:color w:val="000000"/>
        </w:rPr>
        <w:tabs>
          <w:tab w:leader="none" w:pos="709" w:val="left"/>
        </w:tabs>
        <w:suppressAutoHyphens w:val="off"/>
        <w:widowControl/>
        <w:autoSpaceDN/>
        <w:jc w:val="both"/>
      </w:pPr>
      <w:r w:rsidR="00121061">
        <w:rPr>
          <w:kern w:val="0"/>
          <w:lang w:bidi="ar-SA" w:eastAsia="en-US"/>
          <w:rFonts w:ascii="Calibri" w:eastAsia="Calibri" w:hAnsi="Calibri"/>
          <w:color w:val="000000"/>
        </w:rPr>
        <w:tab/>
      </w:r>
      <w:r w:rsidR="0003473e">
        <w:rPr>
          <w:kern w:val="0"/>
          <w:lang w:bidi="ar-SA" w:eastAsia="en-US"/>
          <w:rFonts w:ascii="Calibri" w:eastAsia="Calibri" w:hAnsi="Calibri"/>
          <w:color w:val="000000"/>
        </w:rPr>
        <w:t xml:space="preserve">Alguns tipos comumente usados</w:t>
      </w:r>
      <w:r w:rsidR="00121061">
        <w:rPr>
          <w:kern w:val="0"/>
          <w:lang w:bidi="ar-SA" w:eastAsia="en-US"/>
          <w:rFonts w:ascii="Calibri" w:eastAsia="Calibri" w:hAnsi="Calibri"/>
          <w:color w:val="000000"/>
        </w:rPr>
        <w:t xml:space="preserve"> de </w:t>
      </w:r>
      <w:r w:rsidR="0003473e">
        <w:rPr>
          <w:kern w:val="0"/>
          <w:lang w:bidi="ar-SA" w:eastAsia="en-US"/>
          <w:rFonts w:ascii="Calibri" w:eastAsia="Calibri" w:hAnsi="Calibri"/>
          <w:color w:val="000000"/>
        </w:rPr>
        <w:t xml:space="preserve">Fotodiodos</w:t>
      </w:r>
      <w:r w:rsidR="00121061">
        <w:rPr>
          <w:kern w:val="0"/>
          <w:lang w:bidi="ar-SA" w:eastAsia="en-US"/>
          <w:rFonts w:ascii="Calibri" w:eastAsia="Calibri" w:hAnsi="Calibri"/>
          <w:color w:val="000000"/>
        </w:rPr>
        <w:t xml:space="preserve"> PN estão expostos no </w:t>
      </w:r>
      <w:r w:rsidR="00121061" w:rsidRPr="00aa3796">
        <w:rPr>
          <w:kern w:val="0"/>
          <w:lang w:bidi="ar-SA" w:eastAsia="en-US"/>
          <w:rFonts w:ascii="Calibri" w:eastAsia="Calibri" w:hAnsi="Calibri"/>
          <w:color w:val="000000"/>
        </w:rPr>
        <w:t xml:space="preserve">apênd</w:t>
      </w:r>
      <w:r w:rsidR="00121061" w:rsidRPr="00aa3796">
        <w:rPr>
          <w:kern w:val="0"/>
          <w:lang w:bidi="ar-SA" w:eastAsia="en-US"/>
          <w:rFonts w:ascii="Calibri" w:eastAsia="Calibri" w:hAnsi="Calibri"/>
          <w:color w:val="000000"/>
        </w:rPr>
        <w:t xml:space="preserve">i</w:t>
      </w:r>
      <w:r w:rsidR="00121061" w:rsidRPr="00aa3796">
        <w:rPr>
          <w:kern w:val="0"/>
          <w:lang w:bidi="ar-SA" w:eastAsia="en-US"/>
          <w:rFonts w:ascii="Calibri" w:eastAsia="Calibri" w:hAnsi="Calibri"/>
          <w:color w:val="000000"/>
        </w:rPr>
        <w:t xml:space="preserve">ce </w:t>
      </w:r>
      <w:r w:rsidR="00ca1655" w:rsidRPr="00aa3796">
        <w:rPr>
          <w:kern w:val="0"/>
          <w:lang w:bidi="ar-SA" w:eastAsia="en-US"/>
          <w:rFonts w:ascii="Calibri" w:eastAsia="Calibri" w:hAnsi="Calibri"/>
          <w:color w:val="000000"/>
        </w:rPr>
        <w:t xml:space="preserve">F</w:t>
      </w:r>
      <w:r w:rsidR="00121061" w:rsidRPr="00aa3796">
        <w:rPr>
          <w:kern w:val="0"/>
          <w:lang w:bidi="ar-SA" w:eastAsia="en-US"/>
          <w:rFonts w:ascii="Calibri" w:eastAsia="Calibri" w:hAnsi="Calibri"/>
          <w:color w:val="000000"/>
        </w:rPr>
        <w:t xml:space="preserve">.</w:t>
      </w:r>
    </w:p>
    <w:p w:rsidP="00bf3707">
      <w:pPr>
        <w:pStyle w:val="Normal"/>
        <w:rPr>
          <w:kern w:val="0"/>
          <w:lang w:bidi="ar-SA" w:eastAsia="en-US"/>
          <w:rFonts w:ascii="Calibri" w:eastAsia="Calibri" w:hAnsi="Calibri"/>
          <w:color w:val="000000"/>
        </w:rPr>
        <w:tabs>
          <w:tab w:leader="none" w:pos="709" w:val="left"/>
        </w:tabs>
        <w:suppressAutoHyphens w:val="off"/>
        <w:widowControl/>
        <w:autoSpaceDN/>
        <w:jc w:val="both"/>
      </w:pPr>
      <w:r w:rsidR="00121061" w:rsidRPr="00121061">
        <w:rPr>
          <w:kern w:val="0"/>
          <w:lang w:bidi="ar-SA" w:eastAsia="en-US"/>
          <w:rFonts w:ascii="Calibri" w:eastAsia="Calibri" w:hAnsi="Calibri"/>
          <w:color w:val="000000"/>
        </w:rPr>
      </w:r>
    </w:p>
    <w:p w:rsidP="00c857c2">
      <w:pPr>
        <w:pStyle w:val="Subtitle"/>
        <w:rPr>
          <w:caps/>
          <w:lang w:bidi="ar-SA" w:eastAsia="en-US"/>
          <w:rFonts w:eastAsia="Calibri"/>
        </w:rPr>
        <w:spacing w:after="0"/>
        <w:jc w:val="both"/>
      </w:pPr>
      <w:bookmarkStart w:id="71" w:name="_Toc520928595"/>
      <w:r w:rsidR="00262892">
        <w:rPr>
          <w:caps/>
          <w:lang w:bidi="ar-SA" w:eastAsia="en-US"/>
          <w:rFonts w:eastAsia="Calibri"/>
        </w:rPr>
        <w:t xml:space="preserve">3.</w:t>
      </w:r>
      <w:r w:rsidR="00065d00">
        <w:rPr>
          <w:caps/>
          <w:lang w:bidi="ar-SA" w:eastAsia="en-US"/>
          <w:rFonts w:eastAsia="Calibri"/>
        </w:rPr>
        <w:t xml:space="preserve">3</w:t>
      </w:r>
      <w:r w:rsidR="00f322b9" w:rsidRPr="003d6dd3">
        <w:rPr>
          <w:caps/>
          <w:lang w:bidi="ar-SA" w:eastAsia="en-US"/>
          <w:rFonts w:eastAsia="Calibri"/>
        </w:rPr>
        <w:t xml:space="preserve">. </w:t>
      </w:r>
      <w:r w:rsidR="00500079">
        <w:rPr>
          <w:caps/>
          <w:lang w:bidi="ar-SA" w:eastAsia="en-US"/>
          <w:rFonts w:eastAsia="Calibri"/>
        </w:rPr>
        <w:t xml:space="preserve">Fotocorrente </w:t>
      </w:r>
      <w:r w:rsidR="00ab1c29">
        <w:rPr>
          <w:caps/>
          <w:lang w:bidi="ar-SA" w:eastAsia="en-US"/>
          <w:rFonts w:eastAsia="Calibri"/>
        </w:rPr>
        <w:t xml:space="preserve">gerada </w:t>
      </w:r>
      <w:r w:rsidR="00261781">
        <w:rPr>
          <w:caps/>
          <w:lang w:bidi="ar-SA" w:eastAsia="en-US"/>
          <w:rFonts w:eastAsia="Calibri"/>
        </w:rPr>
        <w:t xml:space="preserve">por um</w:t>
      </w:r>
      <w:r w:rsidR="00df42db">
        <w:rPr>
          <w:caps/>
          <w:lang w:bidi="ar-SA" w:eastAsia="en-US"/>
          <w:rFonts w:eastAsia="Calibri"/>
        </w:rPr>
        <w:t xml:space="preserve"> fotodi</w:t>
      </w:r>
      <w:r w:rsidR="001a647c">
        <w:rPr>
          <w:caps/>
          <w:lang w:bidi="ar-SA" w:eastAsia="en-US"/>
          <w:rFonts w:eastAsia="Calibri"/>
        </w:rPr>
        <w:t xml:space="preserve">o</w:t>
      </w:r>
      <w:r w:rsidR="00df42db">
        <w:rPr>
          <w:caps/>
          <w:lang w:bidi="ar-SA" w:eastAsia="en-US"/>
          <w:rFonts w:eastAsia="Calibri"/>
        </w:rPr>
        <w:t xml:space="preserve">do</w:t>
      </w:r>
      <w:r w:rsidR="00524d6b">
        <w:rPr>
          <w:caps/>
          <w:lang w:bidi="ar-SA" w:eastAsia="en-US"/>
          <w:rFonts w:eastAsia="Calibri"/>
        </w:rPr>
        <w:t xml:space="preserve"> de junção pn</w:t>
      </w:r>
      <w:bookmarkEnd w:id="71"/>
      <w:r w:rsidR="00f322b9" w:rsidRPr="003d6dd3">
        <w:rPr>
          <w:caps/>
          <w:lang w:bidi="ar-SA" w:eastAsia="en-US"/>
          <w:rFonts w:eastAsia="Calibri"/>
        </w:rPr>
      </w:r>
    </w:p>
    <w:p w:rsidP="002a720f">
      <w:pPr>
        <w:pStyle w:val="Normal"/>
        <w:rPr>
          <w:kern w:val="0"/>
          <w:lang w:bidi="ar-SA" w:eastAsia="en-US"/>
          <w:rFonts w:ascii="Calibri" w:eastAsia="Calibri" w:hAnsi="Calibri"/>
        </w:rPr>
        <w:suppressAutoHyphens w:val="off"/>
        <w:widowControl/>
        <w:autoSpaceDN/>
        <w:jc w:val="both"/>
      </w:pPr>
      <w:r w:rsidR="00ed5d2a">
        <w:rPr>
          <w:kern w:val="0"/>
          <w:lang w:bidi="ar-SA" w:eastAsia="en-US"/>
          <w:rFonts w:ascii="Calibri" w:eastAsia="Calibri" w:hAnsi="Calibri"/>
        </w:rPr>
      </w:r>
    </w:p>
    <w:p w:rsidP="00531c76">
      <w:pPr>
        <w:pStyle w:val="Normal"/>
        <w:rPr>
          <w:kern w:val="0"/>
          <w:lang w:bidi="ar-SA" w:eastAsia="en-US"/>
          <w:rFonts w:ascii="Calibri" w:eastAsia="Calibri" w:hAnsi="Calibri"/>
        </w:rPr>
        <w:suppressAutoHyphens w:val="off"/>
        <w:widowControl/>
        <w:autoSpaceDN/>
        <w:ind w:firstLine="709"/>
        <w:jc w:val="both"/>
      </w:pPr>
      <w:r w:rsidR="004a2837">
        <w:rPr>
          <w:kern w:val="0"/>
          <w:lang w:bidi="ar-SA" w:eastAsia="en-US"/>
          <w:rFonts w:ascii="Calibri" w:eastAsia="Calibri" w:hAnsi="Calibri"/>
        </w:rPr>
        <w:t xml:space="preserve">E</w:t>
      </w:r>
      <w:r w:rsidR="000d7770">
        <w:rPr>
          <w:kern w:val="0"/>
          <w:lang w:bidi="ar-SA" w:eastAsia="en-US"/>
          <w:rFonts w:ascii="Calibri" w:eastAsia="Calibri" w:hAnsi="Calibri"/>
        </w:rPr>
        <w:t xml:space="preserve">ntre as camadas P e N</w:t>
      </w:r>
      <w:r w:rsidR="002a720f">
        <w:rPr>
          <w:kern w:val="0"/>
          <w:lang w:bidi="ar-SA" w:eastAsia="en-US"/>
          <w:rFonts w:ascii="Calibri" w:eastAsia="Calibri" w:hAnsi="Calibri"/>
        </w:rPr>
        <w:t xml:space="preserve"> </w:t>
      </w:r>
      <w:r w:rsidR="001c5ac1">
        <w:rPr>
          <w:kern w:val="0"/>
          <w:lang w:bidi="ar-SA" w:eastAsia="en-US"/>
          <w:rFonts w:ascii="Calibri" w:eastAsia="Calibri" w:hAnsi="Calibri"/>
        </w:rPr>
        <w:t xml:space="preserve">da junção PN </w:t>
      </w:r>
      <w:r w:rsidR="004a2837">
        <w:rPr>
          <w:kern w:val="0"/>
          <w:lang w:bidi="ar-SA" w:eastAsia="en-US"/>
          <w:rFonts w:ascii="Calibri" w:eastAsia="Calibri" w:hAnsi="Calibri"/>
        </w:rPr>
        <w:t xml:space="preserve">é </w:t>
      </w:r>
      <w:r w:rsidR="001c5ac1">
        <w:rPr>
          <w:kern w:val="0"/>
          <w:lang w:bidi="ar-SA" w:eastAsia="en-US"/>
          <w:rFonts w:ascii="Calibri" w:eastAsia="Calibri" w:hAnsi="Calibri"/>
        </w:rPr>
        <w:t xml:space="preserve">formada</w:t>
      </w:r>
      <w:r w:rsidR="004a2837">
        <w:rPr>
          <w:kern w:val="0"/>
          <w:lang w:bidi="ar-SA" w:eastAsia="en-US"/>
          <w:rFonts w:ascii="Calibri" w:eastAsia="Calibri" w:hAnsi="Calibri"/>
        </w:rPr>
        <w:t xml:space="preserve"> uma região carregada denominada região de depleção ou camada de depleção cuja</w:t>
      </w:r>
      <w:r w:rsidR="00fa32f9">
        <w:rPr>
          <w:kern w:val="0"/>
          <w:lang w:bidi="ar-SA" w:eastAsia="en-US"/>
          <w:rFonts w:ascii="Calibri" w:eastAsia="Calibri" w:hAnsi="Calibri"/>
        </w:rPr>
        <w:t xml:space="preserve"> largura </w:t>
      </w:r>
      <w:r w:rsidR="004a2837">
        <w:rPr>
          <w:kern w:val="0"/>
          <w:lang w:bidi="ar-SA" w:eastAsia="en-US"/>
          <w:rFonts w:ascii="Calibri" w:eastAsia="Calibri" w:hAnsi="Calibri"/>
        </w:rPr>
        <w:t xml:space="preserve">é </w:t>
      </w:r>
      <w:r w:rsidR="00fa32f9" w:rsidRPr="006802d0">
        <w:rPr>
          <w:i/>
          <w:kern w:val="0"/>
          <w:lang w:bidi="ar-SA" w:eastAsia="en-US"/>
          <w:rFonts w:ascii="Times New Roman" w:eastAsia="Calibri" w:hAnsi="Times New Roman"/>
        </w:rPr>
        <w:t xml:space="preserve">W</w:t>
      </w:r>
      <w:r w:rsidR="000d7770">
        <w:rPr>
          <w:kern w:val="0"/>
          <w:lang w:bidi="ar-SA" w:eastAsia="en-US"/>
          <w:rFonts w:ascii="Calibri" w:eastAsia="Calibri" w:hAnsi="Calibri"/>
        </w:rPr>
        <w:t xml:space="preserve">,</w:t>
      </w:r>
      <w:r w:rsidR="00dc5056">
        <w:rPr>
          <w:kern w:val="0"/>
          <w:lang w:bidi="ar-SA" w:eastAsia="en-US"/>
          <w:rFonts w:ascii="Calibri" w:eastAsia="Calibri" w:hAnsi="Calibri"/>
        </w:rPr>
        <w:t xml:space="preserve"> </w:t>
      </w:r>
      <w:r w:rsidR="004a2837">
        <w:rPr>
          <w:kern w:val="0"/>
          <w:lang w:bidi="ar-SA" w:eastAsia="en-US"/>
          <w:rFonts w:ascii="Calibri" w:eastAsia="Calibri" w:hAnsi="Calibri"/>
        </w:rPr>
        <w:t xml:space="preserve">o campo elétrico induzido e a concentração de portadores minoritários em cada região antes da iluminação estão represe</w:t>
      </w:r>
      <w:r w:rsidR="004a2837">
        <w:rPr>
          <w:kern w:val="0"/>
          <w:lang w:bidi="ar-SA" w:eastAsia="en-US"/>
          <w:rFonts w:ascii="Calibri" w:eastAsia="Calibri" w:hAnsi="Calibri"/>
        </w:rPr>
        <w:t xml:space="preserve">n</w:t>
      </w:r>
      <w:r w:rsidR="00326ad5">
        <w:rPr>
          <w:kern w:val="0"/>
          <w:lang w:bidi="ar-SA" w:eastAsia="en-US"/>
          <w:rFonts w:ascii="Calibri" w:eastAsia="Calibri" w:hAnsi="Calibri"/>
        </w:rPr>
        <w:t xml:space="preserve">tados na figura 3.8</w:t>
      </w:r>
      <w:r w:rsidR="004a2837">
        <w:rPr>
          <w:kern w:val="0"/>
          <w:lang w:bidi="ar-SA" w:eastAsia="en-US"/>
          <w:rFonts w:ascii="Calibri" w:eastAsia="Calibri" w:hAnsi="Calibri"/>
        </w:rPr>
        <w:t xml:space="preserve">.</w:t>
      </w:r>
      <w:r w:rsidR="00fa32f9">
        <w:rPr>
          <w:kern w:val="0"/>
          <w:lang w:bidi="ar-SA" w:eastAsia="en-US"/>
          <w:rFonts w:ascii="Calibri" w:eastAsia="Calibri" w:hAnsi="Calibri"/>
        </w:rPr>
      </w:r>
    </w:p>
    <w:p w:rsidP="00531c76">
      <w:pPr>
        <w:pStyle w:val="Normal"/>
        <w:keepNext/>
        <w:suppressAutoHyphens w:val="off"/>
        <w:widowControl/>
        <w:autoSpaceDN/>
        <w:ind w:firstLine="709"/>
        <w:jc w:val="center"/>
      </w:pPr>
      <w:r w:rsidR="002c199b">
        <w:pict>
          <v:shapetype id="_x0000_t75" coordsize="21600,21600" o:spt="75" filled="f" stroked="f">
            <v:stroke joinstyle="miter"/>
            <v:path o:extrusionok="f"/>
            <o:lock aspectratio="t" v:ext="edit"/>
          </v:shapetype>
          <v:shape id="_x0000_i1087" type="#_x0000_t75" style="width:253.08pt;height:108.229pt;" o:bordertopcolor="auto" o:borderleftcolor="auto" o:borderbottomcolor="auto" o:borderrightcolor="auto">
            <v:imagedata o:title="" r:id="rId59"/>
            <w10:bordertop type="none" width="0"/>
            <w10:borderleft type="none" width="0"/>
            <w10:borderbottom type="none" width="0"/>
            <w10:borderright type="none" width="0"/>
          </v:shape>
        </w:pict>
      </w:r>
      <w:r w:rsidR="00af2175"/>
    </w:p>
    <w:p w:rsidP="00531c76">
      <w:pPr>
        <w:pStyle w:val="Caption"/>
        <w:rPr>
          <w:i w:val="false"/>
          <w:kern w:val="0"/>
          <w:iCs w:val="false"/>
          <w:lang w:bidi="ar-SA" w:eastAsia="en-US"/>
          <w:rFonts w:ascii="Calibri" w:eastAsia="Calibri" w:hAnsi="Calibri"/>
        </w:rPr>
        <w:spacing w:after="0" w:before="0"/>
        <w:jc w:val="both"/>
      </w:pPr>
      <w:bookmarkStart w:id="72" w:name="_Toc520928546"/>
      <w:r w:rsidR="00af2175" w:rsidRPr="00af2175">
        <w:rPr>
          <w:i w:val="false"/>
          <w:kern w:val="0"/>
          <w:iCs w:val="false"/>
          <w:lang w:bidi="ar-SA" w:eastAsia="en-US"/>
          <w:rFonts w:ascii="Calibri" w:eastAsia="Calibri" w:hAnsi="Calibri"/>
        </w:rPr>
        <w:t xml:space="preserve">Figura 3. </w:t>
      </w:r>
      <w:r w:rsidR="00af2175" w:rsidRPr="00af2175">
        <w:rPr>
          <w:i w:val="false"/>
          <w:kern w:val="0"/>
          <w:iCs w:val="false"/>
          <w:lang w:bidi="ar-SA" w:eastAsia="en-US"/>
          <w:rFonts w:ascii="Calibri" w:eastAsia="Calibri" w:hAnsi="Calibri"/>
        </w:rPr>
        <w:fldChar w:fldCharType="begin"/>
      </w:r>
      <w:r w:rsidR="00af2175" w:rsidRPr="00af2175">
        <w:rPr>
          <w:i w:val="false"/>
          <w:kern w:val="0"/>
          <w:iCs w:val="false"/>
          <w:lang w:bidi="ar-SA" w:eastAsia="en-US"/>
          <w:rFonts w:ascii="Calibri" w:eastAsia="Calibri" w:hAnsi="Calibri"/>
        </w:rPr>
        <w:instrText xml:space="preserve"> SEQ Figura_3. \* ARABIC </w:instrText>
      </w:r>
      <w:r w:rsidR="00af2175" w:rsidRPr="00af2175">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8</w:t>
      </w:r>
      <w:r w:rsidR="00af2175" w:rsidRPr="00af2175">
        <w:rPr>
          <w:i w:val="false"/>
          <w:kern w:val="0"/>
          <w:iCs w:val="false"/>
          <w:lang w:bidi="ar-SA" w:eastAsia="en-US"/>
          <w:rFonts w:ascii="Calibri" w:eastAsia="Calibri" w:hAnsi="Calibri"/>
        </w:rPr>
        <w:fldChar w:fldCharType="end"/>
      </w:r>
      <w:r w:rsidR="00af2175" w:rsidRPr="00af2175">
        <w:rPr>
          <w:i w:val="false"/>
          <w:kern w:val="0"/>
          <w:iCs w:val="false"/>
          <w:lang w:bidi="ar-SA" w:eastAsia="en-US"/>
          <w:rFonts w:ascii="Calibri" w:eastAsia="Calibri" w:hAnsi="Calibri"/>
        </w:rPr>
        <w:t xml:space="preserve"> –</w:t>
      </w:r>
      <w:r w:rsidR="000d7770" w:rsidRPr="00af2175">
        <w:rPr>
          <w:i w:val="false"/>
          <w:kern w:val="0"/>
          <w:iCs w:val="false"/>
          <w:lang w:bidi="ar-SA" w:eastAsia="en-US"/>
          <w:rFonts w:ascii="Calibri" w:eastAsia="Calibri" w:hAnsi="Calibri"/>
        </w:rPr>
        <w:t xml:space="preserve"> Campo elétrico formado na região de depleção de largura </w:t>
      </w:r>
      <w:r w:rsidR="000d7770" w:rsidRPr="00505780">
        <w:rPr>
          <w:kern w:val="0"/>
          <w:iCs w:val="false"/>
          <w:lang w:bidi="ar-SA" w:eastAsia="en-US"/>
          <w:rFonts w:ascii="Times New Roman" w:eastAsia="Calibri" w:hAnsi="Times New Roman"/>
        </w:rPr>
        <w:t xml:space="preserve">W</w:t>
      </w:r>
      <w:r w:rsidR="000d0863" w:rsidRPr="00af2175">
        <w:rPr>
          <w:i w:val="false"/>
          <w:kern w:val="0"/>
          <w:iCs w:val="false"/>
          <w:lang w:bidi="ar-SA" w:eastAsia="en-US"/>
          <w:rFonts w:ascii="Calibri" w:eastAsia="Calibri" w:hAnsi="Calibri"/>
        </w:rPr>
        <w:t xml:space="preserve">, sendo </w:t>
      </w:r>
      <w:r w:rsidR="000d0863" w:rsidRPr="00bd0c8e">
        <w:rPr>
          <w:kern w:val="0"/>
          <w:iCs w:val="false"/>
          <w:lang w:bidi="ar-SA" w:eastAsia="en-US"/>
          <w:rFonts w:ascii="Times New Roman" w:eastAsia="Calibri" w:hAnsi="Times New Roman"/>
        </w:rPr>
        <w:t xml:space="preserve">p</w:t>
      </w:r>
      <w:r w:rsidR="000d0863" w:rsidRPr="00bd0c8e">
        <w:rPr>
          <w:vertAlign w:val="subscript"/>
          <w:kern w:val="0"/>
          <w:iCs w:val="false"/>
          <w:lang w:bidi="ar-SA" w:eastAsia="en-US"/>
          <w:rFonts w:ascii="Times New Roman" w:eastAsia="Calibri" w:hAnsi="Times New Roman"/>
        </w:rPr>
        <w:t xml:space="preserve">n0</w:t>
      </w:r>
      <w:r w:rsidR="000d0863" w:rsidRPr="00af2175">
        <w:rPr>
          <w:i w:val="false"/>
          <w:kern w:val="0"/>
          <w:iCs w:val="false"/>
          <w:lang w:bidi="ar-SA" w:eastAsia="en-US"/>
          <w:rFonts w:ascii="Calibri" w:eastAsia="Calibri" w:hAnsi="Calibri"/>
        </w:rPr>
        <w:t xml:space="preserve"> </w:t>
      </w:r>
      <w:r w:rsidR="00612cc1">
        <w:rPr>
          <w:i w:val="false"/>
          <w:kern w:val="0"/>
          <w:iCs w:val="false"/>
          <w:lang w:bidi="ar-SA" w:eastAsia="en-US"/>
          <w:rFonts w:ascii="Calibri" w:eastAsia="Calibri" w:hAnsi="Calibri"/>
        </w:rPr>
        <w:t xml:space="preserve">a concentração </w:t>
      </w:r>
      <w:r w:rsidR="000d0863" w:rsidRPr="00af2175">
        <w:rPr>
          <w:i w:val="false"/>
          <w:kern w:val="0"/>
          <w:iCs w:val="false"/>
          <w:lang w:bidi="ar-SA" w:eastAsia="en-US"/>
          <w:rFonts w:ascii="Calibri" w:eastAsia="Calibri" w:hAnsi="Calibri"/>
        </w:rPr>
        <w:t xml:space="preserve">de portadores minoritários na região N e </w:t>
      </w:r>
      <w:r w:rsidR="000d0863" w:rsidRPr="00bd0c8e">
        <w:rPr>
          <w:kern w:val="0"/>
          <w:iCs w:val="false"/>
          <w:lang w:bidi="ar-SA" w:eastAsia="en-US"/>
          <w:rFonts w:ascii="Times New Roman" w:eastAsia="Calibri" w:hAnsi="Times New Roman"/>
        </w:rPr>
        <w:t xml:space="preserve">n</w:t>
      </w:r>
      <w:r w:rsidR="000d0863" w:rsidRPr="00bd0c8e">
        <w:rPr>
          <w:vertAlign w:val="subscript"/>
          <w:kern w:val="0"/>
          <w:iCs w:val="false"/>
          <w:lang w:bidi="ar-SA" w:eastAsia="en-US"/>
          <w:rFonts w:ascii="Times New Roman" w:eastAsia="Calibri" w:hAnsi="Times New Roman"/>
        </w:rPr>
        <w:t xml:space="preserve">p0</w:t>
      </w:r>
      <w:r w:rsidR="000d0863" w:rsidRPr="00af2175">
        <w:rPr>
          <w:i w:val="false"/>
          <w:kern w:val="0"/>
          <w:iCs w:val="false"/>
          <w:lang w:bidi="ar-SA" w:eastAsia="en-US"/>
          <w:rFonts w:ascii="Calibri" w:eastAsia="Calibri" w:hAnsi="Calibri"/>
        </w:rPr>
        <w:t xml:space="preserve"> </w:t>
      </w:r>
      <w:r w:rsidR="00612cc1">
        <w:rPr>
          <w:i w:val="false"/>
          <w:kern w:val="0"/>
          <w:iCs w:val="false"/>
          <w:lang w:bidi="ar-SA" w:eastAsia="en-US"/>
          <w:rFonts w:ascii="Calibri" w:eastAsia="Calibri" w:hAnsi="Calibri"/>
        </w:rPr>
        <w:t xml:space="preserve">a concentração </w:t>
      </w:r>
      <w:r w:rsidR="000d0863" w:rsidRPr="00af2175">
        <w:rPr>
          <w:i w:val="false"/>
          <w:kern w:val="0"/>
          <w:iCs w:val="false"/>
          <w:lang w:bidi="ar-SA" w:eastAsia="en-US"/>
          <w:rFonts w:ascii="Calibri" w:eastAsia="Calibri" w:hAnsi="Calibri"/>
        </w:rPr>
        <w:t xml:space="preserve">de portadores minoritários na região P.</w:t>
      </w:r>
      <w:bookmarkEnd w:id="72"/>
      <w:r w:rsidR="002a720f" w:rsidRPr="00af2175">
        <w:rPr>
          <w:i w:val="false"/>
          <w:kern w:val="0"/>
          <w:iCs w:val="false"/>
          <w:lang w:bidi="ar-SA" w:eastAsia="en-US"/>
          <w:rFonts w:ascii="Calibri" w:eastAsia="Calibri" w:hAnsi="Calibri"/>
        </w:rPr>
      </w:r>
    </w:p>
    <w:p w:rsidP="00531c76">
      <w:pPr>
        <w:pStyle w:val="Normal"/>
        <w:rPr>
          <w:kern w:val="0"/>
          <w:lang w:bidi="ar-SA" w:eastAsia="en-US"/>
          <w:rFonts w:ascii="Calibri" w:eastAsia="Calibri" w:hAnsi="Calibri"/>
        </w:rPr>
        <w:suppressAutoHyphens w:val="off"/>
        <w:widowControl/>
        <w:autoSpaceDN/>
        <w:ind w:firstLine="709"/>
        <w:jc w:val="both"/>
      </w:pPr>
      <w:r w:rsidR="001a647c">
        <w:rPr>
          <w:kern w:val="0"/>
          <w:lang w:bidi="ar-SA" w:eastAsia="en-US"/>
          <w:rFonts w:ascii="Calibri" w:eastAsia="Calibri" w:hAnsi="Calibri"/>
        </w:rPr>
      </w:r>
    </w:p>
    <w:p w:rsidP="00531c76">
      <w:pPr>
        <w:pStyle w:val="Normal"/>
        <w:rPr>
          <w:kern w:val="0"/>
          <w:lang w:bidi="ar-SA" w:eastAsia="en-US"/>
          <w:rFonts w:ascii="Calibri" w:eastAsia="Calibri" w:hAnsi="Calibri"/>
        </w:rPr>
        <w:suppressAutoHyphens w:val="off"/>
        <w:widowControl/>
        <w:autoSpaceDN/>
        <w:ind w:firstLine="709"/>
        <w:jc w:val="both"/>
      </w:pPr>
      <w:r w:rsidR="00154a78">
        <w:rPr>
          <w:kern w:val="0"/>
          <w:lang w:bidi="ar-SA" w:eastAsia="en-US"/>
          <w:rFonts w:ascii="Calibri" w:eastAsia="Calibri" w:hAnsi="Calibri"/>
        </w:rPr>
        <w:t xml:space="preserve">Os gradientes</w:t>
      </w:r>
      <w:r w:rsidR="00c92d76">
        <w:rPr>
          <w:kern w:val="0"/>
          <w:lang w:bidi="ar-SA" w:eastAsia="en-US"/>
          <w:rFonts w:ascii="Calibri" w:eastAsia="Calibri" w:hAnsi="Calibri"/>
        </w:rPr>
        <w:t xml:space="preserve"> das concentrações de portadores minoritários,</w:t>
      </w:r>
      <w:r w:rsidR="00154a78">
        <w:rPr>
          <w:kern w:val="0"/>
          <w:lang w:bidi="ar-SA" w:eastAsia="en-US"/>
          <w:rFonts w:ascii="Calibri" w:eastAsia="Calibri" w:hAnsi="Calibri"/>
        </w:rPr>
        <w:t xml:space="preserve"> produzidos em cada camada devido </w:t>
      </w:r>
      <w:r w:rsidR="00c92d76">
        <w:rPr>
          <w:kern w:val="0"/>
          <w:lang w:bidi="ar-SA" w:eastAsia="en-US"/>
          <w:rFonts w:ascii="Calibri" w:eastAsia="Calibri" w:hAnsi="Calibri"/>
        </w:rPr>
        <w:t xml:space="preserve">à</w:t>
      </w:r>
      <w:r w:rsidR="00154a78">
        <w:rPr>
          <w:kern w:val="0"/>
          <w:lang w:bidi="ar-SA" w:eastAsia="en-US"/>
          <w:rFonts w:ascii="Calibri" w:eastAsia="Calibri" w:hAnsi="Calibri"/>
        </w:rPr>
        <w:t xml:space="preserve"> incidência luminosa</w:t>
      </w:r>
      <w:r w:rsidR="00c92d76">
        <w:rPr>
          <w:kern w:val="0"/>
          <w:lang w:bidi="ar-SA" w:eastAsia="en-US"/>
          <w:rFonts w:ascii="Calibri" w:eastAsia="Calibri" w:hAnsi="Calibri"/>
        </w:rPr>
        <w:t xml:space="preserve">,</w:t>
      </w:r>
      <w:r w:rsidR="00154a78">
        <w:rPr>
          <w:kern w:val="0"/>
          <w:lang w:bidi="ar-SA" w:eastAsia="en-US"/>
          <w:rFonts w:ascii="Calibri" w:eastAsia="Calibri" w:hAnsi="Calibri"/>
        </w:rPr>
        <w:t xml:space="preserve"> vão produzir </w:t>
      </w:r>
      <w:r w:rsidR="00c92d76">
        <w:rPr>
          <w:kern w:val="0"/>
          <w:lang w:bidi="ar-SA" w:eastAsia="en-US"/>
          <w:rFonts w:ascii="Calibri" w:eastAsia="Calibri" w:hAnsi="Calibri"/>
        </w:rPr>
        <w:t xml:space="preserve">correntes</w:t>
      </w:r>
      <w:r w:rsidR="00154a78">
        <w:rPr>
          <w:kern w:val="0"/>
          <w:lang w:bidi="ar-SA" w:eastAsia="en-US"/>
          <w:rFonts w:ascii="Calibri" w:eastAsia="Calibri" w:hAnsi="Calibri"/>
        </w:rPr>
        <w:t xml:space="preserve"> de difusão na junção PN.</w:t>
      </w:r>
      <w:r w:rsidR="00c92d76">
        <w:rPr>
          <w:kern w:val="0"/>
          <w:lang w:bidi="ar-SA" w:eastAsia="en-US"/>
          <w:rFonts w:ascii="Calibri" w:eastAsia="Calibri" w:hAnsi="Calibri"/>
        </w:rPr>
        <w:t xml:space="preserve"> </w:t>
      </w:r>
      <w:r w:rsidR="00c92d76" w:rsidRPr="00aa3796">
        <w:rPr>
          <w:kern w:val="0"/>
          <w:lang w:bidi="ar-SA" w:eastAsia="en-US"/>
          <w:rFonts w:ascii="Calibri" w:eastAsia="Calibri" w:hAnsi="Calibri"/>
          <w:color w:val="000000"/>
        </w:rPr>
        <w:t xml:space="preserve">A</w:t>
      </w:r>
      <w:r w:rsidR="002b7c8e" w:rsidRPr="00aa3796">
        <w:rPr>
          <w:kern w:val="0"/>
          <w:lang w:bidi="ar-SA" w:eastAsia="en-US"/>
          <w:rFonts w:ascii="Calibri" w:eastAsia="Calibri" w:hAnsi="Calibri"/>
          <w:color w:val="000000"/>
        </w:rPr>
        <w:t xml:space="preserve"> figura 3.</w:t>
      </w:r>
      <w:r w:rsidR="00326ad5" w:rsidRPr="00aa3796">
        <w:rPr>
          <w:kern w:val="0"/>
          <w:lang w:bidi="ar-SA" w:eastAsia="en-US"/>
          <w:rFonts w:ascii="Calibri" w:eastAsia="Calibri" w:hAnsi="Calibri"/>
          <w:color w:val="000000"/>
        </w:rPr>
        <w:t xml:space="preserve">9</w:t>
      </w:r>
      <w:r w:rsidR="00c92d76">
        <w:rPr>
          <w:kern w:val="0"/>
          <w:lang w:bidi="ar-SA" w:eastAsia="en-US"/>
          <w:rFonts w:ascii="Calibri" w:eastAsia="Calibri" w:hAnsi="Calibri"/>
        </w:rPr>
        <w:t xml:space="preserve"> mostra as correntes produzidas e </w:t>
      </w:r>
      <w:r w:rsidR="008015df">
        <w:rPr>
          <w:kern w:val="0"/>
          <w:lang w:bidi="ar-SA" w:eastAsia="en-US"/>
          <w:rFonts w:ascii="Calibri" w:eastAsia="Calibri" w:hAnsi="Calibri"/>
        </w:rPr>
        <w:t xml:space="preserve">a gradiente</w:t>
      </w:r>
      <w:r w:rsidR="00c92d76">
        <w:rPr>
          <w:kern w:val="0"/>
          <w:lang w:bidi="ar-SA" w:eastAsia="en-US"/>
          <w:rFonts w:ascii="Calibri" w:eastAsia="Calibri" w:hAnsi="Calibri"/>
        </w:rPr>
        <w:t xml:space="preserve"> de concentração de portadores minoritários em cada cam</w:t>
      </w:r>
      <w:r w:rsidR="00c92d76">
        <w:rPr>
          <w:kern w:val="0"/>
          <w:lang w:bidi="ar-SA" w:eastAsia="en-US"/>
          <w:rFonts w:ascii="Calibri" w:eastAsia="Calibri" w:hAnsi="Calibri"/>
        </w:rPr>
        <w:t xml:space="preserve">a</w:t>
      </w:r>
      <w:r w:rsidR="00c92d76">
        <w:rPr>
          <w:kern w:val="0"/>
          <w:lang w:bidi="ar-SA" w:eastAsia="en-US"/>
          <w:rFonts w:ascii="Calibri" w:eastAsia="Calibri" w:hAnsi="Calibri"/>
        </w:rPr>
        <w:t xml:space="preserve">da.</w:t>
      </w:r>
      <w:r w:rsidR="00505780">
        <w:rPr>
          <w:kern w:val="0"/>
          <w:lang w:bidi="ar-SA" w:eastAsia="en-US"/>
          <w:rFonts w:ascii="Calibri" w:eastAsia="Calibri" w:hAnsi="Calibri"/>
        </w:rPr>
      </w:r>
    </w:p>
    <w:p w:rsidP="00531c76">
      <w:pPr>
        <w:pStyle w:val="Normal"/>
        <w:keepNext/>
        <w:suppressAutoHyphens w:val="off"/>
        <w:widowControl/>
        <w:autoSpaceDN/>
        <w:ind w:firstLine="709"/>
        <w:jc w:val="center"/>
      </w:pPr>
      <w:r w:rsidR="008a43a9">
        <w:pict>
          <v:shapetype id="_x0000_t75" coordsize="21600,21600" o:spt="75" filled="f" stroked="f">
            <v:stroke joinstyle="miter"/>
            <v:path o:extrusionok="f"/>
            <o:lock aspectratio="t" v:ext="edit"/>
          </v:shapetype>
          <v:shape id="_x0000_i1088" type="#_x0000_t75" style="width:210.089pt;height:153.353pt;" o:bordertopcolor="auto" o:borderleftcolor="auto" o:borderbottomcolor="auto" o:borderrightcolor="auto">
            <v:imagedata o:title="" r:id="rId60"/>
            <w10:bordertop type="none" width="0"/>
            <w10:borderleft type="none" width="0"/>
            <w10:borderbottom type="none" width="0"/>
            <w10:borderright type="none" width="0"/>
          </v:shape>
        </w:pict>
      </w:r>
      <w:r w:rsidR="00e21257"/>
    </w:p>
    <w:p w:rsidP="00531c76">
      <w:pPr>
        <w:pStyle w:val="Caption"/>
        <w:rPr>
          <w:i w:val="false"/>
          <w:kern w:val="0"/>
          <w:iCs w:val="false"/>
          <w:lang w:bidi="ar-SA" w:eastAsia="en-US"/>
          <w:rFonts w:ascii="Calibri" w:eastAsia="Calibri" w:hAnsi="Calibri"/>
        </w:rPr>
        <w:spacing w:after="0" w:before="0"/>
        <w:jc w:val="both"/>
      </w:pPr>
      <w:bookmarkStart w:id="73" w:name="_Toc520928547"/>
      <w:r w:rsidR="003324e9" w:rsidRPr="003324e9">
        <w:rPr>
          <w:i w:val="false"/>
          <w:kern w:val="0"/>
          <w:iCs w:val="false"/>
          <w:lang w:bidi="ar-SA" w:eastAsia="en-US"/>
          <w:rFonts w:ascii="Calibri" w:eastAsia="Calibri" w:hAnsi="Calibri"/>
        </w:rPr>
        <w:t xml:space="preserve">Figura 3. </w:t>
      </w:r>
      <w:r w:rsidR="003324e9" w:rsidRPr="003324e9">
        <w:rPr>
          <w:i w:val="false"/>
          <w:kern w:val="0"/>
          <w:iCs w:val="false"/>
          <w:lang w:bidi="ar-SA" w:eastAsia="en-US"/>
          <w:rFonts w:ascii="Calibri" w:eastAsia="Calibri" w:hAnsi="Calibri"/>
        </w:rPr>
        <w:fldChar w:fldCharType="begin"/>
      </w:r>
      <w:r w:rsidR="003324e9" w:rsidRPr="003324e9">
        <w:rPr>
          <w:i w:val="false"/>
          <w:kern w:val="0"/>
          <w:iCs w:val="false"/>
          <w:lang w:bidi="ar-SA" w:eastAsia="en-US"/>
          <w:rFonts w:ascii="Calibri" w:eastAsia="Calibri" w:hAnsi="Calibri"/>
        </w:rPr>
        <w:instrText xml:space="preserve"> SEQ Figura_3. \* ARABIC </w:instrText>
      </w:r>
      <w:r w:rsidR="003324e9" w:rsidRPr="003324e9">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9</w:t>
      </w:r>
      <w:r w:rsidR="003324e9" w:rsidRPr="003324e9">
        <w:rPr>
          <w:i w:val="false"/>
          <w:kern w:val="0"/>
          <w:iCs w:val="false"/>
          <w:lang w:bidi="ar-SA" w:eastAsia="en-US"/>
          <w:rFonts w:ascii="Calibri" w:eastAsia="Calibri" w:hAnsi="Calibri"/>
        </w:rPr>
        <w:fldChar w:fldCharType="end"/>
      </w:r>
      <w:r w:rsidR="003324e9" w:rsidRPr="00612cc1">
        <w:rPr>
          <w:i w:val="false"/>
          <w:kern w:val="0"/>
          <w:iCs w:val="false"/>
          <w:lang w:bidi="ar-SA" w:eastAsia="en-US"/>
          <w:rFonts w:ascii="Calibri" w:eastAsia="Calibri" w:hAnsi="Calibri"/>
        </w:rPr>
        <w:t xml:space="preserve"> – </w:t>
      </w:r>
      <w:r w:rsidR="003324e9">
        <w:rPr>
          <w:i w:val="false"/>
          <w:kern w:val="0"/>
          <w:iCs w:val="false"/>
          <w:lang w:bidi="ar-SA" w:eastAsia="en-US"/>
          <w:rFonts w:ascii="Calibri" w:eastAsia="Calibri" w:hAnsi="Calibri"/>
        </w:rPr>
        <w:t xml:space="preserve">Gradientes de c</w:t>
      </w:r>
      <w:r w:rsidR="003324e9" w:rsidRPr="00612cc1">
        <w:rPr>
          <w:i w:val="false"/>
          <w:kern w:val="0"/>
          <w:iCs w:val="false"/>
          <w:lang w:bidi="ar-SA" w:eastAsia="en-US"/>
          <w:rFonts w:ascii="Calibri" w:eastAsia="Calibri" w:hAnsi="Calibri"/>
        </w:rPr>
        <w:t xml:space="preserve">oncentração de portadores minoritários em estado estacionário qua</w:t>
      </w:r>
      <w:r w:rsidR="00531c76">
        <w:rPr>
          <w:i w:val="false"/>
          <w:kern w:val="0"/>
          <w:iCs w:val="false"/>
          <w:lang w:bidi="ar-SA" w:eastAsia="en-US"/>
          <w:rFonts w:ascii="Calibri" w:eastAsia="Calibri" w:hAnsi="Calibri"/>
        </w:rPr>
        <w:t xml:space="preserve">ndo ocorre a excitação luminosa, adaptado de </w:t>
      </w:r>
      <w:r w:rsidR="003324e9">
        <w:rPr>
          <w:i w:val="false"/>
          <w:kern w:val="0"/>
          <w:iCs w:val="false"/>
          <w:lang w:bidi="ar-SA" w:eastAsia="en-US"/>
          <w:rFonts w:ascii="Calibri" w:eastAsia="Calibri" w:hAnsi="Calibri"/>
        </w:rPr>
        <w:t xml:space="preserve">[2]</w:t>
      </w:r>
      <w:r w:rsidR="003324e9" w:rsidRPr="00612cc1">
        <w:rPr>
          <w:i w:val="false"/>
          <w:kern w:val="0"/>
          <w:iCs w:val="false"/>
          <w:lang w:bidi="ar-SA" w:eastAsia="en-US"/>
          <w:rFonts w:ascii="Calibri" w:eastAsia="Calibri" w:hAnsi="Calibri"/>
        </w:rPr>
        <w:t xml:space="preserve">.</w:t>
      </w:r>
      <w:bookmarkEnd w:id="73"/>
      <w:r w:rsidR="002b7c8e">
        <w:rPr>
          <w:i w:val="false"/>
          <w:kern w:val="0"/>
          <w:iCs w:val="false"/>
          <w:lang w:bidi="ar-SA" w:eastAsia="en-US"/>
          <w:rFonts w:ascii="Calibri" w:eastAsia="Calibri" w:hAnsi="Calibri"/>
        </w:rPr>
      </w:r>
    </w:p>
    <w:p w:rsidP="00531c76">
      <w:pPr>
        <w:pStyle w:val="Caption"/>
        <w:rPr>
          <w:i w:val="false"/>
          <w:kern w:val="0"/>
          <w:iCs w:val="false"/>
          <w:lang w:bidi="ar-SA" w:eastAsia="en-US"/>
          <w:rFonts w:ascii="Calibri" w:eastAsia="Calibri" w:hAnsi="Calibri"/>
        </w:rPr>
        <w:spacing w:after="0" w:before="0"/>
        <w:jc w:val="both"/>
      </w:pPr>
      <w:r w:rsidR="0000748a" w:rsidRPr="00531c76">
        <w:rPr>
          <w:i w:val="false"/>
          <w:kern w:val="0"/>
          <w:iCs w:val="false"/>
          <w:lang w:bidi="ar-SA" w:eastAsia="en-US"/>
          <w:rFonts w:ascii="Calibri" w:eastAsia="Calibri" w:hAnsi="Calibri"/>
        </w:rPr>
      </w:r>
    </w:p>
    <w:p w:rsidP="00531c76">
      <w:pPr>
        <w:pStyle w:val="Normal"/>
        <w:rPr>
          <w:kern w:val="0"/>
          <w:lang w:bidi="ar-SA" w:eastAsia="en-US"/>
          <w:rFonts w:ascii="Calibri" w:eastAsia="Calibri" w:hAnsi="Calibri"/>
        </w:rPr>
        <w:suppressAutoHyphens w:val="off"/>
        <w:widowControl/>
        <w:autoSpaceDN/>
        <w:ind w:firstLine="709"/>
        <w:jc w:val="both"/>
      </w:pPr>
      <w:r w:rsidR="0054263c">
        <w:rPr>
          <w:kern w:val="0"/>
          <w:lang w:bidi="ar-SA" w:eastAsia="en-US"/>
          <w:rFonts w:ascii="Calibri" w:eastAsia="Calibri" w:hAnsi="Calibri"/>
        </w:rPr>
        <w:t xml:space="preserve">Devido ao campo elétrico</w:t>
      </w:r>
      <w:r w:rsidR="0054704b">
        <w:rPr>
          <w:kern w:val="0"/>
          <w:lang w:bidi="ar-SA" w:eastAsia="en-US"/>
          <w:rFonts w:ascii="Calibri" w:eastAsia="Calibri" w:hAnsi="Calibri"/>
        </w:rPr>
        <w:t xml:space="preserve">, </w:t>
      </w:r>
      <w:r w:rsidR="0054704b" w:rsidRPr="0054704b">
        <w:rPr>
          <w:i/>
          <w:kern w:val="0"/>
          <w:lang w:bidi="ar-SA" w:eastAsia="en-US"/>
          <w:rFonts w:ascii="Times New Roman" w:eastAsia="Calibri" w:hAnsi="Times New Roman"/>
        </w:rPr>
        <w:t xml:space="preserve">E</w:t>
      </w:r>
      <w:r w:rsidR="0054263c">
        <w:rPr>
          <w:kern w:val="0"/>
          <w:lang w:bidi="ar-SA" w:eastAsia="en-US"/>
          <w:rFonts w:ascii="Calibri" w:eastAsia="Calibri" w:hAnsi="Calibri"/>
        </w:rPr>
        <w:t xml:space="preserve">, o</w:t>
      </w:r>
      <w:r w:rsidR="002955c1">
        <w:rPr>
          <w:kern w:val="0"/>
          <w:lang w:bidi="ar-SA" w:eastAsia="en-US"/>
          <w:rFonts w:ascii="Calibri" w:eastAsia="Calibri" w:hAnsi="Calibri"/>
        </w:rPr>
        <w:t xml:space="preserve"> excesso de portadores gerados na região de depleção </w:t>
      </w:r>
      <w:r w:rsidR="0054263c">
        <w:rPr>
          <w:kern w:val="0"/>
          <w:lang w:bidi="ar-SA" w:eastAsia="en-US"/>
          <w:rFonts w:ascii="Calibri" w:eastAsia="Calibri" w:hAnsi="Calibri"/>
        </w:rPr>
        <w:t xml:space="preserve">é </w:t>
      </w:r>
      <w:r w:rsidR="002955c1">
        <w:rPr>
          <w:kern w:val="0"/>
          <w:lang w:bidi="ar-SA" w:eastAsia="en-US"/>
          <w:rFonts w:ascii="Calibri" w:eastAsia="Calibri" w:hAnsi="Calibri"/>
        </w:rPr>
        <w:t xml:space="preserve">va</w:t>
      </w:r>
      <w:r w:rsidR="002955c1">
        <w:rPr>
          <w:kern w:val="0"/>
          <w:lang w:bidi="ar-SA" w:eastAsia="en-US"/>
          <w:rFonts w:ascii="Calibri" w:eastAsia="Calibri" w:hAnsi="Calibri"/>
        </w:rPr>
        <w:t xml:space="preserve">r</w:t>
      </w:r>
      <w:r w:rsidR="002955c1">
        <w:rPr>
          <w:kern w:val="0"/>
          <w:lang w:bidi="ar-SA" w:eastAsia="en-US"/>
          <w:rFonts w:ascii="Calibri" w:eastAsia="Calibri" w:hAnsi="Calibri"/>
        </w:rPr>
        <w:t xml:space="preserve">ri</w:t>
      </w:r>
      <w:r w:rsidR="0054263c">
        <w:rPr>
          <w:kern w:val="0"/>
          <w:lang w:bidi="ar-SA" w:eastAsia="en-US"/>
          <w:rFonts w:ascii="Calibri" w:eastAsia="Calibri" w:hAnsi="Calibri"/>
        </w:rPr>
        <w:t xml:space="preserve">do</w:t>
      </w:r>
      <w:r w:rsidR="002955c1">
        <w:rPr>
          <w:kern w:val="0"/>
          <w:lang w:bidi="ar-SA" w:eastAsia="en-US"/>
          <w:rFonts w:ascii="Calibri" w:eastAsia="Calibri" w:hAnsi="Calibri"/>
        </w:rPr>
        <w:t xml:space="preserve"> rapidamente</w:t>
      </w:r>
      <w:r w:rsidR="0054263c">
        <w:rPr>
          <w:kern w:val="0"/>
          <w:lang w:bidi="ar-SA" w:eastAsia="en-US"/>
          <w:rFonts w:ascii="Calibri" w:eastAsia="Calibri" w:hAnsi="Calibri"/>
        </w:rPr>
        <w:t xml:space="preserve">, </w:t>
      </w:r>
      <w:r w:rsidR="009041d0">
        <w:rPr>
          <w:kern w:val="0"/>
          <w:lang w:bidi="ar-SA" w:eastAsia="en-US"/>
          <w:rFonts w:ascii="Calibri" w:eastAsia="Calibri" w:hAnsi="Calibri"/>
        </w:rPr>
        <w:t xml:space="preserve">os elétrons são varridos para região N e as lacunas para região P. A</w:t>
      </w:r>
      <w:r w:rsidR="0054263c">
        <w:rPr>
          <w:kern w:val="0"/>
          <w:lang w:bidi="ar-SA" w:eastAsia="en-US"/>
          <w:rFonts w:ascii="Calibri" w:eastAsia="Calibri" w:hAnsi="Calibri"/>
        </w:rPr>
        <w:t xml:space="preserve"> densidade de corrente elétrica </w:t>
      </w:r>
      <w:r w:rsidR="00e3056f">
        <w:rPr>
          <w:kern w:val="0"/>
          <w:lang w:bidi="ar-SA" w:eastAsia="en-US"/>
          <w:rFonts w:ascii="Calibri" w:eastAsia="Calibri" w:hAnsi="Calibri"/>
        </w:rPr>
        <w:t xml:space="preserve">gerada devido </w:t>
      </w:r>
      <w:r w:rsidR="009041d0">
        <w:rPr>
          <w:kern w:val="0"/>
          <w:lang w:bidi="ar-SA" w:eastAsia="en-US"/>
          <w:rFonts w:ascii="Calibri" w:eastAsia="Calibri" w:hAnsi="Calibri"/>
        </w:rPr>
        <w:t xml:space="preserve">à</w:t>
      </w:r>
      <w:r w:rsidR="00e3056f">
        <w:rPr>
          <w:kern w:val="0"/>
          <w:lang w:bidi="ar-SA" w:eastAsia="en-US"/>
          <w:rFonts w:ascii="Calibri" w:eastAsia="Calibri" w:hAnsi="Calibri"/>
        </w:rPr>
        <w:t xml:space="preserve"> aplicação da luz</w:t>
      </w:r>
      <w:r w:rsidR="0054263c">
        <w:rPr>
          <w:kern w:val="0"/>
          <w:lang w:bidi="ar-SA" w:eastAsia="en-US"/>
          <w:rFonts w:ascii="Calibri" w:eastAsia="Calibri" w:hAnsi="Calibri"/>
        </w:rPr>
        <w:t xml:space="preserve"> </w:t>
      </w:r>
      <w:r w:rsidR="000d7770">
        <w:rPr>
          <w:kern w:val="0"/>
          <w:lang w:bidi="ar-SA" w:eastAsia="en-US"/>
          <w:rFonts w:ascii="Calibri" w:eastAsia="Calibri" w:hAnsi="Calibri"/>
        </w:rPr>
        <w:t xml:space="preserve">é</w:t>
      </w:r>
      <w:r w:rsidR="0054263c">
        <w:rPr>
          <w:kern w:val="0"/>
          <w:lang w:bidi="ar-SA" w:eastAsia="en-US"/>
          <w:rFonts w:ascii="Calibri" w:eastAsia="Calibri" w:hAnsi="Calibri"/>
        </w:rPr>
        <w:t xml:space="preserve"> d</w:t>
      </w:r>
      <w:r w:rsidR="0054263c">
        <w:rPr>
          <w:kern w:val="0"/>
          <w:lang w:bidi="ar-SA" w:eastAsia="en-US"/>
          <w:rFonts w:ascii="Calibri" w:eastAsia="Calibri" w:hAnsi="Calibri"/>
        </w:rPr>
        <w:t xml:space="preserve">a</w:t>
      </w:r>
      <w:r w:rsidR="0054263c">
        <w:rPr>
          <w:kern w:val="0"/>
          <w:lang w:bidi="ar-SA" w:eastAsia="en-US"/>
          <w:rFonts w:ascii="Calibri" w:eastAsia="Calibri" w:hAnsi="Calibri"/>
        </w:rPr>
        <w:t xml:space="preserve">da por,</w:t>
      </w:r>
      <w:r w:rsidR="002a720f">
        <w:rPr>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center"/>
            </w:pPr>
            <w:r w:rsidR="00fc2c65">
              <w:rPr>
                <w:position w:val="-32"/>
              </w:rPr>
              <w:object w:dxaOrig="1719" w:dyaOrig="740">
                <v:shapetype id="_x0000_t75" coordsize="21600,21600" o:spt="75" filled="f" stroked="f">
                  <v:stroke joinstyle="miter"/>
                  <v:path o:extrusionok="f"/>
                  <o:lock aspectratio="t" v:ext="edit"/>
                </v:shapetype>
                <v:shape id="_x0000_i1089" type="#_x0000_t75" style="width:85.95pt;height:37pt;" o:ole="t" o:bordertopcolor="auto" o:borderleftcolor="auto" o:borderbottomcolor="auto" o:borderrightcolor="auto">
                  <v:imagedata o:title="" r:id="rId61"/>
                  <w10:bordertop type="none" width="0"/>
                  <w10:borderleft type="none" width="0"/>
                  <w10:borderbottom type="none" width="0"/>
                  <w10:borderright type="none" width="0"/>
                </v:shape>
                <o:OLEObject Type="Embed" ProgID="Equation.DSMT4" ShapeID="_x0000_i1089" DrawAspect="Content" ObjectID="_1590340730" r:id="rId62"/>
              </w:object>
            </w:r>
            <w:r w:rsidR="00fc2c65"/>
            <w:r w:rsidR="00fc2c65" w:rsidRPr="005908b6">
              <w:rPr>
                <w:kern w:val="0"/>
                <w:lang w:bidi="ar-SA" w:eastAsia="en-US"/>
                <w:rFonts w:ascii="Calibri" w:eastAsia="Calibri" w:hAnsi="Calibri"/>
              </w:rPr>
              <w:t xml:space="preserve">.</w:t>
            </w:r>
            <w:r w:rsidR="00fc2c65" w:rsidRPr="005908b6"/>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end"/>
            </w:pPr>
            <w:r w:rsidR="00fc2c65">
              <w:rPr>
                <w:kern w:val="0"/>
                <w:lang w:bidi="ar-SA" w:eastAsia="en-US"/>
                <w:rFonts w:ascii="Calibri" w:eastAsia="Calibri" w:hAnsi="Calibri"/>
              </w:rPr>
              <w:t xml:space="preserve">(3.</w:t>
            </w:r>
            <w:r w:rsidR="00326ad5">
              <w:rPr>
                <w:kern w:val="0"/>
                <w:lang w:bidi="ar-SA" w:eastAsia="en-US"/>
                <w:rFonts w:ascii="Calibri" w:eastAsia="Calibri" w:hAnsi="Calibri"/>
              </w:rPr>
              <w:t xml:space="preserve">10</w:t>
            </w:r>
            <w:r w:rsidR="00fc2c65" w:rsidRPr="005908b6">
              <w:rPr>
                <w:kern w:val="0"/>
                <w:lang w:bidi="ar-SA" w:eastAsia="en-US"/>
                <w:rFonts w:ascii="Calibri" w:eastAsia="Calibri" w:hAnsi="Calibri"/>
              </w:rPr>
              <w:t xml:space="preserve">)</w:t>
            </w:r>
            <w:r w:rsidR="00fc2c65" w:rsidRPr="005908b6"/>
          </w:p>
        </w:tc>
      </w:tr>
    </w:tbl>
    <w:p w:rsidP="00531c76">
      <w:pPr>
        <w:pStyle w:val="Normal"/>
        <w:rPr>
          <w:kern w:val="0"/>
          <w:lang w:bidi="ar-SA" w:eastAsia="en-US"/>
          <w:rFonts w:ascii="Calibri" w:eastAsia="Calibri" w:hAnsi="Calibri"/>
        </w:rPr>
        <w:suppressAutoHyphens w:val="off"/>
        <w:widowControl/>
        <w:autoSpaceDN/>
        <w:jc w:val="both"/>
      </w:pPr>
      <w:r w:rsidR="00756f05">
        <w:rPr>
          <w:kern w:val="0"/>
          <w:lang w:bidi="ar-SA" w:eastAsia="en-US"/>
          <w:rFonts w:ascii="Calibri" w:eastAsia="Calibri" w:hAnsi="Calibri"/>
        </w:rPr>
        <w:t xml:space="preserve">Considerando</w:t>
      </w:r>
      <w:r w:rsidR="006802d0" w:rsidRPr="006802d0">
        <w:rPr>
          <w:kern w:val="0"/>
          <w:lang w:bidi="ar-SA" w:eastAsia="en-US"/>
          <w:rFonts w:ascii="Calibri" w:eastAsia="Calibri" w:hAnsi="Calibri"/>
        </w:rPr>
        <w:t xml:space="preserve"> a taxa de </w:t>
      </w:r>
      <w:r w:rsidR="006802d0">
        <w:rPr>
          <w:kern w:val="0"/>
          <w:lang w:bidi="ar-SA" w:eastAsia="en-US"/>
          <w:rFonts w:ascii="Calibri" w:eastAsia="Calibri" w:hAnsi="Calibri"/>
        </w:rPr>
        <w:t xml:space="preserve">geração de excesso de portadores, </w:t>
      </w:r>
      <w:r w:rsidR="00f00156">
        <w:rPr>
          <w:i/>
          <w:kern w:val="0"/>
          <w:lang w:bidi="ar-SA" w:eastAsia="en-US"/>
          <w:rFonts w:ascii="Times New Roman" w:eastAsia="Calibri" w:hAnsi="Times New Roman"/>
        </w:rPr>
        <w:t xml:space="preserve">g</w:t>
      </w:r>
      <w:r w:rsidR="007e7986" w:rsidRPr="007e7986">
        <w:rPr>
          <w:i/>
          <w:sz w:val="20"/>
          <w:vertAlign w:val="subscript"/>
          <w:kern w:val="0"/>
          <w:lang w:bidi="ar-SA" w:eastAsia="en-US"/>
          <w:rFonts w:ascii="Times New Roman" w:eastAsia="Calibri" w:hAnsi="Times New Roman"/>
        </w:rPr>
        <w:t xml:space="preserve">L</w:t>
      </w:r>
      <w:r w:rsidR="006802d0">
        <w:rPr>
          <w:kern w:val="0"/>
          <w:lang w:bidi="ar-SA" w:eastAsia="en-US"/>
          <w:rFonts w:ascii="Calibri" w:eastAsia="Calibri" w:hAnsi="Calibri"/>
        </w:rPr>
        <w:t xml:space="preserve">,</w:t>
      </w:r>
      <w:r w:rsidR="006802d0" w:rsidRPr="006802d0">
        <w:rPr>
          <w:kern w:val="0"/>
          <w:lang w:bidi="ar-SA" w:eastAsia="en-US"/>
          <w:rFonts w:ascii="Calibri" w:eastAsia="Calibri" w:hAnsi="Calibri"/>
        </w:rPr>
        <w:t xml:space="preserve"> </w:t>
      </w:r>
      <w:r w:rsidR="006802d0">
        <w:rPr>
          <w:kern w:val="0"/>
          <w:lang w:bidi="ar-SA" w:eastAsia="en-US"/>
          <w:rFonts w:ascii="Calibri" w:eastAsia="Calibri" w:hAnsi="Calibri"/>
        </w:rPr>
        <w:t xml:space="preserve">uniforme </w:t>
      </w:r>
      <w:r w:rsidR="00fc2c65">
        <w:rPr>
          <w:kern w:val="0"/>
          <w:lang w:bidi="ar-SA" w:eastAsia="en-US"/>
          <w:rFonts w:ascii="Calibri" w:eastAsia="Calibri" w:hAnsi="Calibri"/>
        </w:rPr>
        <w:t xml:space="preserve">na</w:t>
      </w:r>
      <w:r w:rsidR="006802d0">
        <w:rPr>
          <w:kern w:val="0"/>
          <w:lang w:bidi="ar-SA" w:eastAsia="en-US"/>
          <w:rFonts w:ascii="Calibri" w:eastAsia="Calibri" w:hAnsi="Calibri"/>
        </w:rPr>
        <w:t xml:space="preserve"> região carregada,</w:t>
      </w:r>
      <w:r w:rsidR="00ff3db5">
        <w:rPr>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center"/>
            </w:pPr>
            <w:r w:rsidR="00fc2c65">
              <w:rPr>
                <w:position w:val="-14"/>
              </w:rPr>
              <w:object w:dxaOrig="1520" w:dyaOrig="380">
                <v:shapetype id="_x0000_t75" coordsize="21600,21600" o:spt="75" filled="f" stroked="f">
                  <v:stroke joinstyle="miter"/>
                  <v:path o:extrusionok="f"/>
                  <o:lock aspectratio="t" v:ext="edit"/>
                </v:shapetype>
                <v:shape id="_x0000_i1090" type="#_x0000_t75" style="width:76pt;height:19pt;" o:ole="t" o:bordertopcolor="auto" o:borderleftcolor="auto" o:borderbottomcolor="auto" o:borderrightcolor="auto">
                  <v:imagedata o:title="" r:id="rId63"/>
                  <w10:bordertop type="none" width="0"/>
                  <w10:borderleft type="none" width="0"/>
                  <w10:borderbottom type="none" width="0"/>
                  <w10:borderright type="none" width="0"/>
                </v:shape>
                <o:OLEObject Type="Embed" ProgID="Equation.DSMT4" ShapeID="_x0000_i1090" DrawAspect="Content" ObjectID="_1590342220" r:id="rId64"/>
              </w:object>
            </w:r>
            <w:r w:rsidR="00fc2c65"/>
            <w:r w:rsidR="00fc2c65" w:rsidRPr="005908b6">
              <w:rPr>
                <w:kern w:val="0"/>
                <w:lang w:bidi="ar-SA" w:eastAsia="en-US"/>
                <w:rFonts w:ascii="Calibri" w:eastAsia="Calibri" w:hAnsi="Calibri"/>
              </w:rPr>
              <w:t xml:space="preserve">.</w:t>
            </w:r>
            <w:r w:rsidR="00fc2c65" w:rsidRPr="005908b6"/>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end"/>
            </w:pPr>
            <w:r w:rsidR="00326ad5">
              <w:rPr>
                <w:kern w:val="0"/>
                <w:lang w:bidi="ar-SA" w:eastAsia="en-US"/>
                <w:rFonts w:ascii="Calibri" w:eastAsia="Calibri" w:hAnsi="Calibri"/>
              </w:rPr>
              <w:t xml:space="preserve">(3.11</w:t>
            </w:r>
            <w:r w:rsidR="00fc2c65" w:rsidRPr="005908b6">
              <w:rPr>
                <w:kern w:val="0"/>
                <w:lang w:bidi="ar-SA" w:eastAsia="en-US"/>
                <w:rFonts w:ascii="Calibri" w:eastAsia="Calibri" w:hAnsi="Calibri"/>
              </w:rPr>
              <w:t xml:space="preserve">)</w:t>
            </w:r>
            <w:r w:rsidR="00fc2c65" w:rsidRPr="005908b6"/>
          </w:p>
        </w:tc>
      </w:tr>
    </w:tbl>
    <w:p w:rsidP="00531c76">
      <w:pPr>
        <w:pStyle w:val="Normal"/>
        <w:rPr>
          <w:kern w:val="0"/>
          <w:lang w:bidi="ar-SA" w:eastAsia="en-US"/>
          <w:rFonts w:ascii="Calibri" w:eastAsia="Calibri" w:hAnsi="Calibri"/>
        </w:rPr>
        <w:suppressAutoHyphens w:val="off"/>
        <w:widowControl/>
        <w:autoSpaceDN/>
        <w:jc w:val="both"/>
      </w:pPr>
      <w:r w:rsidR="002758f7">
        <w:rPr>
          <w:kern w:val="0"/>
          <w:lang w:bidi="ar-SA" w:eastAsia="en-US"/>
          <w:rFonts w:ascii="Calibri" w:eastAsia="Calibri" w:hAnsi="Calibri"/>
        </w:rPr>
        <w:tab/>
      </w:r>
      <w:r w:rsidR="00a638a8">
        <w:rPr>
          <w:kern w:val="0"/>
          <w:lang w:bidi="ar-SA" w:eastAsia="en-US"/>
          <w:rFonts w:ascii="Calibri" w:eastAsia="Calibri" w:hAnsi="Calibri"/>
        </w:rPr>
        <w:t xml:space="preserve">A</w:t>
      </w:r>
      <w:r w:rsidR="00df5bda">
        <w:rPr>
          <w:kern w:val="0"/>
          <w:lang w:bidi="ar-SA" w:eastAsia="en-US"/>
          <w:rFonts w:ascii="Calibri" w:eastAsia="Calibri" w:hAnsi="Calibri"/>
        </w:rPr>
        <w:t xml:space="preserve"> geração</w:t>
      </w:r>
      <w:r w:rsidR="002758f7">
        <w:rPr>
          <w:kern w:val="0"/>
          <w:lang w:bidi="ar-SA" w:eastAsia="en-US"/>
          <w:rFonts w:ascii="Calibri" w:eastAsia="Calibri" w:hAnsi="Calibri"/>
        </w:rPr>
        <w:t xml:space="preserve"> de </w:t>
      </w:r>
      <w:r w:rsidR="007e7986">
        <w:rPr>
          <w:kern w:val="0"/>
          <w:lang w:bidi="ar-SA" w:eastAsia="en-US"/>
          <w:rFonts w:ascii="Calibri" w:eastAsia="Calibri" w:hAnsi="Calibri"/>
        </w:rPr>
        <w:t xml:space="preserve">excesso de </w:t>
      </w:r>
      <w:r w:rsidR="002758f7">
        <w:rPr>
          <w:kern w:val="0"/>
          <w:lang w:bidi="ar-SA" w:eastAsia="en-US"/>
          <w:rFonts w:ascii="Calibri" w:eastAsia="Calibri" w:hAnsi="Calibri"/>
        </w:rPr>
        <w:t xml:space="preserve">portadores </w:t>
      </w:r>
      <w:r w:rsidR="00f362e2">
        <w:rPr>
          <w:kern w:val="0"/>
          <w:lang w:bidi="ar-SA" w:eastAsia="en-US"/>
          <w:rFonts w:ascii="Calibri" w:eastAsia="Calibri" w:hAnsi="Calibri"/>
        </w:rPr>
        <w:t xml:space="preserve">minoritários </w:t>
      </w:r>
      <w:r w:rsidR="00ad2d60">
        <w:rPr>
          <w:kern w:val="0"/>
          <w:lang w:bidi="ar-SA" w:eastAsia="en-US"/>
          <w:rFonts w:ascii="Calibri" w:eastAsia="Calibri" w:hAnsi="Calibri"/>
        </w:rPr>
        <w:t xml:space="preserve">na região P</w:t>
      </w:r>
      <w:r w:rsidR="00a638a8">
        <w:rPr>
          <w:kern w:val="0"/>
          <w:lang w:bidi="ar-SA" w:eastAsia="en-US"/>
          <w:rFonts w:ascii="Calibri" w:eastAsia="Calibri" w:hAnsi="Calibri"/>
        </w:rPr>
        <w:t xml:space="preserve"> </w:t>
      </w:r>
      <w:r w:rsidR="00ad2d60">
        <w:rPr>
          <w:kern w:val="0"/>
          <w:lang w:bidi="ar-SA" w:eastAsia="en-US"/>
          <w:rFonts w:ascii="Calibri" w:eastAsia="Calibri" w:hAnsi="Calibri"/>
        </w:rPr>
        <w:t xml:space="preserve">pode ser obtida</w:t>
      </w:r>
      <w:r w:rsidR="00f362e2">
        <w:rPr>
          <w:kern w:val="0"/>
          <w:lang w:bidi="ar-SA" w:eastAsia="en-US"/>
          <w:rFonts w:ascii="Calibri" w:eastAsia="Calibri" w:hAnsi="Calibri"/>
        </w:rPr>
        <w:t xml:space="preserve"> atr</w:t>
      </w:r>
      <w:r w:rsidR="00f362e2">
        <w:rPr>
          <w:kern w:val="0"/>
          <w:lang w:bidi="ar-SA" w:eastAsia="en-US"/>
          <w:rFonts w:ascii="Calibri" w:eastAsia="Calibri" w:hAnsi="Calibri"/>
        </w:rPr>
        <w:t xml:space="preserve">a</w:t>
      </w:r>
      <w:r w:rsidR="00f362e2">
        <w:rPr>
          <w:kern w:val="0"/>
          <w:lang w:bidi="ar-SA" w:eastAsia="en-US"/>
          <w:rFonts w:ascii="Calibri" w:eastAsia="Calibri" w:hAnsi="Calibri"/>
        </w:rPr>
        <w:t xml:space="preserve">vés da equação de transporte ambip</w:t>
      </w:r>
      <w:r w:rsidR="00f362e2">
        <w:rPr>
          <w:kern w:val="0"/>
          <w:lang w:bidi="ar-SA" w:eastAsia="en-US"/>
          <w:rFonts w:ascii="Calibri" w:eastAsia="Calibri" w:hAnsi="Calibri"/>
        </w:rPr>
        <w:t xml:space="preserve">o</w:t>
      </w:r>
      <w:r w:rsidR="00f362e2">
        <w:rPr>
          <w:kern w:val="0"/>
          <w:lang w:bidi="ar-SA" w:eastAsia="en-US"/>
          <w:rFonts w:ascii="Calibri" w:eastAsia="Calibri" w:hAnsi="Calibri"/>
        </w:rPr>
        <w:t xml:space="preserve">lar, que é dada por,</w:t>
      </w:r>
      <w:r w:rsidR="0054263c">
        <w:rPr>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center"/>
            </w:pPr>
            <w:r w:rsidR="007b217b">
              <w:rPr>
                <w:position w:val="-30"/>
              </w:rPr>
              <w:object w:dxaOrig="3200" w:dyaOrig="740">
                <v:shapetype id="_x0000_t75" coordsize="21600,21600" o:spt="75" filled="f" stroked="f">
                  <v:stroke joinstyle="miter"/>
                  <v:path o:extrusionok="f"/>
                  <o:lock aspectratio="t" v:ext="edit"/>
                </v:shapetype>
                <v:shape id="_x0000_i1091" type="#_x0000_t75" style="width:160pt;height:37pt;" o:ole="t" o:bordertopcolor="auto" o:borderleftcolor="auto" o:borderbottomcolor="auto" o:borderrightcolor="auto">
                  <v:imagedata o:title="" r:id="rId65"/>
                  <w10:bordertop type="none" width="0"/>
                  <w10:borderleft type="none" width="0"/>
                  <w10:borderbottom type="none" width="0"/>
                  <w10:borderright type="none" width="0"/>
                </v:shape>
                <o:OLEObject Type="Embed" ProgID="Equation.DSMT4" ShapeID="_x0000_i1091" DrawAspect="Content" ObjectID="_1590342210" r:id="rId66"/>
              </w:object>
            </w:r>
            <w:r w:rsidR="007b217b"/>
            <w:r w:rsidR="007b217b" w:rsidRPr="005908b6">
              <w:rPr>
                <w:kern w:val="0"/>
                <w:lang w:bidi="ar-SA" w:eastAsia="en-US"/>
                <w:rFonts w:ascii="Calibri" w:eastAsia="Calibri" w:hAnsi="Calibri"/>
              </w:rPr>
              <w:t xml:space="preserve">.</w:t>
            </w:r>
            <w:r w:rsidR="007b217b" w:rsidRPr="005908b6"/>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end"/>
            </w:pPr>
            <w:r w:rsidR="00326ad5">
              <w:rPr>
                <w:kern w:val="0"/>
                <w:lang w:bidi="ar-SA" w:eastAsia="en-US"/>
                <w:rFonts w:ascii="Calibri" w:eastAsia="Calibri" w:hAnsi="Calibri"/>
              </w:rPr>
              <w:t xml:space="preserve">(3.12</w:t>
            </w:r>
            <w:r w:rsidR="007b217b" w:rsidRPr="005908b6">
              <w:rPr>
                <w:kern w:val="0"/>
                <w:lang w:bidi="ar-SA" w:eastAsia="en-US"/>
                <w:rFonts w:ascii="Calibri" w:eastAsia="Calibri" w:hAnsi="Calibri"/>
              </w:rPr>
              <w:t xml:space="preserve">)</w:t>
            </w:r>
            <w:r w:rsidR="007b217b" w:rsidRPr="005908b6"/>
          </w:p>
        </w:tc>
      </w:tr>
    </w:tbl>
    <w:p w:rsidP="00531c76">
      <w:pPr>
        <w:pStyle w:val="Normal"/>
        <w:rPr>
          <w:kern w:val="0"/>
          <w:lang w:bidi="ar-SA" w:eastAsia="en-US"/>
          <w:rFonts w:ascii="Calibri" w:eastAsia="Calibri" w:hAnsi="Calibri"/>
        </w:rPr>
        <w:suppressAutoHyphens w:val="off"/>
        <w:widowControl/>
        <w:autoSpaceDN/>
        <w:ind w:firstLine="709"/>
        <w:jc w:val="both"/>
      </w:pPr>
      <w:r w:rsidR="002758f7">
        <w:rPr>
          <w:kern w:val="0"/>
          <w:lang w:bidi="ar-SA" w:eastAsia="en-US"/>
          <w:rFonts w:ascii="Calibri" w:eastAsia="Calibri" w:hAnsi="Calibri"/>
        </w:rPr>
        <w:t xml:space="preserve">Assumindo que o campo elétrico é nulo nas </w:t>
      </w:r>
      <w:r w:rsidR="002758f7" w:rsidRPr="00aa3796">
        <w:rPr>
          <w:kern w:val="0"/>
          <w:lang w:bidi="ar-SA" w:eastAsia="en-US"/>
          <w:rFonts w:ascii="Calibri" w:eastAsia="Calibri" w:hAnsi="Calibri"/>
          <w:color w:val="000000"/>
        </w:rPr>
        <w:t xml:space="preserve">regiões </w:t>
      </w:r>
      <w:r w:rsidR="00081c8f" w:rsidRPr="00aa3796">
        <w:rPr>
          <w:kern w:val="0"/>
          <w:lang w:bidi="ar-SA" w:eastAsia="en-US"/>
          <w:rFonts w:ascii="Calibri" w:eastAsia="Calibri" w:hAnsi="Calibri"/>
          <w:color w:val="000000"/>
        </w:rPr>
        <w:t xml:space="preserve">neutras </w:t>
      </w:r>
      <w:r w:rsidR="00f6069b" w:rsidRPr="00aa3796">
        <w:rPr>
          <w:kern w:val="0"/>
          <w:lang w:bidi="ar-SA" w:eastAsia="en-US"/>
          <w:rFonts w:ascii="Calibri" w:eastAsia="Calibri" w:hAnsi="Calibri"/>
          <w:color w:val="000000"/>
        </w:rPr>
        <w:t xml:space="preserve">e que o sistema </w:t>
      </w:r>
      <w:r w:rsidR="00081c8f" w:rsidRPr="00aa3796">
        <w:rPr>
          <w:kern w:val="0"/>
          <w:lang w:bidi="ar-SA" w:eastAsia="en-US"/>
          <w:rFonts w:ascii="Calibri" w:eastAsia="Calibri" w:hAnsi="Calibri"/>
          <w:color w:val="000000"/>
        </w:rPr>
        <w:t xml:space="preserve">esteja em</w:t>
      </w:r>
      <w:r w:rsidR="00f6069b" w:rsidRPr="00aa3796">
        <w:rPr>
          <w:kern w:val="0"/>
          <w:lang w:bidi="ar-SA" w:eastAsia="en-US"/>
          <w:rFonts w:ascii="Calibri" w:eastAsia="Calibri" w:hAnsi="Calibri"/>
          <w:color w:val="000000"/>
        </w:rPr>
        <w:t xml:space="preserve"> e</w:t>
      </w:r>
      <w:r w:rsidR="00f6069b" w:rsidRPr="00aa3796">
        <w:rPr>
          <w:kern w:val="0"/>
          <w:lang w:bidi="ar-SA" w:eastAsia="en-US"/>
          <w:rFonts w:ascii="Calibri" w:eastAsia="Calibri" w:hAnsi="Calibri"/>
          <w:color w:val="000000"/>
        </w:rPr>
        <w:t xml:space="preserve">s</w:t>
      </w:r>
      <w:r w:rsidR="00f6069b" w:rsidRPr="00aa3796">
        <w:rPr>
          <w:kern w:val="0"/>
          <w:lang w:bidi="ar-SA" w:eastAsia="en-US"/>
          <w:rFonts w:ascii="Calibri" w:eastAsia="Calibri" w:hAnsi="Calibri"/>
          <w:color w:val="000000"/>
        </w:rPr>
        <w:t xml:space="preserve">tado estacionário</w:t>
      </w:r>
      <w:r w:rsidR="00081c8f" w:rsidRPr="00aa3796">
        <w:rPr>
          <w:kern w:val="0"/>
          <w:lang w:bidi="ar-SA" w:eastAsia="en-US"/>
          <w:rFonts w:ascii="Calibri" w:eastAsia="Calibri" w:hAnsi="Calibri"/>
          <w:color w:val="000000"/>
        </w:rPr>
        <w:t xml:space="preserve"> com</w:t>
      </w:r>
      <w:r w:rsidR="00f362e2" w:rsidRPr="00aa3796">
        <w:rPr>
          <w:kern w:val="0"/>
          <w:lang w:bidi="ar-SA" w:eastAsia="en-US"/>
          <w:rFonts w:ascii="Calibri" w:eastAsia="Calibri" w:hAnsi="Calibri"/>
          <w:color w:val="000000"/>
        </w:rPr>
        <w:t xml:space="preserve"> </w:t>
      </w:r>
      <w:r w:rsidR="00f362e2" w:rsidRPr="00aa3796">
        <w:rPr>
          <w:color w:val="000000"/>
        </w:rPr>
        <w:rPr>
          <w:position w:val="-14"/>
          <w:color w:val="000000"/>
        </w:rPr>
        <w:object w:dxaOrig="1440" w:dyaOrig="380">
          <v:shapetype id="_x0000_t75" coordsize="21600,21600" o:spt="75" filled="f" stroked="f">
            <v:stroke joinstyle="miter"/>
            <v:path o:extrusionok="f"/>
            <o:lock aspectratio="t" v:ext="edit"/>
          </v:shapetype>
          <v:shape id="_x0000_i1092" type="#_x0000_t75" style="width:72pt;height:19pt;" o:ole="t" o:bordertopcolor="auto" o:borderleftcolor="auto" o:borderbottomcolor="auto" o:borderrightcolor="auto">
            <v:imagedata o:title="" r:id="rId67"/>
            <w10:bordertop type="none" width="0"/>
            <w10:borderleft type="none" width="0"/>
            <w10:borderbottom type="none" width="0"/>
            <w10:borderright type="none" width="0"/>
          </v:shape>
          <o:OLEObject Type="Embed" ProgID="Equation.DSMT4" ShapeID="_x0000_i1092" DrawAspect="Content" ObjectID="_1590256769" r:id="rId68"/>
        </w:object>
      </w:r>
      <w:r w:rsidR="00f362e2" w:rsidRPr="00aa3796">
        <w:rPr>
          <w:color w:val="000000"/>
        </w:rPr>
      </w:r>
      <w:r w:rsidR="00fc2c65" w:rsidRPr="00aa3796">
        <w:rPr>
          <w:kern w:val="0"/>
          <w:lang w:bidi="ar-SA" w:eastAsia="en-US"/>
          <w:rFonts w:ascii="Calibri" w:eastAsia="Calibri" w:hAnsi="Calibri"/>
          <w:color w:val="000000"/>
        </w:rPr>
        <w:t xml:space="preserve">, </w:t>
      </w:r>
      <w:r w:rsidR="00081c8f" w:rsidRPr="00aa3796">
        <w:rPr>
          <w:kern w:val="0"/>
          <w:lang w:bidi="ar-SA" w:eastAsia="en-US"/>
          <w:rFonts w:ascii="Calibri" w:eastAsia="Calibri" w:hAnsi="Calibri"/>
          <w:color w:val="000000"/>
        </w:rPr>
        <w:t xml:space="preserve">com isso,</w:t>
      </w:r>
      <w:r w:rsidR="007b217b" w:rsidRPr="00aa3796">
        <w:rPr>
          <w:kern w:val="0"/>
          <w:lang w:bidi="ar-SA" w:eastAsia="en-US"/>
          <w:rFonts w:ascii="Calibri" w:eastAsia="Calibri" w:hAnsi="Calibri"/>
          <w:color w:val="000000"/>
        </w:rPr>
        <w:t xml:space="preserve"> a equação 3.</w:t>
      </w:r>
      <w:r w:rsidR="00e61bbd" w:rsidRPr="00aa3796">
        <w:rPr>
          <w:kern w:val="0"/>
          <w:lang w:bidi="ar-SA" w:eastAsia="en-US"/>
          <w:rFonts w:ascii="Calibri" w:eastAsia="Calibri" w:hAnsi="Calibri"/>
          <w:color w:val="000000"/>
        </w:rPr>
        <w:t xml:space="preserve">12</w:t>
      </w:r>
      <w:r w:rsidR="007b217b" w:rsidRPr="00aa3796">
        <w:rPr>
          <w:kern w:val="0"/>
          <w:lang w:bidi="ar-SA" w:eastAsia="en-US"/>
          <w:rFonts w:ascii="Calibri" w:eastAsia="Calibri" w:hAnsi="Calibri"/>
          <w:color w:val="000000"/>
        </w:rPr>
        <w:t xml:space="preserve"> pode</w:t>
      </w:r>
      <w:r w:rsidR="007b217b" w:rsidRPr="005c363e">
        <w:rPr>
          <w:kern w:val="0"/>
          <w:lang w:bidi="ar-SA" w:eastAsia="en-US"/>
          <w:rFonts w:ascii="Calibri" w:eastAsia="Calibri" w:hAnsi="Calibri"/>
        </w:rPr>
        <w:t xml:space="preserve"> ser reduzida a,</w:t>
      </w:r>
      <w:r w:rsidR="00fc2c65">
        <w:rPr>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center"/>
            </w:pPr>
            <w:r w:rsidR="007b217b">
              <w:rPr>
                <w:position w:val="-30"/>
              </w:rPr>
              <w:object w:dxaOrig="2220" w:dyaOrig="740">
                <v:shapetype id="_x0000_t75" coordsize="21600,21600" o:spt="75" filled="f" stroked="f">
                  <v:stroke joinstyle="miter"/>
                  <v:path o:extrusionok="f"/>
                  <o:lock aspectratio="t" v:ext="edit"/>
                </v:shapetype>
                <v:shape id="_x0000_i1093" type="#_x0000_t75" style="width:111pt;height:37pt;" o:ole="t" o:bordertopcolor="auto" o:borderleftcolor="auto" o:borderbottomcolor="auto" o:borderrightcolor="auto">
                  <v:imagedata o:title="" r:id="rId69"/>
                  <w10:bordertop type="none" width="0"/>
                  <w10:borderleft type="none" width="0"/>
                  <w10:borderbottom type="none" width="0"/>
                  <w10:borderright type="none" width="0"/>
                </v:shape>
                <o:OLEObject Type="Embed" ProgID="Equation.DSMT4" ShapeID="_x0000_i1093" DrawAspect="Content" ObjectID="_1590343778" r:id="rId70"/>
              </w:object>
            </w:r>
            <w:r w:rsidR="007b217b"/>
            <w:r w:rsidR="007b217b" w:rsidRPr="005908b6">
              <w:rPr>
                <w:kern w:val="0"/>
                <w:lang w:bidi="ar-SA" w:eastAsia="en-US"/>
                <w:rFonts w:ascii="Calibri" w:eastAsia="Calibri" w:hAnsi="Calibri"/>
              </w:rPr>
              <w:t xml:space="preserve">.</w:t>
            </w:r>
            <w:r w:rsidR="007b217b" w:rsidRPr="005908b6"/>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end"/>
            </w:pPr>
            <w:r w:rsidR="007b217b">
              <w:rPr>
                <w:kern w:val="0"/>
                <w:lang w:bidi="ar-SA" w:eastAsia="en-US"/>
                <w:rFonts w:ascii="Calibri" w:eastAsia="Calibri" w:hAnsi="Calibri"/>
              </w:rPr>
              <w:t xml:space="preserve">(3.</w:t>
            </w:r>
            <w:r w:rsidR="0000748a">
              <w:rPr>
                <w:kern w:val="0"/>
                <w:lang w:bidi="ar-SA" w:eastAsia="en-US"/>
                <w:rFonts w:ascii="Calibri" w:eastAsia="Calibri" w:hAnsi="Calibri"/>
              </w:rPr>
              <w:t xml:space="preserve">13</w:t>
            </w:r>
            <w:r w:rsidR="007b217b" w:rsidRPr="005908b6">
              <w:rPr>
                <w:kern w:val="0"/>
                <w:lang w:bidi="ar-SA" w:eastAsia="en-US"/>
                <w:rFonts w:ascii="Calibri" w:eastAsia="Calibri" w:hAnsi="Calibri"/>
              </w:rPr>
              <w:t xml:space="preserve">)</w:t>
            </w:r>
            <w:r w:rsidR="007b217b" w:rsidRPr="005908b6"/>
          </w:p>
        </w:tc>
      </w:tr>
    </w:tbl>
    <w:p w:rsidP="00531c76">
      <w:pPr>
        <w:pStyle w:val="Normal"/>
        <w:suppressAutoHyphens w:val="off"/>
        <w:widowControl/>
        <w:autoSpaceDN/>
        <w:jc w:val="both"/>
      </w:pPr>
      <w:r w:rsidR="007b217b">
        <w:rPr>
          <w:kern w:val="0"/>
          <w:lang w:bidi="ar-SA" w:eastAsia="en-US"/>
          <w:rFonts w:ascii="Calibri" w:eastAsia="Calibri" w:hAnsi="Calibri"/>
        </w:rPr>
        <w:t xml:space="preserve">Sendo </w:t>
      </w:r>
      <w:r w:rsidR="007b217b">
        <w:rPr>
          <w:position w:val="-12"/>
        </w:rPr>
        <w:object w:dxaOrig="1120" w:dyaOrig="380">
          <v:shapetype id="_x0000_t75" coordsize="21600,21600" o:spt="75" filled="f" stroked="f">
            <v:stroke joinstyle="miter"/>
            <v:path o:extrusionok="f"/>
            <o:lock aspectratio="t" v:ext="edit"/>
          </v:shapetype>
          <v:shape id="_x0000_i1094" type="#_x0000_t75" style="width:56pt;height:19pt;" o:ole="t" o:bordertopcolor="auto" o:borderleftcolor="auto" o:borderbottomcolor="auto" o:borderrightcolor="auto">
            <v:imagedata o:title="" r:id="rId71"/>
            <w10:bordertop type="none" width="0"/>
            <w10:borderleft type="none" width="0"/>
            <w10:borderbottom type="none" width="0"/>
            <w10:borderright type="none" width="0"/>
          </v:shape>
          <o:OLEObject Type="Embed" ProgID="Equation.DSMT4" ShapeID="_x0000_i1094" DrawAspect="Content" ObjectID="_1590255120" r:id="rId72"/>
        </w:object>
      </w:r>
      <w:r w:rsidR="007b217b"/>
      <w:r w:rsidR="007b217b">
        <w:t xml:space="preserve">.</w:t>
      </w:r>
    </w:p>
    <w:p w:rsidP="00531c76">
      <w:pPr>
        <w:pStyle w:val="Normal"/>
        <w:rPr>
          <w:kern w:val="0"/>
          <w:lang w:bidi="ar-SA" w:eastAsia="en-US"/>
          <w:rFonts w:ascii="Calibri" w:eastAsia="Calibri" w:hAnsi="Calibri"/>
        </w:rPr>
        <w:suppressAutoHyphens w:val="off"/>
        <w:widowControl/>
        <w:autoSpaceDN/>
        <w:ind w:firstLine="709"/>
        <w:jc w:val="both"/>
      </w:pPr>
      <w:r w:rsidR="0014556b">
        <w:rPr>
          <w:kern w:val="0"/>
          <w:lang w:bidi="ar-SA" w:eastAsia="en-US"/>
          <w:rFonts w:ascii="Calibri" w:eastAsia="Calibri" w:hAnsi="Calibri"/>
        </w:rPr>
        <w:t xml:space="preserve">A solução da </w:t>
      </w:r>
      <w:r w:rsidR="0014556b" w:rsidRPr="00aa3796">
        <w:rPr>
          <w:kern w:val="0"/>
          <w:lang w:bidi="ar-SA" w:eastAsia="en-US"/>
          <w:rFonts w:ascii="Calibri" w:eastAsia="Calibri" w:hAnsi="Calibri"/>
          <w:color w:val="000000"/>
        </w:rPr>
        <w:t xml:space="preserve">equação 3.</w:t>
      </w:r>
      <w:r w:rsidR="00e61bbd" w:rsidRPr="00aa3796">
        <w:rPr>
          <w:kern w:val="0"/>
          <w:lang w:bidi="ar-SA" w:eastAsia="en-US"/>
          <w:rFonts w:ascii="Calibri" w:eastAsia="Calibri" w:hAnsi="Calibri"/>
          <w:color w:val="000000"/>
        </w:rPr>
        <w:t xml:space="preserve">13</w:t>
      </w:r>
      <w:r w:rsidR="0014556b" w:rsidRPr="00aa3796">
        <w:rPr>
          <w:kern w:val="0"/>
          <w:lang w:bidi="ar-SA" w:eastAsia="en-US"/>
          <w:rFonts w:ascii="Calibri" w:eastAsia="Calibri" w:hAnsi="Calibri"/>
          <w:color w:val="000000"/>
        </w:rPr>
        <w:t xml:space="preserve"> pode ser</w:t>
      </w:r>
      <w:r w:rsidR="0014556b">
        <w:rPr>
          <w:kern w:val="0"/>
          <w:lang w:bidi="ar-SA" w:eastAsia="en-US"/>
          <w:rFonts w:ascii="Calibri" w:eastAsia="Calibri" w:hAnsi="Calibri"/>
        </w:rPr>
        <w:t xml:space="preserve"> feita através da soma da solução homogênea e s</w:t>
      </w:r>
      <w:r w:rsidR="0014556b">
        <w:rPr>
          <w:kern w:val="0"/>
          <w:lang w:bidi="ar-SA" w:eastAsia="en-US"/>
          <w:rFonts w:ascii="Calibri" w:eastAsia="Calibri" w:hAnsi="Calibri"/>
        </w:rPr>
        <w:t xml:space="preserve">o</w:t>
      </w:r>
      <w:r w:rsidR="0014556b">
        <w:rPr>
          <w:kern w:val="0"/>
          <w:lang w:bidi="ar-SA" w:eastAsia="en-US"/>
          <w:rFonts w:ascii="Calibri" w:eastAsia="Calibri" w:hAnsi="Calibri"/>
        </w:rPr>
        <w:t xml:space="preserve">lução particular de tal que, a homogênea é feita a partir de,</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center"/>
            </w:pPr>
            <w:r w:rsidR="0014556b">
              <w:rPr>
                <w:position w:val="-30"/>
              </w:rPr>
              <w:object w:dxaOrig="1880" w:dyaOrig="740">
                <v:shapetype id="_x0000_t75" coordsize="21600,21600" o:spt="75" filled="f" stroked="f">
                  <v:stroke joinstyle="miter"/>
                  <v:path o:extrusionok="f"/>
                  <o:lock aspectratio="t" v:ext="edit"/>
                </v:shapetype>
                <v:shape id="_x0000_i1095" type="#_x0000_t75" style="width:94pt;height:37pt;" o:ole="t" o:bordertopcolor="auto" o:borderleftcolor="auto" o:borderbottomcolor="auto" o:borderrightcolor="auto">
                  <v:imagedata o:title="" r:id="rId73"/>
                  <w10:bordertop type="none" width="0"/>
                  <w10:borderleft type="none" width="0"/>
                  <w10:borderbottom type="none" width="0"/>
                  <w10:borderright type="none" width="0"/>
                </v:shape>
                <o:OLEObject Type="Embed" ProgID="Equation.DSMT4" ShapeID="_x0000_i1095" DrawAspect="Content" ObjectID="_1590343485" r:id="rId74"/>
              </w:object>
            </w:r>
            <w:r w:rsidR="0014556b"/>
            <w:r w:rsidR="0014556b" w:rsidRPr="005908b6">
              <w:rPr>
                <w:kern w:val="0"/>
                <w:lang w:bidi="ar-SA" w:eastAsia="en-US"/>
                <w:rFonts w:ascii="Calibri" w:eastAsia="Calibri" w:hAnsi="Calibri"/>
              </w:rPr>
              <w:t xml:space="preserve">.</w:t>
            </w:r>
            <w:r w:rsidR="0014556b" w:rsidRPr="005908b6"/>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end"/>
            </w:pPr>
            <w:r w:rsidR="0000748a">
              <w:rPr>
                <w:kern w:val="0"/>
                <w:lang w:bidi="ar-SA" w:eastAsia="en-US"/>
                <w:rFonts w:ascii="Calibri" w:eastAsia="Calibri" w:hAnsi="Calibri"/>
              </w:rPr>
              <w:t xml:space="preserve">(3.14</w:t>
            </w:r>
            <w:r w:rsidR="0014556b" w:rsidRPr="005908b6">
              <w:rPr>
                <w:kern w:val="0"/>
                <w:lang w:bidi="ar-SA" w:eastAsia="en-US"/>
                <w:rFonts w:ascii="Calibri" w:eastAsia="Calibri" w:hAnsi="Calibri"/>
              </w:rPr>
              <w:t xml:space="preserve">)</w:t>
            </w:r>
            <w:r w:rsidR="0014556b" w:rsidRPr="005908b6"/>
          </w:p>
        </w:tc>
      </w:tr>
    </w:tbl>
    <w:p w:rsidP="00531c76">
      <w:pPr>
        <w:pStyle w:val="Normal"/>
        <w:rPr>
          <w:kern w:val="0"/>
          <w:lang w:bidi="ar-SA" w:eastAsia="en-US"/>
          <w:rFonts w:ascii="Calibri" w:eastAsia="Calibri" w:hAnsi="Calibri"/>
        </w:rPr>
        <w:suppressAutoHyphens w:val="off"/>
        <w:widowControl/>
        <w:autoSpaceDN/>
        <w:ind w:firstLine="709"/>
        <w:jc w:val="both"/>
      </w:pPr>
      <w:r w:rsidR="0014556b">
        <w:rPr>
          <w:kern w:val="0"/>
          <w:lang w:bidi="ar-SA" w:eastAsia="en-US"/>
          <w:rFonts w:ascii="Calibri" w:eastAsia="Calibri" w:hAnsi="Calibri"/>
        </w:rPr>
        <w:t xml:space="preserve"> De tal que,</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center"/>
            </w:pPr>
            <w:r w:rsidR="0014556b">
              <w:rPr>
                <w:position w:val="-14"/>
              </w:rPr>
              <w:object w:dxaOrig="3680" w:dyaOrig="420">
                <v:shapetype id="_x0000_t75" coordsize="21600,21600" o:spt="75" filled="f" stroked="f">
                  <v:stroke joinstyle="miter"/>
                  <v:path o:extrusionok="f"/>
                  <o:lock aspectratio="t" v:ext="edit"/>
                </v:shapetype>
                <v:shape id="_x0000_i1096" type="#_x0000_t75" style="width:184pt;height:21pt;" o:ole="t" o:bordertopcolor="auto" o:borderleftcolor="auto" o:borderbottomcolor="auto" o:borderrightcolor="auto">
                  <v:imagedata o:title="" r:id="rId75"/>
                  <w10:bordertop type="none" width="0"/>
                  <w10:borderleft type="none" width="0"/>
                  <w10:borderbottom type="none" width="0"/>
                  <w10:borderright type="none" width="0"/>
                </v:shape>
                <o:OLEObject Type="Embed" ProgID="Equation.DSMT4" ShapeID="_x0000_i1096" DrawAspect="Content" ObjectID="_1591357237" r:id="rId76"/>
              </w:object>
            </w:r>
            <w:r w:rsidR="0014556b"/>
            <w:r w:rsidR="0014556b" w:rsidRPr="005908b6">
              <w:rPr>
                <w:kern w:val="0"/>
                <w:lang w:bidi="ar-SA" w:eastAsia="en-US"/>
                <w:rFonts w:ascii="Calibri" w:eastAsia="Calibri" w:hAnsi="Calibri"/>
              </w:rPr>
              <w:t xml:space="preserve">.</w:t>
            </w:r>
            <w:r w:rsidR="0014556b" w:rsidRPr="005908b6"/>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end"/>
            </w:pPr>
            <w:r w:rsidR="0000748a">
              <w:rPr>
                <w:kern w:val="0"/>
                <w:lang w:bidi="ar-SA" w:eastAsia="en-US"/>
                <w:rFonts w:ascii="Calibri" w:eastAsia="Calibri" w:hAnsi="Calibri"/>
              </w:rPr>
              <w:t xml:space="preserve">(3.15</w:t>
            </w:r>
            <w:r w:rsidR="0014556b" w:rsidRPr="005908b6">
              <w:rPr>
                <w:kern w:val="0"/>
                <w:lang w:bidi="ar-SA" w:eastAsia="en-US"/>
                <w:rFonts w:ascii="Calibri" w:eastAsia="Calibri" w:hAnsi="Calibri"/>
              </w:rPr>
              <w:t xml:space="preserve">)</w:t>
            </w:r>
            <w:r w:rsidR="0014556b" w:rsidRPr="005908b6"/>
          </w:p>
        </w:tc>
      </w:tr>
    </w:tbl>
    <w:p w:rsidP="00531c76">
      <w:pPr>
        <w:pStyle w:val="Normal"/>
        <w:rPr>
          <w:kern w:val="0"/>
          <w:lang w:bidi="ar-SA" w:eastAsia="en-US"/>
          <w:rFonts w:ascii="Calibri" w:eastAsia="Calibri" w:hAnsi="Calibri"/>
        </w:rPr>
        <w:suppressAutoHyphens w:val="off"/>
        <w:widowControl/>
        <w:autoSpaceDN/>
        <w:ind w:firstLine="709"/>
        <w:jc w:val="both"/>
      </w:pPr>
      <w:r w:rsidR="0014556b">
        <w:rPr>
          <w:kern w:val="0"/>
          <w:lang w:bidi="ar-SA" w:eastAsia="en-US"/>
          <w:rFonts w:ascii="Calibri" w:eastAsia="Calibri" w:hAnsi="Calibri"/>
        </w:rPr>
        <w:t xml:space="preserve">Como </w:t>
      </w:r>
      <w:r w:rsidR="0014556b" w:rsidRPr="003433bd">
        <w:rPr>
          <w:i/>
          <w:kern w:val="0"/>
          <w:lang w:bidi="ar-SA" w:eastAsia="en-US"/>
          <w:rFonts w:ascii="Times New Roman" w:eastAsia="Calibri" w:hAnsi="Times New Roman"/>
        </w:rPr>
        <w:t xml:space="preserve">n</w:t>
      </w:r>
      <w:r w:rsidR="003433bd" w:rsidRPr="003433bd">
        <w:rPr>
          <w:i/>
          <w:sz w:val="22"/>
          <w:vertAlign w:val="superscript"/>
          <w:kern w:val="0"/>
          <w:lang w:bidi="ar-SA" w:eastAsia="en-US"/>
          <w:rFonts w:ascii="Times New Roman" w:eastAsia="Calibri" w:hAnsi="Times New Roman"/>
        </w:rPr>
        <w:t xml:space="preserve">*</w:t>
      </w:r>
      <w:r w:rsidR="0014556b" w:rsidRPr="003433bd">
        <w:rPr>
          <w:i/>
          <w:vertAlign w:val="subscript"/>
          <w:kern w:val="0"/>
          <w:lang w:bidi="ar-SA" w:eastAsia="en-US"/>
          <w:rFonts w:ascii="Times New Roman" w:eastAsia="Calibri" w:hAnsi="Times New Roman"/>
        </w:rPr>
        <w:t xml:space="preserve">p</w:t>
      </w:r>
      <w:r w:rsidR="0014556b">
        <w:rPr>
          <w:kern w:val="0"/>
          <w:lang w:bidi="ar-SA" w:eastAsia="en-US"/>
          <w:rFonts w:ascii="Calibri" w:eastAsia="Calibri" w:hAnsi="Calibri"/>
        </w:rPr>
        <w:t xml:space="preserve"> não é infinito</w:t>
      </w:r>
      <w:r w:rsidR="00a638a8">
        <w:rPr>
          <w:kern w:val="0"/>
          <w:lang w:bidi="ar-SA" w:eastAsia="en-US"/>
          <w:rFonts w:ascii="Calibri" w:eastAsia="Calibri" w:hAnsi="Calibri"/>
        </w:rPr>
        <w:t xml:space="preserve">,</w:t>
      </w:r>
      <w:r w:rsidR="0014556b">
        <w:rPr>
          <w:kern w:val="0"/>
          <w:lang w:bidi="ar-SA" w:eastAsia="en-US"/>
          <w:rFonts w:ascii="Calibri" w:eastAsia="Calibri" w:hAnsi="Calibri"/>
        </w:rPr>
        <w:t xml:space="preserve"> a </w:t>
      </w:r>
      <w:r w:rsidR="0014556b" w:rsidRPr="00aa3796">
        <w:rPr>
          <w:kern w:val="0"/>
          <w:lang w:bidi="ar-SA" w:eastAsia="en-US"/>
          <w:rFonts w:ascii="Calibri" w:eastAsia="Calibri" w:hAnsi="Calibri"/>
          <w:color w:val="000000"/>
        </w:rPr>
        <w:t xml:space="preserve">equação 3.</w:t>
      </w:r>
      <w:r w:rsidR="00e61bbd" w:rsidRPr="00aa3796">
        <w:rPr>
          <w:kern w:val="0"/>
          <w:lang w:bidi="ar-SA" w:eastAsia="en-US"/>
          <w:rFonts w:ascii="Calibri" w:eastAsia="Calibri" w:hAnsi="Calibri"/>
          <w:color w:val="000000"/>
        </w:rPr>
        <w:t xml:space="preserve">15</w:t>
      </w:r>
      <w:r w:rsidR="0014556b" w:rsidRPr="00aa3796">
        <w:rPr>
          <w:kern w:val="0"/>
          <w:lang w:bidi="ar-SA" w:eastAsia="en-US"/>
          <w:rFonts w:ascii="Calibri" w:eastAsia="Calibri" w:hAnsi="Calibri"/>
          <w:color w:val="000000"/>
        </w:rPr>
        <w:t xml:space="preserve"> </w:t>
      </w:r>
      <w:r w:rsidR="00a638a8" w:rsidRPr="00aa3796">
        <w:rPr>
          <w:kern w:val="0"/>
          <w:lang w:bidi="ar-SA" w:eastAsia="en-US"/>
          <w:rFonts w:ascii="Calibri" w:eastAsia="Calibri" w:hAnsi="Calibri"/>
          <w:color w:val="000000"/>
        </w:rPr>
        <w:t xml:space="preserve">pode ser simplificada</w:t>
      </w:r>
      <w:r w:rsidR="0014556b">
        <w:rPr>
          <w:kern w:val="0"/>
          <w:lang w:bidi="ar-SA" w:eastAsia="en-US"/>
          <w:rFonts w:ascii="Calibri" w:eastAsia="Calibri" w:hAnsi="Calibri"/>
        </w:rPr>
        <w:t xml:space="preserve">,</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center"/>
            </w:pPr>
            <w:r w:rsidR="0014556b">
              <w:rPr>
                <w:position w:val="-14"/>
              </w:rPr>
              <w:object w:dxaOrig="1280" w:dyaOrig="420">
                <v:shapetype id="_x0000_t75" coordsize="21600,21600" o:spt="75" filled="f" stroked="f">
                  <v:stroke joinstyle="miter"/>
                  <v:path o:extrusionok="f"/>
                  <o:lock aspectratio="t" v:ext="edit"/>
                </v:shapetype>
                <v:shape id="_x0000_i1097" type="#_x0000_t75" style="width:64pt;height:21pt;" o:ole="t" o:bordertopcolor="auto" o:borderleftcolor="auto" o:borderbottomcolor="auto" o:borderrightcolor="auto">
                  <v:imagedata o:title="" r:id="rId77"/>
                  <w10:bordertop type="none" width="0"/>
                  <w10:borderleft type="none" width="0"/>
                  <w10:borderbottom type="none" width="0"/>
                  <w10:borderright type="none" width="0"/>
                </v:shape>
                <o:OLEObject Type="Embed" ProgID="Equation.DSMT4" ShapeID="_x0000_i1097" DrawAspect="Content" ObjectID="_1591357277" r:id="rId78"/>
              </w:object>
            </w:r>
            <w:r w:rsidR="0014556b"/>
            <w:r w:rsidR="0014556b" w:rsidRPr="005908b6">
              <w:rPr>
                <w:kern w:val="0"/>
                <w:lang w:bidi="ar-SA" w:eastAsia="en-US"/>
                <w:rFonts w:ascii="Calibri" w:eastAsia="Calibri" w:hAnsi="Calibri"/>
              </w:rPr>
              <w:t xml:space="preserve">.</w:t>
            </w:r>
            <w:r w:rsidR="0014556b" w:rsidRPr="005908b6"/>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end"/>
            </w:pPr>
            <w:r w:rsidR="0000748a">
              <w:rPr>
                <w:kern w:val="0"/>
                <w:lang w:bidi="ar-SA" w:eastAsia="en-US"/>
                <w:rFonts w:ascii="Calibri" w:eastAsia="Calibri" w:hAnsi="Calibri"/>
              </w:rPr>
              <w:t xml:space="preserve">(3.16</w:t>
            </w:r>
            <w:r w:rsidR="0014556b" w:rsidRPr="005908b6">
              <w:rPr>
                <w:kern w:val="0"/>
                <w:lang w:bidi="ar-SA" w:eastAsia="en-US"/>
                <w:rFonts w:ascii="Calibri" w:eastAsia="Calibri" w:hAnsi="Calibri"/>
              </w:rPr>
              <w:t xml:space="preserve">)</w:t>
            </w:r>
            <w:r w:rsidR="0014556b" w:rsidRPr="005908b6"/>
          </w:p>
        </w:tc>
      </w:tr>
    </w:tbl>
    <w:p w:rsidP="00531c76">
      <w:pPr>
        <w:pStyle w:val="Normal"/>
        <w:rPr>
          <w:kern w:val="0"/>
          <w:lang w:bidi="ar-SA" w:eastAsia="en-US"/>
          <w:rFonts w:ascii="Calibri" w:eastAsia="Calibri" w:hAnsi="Calibri"/>
        </w:rPr>
        <w:suppressAutoHyphens w:val="off"/>
        <w:widowControl/>
        <w:autoSpaceDN/>
        <w:ind w:firstLine="709"/>
        <w:jc w:val="both"/>
      </w:pPr>
      <w:r w:rsidR="003433bd">
        <w:rPr>
          <w:kern w:val="0"/>
          <w:lang w:bidi="ar-SA" w:eastAsia="en-US"/>
          <w:rFonts w:ascii="Calibri" w:eastAsia="Calibri" w:hAnsi="Calibri"/>
        </w:rPr>
        <w:t xml:space="preserve">Já a solução particular pode ser encontrada por,</w:t>
      </w:r>
      <w:r w:rsidR="0014556b">
        <w:rPr>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center"/>
            </w:pPr>
            <w:r w:rsidR="003433bd">
              <w:rPr>
                <w:position w:val="-30"/>
              </w:rPr>
              <w:object w:dxaOrig="1080" w:dyaOrig="740">
                <v:shapetype id="_x0000_t75" coordsize="21600,21600" o:spt="75" filled="f" stroked="f">
                  <v:stroke joinstyle="miter"/>
                  <v:path o:extrusionok="f"/>
                  <o:lock aspectratio="t" v:ext="edit"/>
                </v:shapetype>
                <v:shape id="_x0000_i1098" type="#_x0000_t75" style="width:54pt;height:37pt;" o:ole="t" o:bordertopcolor="auto" o:borderleftcolor="auto" o:borderbottomcolor="auto" o:borderrightcolor="auto">
                  <v:imagedata o:title="" r:id="rId79"/>
                  <w10:bordertop type="none" width="0"/>
                  <w10:borderleft type="none" width="0"/>
                  <w10:borderbottom type="none" width="0"/>
                  <w10:borderright type="none" width="0"/>
                </v:shape>
                <o:OLEObject Type="Embed" ProgID="Equation.DSMT4" ShapeID="_x0000_i1098" DrawAspect="Content" ObjectID="_1590343601" r:id="rId80"/>
              </w:object>
            </w:r>
            <w:r w:rsidR="003433bd"/>
            <w:r w:rsidR="003433bd" w:rsidRPr="005908b6">
              <w:rPr>
                <w:kern w:val="0"/>
                <w:lang w:bidi="ar-SA" w:eastAsia="en-US"/>
                <w:rFonts w:ascii="Calibri" w:eastAsia="Calibri" w:hAnsi="Calibri"/>
              </w:rPr>
              <w:t xml:space="preserve">.</w:t>
            </w:r>
            <w:r w:rsidR="003433bd" w:rsidRPr="005908b6"/>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end"/>
            </w:pPr>
            <w:r w:rsidR="0000748a">
              <w:rPr>
                <w:kern w:val="0"/>
                <w:lang w:bidi="ar-SA" w:eastAsia="en-US"/>
                <w:rFonts w:ascii="Calibri" w:eastAsia="Calibri" w:hAnsi="Calibri"/>
              </w:rPr>
              <w:t xml:space="preserve">(3.17</w:t>
            </w:r>
            <w:r w:rsidR="003433bd" w:rsidRPr="005908b6">
              <w:rPr>
                <w:kern w:val="0"/>
                <w:lang w:bidi="ar-SA" w:eastAsia="en-US"/>
                <w:rFonts w:ascii="Calibri" w:eastAsia="Calibri" w:hAnsi="Calibri"/>
              </w:rPr>
              <w:t xml:space="preserve">)</w:t>
            </w:r>
            <w:r w:rsidR="003433bd" w:rsidRPr="005908b6"/>
          </w:p>
        </w:tc>
      </w:tr>
    </w:tbl>
    <w:p w:rsidP="00531c76">
      <w:pPr>
        <w:pStyle w:val="Normal"/>
        <w:rPr>
          <w:kern w:val="0"/>
          <w:lang w:bidi="ar-SA" w:eastAsia="en-US"/>
          <w:rFonts w:ascii="Calibri" w:eastAsia="Calibri" w:hAnsi="Calibri"/>
        </w:rPr>
        <w:suppressAutoHyphens w:val="off"/>
        <w:widowControl/>
        <w:autoSpaceDN/>
        <w:ind w:firstLine="709"/>
        <w:jc w:val="both"/>
      </w:pPr>
      <w:r w:rsidR="003433bd">
        <w:rPr>
          <w:kern w:val="0"/>
          <w:lang w:bidi="ar-SA" w:eastAsia="en-US"/>
          <w:rFonts w:ascii="Calibri" w:eastAsia="Calibri" w:hAnsi="Calibri"/>
        </w:rPr>
        <w:t xml:space="preserve">Sendo o </w:t>
      </w:r>
      <w:r w:rsidR="00da139a">
        <w:rPr>
          <w:kern w:val="0"/>
          <w:lang w:bidi="ar-SA" w:eastAsia="en-US"/>
          <w:rFonts w:ascii="Calibri" w:eastAsia="Calibri" w:hAnsi="Calibri"/>
        </w:rPr>
        <w:t xml:space="preserve">resultado</w:t>
      </w:r>
      <w:r w:rsidR="003433bd">
        <w:rPr>
          <w:kern w:val="0"/>
          <w:lang w:bidi="ar-SA" w:eastAsia="en-US"/>
          <w:rFonts w:ascii="Calibri" w:eastAsia="Calibri" w:hAnsi="Calibri"/>
        </w:rPr>
        <w:t xml:space="preserve"> da </w:t>
      </w:r>
      <w:r w:rsidR="003433bd" w:rsidRPr="00aa3796">
        <w:rPr>
          <w:kern w:val="0"/>
          <w:lang w:bidi="ar-SA" w:eastAsia="en-US"/>
          <w:rFonts w:ascii="Calibri" w:eastAsia="Calibri" w:hAnsi="Calibri"/>
          <w:color w:val="000000"/>
        </w:rPr>
        <w:t xml:space="preserve">equação 3.</w:t>
      </w:r>
      <w:r w:rsidR="00e61bbd" w:rsidRPr="00aa3796">
        <w:rPr>
          <w:kern w:val="0"/>
          <w:lang w:bidi="ar-SA" w:eastAsia="en-US"/>
          <w:rFonts w:ascii="Calibri" w:eastAsia="Calibri" w:hAnsi="Calibri"/>
          <w:color w:val="000000"/>
        </w:rPr>
        <w:t xml:space="preserve">17</w:t>
      </w:r>
      <w:r w:rsidR="003433bd" w:rsidRPr="00aa3796">
        <w:rPr>
          <w:kern w:val="0"/>
          <w:lang w:bidi="ar-SA" w:eastAsia="en-US"/>
          <w:rFonts w:ascii="Calibri" w:eastAsia="Calibri" w:hAnsi="Calibri"/>
          <w:color w:val="000000"/>
        </w:rPr>
        <w:t xml:space="preserve"> dado por,</w:t>
      </w:r>
      <w:r w:rsidR="003433bd">
        <w:rPr>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center"/>
            </w:pPr>
            <w:r w:rsidR="003433bd">
              <w:rPr>
                <w:position w:val="-14"/>
              </w:rPr>
              <w:object w:dxaOrig="1080" w:dyaOrig="400">
                <v:shapetype id="_x0000_t75" coordsize="21600,21600" o:spt="75" filled="f" stroked="f">
                  <v:stroke joinstyle="miter"/>
                  <v:path o:extrusionok="f"/>
                  <o:lock aspectratio="t" v:ext="edit"/>
                </v:shapetype>
                <v:shape id="_x0000_i1099" type="#_x0000_t75" style="width:54pt;height:20pt;" o:ole="t" o:bordertopcolor="auto" o:borderleftcolor="auto" o:borderbottomcolor="auto" o:borderrightcolor="auto">
                  <v:imagedata o:title="" r:id="rId81"/>
                  <w10:bordertop type="none" width="0"/>
                  <w10:borderleft type="none" width="0"/>
                  <w10:borderbottom type="none" width="0"/>
                  <w10:borderright type="none" width="0"/>
                </v:shape>
                <o:OLEObject Type="Embed" ProgID="Equation.DSMT4" ShapeID="_x0000_i1099" DrawAspect="Content" ObjectID="_1590344860" r:id="rId82"/>
              </w:object>
            </w:r>
            <w:r w:rsidR="003433bd"/>
            <w:r w:rsidR="003433bd" w:rsidRPr="005908b6">
              <w:rPr>
                <w:kern w:val="0"/>
                <w:lang w:bidi="ar-SA" w:eastAsia="en-US"/>
                <w:rFonts w:ascii="Calibri" w:eastAsia="Calibri" w:hAnsi="Calibri"/>
              </w:rPr>
              <w:t xml:space="preserve">.</w:t>
            </w:r>
            <w:r w:rsidR="003433bd" w:rsidRPr="005908b6"/>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end"/>
            </w:pPr>
            <w:r w:rsidR="0000748a">
              <w:rPr>
                <w:kern w:val="0"/>
                <w:lang w:bidi="ar-SA" w:eastAsia="en-US"/>
                <w:rFonts w:ascii="Calibri" w:eastAsia="Calibri" w:hAnsi="Calibri"/>
              </w:rPr>
              <w:t xml:space="preserve">(3.18</w:t>
            </w:r>
            <w:r w:rsidR="003433bd" w:rsidRPr="005908b6">
              <w:rPr>
                <w:kern w:val="0"/>
                <w:lang w:bidi="ar-SA" w:eastAsia="en-US"/>
                <w:rFonts w:ascii="Calibri" w:eastAsia="Calibri" w:hAnsi="Calibri"/>
              </w:rPr>
              <w:t xml:space="preserve">)</w:t>
            </w:r>
            <w:r w:rsidR="003433bd" w:rsidRPr="005908b6"/>
          </w:p>
        </w:tc>
      </w:tr>
    </w:tbl>
    <w:p w:rsidP="00531c76">
      <w:pPr>
        <w:pStyle w:val="Normal"/>
        <w:rPr>
          <w:kern w:val="0"/>
          <w:lang w:bidi="ar-SA" w:eastAsia="en-US"/>
          <w:rFonts w:ascii="Calibri" w:eastAsia="Calibri" w:hAnsi="Calibri"/>
          <w:color w:val="000000"/>
        </w:rPr>
        <w:suppressAutoHyphens w:val="off"/>
        <w:widowControl/>
        <w:autoSpaceDN/>
        <w:ind w:firstLine="709"/>
        <w:jc w:val="both"/>
      </w:pPr>
      <w:r w:rsidR="00473a04" w:rsidRPr="00aa3796">
        <w:rPr>
          <w:kern w:val="0"/>
          <w:lang w:bidi="ar-SA" w:eastAsia="en-US"/>
          <w:rFonts w:ascii="Calibri" w:eastAsia="Calibri" w:hAnsi="Calibri"/>
          <w:color w:val="000000"/>
        </w:rPr>
        <w:t xml:space="preserve">A</w:t>
      </w:r>
      <w:r w:rsidR="00fc1c4e" w:rsidRPr="00aa3796">
        <w:rPr>
          <w:kern w:val="0"/>
          <w:lang w:bidi="ar-SA" w:eastAsia="en-US"/>
          <w:rFonts w:ascii="Calibri" w:eastAsia="Calibri" w:hAnsi="Calibri"/>
          <w:color w:val="000000"/>
        </w:rPr>
        <w:t xml:space="preserve"> concentração total </w:t>
      </w:r>
      <w:r w:rsidR="00473a04" w:rsidRPr="00aa3796">
        <w:rPr>
          <w:kern w:val="0"/>
          <w:lang w:bidi="ar-SA" w:eastAsia="en-US"/>
          <w:rFonts w:ascii="Calibri" w:eastAsia="Calibri" w:hAnsi="Calibri"/>
          <w:color w:val="000000"/>
        </w:rPr>
        <w:t xml:space="preserve">de portadores minoritários </w:t>
      </w:r>
      <w:r w:rsidR="00fc1c4e" w:rsidRPr="00aa3796">
        <w:rPr>
          <w:i/>
          <w:kern w:val="0"/>
          <w:lang w:bidi="ar-SA" w:eastAsia="en-US"/>
          <w:rFonts w:ascii="Calibri" w:eastAsia="Calibri" w:hAnsi="Calibri"/>
          <w:color w:val="000000"/>
        </w:rPr>
        <w:t xml:space="preserve">em </w:t>
      </w:r>
      <w:r w:rsidR="00fc1c4e" w:rsidRPr="00aa3796">
        <w:rPr>
          <w:i/>
          <w:kern w:val="0"/>
          <w:lang w:bidi="ar-SA" w:eastAsia="en-US"/>
          <w:rFonts w:ascii="Times New Roman" w:eastAsia="Calibri" w:hAnsi="Times New Roman"/>
          <w:color w:val="000000"/>
        </w:rPr>
        <w:t xml:space="preserve">x</w:t>
      </w:r>
      <w:r w:rsidR="00940ced" w:rsidRPr="00aa3796">
        <w:rPr>
          <w:i/>
          <w:vertAlign w:val="subscript"/>
          <w:kern w:val="0"/>
          <w:lang w:bidi="ar-SA" w:eastAsia="en-US"/>
          <w:rFonts w:ascii="Times New Roman" w:eastAsia="Calibri" w:hAnsi="Times New Roman"/>
          <w:color w:val="000000"/>
        </w:rPr>
        <w:t xml:space="preserve">p</w:t>
      </w:r>
      <w:r w:rsidR="00fc1c4e" w:rsidRPr="00aa3796">
        <w:rPr>
          <w:i/>
          <w:kern w:val="0"/>
          <w:lang w:bidi="ar-SA" w:eastAsia="en-US"/>
          <w:rFonts w:ascii="Times New Roman" w:eastAsia="Calibri" w:hAnsi="Times New Roman"/>
          <w:color w:val="000000"/>
        </w:rPr>
        <w:t xml:space="preserve">=0</w:t>
      </w:r>
      <w:r w:rsidR="00fc1c4e" w:rsidRPr="00aa3796">
        <w:rPr>
          <w:i/>
          <w:kern w:val="0"/>
          <w:lang w:bidi="ar-SA" w:eastAsia="en-US"/>
          <w:rFonts w:ascii="Calibri" w:eastAsia="Calibri" w:hAnsi="Calibri"/>
          <w:color w:val="000000"/>
        </w:rPr>
        <w:t xml:space="preserve"> </w:t>
      </w:r>
      <w:r w:rsidR="00473a04" w:rsidRPr="00aa3796">
        <w:rPr>
          <w:i/>
          <w:kern w:val="0"/>
          <w:lang w:bidi="ar-SA" w:eastAsia="en-US"/>
          <w:rFonts w:ascii="Calibri" w:eastAsia="Calibri" w:hAnsi="Calibri"/>
          <w:color w:val="000000"/>
        </w:rPr>
        <w:t xml:space="preserve">é</w:t>
      </w:r>
      <w:r w:rsidR="00473a04" w:rsidRPr="00aa3796">
        <w:rPr>
          <w:kern w:val="0"/>
          <w:lang w:bidi="ar-SA" w:eastAsia="en-US"/>
          <w:rFonts w:ascii="Calibri" w:eastAsia="Calibri" w:hAnsi="Calibri"/>
          <w:color w:val="000000"/>
        </w:rPr>
        <w:t xml:space="preserve"> zero </w:t>
      </w:r>
      <w:r w:rsidR="00fc1c4e" w:rsidRPr="00aa3796">
        <w:rPr>
          <w:kern w:val="0"/>
          <w:lang w:bidi="ar-SA" w:eastAsia="en-US"/>
          <w:rFonts w:ascii="Calibri" w:eastAsia="Calibri" w:hAnsi="Calibri"/>
          <w:color w:val="000000"/>
        </w:rPr>
        <w:t xml:space="preserve">para a polarização reve</w:t>
      </w:r>
      <w:r w:rsidR="00fc1c4e" w:rsidRPr="00aa3796">
        <w:rPr>
          <w:kern w:val="0"/>
          <w:lang w:bidi="ar-SA" w:eastAsia="en-US"/>
          <w:rFonts w:ascii="Calibri" w:eastAsia="Calibri" w:hAnsi="Calibri"/>
          <w:color w:val="000000"/>
        </w:rPr>
        <w:t xml:space="preserve">r</w:t>
      </w:r>
      <w:r w:rsidR="00fc1c4e" w:rsidRPr="00aa3796">
        <w:rPr>
          <w:kern w:val="0"/>
          <w:lang w:bidi="ar-SA" w:eastAsia="en-US"/>
          <w:rFonts w:ascii="Calibri" w:eastAsia="Calibri" w:hAnsi="Calibri"/>
          <w:color w:val="000000"/>
        </w:rPr>
        <w:t xml:space="preserve">sa</w:t>
      </w:r>
      <w:r w:rsidR="00473a04" w:rsidRPr="00aa3796">
        <w:rPr>
          <w:kern w:val="0"/>
          <w:lang w:bidi="ar-SA" w:eastAsia="en-US"/>
          <w:rFonts w:ascii="Calibri" w:eastAsia="Calibri" w:hAnsi="Calibri"/>
          <w:color w:val="000000"/>
        </w:rPr>
        <w:t xml:space="preserve">, assumindo que o</w:t>
      </w:r>
      <w:r w:rsidR="00fc1c4e" w:rsidRPr="00aa3796">
        <w:rPr>
          <w:kern w:val="0"/>
          <w:lang w:bidi="ar-SA" w:eastAsia="en-US"/>
          <w:rFonts w:ascii="Calibri" w:eastAsia="Calibri" w:hAnsi="Calibri"/>
          <w:color w:val="000000"/>
        </w:rPr>
        <w:t xml:space="preserve"> campo elétrico se torna nulo antes do fim </w:t>
      </w:r>
      <w:r w:rsidR="00473a04" w:rsidRPr="00aa3796">
        <w:rPr>
          <w:kern w:val="0"/>
          <w:lang w:bidi="ar-SA" w:eastAsia="en-US"/>
          <w:rFonts w:ascii="Calibri" w:eastAsia="Calibri" w:hAnsi="Calibri"/>
          <w:color w:val="000000"/>
        </w:rPr>
        <w:t xml:space="preserve">da camada P </w:t>
      </w:r>
      <w:r w:rsidR="00fc1c4e" w:rsidRPr="00aa3796">
        <w:rPr>
          <w:kern w:val="0"/>
          <w:lang w:bidi="ar-SA" w:eastAsia="en-US"/>
          <w:rFonts w:ascii="Calibri" w:eastAsia="Calibri" w:hAnsi="Calibri"/>
          <w:color w:val="000000"/>
        </w:rPr>
        <w:t xml:space="preserve">a sol</w:t>
      </w:r>
      <w:r w:rsidR="00fc1c4e" w:rsidRPr="00aa3796">
        <w:rPr>
          <w:kern w:val="0"/>
          <w:lang w:bidi="ar-SA" w:eastAsia="en-US"/>
          <w:rFonts w:ascii="Calibri" w:eastAsia="Calibri" w:hAnsi="Calibri"/>
          <w:color w:val="000000"/>
        </w:rPr>
        <w:t xml:space="preserve">u</w:t>
      </w:r>
      <w:r w:rsidR="00fc1c4e" w:rsidRPr="00aa3796">
        <w:rPr>
          <w:kern w:val="0"/>
          <w:lang w:bidi="ar-SA" w:eastAsia="en-US"/>
          <w:rFonts w:ascii="Calibri" w:eastAsia="Calibri" w:hAnsi="Calibri"/>
          <w:color w:val="000000"/>
        </w:rPr>
        <w:t xml:space="preserve">ção da equação 3.</w:t>
      </w:r>
      <w:r w:rsidR="00940ced" w:rsidRPr="00aa3796">
        <w:rPr>
          <w:kern w:val="0"/>
          <w:lang w:bidi="ar-SA" w:eastAsia="en-US"/>
          <w:rFonts w:ascii="Calibri" w:eastAsia="Calibri" w:hAnsi="Calibri"/>
          <w:color w:val="000000"/>
        </w:rPr>
        <w:t xml:space="preserve">18</w:t>
      </w:r>
      <w:r w:rsidR="00fc1c4e" w:rsidRPr="00aa3796">
        <w:rPr>
          <w:kern w:val="0"/>
          <w:lang w:bidi="ar-SA" w:eastAsia="en-US"/>
          <w:rFonts w:ascii="Calibri" w:eastAsia="Calibri" w:hAnsi="Calibri"/>
          <w:color w:val="000000"/>
        </w:rPr>
        <w:t xml:space="preserve"> é dada por,</w:t>
      </w:r>
      <w:r w:rsidR="00fc2c65" w:rsidRPr="00aa3796">
        <w:rPr>
          <w:kern w:val="0"/>
          <w:lang w:bidi="ar-SA" w:eastAsia="en-US"/>
          <w:rFonts w:ascii="Calibri" w:eastAsia="Calibri" w:hAnsi="Calibri"/>
          <w:color w:val="000000"/>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center"/>
            </w:pPr>
            <w:r w:rsidR="0094669e">
              <w:rPr>
                <w:position w:val="-14"/>
              </w:rPr>
              <w:object w:dxaOrig="3000" w:dyaOrig="420">
                <v:shapetype id="_x0000_t75" coordsize="21600,21600" o:spt="75" filled="f" stroked="f">
                  <v:stroke joinstyle="miter"/>
                  <v:path o:extrusionok="f"/>
                  <o:lock aspectratio="t" v:ext="edit"/>
                </v:shapetype>
                <v:shape id="_x0000_i1100" type="#_x0000_t75" style="width:150pt;height:21pt;" o:ole="t" o:bordertopcolor="auto" o:borderleftcolor="auto" o:borderbottomcolor="auto" o:borderrightcolor="auto">
                  <v:imagedata o:title="" r:id="rId83"/>
                  <w10:bordertop type="none" width="0"/>
                  <w10:borderleft type="none" width="0"/>
                  <w10:borderbottom type="none" width="0"/>
                  <w10:borderright type="none" width="0"/>
                </v:shape>
                <o:OLEObject Type="Embed" ProgID="Equation.DSMT4" ShapeID="_x0000_i1100" DrawAspect="Content" ObjectID="_1591357624" r:id="rId84"/>
              </w:object>
            </w:r>
            <w:r w:rsidR="0094669e"/>
            <w:r w:rsidR="00fc1c4e" w:rsidRPr="005908b6">
              <w:rPr>
                <w:kern w:val="0"/>
                <w:lang w:bidi="ar-SA" w:eastAsia="en-US"/>
                <w:rFonts w:ascii="Calibri" w:eastAsia="Calibri" w:hAnsi="Calibri"/>
              </w:rPr>
              <w:t xml:space="preserve">.</w:t>
            </w:r>
            <w:r w:rsidR="00fc1c4e" w:rsidRPr="005908b6"/>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end"/>
            </w:pPr>
            <w:r w:rsidR="0000748a">
              <w:rPr>
                <w:kern w:val="0"/>
                <w:lang w:bidi="ar-SA" w:eastAsia="en-US"/>
                <w:rFonts w:ascii="Calibri" w:eastAsia="Calibri" w:hAnsi="Calibri"/>
              </w:rPr>
              <w:t xml:space="preserve">(3.19</w:t>
            </w:r>
            <w:r w:rsidR="00fc1c4e" w:rsidRPr="005908b6">
              <w:rPr>
                <w:kern w:val="0"/>
                <w:lang w:bidi="ar-SA" w:eastAsia="en-US"/>
                <w:rFonts w:ascii="Calibri" w:eastAsia="Calibri" w:hAnsi="Calibri"/>
              </w:rPr>
              <w:t xml:space="preserve">)</w:t>
            </w:r>
            <w:r w:rsidR="00fc1c4e" w:rsidRPr="005908b6"/>
          </w:p>
        </w:tc>
      </w:tr>
    </w:tbl>
    <w:p w:rsidP="00531c76">
      <w:pPr>
        <w:pStyle w:val="Normal"/>
        <w:rPr>
          <w:kern w:val="0"/>
          <w:lang w:bidi="ar-SA" w:eastAsia="en-US"/>
          <w:rFonts w:ascii="Calibri" w:eastAsia="Calibri" w:hAnsi="Calibri"/>
        </w:rPr>
        <w:suppressAutoHyphens w:val="off"/>
        <w:widowControl/>
        <w:autoSpaceDN/>
        <w:ind w:firstLine="709"/>
        <w:jc w:val="both"/>
      </w:pPr>
      <w:r w:rsidR="00fc1c4e">
        <w:rPr>
          <w:kern w:val="0"/>
          <w:lang w:bidi="ar-SA" w:eastAsia="en-US"/>
          <w:rFonts w:ascii="Calibri" w:eastAsia="Calibri" w:hAnsi="Calibri"/>
        </w:rPr>
        <w:t xml:space="preserve">Utilizando </w:t>
      </w:r>
      <w:r w:rsidR="00473a04">
        <w:rPr>
          <w:kern w:val="0"/>
          <w:lang w:bidi="ar-SA" w:eastAsia="en-US"/>
          <w:rFonts w:ascii="Calibri" w:eastAsia="Calibri" w:hAnsi="Calibri"/>
        </w:rPr>
        <w:t xml:space="preserve">a</w:t>
      </w:r>
      <w:r w:rsidR="00fc1c4e">
        <w:rPr>
          <w:kern w:val="0"/>
          <w:lang w:bidi="ar-SA" w:eastAsia="en-US"/>
          <w:rFonts w:ascii="Calibri" w:eastAsia="Calibri" w:hAnsi="Calibri"/>
        </w:rPr>
        <w:t xml:space="preserve"> mesm</w:t>
      </w:r>
      <w:r w:rsidR="0094669e">
        <w:rPr>
          <w:kern w:val="0"/>
          <w:lang w:bidi="ar-SA" w:eastAsia="en-US"/>
          <w:rFonts w:ascii="Calibri" w:eastAsia="Calibri" w:hAnsi="Calibri"/>
        </w:rPr>
        <w:t xml:space="preserve">a</w:t>
      </w:r>
      <w:r w:rsidR="00fc1c4e">
        <w:rPr>
          <w:kern w:val="0"/>
          <w:lang w:bidi="ar-SA" w:eastAsia="en-US"/>
          <w:rFonts w:ascii="Calibri" w:eastAsia="Calibri" w:hAnsi="Calibri"/>
        </w:rPr>
        <w:t xml:space="preserve"> análise</w:t>
      </w:r>
      <w:r w:rsidR="0068043f">
        <w:rPr>
          <w:kern w:val="0"/>
          <w:lang w:bidi="ar-SA" w:eastAsia="en-US"/>
          <w:rFonts w:ascii="Calibri" w:eastAsia="Calibri" w:hAnsi="Calibri"/>
        </w:rPr>
        <w:t xml:space="preserve">,</w:t>
      </w:r>
      <w:r w:rsidR="00fc1c4e">
        <w:rPr>
          <w:kern w:val="0"/>
          <w:lang w:bidi="ar-SA" w:eastAsia="en-US"/>
          <w:rFonts w:ascii="Calibri" w:eastAsia="Calibri" w:hAnsi="Calibri"/>
        </w:rPr>
        <w:t xml:space="preserve"> chega-se a concentração </w:t>
      </w:r>
      <w:r w:rsidR="007e7986">
        <w:rPr>
          <w:kern w:val="0"/>
          <w:lang w:bidi="ar-SA" w:eastAsia="en-US"/>
          <w:rFonts w:ascii="Calibri" w:eastAsia="Calibri" w:hAnsi="Calibri"/>
        </w:rPr>
        <w:t xml:space="preserve">de excesso de portadores</w:t>
      </w:r>
      <w:r w:rsidR="00df5bda">
        <w:rPr>
          <w:kern w:val="0"/>
          <w:lang w:bidi="ar-SA" w:eastAsia="en-US"/>
          <w:rFonts w:ascii="Calibri" w:eastAsia="Calibri" w:hAnsi="Calibri"/>
        </w:rPr>
        <w:t xml:space="preserve"> minorit</w:t>
      </w:r>
      <w:r w:rsidR="00df5bda">
        <w:rPr>
          <w:kern w:val="0"/>
          <w:lang w:bidi="ar-SA" w:eastAsia="en-US"/>
          <w:rFonts w:ascii="Calibri" w:eastAsia="Calibri" w:hAnsi="Calibri"/>
        </w:rPr>
        <w:t xml:space="preserve">á</w:t>
      </w:r>
      <w:r w:rsidR="00df5bda">
        <w:rPr>
          <w:kern w:val="0"/>
          <w:lang w:bidi="ar-SA" w:eastAsia="en-US"/>
          <w:rFonts w:ascii="Calibri" w:eastAsia="Calibri" w:hAnsi="Calibri"/>
        </w:rPr>
        <w:t xml:space="preserve">rios</w:t>
      </w:r>
      <w:r w:rsidR="00fc1c4e">
        <w:rPr>
          <w:kern w:val="0"/>
          <w:lang w:bidi="ar-SA" w:eastAsia="en-US"/>
          <w:rFonts w:ascii="Calibri" w:eastAsia="Calibri" w:hAnsi="Calibri"/>
        </w:rPr>
        <w:t xml:space="preserve"> na região </w:t>
      </w:r>
      <w:r w:rsidR="00df5bda">
        <w:rPr>
          <w:kern w:val="0"/>
          <w:lang w:bidi="ar-SA" w:eastAsia="en-US"/>
          <w:rFonts w:ascii="Calibri" w:eastAsia="Calibri" w:hAnsi="Calibri"/>
        </w:rPr>
        <w:t xml:space="preserve">N</w:t>
      </w:r>
      <w:r w:rsidR="0018619f">
        <w:rPr>
          <w:kern w:val="0"/>
          <w:lang w:bidi="ar-SA" w:eastAsia="en-US"/>
          <w:rFonts w:ascii="Calibri" w:eastAsia="Calibri" w:hAnsi="Calibri"/>
        </w:rPr>
        <w:t xml:space="preserve"> com </w:t>
      </w:r>
      <w:r w:rsidR="0018619f" w:rsidRPr="0018619f">
        <w:rPr>
          <w:i/>
          <w:kern w:val="0"/>
          <w:lang w:bidi="ar-SA" w:eastAsia="en-US"/>
          <w:rFonts w:ascii="Times New Roman" w:eastAsia="Calibri" w:hAnsi="Times New Roman"/>
        </w:rPr>
        <w:t xml:space="preserve">(L</w:t>
      </w:r>
      <w:r w:rsidR="0018619f" w:rsidRPr="0018619f">
        <w:rPr>
          <w:i/>
          <w:vertAlign w:val="subscript"/>
          <w:kern w:val="0"/>
          <w:lang w:bidi="ar-SA" w:eastAsia="en-US"/>
          <w:rFonts w:ascii="Times New Roman" w:eastAsia="Calibri" w:hAnsi="Times New Roman"/>
        </w:rPr>
        <w:t xml:space="preserve">p</w:t>
      </w:r>
      <w:r w:rsidR="0018619f" w:rsidRPr="0018619f">
        <w:rPr>
          <w:i/>
          <w:kern w:val="0"/>
          <w:lang w:bidi="ar-SA" w:eastAsia="en-US"/>
          <w:rFonts w:ascii="Times New Roman" w:eastAsia="Calibri" w:hAnsi="Times New Roman"/>
        </w:rPr>
        <w:t xml:space="preserve">)</w:t>
      </w:r>
      <w:r w:rsidR="0018619f" w:rsidRPr="0018619f">
        <w:rPr>
          <w:i/>
          <w:vertAlign w:val="superscript"/>
          <w:kern w:val="0"/>
          <w:lang w:bidi="ar-SA" w:eastAsia="en-US"/>
          <w:rFonts w:ascii="Times New Roman" w:eastAsia="Calibri" w:hAnsi="Times New Roman"/>
        </w:rPr>
        <w:t xml:space="preserve">2</w:t>
      </w:r>
      <w:r w:rsidR="0018619f" w:rsidRPr="0018619f">
        <w:rPr>
          <w:i/>
          <w:kern w:val="0"/>
          <w:lang w:bidi="ar-SA" w:eastAsia="en-US"/>
          <w:rFonts w:ascii="Times New Roman" w:eastAsia="Calibri" w:hAnsi="Times New Roman"/>
        </w:rPr>
        <w:t xml:space="preserve">=D</w:t>
      </w:r>
      <w:r w:rsidR="0018619f" w:rsidRPr="0018619f">
        <w:rPr>
          <w:i/>
          <w:vertAlign w:val="subscript"/>
          <w:kern w:val="0"/>
          <w:lang w:bidi="ar-SA" w:eastAsia="en-US"/>
          <w:rFonts w:ascii="Times New Roman" w:eastAsia="Calibri" w:hAnsi="Times New Roman"/>
        </w:rPr>
        <w:t xml:space="preserve">n</w:t>
      </w:r>
      <w:r w:rsidR="0018619f" w:rsidRPr="0018619f">
        <w:rPr>
          <w:i/>
          <w:kern w:val="0"/>
          <w:lang w:bidi="ar-SA" w:eastAsia="en-US"/>
          <w:rFonts w:ascii="Times New Roman" w:eastAsia="Calibri" w:hAnsi="Times New Roman"/>
        </w:rPr>
        <w:t xml:space="preserve">.τ</w:t>
      </w:r>
      <w:r w:rsidR="0018619f" w:rsidRPr="0018619f">
        <w:rPr>
          <w:i/>
          <w:vertAlign w:val="subscript"/>
          <w:kern w:val="0"/>
          <w:lang w:bidi="ar-SA" w:eastAsia="en-US"/>
          <w:rFonts w:ascii="Times New Roman" w:eastAsia="Calibri" w:hAnsi="Times New Roman"/>
        </w:rPr>
        <w:t xml:space="preserve">p0</w:t>
      </w:r>
      <w:r w:rsidR="00fc1c4e">
        <w:rPr>
          <w:kern w:val="0"/>
          <w:lang w:bidi="ar-SA" w:eastAsia="en-US"/>
          <w:rFonts w:ascii="Calibri" w:eastAsia="Calibri" w:hAnsi="Calibri"/>
        </w:rPr>
        <w:t xml:space="preserve">, dada por,</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center"/>
            </w:pPr>
            <w:r w:rsidR="0094669e">
              <w:rPr>
                <w:position w:val="-14"/>
              </w:rPr>
              <w:object w:dxaOrig="3060" w:dyaOrig="420">
                <v:shapetype id="_x0000_t75" coordsize="21600,21600" o:spt="75" filled="f" stroked="f">
                  <v:stroke joinstyle="miter"/>
                  <v:path o:extrusionok="f"/>
                  <o:lock aspectratio="t" v:ext="edit"/>
                </v:shapetype>
                <v:shape id="_x0000_i1101" type="#_x0000_t75" style="width:153pt;height:21pt;" o:ole="t" o:bordertopcolor="auto" o:borderleftcolor="auto" o:borderbottomcolor="auto" o:borderrightcolor="auto">
                  <v:imagedata o:title="" r:id="rId85"/>
                  <w10:bordertop type="none" width="0"/>
                  <w10:borderleft type="none" width="0"/>
                  <w10:borderbottom type="none" width="0"/>
                  <w10:borderright type="none" width="0"/>
                </v:shape>
                <o:OLEObject Type="Embed" ProgID="Equation.DSMT4" ShapeID="_x0000_i1101" DrawAspect="Content" ObjectID="_1591357619" r:id="rId86"/>
              </w:object>
            </w:r>
            <w:r w:rsidR="0094669e"/>
            <w:r w:rsidR="00fc1c4e" w:rsidRPr="005908b6">
              <w:rPr>
                <w:kern w:val="0"/>
                <w:lang w:bidi="ar-SA" w:eastAsia="en-US"/>
                <w:rFonts w:ascii="Calibri" w:eastAsia="Calibri" w:hAnsi="Calibri"/>
              </w:rPr>
              <w:t xml:space="preserve">.</w:t>
            </w:r>
            <w:r w:rsidR="00fc1c4e" w:rsidRPr="005908b6"/>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end"/>
            </w:pPr>
            <w:r w:rsidR="0000748a">
              <w:rPr>
                <w:kern w:val="0"/>
                <w:lang w:bidi="ar-SA" w:eastAsia="en-US"/>
                <w:rFonts w:ascii="Calibri" w:eastAsia="Calibri" w:hAnsi="Calibri"/>
              </w:rPr>
              <w:t xml:space="preserve">(3.20</w:t>
            </w:r>
            <w:r w:rsidR="00fc1c4e" w:rsidRPr="005908b6">
              <w:rPr>
                <w:kern w:val="0"/>
                <w:lang w:bidi="ar-SA" w:eastAsia="en-US"/>
                <w:rFonts w:ascii="Calibri" w:eastAsia="Calibri" w:hAnsi="Calibri"/>
              </w:rPr>
              <w:t xml:space="preserve">)</w:t>
            </w:r>
            <w:r w:rsidR="00fc1c4e" w:rsidRPr="005908b6"/>
          </w:p>
        </w:tc>
      </w:tr>
    </w:tbl>
    <w:p w:rsidP="00531c76">
      <w:pPr>
        <w:pStyle w:val="Normal"/>
        <w:rPr>
          <w:kern w:val="0"/>
          <w:lang w:bidi="ar-SA" w:eastAsia="en-US"/>
          <w:rFonts w:ascii="Calibri" w:eastAsia="Calibri" w:hAnsi="Calibri"/>
        </w:rPr>
        <w:suppressAutoHyphens w:val="off"/>
        <w:widowControl/>
        <w:autoSpaceDN/>
        <w:ind w:firstLine="709"/>
        <w:jc w:val="both"/>
      </w:pPr>
      <w:r w:rsidR="00dd2d7f">
        <w:rPr>
          <w:kern w:val="0"/>
          <w:lang w:bidi="ar-SA" w:eastAsia="en-US"/>
          <w:rFonts w:ascii="Calibri" w:eastAsia="Calibri" w:hAnsi="Calibri"/>
        </w:rPr>
        <w:t xml:space="preserve">O gradiente</w:t>
      </w:r>
      <w:r w:rsidR="00c979ca">
        <w:rPr>
          <w:kern w:val="0"/>
          <w:lang w:bidi="ar-SA" w:eastAsia="en-US"/>
          <w:rFonts w:ascii="Calibri" w:eastAsia="Calibri" w:hAnsi="Calibri"/>
        </w:rPr>
        <w:t xml:space="preserve"> </w:t>
      </w:r>
      <w:r w:rsidR="00dd2d7f">
        <w:rPr>
          <w:kern w:val="0"/>
          <w:lang w:bidi="ar-SA" w:eastAsia="en-US"/>
          <w:rFonts w:ascii="Calibri" w:eastAsia="Calibri" w:hAnsi="Calibri"/>
        </w:rPr>
        <w:t xml:space="preserve">nas </w:t>
      </w:r>
      <w:r w:rsidR="00c979ca">
        <w:rPr>
          <w:kern w:val="0"/>
          <w:lang w:bidi="ar-SA" w:eastAsia="en-US"/>
          <w:rFonts w:ascii="Calibri" w:eastAsia="Calibri" w:hAnsi="Calibri"/>
        </w:rPr>
        <w:t xml:space="preserve">concentrações de portadores minoritários em cada camada produzir</w:t>
      </w:r>
      <w:r w:rsidR="0018619f">
        <w:rPr>
          <w:kern w:val="0"/>
          <w:lang w:bidi="ar-SA" w:eastAsia="en-US"/>
          <w:rFonts w:ascii="Calibri" w:eastAsia="Calibri" w:hAnsi="Calibri"/>
        </w:rPr>
        <w:t xml:space="preserve">á</w:t>
      </w:r>
      <w:r w:rsidR="00c979ca">
        <w:rPr>
          <w:kern w:val="0"/>
          <w:lang w:bidi="ar-SA" w:eastAsia="en-US"/>
          <w:rFonts w:ascii="Calibri" w:eastAsia="Calibri" w:hAnsi="Calibri"/>
        </w:rPr>
        <w:t xml:space="preserve"> uma corrente de difusão na região de depleção, sendo </w:t>
      </w:r>
      <w:r w:rsidR="00c979ca" w:rsidRPr="00c979ca">
        <w:rPr>
          <w:i/>
          <w:kern w:val="0"/>
          <w:lang w:bidi="ar-SA" w:eastAsia="en-US"/>
          <w:rFonts w:ascii="Times New Roman" w:eastAsia="Calibri" w:hAnsi="Times New Roman"/>
        </w:rPr>
        <w:t xml:space="preserve">J</w:t>
      </w:r>
      <w:r w:rsidR="00c979ca" w:rsidRPr="00c979ca">
        <w:rPr>
          <w:i/>
          <w:vertAlign w:val="subscript"/>
          <w:kern w:val="0"/>
          <w:lang w:bidi="ar-SA" w:eastAsia="en-US"/>
          <w:rFonts w:ascii="Times New Roman" w:eastAsia="Calibri" w:hAnsi="Times New Roman"/>
        </w:rPr>
        <w:t xml:space="preserve">n</w:t>
      </w:r>
      <w:r w:rsidR="00c979ca">
        <w:rPr>
          <w:kern w:val="0"/>
          <w:lang w:bidi="ar-SA" w:eastAsia="en-US"/>
          <w:rFonts w:ascii="Calibri" w:eastAsia="Calibri" w:hAnsi="Calibri"/>
        </w:rPr>
        <w:t xml:space="preserve"> a densidade de corrente em </w:t>
      </w:r>
      <w:r w:rsidR="0018619f">
        <w:rPr>
          <w:i/>
          <w:kern w:val="0"/>
          <w:lang w:bidi="ar-SA" w:eastAsia="en-US"/>
          <w:rFonts w:ascii="Times New Roman" w:eastAsia="Calibri" w:hAnsi="Times New Roman"/>
        </w:rPr>
        <w:t xml:space="preserve">x</w:t>
      </w:r>
      <w:r w:rsidR="0018619f" w:rsidRPr="0018619f">
        <w:rPr>
          <w:i/>
          <w:vertAlign w:val="subscript"/>
          <w:kern w:val="0"/>
          <w:lang w:bidi="ar-SA" w:eastAsia="en-US"/>
          <w:rFonts w:ascii="Times New Roman" w:eastAsia="Calibri" w:hAnsi="Times New Roman"/>
        </w:rPr>
        <w:t xml:space="preserve">p</w:t>
      </w:r>
      <w:r w:rsidR="0018619f">
        <w:rPr>
          <w:i/>
          <w:kern w:val="0"/>
          <w:lang w:bidi="ar-SA" w:eastAsia="en-US"/>
          <w:rFonts w:ascii="Times New Roman" w:eastAsia="Calibri" w:hAnsi="Times New Roman"/>
        </w:rPr>
        <w:t xml:space="preserve"> </w:t>
      </w:r>
      <w:r w:rsidR="00c979ca">
        <w:rPr>
          <w:kern w:val="0"/>
          <w:lang w:bidi="ar-SA" w:eastAsia="en-US"/>
          <w:rFonts w:ascii="Calibri" w:eastAsia="Calibri" w:hAnsi="Calibri"/>
        </w:rPr>
        <w:t xml:space="preserve">devido a co</w:t>
      </w:r>
      <w:r w:rsidR="00c979ca">
        <w:rPr>
          <w:kern w:val="0"/>
          <w:lang w:bidi="ar-SA" w:eastAsia="en-US"/>
          <w:rFonts w:ascii="Calibri" w:eastAsia="Calibri" w:hAnsi="Calibri"/>
        </w:rPr>
        <w:t xml:space="preserve">n</w:t>
      </w:r>
      <w:r w:rsidR="00c979ca">
        <w:rPr>
          <w:kern w:val="0"/>
          <w:lang w:bidi="ar-SA" w:eastAsia="en-US"/>
          <w:rFonts w:ascii="Calibri" w:eastAsia="Calibri" w:hAnsi="Calibri"/>
        </w:rPr>
        <w:t xml:space="preserve">centração de portadores minoritários na camada P e </w:t>
      </w:r>
      <w:r w:rsidR="00c979ca" w:rsidRPr="00c979ca">
        <w:rPr>
          <w:i/>
          <w:kern w:val="0"/>
          <w:lang w:bidi="ar-SA" w:eastAsia="en-US"/>
          <w:rFonts w:ascii="Times New Roman" w:eastAsia="Calibri" w:hAnsi="Times New Roman"/>
        </w:rPr>
        <w:t xml:space="preserve">J</w:t>
      </w:r>
      <w:r w:rsidR="00c979ca" w:rsidRPr="00c979ca">
        <w:rPr>
          <w:i/>
          <w:vertAlign w:val="subscript"/>
          <w:kern w:val="0"/>
          <w:lang w:bidi="ar-SA" w:eastAsia="en-US"/>
          <w:rFonts w:ascii="Times New Roman" w:eastAsia="Calibri" w:hAnsi="Times New Roman"/>
        </w:rPr>
        <w:t xml:space="preserve">p</w:t>
      </w:r>
      <w:r w:rsidR="00c979ca">
        <w:rPr>
          <w:kern w:val="0"/>
          <w:lang w:bidi="ar-SA" w:eastAsia="en-US"/>
          <w:rFonts w:ascii="Calibri" w:eastAsia="Calibri" w:hAnsi="Calibri"/>
        </w:rPr>
        <w:t xml:space="preserve"> a densidade de corrente em </w:t>
      </w:r>
      <w:r w:rsidR="0018619f">
        <w:rPr>
          <w:i/>
          <w:kern w:val="0"/>
          <w:lang w:bidi="ar-SA" w:eastAsia="en-US"/>
          <w:rFonts w:ascii="Times New Roman" w:eastAsia="Calibri" w:hAnsi="Times New Roman"/>
        </w:rPr>
        <w:t xml:space="preserve">x</w:t>
      </w:r>
      <w:r w:rsidR="0018619f" w:rsidRPr="0018619f">
        <w:rPr>
          <w:i/>
          <w:vertAlign w:val="subscript"/>
          <w:kern w:val="0"/>
          <w:lang w:bidi="ar-SA" w:eastAsia="en-US"/>
          <w:rFonts w:ascii="Times New Roman" w:eastAsia="Calibri" w:hAnsi="Times New Roman"/>
        </w:rPr>
        <w:t xml:space="preserve">n</w:t>
      </w:r>
      <w:r w:rsidR="0018619f">
        <w:rPr>
          <w:kern w:val="0"/>
          <w:lang w:bidi="ar-SA" w:eastAsia="en-US"/>
          <w:rFonts w:ascii="Calibri" w:eastAsia="Calibri" w:hAnsi="Calibri"/>
        </w:rPr>
        <w:t xml:space="preserve"> </w:t>
      </w:r>
      <w:r w:rsidR="00c979ca" w:rsidRPr="00c979ca">
        <w:rPr>
          <w:kern w:val="0"/>
          <w:lang w:bidi="ar-SA" w:eastAsia="en-US"/>
          <w:rFonts w:ascii="Calibri" w:eastAsia="Calibri" w:hAnsi="Calibri"/>
        </w:rPr>
        <w:t xml:space="preserve">d</w:t>
      </w:r>
      <w:r w:rsidR="00c979ca" w:rsidRPr="00c979ca">
        <w:rPr>
          <w:kern w:val="0"/>
          <w:lang w:bidi="ar-SA" w:eastAsia="en-US"/>
          <w:rFonts w:ascii="Calibri" w:eastAsia="Calibri" w:hAnsi="Calibri"/>
        </w:rPr>
        <w:t xml:space="preserve">e</w:t>
      </w:r>
      <w:r w:rsidR="00c979ca" w:rsidRPr="00c979ca">
        <w:rPr>
          <w:kern w:val="0"/>
          <w:lang w:bidi="ar-SA" w:eastAsia="en-US"/>
          <w:rFonts w:ascii="Calibri" w:eastAsia="Calibri" w:hAnsi="Calibri"/>
        </w:rPr>
        <w:t xml:space="preserve">vido a con</w:t>
      </w:r>
      <w:r w:rsidR="00c979ca">
        <w:rPr>
          <w:kern w:val="0"/>
          <w:lang w:bidi="ar-SA" w:eastAsia="en-US"/>
          <w:rFonts w:ascii="Calibri" w:eastAsia="Calibri" w:hAnsi="Calibri"/>
        </w:rPr>
        <w:t xml:space="preserve">centração de portadores minoritários na camada N, </w:t>
      </w:r>
      <w:r w:rsidR="007d432c">
        <w:rPr>
          <w:kern w:val="0"/>
          <w:lang w:bidi="ar-SA" w:eastAsia="en-US"/>
          <w:rFonts w:ascii="Calibri" w:eastAsia="Calibri" w:hAnsi="Calibri"/>
        </w:rPr>
        <w:t xml:space="preserve">essas duas densidades de corrente são dadas por,</w:t>
      </w:r>
      <w:r w:rsidR="00c979ca">
        <w:rPr>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center"/>
            </w:pPr>
            <w:r w:rsidR="00dd2d7f">
              <w:rPr>
                <w:position w:val="-30"/>
              </w:rPr>
              <w:object w:dxaOrig="2020" w:dyaOrig="720">
                <v:shapetype id="_x0000_t75" coordsize="21600,21600" o:spt="75" filled="f" stroked="f">
                  <v:stroke joinstyle="miter"/>
                  <v:path o:extrusionok="f"/>
                  <o:lock aspectratio="t" v:ext="edit"/>
                </v:shapetype>
                <v:shape id="_x0000_i1102" type="#_x0000_t75" style="width:101pt;height:36pt;" o:ole="t" o:bordertopcolor="auto" o:borderleftcolor="auto" o:borderbottomcolor="auto" o:borderrightcolor="auto">
                  <v:imagedata o:title="" r:id="rId87"/>
                  <w10:bordertop type="none" width="0"/>
                  <w10:borderleft type="none" width="0"/>
                  <w10:borderbottom type="none" width="0"/>
                  <w10:borderright type="none" width="0"/>
                </v:shape>
                <o:OLEObject Type="Embed" ProgID="Equation.DSMT4" ShapeID="_x0000_i1102" DrawAspect="Content" ObjectID="_1591357684" r:id="rId88"/>
              </w:object>
            </w:r>
            <w:r w:rsidR="00dd2d7f"/>
            <w:r w:rsidR="00dd2d7f" w:rsidRPr="005908b6">
              <w:rPr>
                <w:kern w:val="0"/>
                <w:lang w:bidi="ar-SA" w:eastAsia="en-US"/>
                <w:rFonts w:ascii="Calibri" w:eastAsia="Calibri" w:hAnsi="Calibri"/>
              </w:rPr>
              <w:t xml:space="preserve">.</w:t>
            </w:r>
            <w:r w:rsidR="00dd2d7f" w:rsidRPr="005908b6"/>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31c76">
            <w:pPr>
              <w:pStyle w:val="Normal"/>
              <w:rPr>
                <w:kern w:val="0"/>
                <w:lang w:bidi="ar-SA" w:eastAsia="en-US"/>
                <w:rFonts w:ascii="Calibri" w:eastAsia="Calibri" w:hAnsi="Calibri"/>
              </w:rPr>
              <w:suppressAutoHyphens w:val="off"/>
              <w:widowControl/>
              <w:autoSpaceDN/>
              <w:jc w:val="end"/>
            </w:pPr>
            <w:r w:rsidR="0000748a">
              <w:rPr>
                <w:kern w:val="0"/>
                <w:lang w:bidi="ar-SA" w:eastAsia="en-US"/>
                <w:rFonts w:ascii="Calibri" w:eastAsia="Calibri" w:hAnsi="Calibri"/>
              </w:rPr>
              <w:t xml:space="preserve">(3.21</w:t>
            </w:r>
            <w:r w:rsidR="00dd2d7f" w:rsidRPr="005908b6">
              <w:rPr>
                <w:kern w:val="0"/>
                <w:lang w:bidi="ar-SA" w:eastAsia="en-US"/>
                <w:rFonts w:ascii="Calibri" w:eastAsia="Calibri" w:hAnsi="Calibri"/>
              </w:rPr>
              <w:t xml:space="preserve">)</w:t>
            </w:r>
            <w:r w:rsidR="00dd2d7f" w:rsidRPr="00dd2d7f">
              <w:rPr>
                <w:kern w:val="0"/>
                <w:lang w:bidi="ar-SA" w:eastAsia="en-US"/>
                <w:rFonts w:ascii="Calibri" w:eastAsia="Calibri" w:hAnsi="Calibri"/>
              </w:rPr>
            </w:r>
          </w:p>
        </w:tc>
      </w:tr>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center"/>
            </w:pPr>
            <w:r w:rsidR="00dd2d7f">
              <w:rPr>
                <w:position w:val="-32"/>
              </w:rPr>
              <w:object w:dxaOrig="2079" w:dyaOrig="740">
                <v:shapetype id="_x0000_t75" coordsize="21600,21600" o:spt="75" filled="f" stroked="f">
                  <v:stroke joinstyle="miter"/>
                  <v:path o:extrusionok="f"/>
                  <o:lock aspectratio="t" v:ext="edit"/>
                </v:shapetype>
                <v:shape id="_x0000_i1103" type="#_x0000_t75" style="width:103.95pt;height:37pt;" o:ole="t" o:bordertopcolor="auto" o:borderleftcolor="auto" o:borderbottomcolor="auto" o:borderrightcolor="auto">
                  <v:imagedata o:title="" r:id="rId89"/>
                  <w10:bordertop type="none" width="0"/>
                  <w10:borderleft type="none" width="0"/>
                  <w10:borderbottom type="none" width="0"/>
                  <w10:borderright type="none" width="0"/>
                </v:shape>
                <o:OLEObject Type="Embed" ProgID="Equation.DSMT4" ShapeID="_x0000_i1103" DrawAspect="Content" ObjectID="_1591357692" r:id="rId90"/>
              </w:object>
            </w:r>
            <w:r w:rsidR="00dd2d7f"/>
            <w:r w:rsidR="00dd2d7f" w:rsidRPr="00dd2d7f">
              <w:t xml:space="preserve">.</w:t>
            </w:r>
            <w:r w:rsidR="00dd2d7f" w:rsidRPr="005908b6"/>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31c76">
            <w:pPr>
              <w:pStyle w:val="Normal"/>
              <w:rPr>
                <w:kern w:val="0"/>
                <w:lang w:bidi="ar-SA" w:eastAsia="en-US"/>
                <w:rFonts w:ascii="Calibri" w:eastAsia="Calibri" w:hAnsi="Calibri"/>
              </w:rPr>
              <w:suppressAutoHyphens w:val="off"/>
              <w:widowControl/>
              <w:autoSpaceDN/>
              <w:jc w:val="end"/>
            </w:pPr>
            <w:r w:rsidR="0000748a">
              <w:rPr>
                <w:kern w:val="0"/>
                <w:lang w:bidi="ar-SA" w:eastAsia="en-US"/>
                <w:rFonts w:ascii="Calibri" w:eastAsia="Calibri" w:hAnsi="Calibri"/>
              </w:rPr>
              <w:t xml:space="preserve">(3.22</w:t>
            </w:r>
            <w:r w:rsidR="00dd2d7f" w:rsidRPr="005908b6">
              <w:rPr>
                <w:kern w:val="0"/>
                <w:lang w:bidi="ar-SA" w:eastAsia="en-US"/>
                <w:rFonts w:ascii="Calibri" w:eastAsia="Calibri" w:hAnsi="Calibri"/>
              </w:rPr>
              <w:t xml:space="preserve">)</w:t>
            </w:r>
            <w:r w:rsidR="00dd2d7f" w:rsidRPr="00dd2d7f">
              <w:rPr>
                <w:kern w:val="0"/>
                <w:lang w:bidi="ar-SA" w:eastAsia="en-US"/>
                <w:rFonts w:ascii="Calibri" w:eastAsia="Calibri" w:hAnsi="Calibri"/>
              </w:rPr>
            </w:r>
          </w:p>
        </w:tc>
      </w:tr>
    </w:tbl>
    <w:p w:rsidP="00531c76">
      <w:pPr>
        <w:pStyle w:val="Normal"/>
        <w:rPr>
          <w:kern w:val="0"/>
          <w:lang w:bidi="ar-SA" w:eastAsia="en-US"/>
          <w:rFonts w:ascii="Calibri" w:eastAsia="Calibri" w:hAnsi="Calibri"/>
        </w:rPr>
        <w:suppressAutoHyphens w:val="off"/>
        <w:widowControl/>
        <w:autoSpaceDN/>
        <w:jc w:val="both"/>
      </w:pPr>
      <w:r w:rsidR="003658fb">
        <w:rPr>
          <w:kern w:val="0"/>
          <w:lang w:bidi="ar-SA" w:eastAsia="en-US"/>
          <w:rFonts w:ascii="Calibri" w:eastAsia="Calibri" w:hAnsi="Calibri"/>
        </w:rPr>
        <w:tab/>
      </w:r>
      <w:r w:rsidR="007d432c">
        <w:rPr>
          <w:kern w:val="0"/>
          <w:lang w:bidi="ar-SA" w:eastAsia="en-US"/>
          <w:rFonts w:ascii="Calibri" w:eastAsia="Calibri" w:hAnsi="Calibri"/>
        </w:rPr>
        <w:t xml:space="preserve">Com isso, a</w:t>
      </w:r>
      <w:r w:rsidR="003658fb">
        <w:rPr>
          <w:kern w:val="0"/>
          <w:lang w:bidi="ar-SA" w:eastAsia="en-US"/>
          <w:rFonts w:ascii="Calibri" w:eastAsia="Calibri" w:hAnsi="Calibri"/>
        </w:rPr>
        <w:t xml:space="preserve"> densi</w:t>
      </w:r>
      <w:r w:rsidR="0049182d">
        <w:rPr>
          <w:kern w:val="0"/>
          <w:lang w:bidi="ar-SA" w:eastAsia="en-US"/>
          <w:rFonts w:ascii="Calibri" w:eastAsia="Calibri" w:hAnsi="Calibri"/>
        </w:rPr>
        <w:t xml:space="preserve">dade de fotocorrente total para</w:t>
      </w:r>
      <w:r w:rsidR="00df6c81">
        <w:rPr>
          <w:kern w:val="0"/>
          <w:lang w:bidi="ar-SA" w:eastAsia="en-US"/>
          <w:rFonts w:ascii="Calibri" w:eastAsia="Calibri" w:hAnsi="Calibri"/>
        </w:rPr>
        <w:t xml:space="preserve"> um fotodiodo de </w:t>
      </w:r>
      <w:r w:rsidR="003658fb">
        <w:rPr>
          <w:kern w:val="0"/>
          <w:lang w:bidi="ar-SA" w:eastAsia="en-US"/>
          <w:rFonts w:ascii="Calibri" w:eastAsia="Calibri" w:hAnsi="Calibri"/>
        </w:rPr>
        <w:t xml:space="preserve">junção PN será dada por, </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center"/>
            </w:pPr>
            <w:r w:rsidR="002c666e">
              <w:rPr>
                <w:position w:val="-14"/>
              </w:rPr>
              <w:object w:dxaOrig="2180" w:dyaOrig="380">
                <v:shapetype id="_x0000_t75" coordsize="21600,21600" o:spt="75" filled="f" stroked="f">
                  <v:stroke joinstyle="miter"/>
                  <v:path o:extrusionok="f"/>
                  <o:lock aspectratio="t" v:ext="edit"/>
                </v:shapetype>
                <v:shape id="_x0000_i1104" type="#_x0000_t75" style="width:109pt;height:19pt;" o:ole="t" o:bordertopcolor="auto" o:borderleftcolor="auto" o:borderbottomcolor="auto" o:borderrightcolor="auto">
                  <v:imagedata o:title="" r:id="rId91"/>
                  <w10:bordertop type="none" width="0"/>
                  <w10:borderleft type="none" width="0"/>
                  <w10:borderbottom type="none" width="0"/>
                  <w10:borderright type="none" width="0"/>
                </v:shape>
                <o:OLEObject Type="Embed" ProgID="Equation.DSMT4" ShapeID="_x0000_i1104" DrawAspect="Content" ObjectID="_1591357671" r:id="rId92"/>
              </w:object>
            </w:r>
            <w:r w:rsidR="002c666e"/>
            <w:r w:rsidR="003658fb" w:rsidRPr="005908b6">
              <w:rPr>
                <w:kern w:val="0"/>
                <w:lang w:bidi="ar-SA" w:eastAsia="en-US"/>
                <w:rFonts w:ascii="Calibri" w:eastAsia="Calibri" w:hAnsi="Calibri"/>
              </w:rPr>
              <w:t xml:space="preserve">.</w:t>
            </w:r>
            <w:r w:rsidR="003658fb" w:rsidRPr="005908b6"/>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31c76">
            <w:pPr>
              <w:pStyle w:val="Normal"/>
              <w:suppressAutoHyphens w:val="off"/>
              <w:widowControl/>
              <w:autoSpaceDN/>
              <w:jc w:val="end"/>
            </w:pPr>
            <w:r w:rsidR="0000748a">
              <w:rPr>
                <w:kern w:val="0"/>
                <w:lang w:bidi="ar-SA" w:eastAsia="en-US"/>
                <w:rFonts w:ascii="Calibri" w:eastAsia="Calibri" w:hAnsi="Calibri"/>
              </w:rPr>
              <w:t xml:space="preserve">(3.23</w:t>
            </w:r>
            <w:r w:rsidR="003658fb" w:rsidRPr="005908b6">
              <w:rPr>
                <w:kern w:val="0"/>
                <w:lang w:bidi="ar-SA" w:eastAsia="en-US"/>
                <w:rFonts w:ascii="Calibri" w:eastAsia="Calibri" w:hAnsi="Calibri"/>
              </w:rPr>
              <w:t xml:space="preserve">)</w:t>
            </w:r>
            <w:r w:rsidR="003658fb" w:rsidRPr="005908b6"/>
          </w:p>
        </w:tc>
      </w:tr>
    </w:tbl>
    <w:p w:rsidP="00531c76">
      <w:pPr>
        <w:pStyle w:val="Normal"/>
        <w:rPr>
          <w:kern w:val="0"/>
          <w:lang w:bidi="ar-SA" w:eastAsia="en-US"/>
          <w:rFonts w:ascii="Calibri" w:eastAsia="Calibri" w:hAnsi="Calibri"/>
        </w:rPr>
        <w:suppressAutoHyphens w:val="off"/>
        <w:widowControl/>
        <w:autoSpaceDN/>
        <w:ind w:firstLine="709"/>
        <w:jc w:val="both"/>
      </w:pPr>
      <w:r w:rsidR="00fd7923">
        <w:rPr>
          <w:kern w:val="0"/>
          <w:lang w:bidi="ar-SA" w:eastAsia="en-US"/>
          <w:rFonts w:ascii="Calibri" w:eastAsia="Calibri" w:hAnsi="Calibri"/>
        </w:rPr>
        <w:t xml:space="preserve">Como o tempo de recombinação dos portadores minoritários nas regiões neutras é extr</w:t>
      </w:r>
      <w:r w:rsidR="00fd7923">
        <w:rPr>
          <w:kern w:val="0"/>
          <w:lang w:bidi="ar-SA" w:eastAsia="en-US"/>
          <w:rFonts w:ascii="Calibri" w:eastAsia="Calibri" w:hAnsi="Calibri"/>
        </w:rPr>
        <w:t xml:space="preserve">e</w:t>
      </w:r>
      <w:r w:rsidR="00fd7923">
        <w:rPr>
          <w:kern w:val="0"/>
          <w:lang w:bidi="ar-SA" w:eastAsia="en-US"/>
          <w:rFonts w:ascii="Calibri" w:eastAsia="Calibri" w:hAnsi="Calibri"/>
        </w:rPr>
        <w:t xml:space="preserve">mamente alto, a </w:t>
      </w:r>
      <w:r w:rsidR="006f0c0a">
        <w:rPr>
          <w:kern w:val="0"/>
          <w:lang w:bidi="ar-SA" w:eastAsia="en-US"/>
          <w:rFonts w:ascii="Calibri" w:eastAsia="Calibri" w:hAnsi="Calibri"/>
        </w:rPr>
        <w:t xml:space="preserve">maior </w:t>
      </w:r>
      <w:r w:rsidR="00fd7923">
        <w:rPr>
          <w:kern w:val="0"/>
          <w:lang w:bidi="ar-SA" w:eastAsia="en-US"/>
          <w:rFonts w:ascii="Calibri" w:eastAsia="Calibri" w:hAnsi="Calibri"/>
        </w:rPr>
        <w:t xml:space="preserve">contribuição para a corrente fotoge</w:t>
      </w:r>
      <w:r w:rsidR="0000748a">
        <w:rPr>
          <w:kern w:val="0"/>
          <w:lang w:bidi="ar-SA" w:eastAsia="en-US"/>
          <w:rFonts w:ascii="Calibri" w:eastAsia="Calibri" w:hAnsi="Calibri"/>
        </w:rPr>
        <w:t xml:space="preserve">rada é a da camada de depleção</w:t>
      </w:r>
      <w:r w:rsidR="006f0c0a">
        <w:rPr>
          <w:kern w:val="0"/>
          <w:lang w:bidi="ar-SA" w:eastAsia="en-US"/>
          <w:rFonts w:ascii="Calibri" w:eastAsia="Calibri" w:hAnsi="Calibri"/>
        </w:rPr>
        <w:t xml:space="preserve">, p</w:t>
      </w:r>
      <w:r w:rsidR="0000748a">
        <w:rPr>
          <w:kern w:val="0"/>
          <w:lang w:bidi="ar-SA" w:eastAsia="en-US"/>
          <w:rFonts w:ascii="Calibri" w:eastAsia="Calibri" w:hAnsi="Calibri"/>
        </w:rPr>
        <w:t xml:space="preserve">or</w:t>
      </w:r>
      <w:r w:rsidR="006f0c0a">
        <w:rPr>
          <w:kern w:val="0"/>
          <w:lang w:bidi="ar-SA" w:eastAsia="en-US"/>
          <w:rFonts w:ascii="Calibri" w:eastAsia="Calibri" w:hAnsi="Calibri"/>
        </w:rPr>
        <w:t xml:space="preserve"> isso</w:t>
      </w:r>
      <w:r w:rsidR="00e950a5">
        <w:rPr>
          <w:kern w:val="0"/>
          <w:lang w:bidi="ar-SA" w:eastAsia="en-US"/>
          <w:rFonts w:ascii="Calibri" w:eastAsia="Calibri" w:hAnsi="Calibri"/>
        </w:rPr>
        <w:t xml:space="preserve">, a polarização reversa é essencial para aumentar a largura da camada </w:t>
      </w:r>
      <w:r w:rsidR="006f0c0a">
        <w:rPr>
          <w:kern w:val="0"/>
          <w:lang w:bidi="ar-SA" w:eastAsia="en-US"/>
          <w:rFonts w:ascii="Calibri" w:eastAsia="Calibri" w:hAnsi="Calibri"/>
        </w:rPr>
        <w:t xml:space="preserve">de depleção </w:t>
      </w:r>
      <w:r w:rsidR="00e950a5">
        <w:rPr>
          <w:kern w:val="0"/>
          <w:lang w:bidi="ar-SA" w:eastAsia="en-US"/>
          <w:rFonts w:ascii="Calibri" w:eastAsia="Calibri" w:hAnsi="Calibri"/>
        </w:rPr>
        <w:t xml:space="preserve">e</w:t>
      </w:r>
      <w:r w:rsidR="0058622f">
        <w:rPr>
          <w:kern w:val="0"/>
          <w:lang w:bidi="ar-SA" w:eastAsia="en-US"/>
          <w:rFonts w:ascii="Calibri" w:eastAsia="Calibri" w:hAnsi="Calibri"/>
        </w:rPr>
        <w:t xml:space="preserve"> aumentar a ef</w:t>
      </w:r>
      <w:r w:rsidR="0058622f">
        <w:rPr>
          <w:kern w:val="0"/>
          <w:lang w:bidi="ar-SA" w:eastAsia="en-US"/>
          <w:rFonts w:ascii="Calibri" w:eastAsia="Calibri" w:hAnsi="Calibri"/>
        </w:rPr>
        <w:t xml:space="preserve">i</w:t>
      </w:r>
      <w:r w:rsidR="0058622f">
        <w:rPr>
          <w:kern w:val="0"/>
          <w:lang w:bidi="ar-SA" w:eastAsia="en-US"/>
          <w:rFonts w:ascii="Calibri" w:eastAsia="Calibri" w:hAnsi="Calibri"/>
        </w:rPr>
        <w:t xml:space="preserve">ciência quântica</w:t>
      </w:r>
      <w:r w:rsidR="00761723">
        <w:rPr>
          <w:kern w:val="0"/>
          <w:lang w:bidi="ar-SA" w:eastAsia="en-US"/>
          <w:rFonts w:ascii="Calibri" w:eastAsia="Calibri" w:hAnsi="Calibri"/>
        </w:rPr>
        <w:t xml:space="preserve"> do fotodiodo</w:t>
      </w:r>
      <w:r w:rsidR="00e950a5">
        <w:rPr>
          <w:kern w:val="0"/>
          <w:lang w:bidi="ar-SA" w:eastAsia="en-US"/>
          <w:rFonts w:ascii="Calibri" w:eastAsia="Calibri" w:hAnsi="Calibri"/>
        </w:rPr>
        <w:t xml:space="preserve">.</w:t>
      </w:r>
      <w:r w:rsidR="00fd7923">
        <w:rPr>
          <w:kern w:val="0"/>
          <w:lang w:bidi="ar-SA" w:eastAsia="en-US"/>
          <w:rFonts w:ascii="Calibri" w:eastAsia="Calibri" w:hAnsi="Calibri"/>
        </w:rPr>
      </w:r>
    </w:p>
    <w:p w:rsidP="00262892">
      <w:pPr>
        <w:pStyle w:val="Normal"/>
        <w:rPr>
          <w:kern w:val="0"/>
          <w:lang w:bidi="ar-SA" w:eastAsia="en-US"/>
          <w:rFonts w:ascii="Calibri" w:eastAsia="Calibri" w:hAnsi="Calibri"/>
        </w:rPr>
        <w:suppressAutoHyphens w:val="off"/>
        <w:widowControl/>
        <w:autoSpaceDN/>
        <w:jc w:val="both"/>
      </w:pPr>
      <w:r w:rsidR="00262892">
        <w:rPr>
          <w:kern w:val="0"/>
          <w:lang w:bidi="ar-SA" w:eastAsia="en-US"/>
          <w:rFonts w:ascii="Calibri" w:eastAsia="Calibri" w:hAnsi="Calibri"/>
        </w:rPr>
      </w:r>
    </w:p>
    <w:p w:rsidP="00262892">
      <w:pPr>
        <w:pStyle w:val="Normal"/>
        <w:rPr>
          <w:kern w:val="0"/>
          <w:lang w:bidi="ar-SA" w:eastAsia="en-US"/>
          <w:rFonts w:ascii="Calibri" w:eastAsia="Calibri" w:hAnsi="Calibri"/>
        </w:rPr>
        <w:suppressAutoHyphens w:val="off"/>
        <w:widowControl/>
        <w:autoSpaceDN/>
        <w:jc w:val="both"/>
      </w:pPr>
      <w:r w:rsidR="00531c76">
        <w:rPr>
          <w:kern w:val="0"/>
          <w:lang w:bidi="ar-SA" w:eastAsia="en-US"/>
          <w:rFonts w:ascii="Calibri" w:eastAsia="Calibri" w:hAnsi="Calibri"/>
        </w:rPr>
      </w:r>
    </w:p>
    <w:p w:rsidP="00262892">
      <w:pPr>
        <w:pStyle w:val="Normal"/>
        <w:rPr>
          <w:kern w:val="0"/>
          <w:lang w:bidi="ar-SA" w:eastAsia="en-US"/>
          <w:rFonts w:ascii="Calibri" w:eastAsia="Calibri" w:hAnsi="Calibri"/>
        </w:rPr>
        <w:suppressAutoHyphens w:val="off"/>
        <w:widowControl/>
        <w:autoSpaceDN/>
        <w:jc w:val="both"/>
      </w:pPr>
      <w:r w:rsidR="00902bd9">
        <w:rPr>
          <w:kern w:val="0"/>
          <w:lang w:bidi="ar-SA" w:eastAsia="en-US"/>
          <w:rFonts w:ascii="Calibri" w:eastAsia="Calibri" w:hAnsi="Calibri"/>
        </w:rPr>
      </w:r>
    </w:p>
    <w:p w:rsidP="00262892">
      <w:pPr>
        <w:pStyle w:val="Normal"/>
        <w:rPr>
          <w:kern w:val="0"/>
          <w:lang w:bidi="ar-SA" w:eastAsia="en-US"/>
          <w:rFonts w:ascii="Calibri" w:eastAsia="Calibri" w:hAnsi="Calibri"/>
        </w:rPr>
        <w:suppressAutoHyphens w:val="off"/>
        <w:widowControl/>
        <w:autoSpaceDN/>
        <w:jc w:val="both"/>
      </w:pPr>
      <w:r w:rsidR="00902bd9">
        <w:rPr>
          <w:kern w:val="0"/>
          <w:lang w:bidi="ar-SA" w:eastAsia="en-US"/>
          <w:rFonts w:ascii="Calibri" w:eastAsia="Calibri" w:hAnsi="Calibri"/>
        </w:rPr>
      </w:r>
    </w:p>
    <w:p w:rsidP="00262892">
      <w:pPr>
        <w:pStyle w:val="Subtitle"/>
        <w:rPr>
          <w:caps/>
          <w:lang w:bidi="ar-SA" w:eastAsia="en-US"/>
          <w:rFonts w:eastAsia="Calibri"/>
        </w:rPr>
        <w:spacing w:after="0"/>
        <w:jc w:val="both"/>
      </w:pPr>
      <w:bookmarkStart w:id="74" w:name="_Toc520928596"/>
      <w:r w:rsidR="00262892" w:rsidRPr="003d6dd3">
        <w:rPr>
          <w:caps/>
          <w:lang w:bidi="ar-SA" w:eastAsia="en-US"/>
          <w:rFonts w:eastAsia="Calibri"/>
        </w:rPr>
        <w:t xml:space="preserve">3.</w:t>
      </w:r>
      <w:r w:rsidR="00065d00">
        <w:rPr>
          <w:caps/>
          <w:lang w:bidi="ar-SA" w:eastAsia="en-US"/>
          <w:rFonts w:eastAsia="Calibri"/>
        </w:rPr>
        <w:t xml:space="preserve">4</w:t>
      </w:r>
      <w:r w:rsidR="00262892" w:rsidRPr="003d6dd3">
        <w:rPr>
          <w:caps/>
          <w:lang w:bidi="ar-SA" w:eastAsia="en-US"/>
          <w:rFonts w:eastAsia="Calibri"/>
        </w:rPr>
        <w:t xml:space="preserve">. </w:t>
      </w:r>
      <w:r w:rsidR="005d6b7d">
        <w:rPr>
          <w:caps/>
          <w:lang w:bidi="ar-SA" w:eastAsia="en-US"/>
          <w:rFonts w:eastAsia="Calibri"/>
        </w:rPr>
        <w:t xml:space="preserve">medida da </w:t>
      </w:r>
      <w:r w:rsidR="00262892">
        <w:rPr>
          <w:caps/>
          <w:lang w:bidi="ar-SA" w:eastAsia="en-US"/>
          <w:rFonts w:eastAsia="Calibri"/>
        </w:rPr>
        <w:t xml:space="preserve">Fotocorrente </w:t>
      </w:r>
      <w:r w:rsidR="00c002a2">
        <w:rPr>
          <w:caps/>
          <w:lang w:bidi="ar-SA" w:eastAsia="en-US"/>
          <w:rFonts w:eastAsia="Calibri"/>
        </w:rPr>
        <w:t xml:space="preserve">no</w:t>
      </w:r>
      <w:r w:rsidR="00262892">
        <w:rPr>
          <w:caps/>
          <w:lang w:bidi="ar-SA" w:eastAsia="en-US"/>
          <w:rFonts w:eastAsia="Calibri"/>
        </w:rPr>
        <w:t xml:space="preserve"> fotodiodo do sensor 3t-aps</w:t>
      </w:r>
      <w:bookmarkEnd w:id="74"/>
      <w:r w:rsidR="00262892" w:rsidRPr="003d6dd3">
        <w:rPr>
          <w:caps/>
          <w:lang w:bidi="ar-SA" w:eastAsia="en-US"/>
          <w:rFonts w:eastAsia="Calibri"/>
        </w:rPr>
      </w:r>
    </w:p>
    <w:p w:rsidP="008f22b7">
      <w:pPr>
        <w:pStyle w:val="Normal"/>
        <w:rPr>
          <w:kern w:val="0"/>
          <w:lang w:bidi="ar-SA" w:eastAsia="en-US"/>
          <w:rFonts w:ascii="Calibri" w:eastAsia="Calibri" w:hAnsi="Calibri"/>
        </w:rPr>
        <w:suppressAutoHyphens w:val="off"/>
        <w:widowControl/>
        <w:autoSpaceDN/>
        <w:ind w:firstLine="709"/>
        <w:jc w:val="both"/>
      </w:pPr>
      <w:r w:rsidR="00262892">
        <w:rPr>
          <w:kern w:val="0"/>
          <w:lang w:bidi="ar-SA" w:eastAsia="en-US"/>
          <w:rFonts w:ascii="Calibri" w:eastAsia="Calibri" w:hAnsi="Calibri"/>
        </w:rPr>
      </w:r>
    </w:p>
    <w:p w:rsidP="008f22b7">
      <w:pPr>
        <w:pStyle w:val="Normal"/>
        <w:rPr>
          <w:kern w:val="0"/>
          <w:lang w:bidi="ar-SA" w:eastAsia="en-US"/>
          <w:rFonts w:ascii="Calibri" w:eastAsia="Calibri" w:hAnsi="Calibri"/>
        </w:rPr>
        <w:suppressAutoHyphens w:val="off"/>
        <w:widowControl/>
        <w:autoSpaceDN/>
        <w:ind w:firstLine="709"/>
        <w:jc w:val="both"/>
      </w:pPr>
      <w:r w:rsidR="001f3db7">
        <w:rPr>
          <w:kern w:val="0"/>
          <w:lang w:bidi="ar-SA" w:eastAsia="en-US"/>
          <w:rFonts w:ascii="Calibri" w:eastAsia="Calibri" w:hAnsi="Calibri"/>
        </w:rPr>
        <w:t xml:space="preserve">O método mais simples para se medir a corrente fotogerada em um pixel 3T-APS é utiliza</w:t>
      </w:r>
      <w:r w:rsidR="001f3db7">
        <w:rPr>
          <w:kern w:val="0"/>
          <w:lang w:bidi="ar-SA" w:eastAsia="en-US"/>
          <w:rFonts w:ascii="Calibri" w:eastAsia="Calibri" w:hAnsi="Calibri"/>
        </w:rPr>
        <w:t xml:space="preserve">n</w:t>
      </w:r>
      <w:r w:rsidR="001f3db7">
        <w:rPr>
          <w:kern w:val="0"/>
          <w:lang w:bidi="ar-SA" w:eastAsia="en-US"/>
          <w:rFonts w:ascii="Calibri" w:eastAsia="Calibri" w:hAnsi="Calibri"/>
        </w:rPr>
        <w:t xml:space="preserve">do a carga e descarga da capacitância associada ao junção PN do fotodiodo utilizado, essa</w:t>
      </w:r>
      <w:r w:rsidR="00164c81">
        <w:rPr>
          <w:kern w:val="0"/>
          <w:lang w:bidi="ar-SA" w:eastAsia="en-US"/>
          <w:rFonts w:ascii="Calibri" w:eastAsia="Calibri" w:hAnsi="Calibri"/>
        </w:rPr>
        <w:t xml:space="preserve"> </w:t>
      </w:r>
      <w:r w:rsidR="009b0b9c">
        <w:rPr>
          <w:kern w:val="0"/>
          <w:lang w:bidi="ar-SA" w:eastAsia="en-US"/>
          <w:rFonts w:ascii="Calibri" w:eastAsia="Calibri" w:hAnsi="Calibri"/>
        </w:rPr>
        <w:t xml:space="preserve">capac</w:t>
      </w:r>
      <w:r w:rsidR="009b0b9c">
        <w:rPr>
          <w:kern w:val="0"/>
          <w:lang w:bidi="ar-SA" w:eastAsia="en-US"/>
          <w:rFonts w:ascii="Calibri" w:eastAsia="Calibri" w:hAnsi="Calibri"/>
        </w:rPr>
        <w:t xml:space="preserve">i</w:t>
      </w:r>
      <w:r w:rsidR="009b0b9c">
        <w:rPr>
          <w:kern w:val="0"/>
          <w:lang w:bidi="ar-SA" w:eastAsia="en-US"/>
          <w:rFonts w:ascii="Calibri" w:eastAsia="Calibri" w:hAnsi="Calibri"/>
        </w:rPr>
        <w:t xml:space="preserve">tância </w:t>
      </w:r>
      <w:r w:rsidR="00524d6b">
        <w:rPr>
          <w:kern w:val="0"/>
          <w:lang w:bidi="ar-SA" w:eastAsia="en-US"/>
          <w:rFonts w:ascii="Calibri" w:eastAsia="Calibri" w:hAnsi="Calibri"/>
        </w:rPr>
        <w:t xml:space="preserve">de um fotodiodo </w:t>
      </w:r>
      <w:r w:rsidR="00164c81">
        <w:rPr>
          <w:kern w:val="0"/>
          <w:lang w:bidi="ar-SA" w:eastAsia="en-US"/>
          <w:rFonts w:ascii="Calibri" w:eastAsia="Calibri" w:hAnsi="Calibri"/>
        </w:rPr>
        <w:t xml:space="preserve">varia de acordo com a </w:t>
      </w:r>
      <w:r w:rsidR="00524d6b">
        <w:rPr>
          <w:kern w:val="0"/>
          <w:lang w:bidi="ar-SA" w:eastAsia="en-US"/>
          <w:rFonts w:ascii="Calibri" w:eastAsia="Calibri" w:hAnsi="Calibri"/>
        </w:rPr>
        <w:t xml:space="preserve">variação da largura da </w:t>
      </w:r>
      <w:r w:rsidR="00164c81">
        <w:rPr>
          <w:kern w:val="0"/>
          <w:lang w:bidi="ar-SA" w:eastAsia="en-US"/>
          <w:rFonts w:ascii="Calibri" w:eastAsia="Calibri" w:hAnsi="Calibri"/>
        </w:rPr>
        <w:t xml:space="preserve">camada de depleção, </w:t>
      </w:r>
      <w:r w:rsidR="00524d6b">
        <w:rPr>
          <w:kern w:val="0"/>
          <w:lang w:bidi="ar-SA" w:eastAsia="en-US"/>
          <w:rFonts w:ascii="Calibri" w:eastAsia="Calibri" w:hAnsi="Calibri"/>
        </w:rPr>
        <w:t xml:space="preserve">que por sua vez, d</w:t>
      </w:r>
      <w:r w:rsidR="00524d6b">
        <w:rPr>
          <w:kern w:val="0"/>
          <w:lang w:bidi="ar-SA" w:eastAsia="en-US"/>
          <w:rFonts w:ascii="Calibri" w:eastAsia="Calibri" w:hAnsi="Calibri"/>
        </w:rPr>
        <w:t xml:space="preserve">e</w:t>
      </w:r>
      <w:r w:rsidR="00524d6b">
        <w:rPr>
          <w:kern w:val="0"/>
          <w:lang w:bidi="ar-SA" w:eastAsia="en-US"/>
          <w:rFonts w:ascii="Calibri" w:eastAsia="Calibri" w:hAnsi="Calibri"/>
        </w:rPr>
        <w:t xml:space="preserve">pende da tensão aplicada sobre seus terminais.</w:t>
      </w:r>
      <w:r w:rsidR="008f22b7" w:rsidRPr="002d1af9">
        <w:rPr>
          <w:kern w:val="0"/>
          <w:lang w:bidi="ar-SA" w:eastAsia="en-US"/>
          <w:rFonts w:ascii="Calibri" w:eastAsia="Calibri" w:hAnsi="Calibri"/>
        </w:rPr>
        <w:t xml:space="preserve"> </w:t>
      </w:r>
      <w:r w:rsidR="00524d6b">
        <w:rPr>
          <w:kern w:val="0"/>
          <w:lang w:bidi="ar-SA" w:eastAsia="en-US"/>
          <w:rFonts w:ascii="Calibri" w:eastAsia="Calibri" w:hAnsi="Calibri"/>
        </w:rPr>
        <w:t xml:space="preserve">Q</w:t>
      </w:r>
      <w:r w:rsidR="00f66e0c">
        <w:rPr>
          <w:kern w:val="0"/>
          <w:lang w:bidi="ar-SA" w:eastAsia="en-US"/>
          <w:rFonts w:ascii="Calibri" w:eastAsia="Calibri" w:hAnsi="Calibri"/>
        </w:rPr>
        <w:t xml:space="preserve">uando</w:t>
      </w:r>
      <w:r w:rsidR="00164c81">
        <w:rPr>
          <w:kern w:val="0"/>
          <w:lang w:bidi="ar-SA" w:eastAsia="en-US"/>
          <w:rFonts w:ascii="Calibri" w:eastAsia="Calibri" w:hAnsi="Calibri"/>
        </w:rPr>
        <w:t xml:space="preserve"> </w:t>
      </w:r>
      <w:r w:rsidR="008f22b7" w:rsidRPr="002d1af9">
        <w:rPr>
          <w:kern w:val="0"/>
          <w:lang w:bidi="ar-SA" w:eastAsia="en-US"/>
          <w:rFonts w:ascii="Calibri" w:eastAsia="Calibri" w:hAnsi="Calibri"/>
        </w:rPr>
        <w:t xml:space="preserve">polarizado reversamente, </w:t>
      </w:r>
      <w:r w:rsidR="00524d6b">
        <w:rPr>
          <w:kern w:val="0"/>
          <w:lang w:bidi="ar-SA" w:eastAsia="en-US"/>
          <w:rFonts w:ascii="Calibri" w:eastAsia="Calibri" w:hAnsi="Calibri"/>
        </w:rPr>
        <w:t xml:space="preserve">a largura da camada de depleção formada em uma ju</w:t>
      </w:r>
      <w:r w:rsidR="00524d6b">
        <w:rPr>
          <w:kern w:val="0"/>
          <w:lang w:bidi="ar-SA" w:eastAsia="en-US"/>
          <w:rFonts w:ascii="Calibri" w:eastAsia="Calibri" w:hAnsi="Calibri"/>
        </w:rPr>
        <w:t xml:space="preserve">n</w:t>
      </w:r>
      <w:r w:rsidR="00524d6b">
        <w:rPr>
          <w:kern w:val="0"/>
          <w:lang w:bidi="ar-SA" w:eastAsia="en-US"/>
          <w:rFonts w:ascii="Calibri" w:eastAsia="Calibri" w:hAnsi="Calibri"/>
        </w:rPr>
        <w:t xml:space="preserve">ção PN é dada por</w:t>
      </w:r>
      <w:r w:rsidR="008f22b7" w:rsidRPr="002d1af9">
        <w:rPr>
          <w:kern w:val="0"/>
          <w:lang w:bidi="ar-SA" w:eastAsia="en-US"/>
          <w:rFonts w:ascii="Calibri" w:eastAsia="Calibri" w:hAnsi="Calibri"/>
        </w:rPr>
        <w:t xml:space="preserve">,</w:t>
      </w:r>
      <w:r w:rsidR="008f22b7">
        <w:rPr>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817812">
            <w:pPr>
              <w:pStyle w:val="Normal"/>
              <w:suppressAutoHyphens w:val="off"/>
              <w:widowControl/>
              <w:autoSpaceDN/>
              <w:jc w:val="center"/>
            </w:pPr>
            <w:r w:rsidR="008f22b7">
              <w:rPr>
                <w:position w:val="-34"/>
              </w:rPr>
              <w:object w:dxaOrig="3300" w:dyaOrig="840">
                <v:shapetype id="_x0000_t75" coordsize="21600,21600" o:spt="75" filled="f" stroked="f">
                  <v:stroke joinstyle="miter"/>
                  <v:path o:extrusionok="f"/>
                  <o:lock aspectratio="t" v:ext="edit"/>
                </v:shapetype>
                <v:shape id="_x0000_i1105" type="#_x0000_t75" style="width:165pt;height:42pt;" o:ole="t" o:bordertopcolor="auto" o:borderleftcolor="auto" o:borderbottomcolor="auto" o:borderrightcolor="auto">
                  <v:imagedata o:title="" r:id="rId93"/>
                  <w10:bordertop type="none" width="0"/>
                  <w10:borderleft type="none" width="0"/>
                  <w10:borderbottom type="none" width="0"/>
                  <w10:borderright type="none" width="0"/>
                </v:shape>
                <o:OLEObject Type="Embed" ProgID="Equation.DSMT4" ShapeID="_x0000_i1105" DrawAspect="Content" ObjectID="_1587730960" r:id="rId94"/>
              </w:object>
            </w:r>
            <w:r w:rsidR="008f22b7"/>
            <w:r w:rsidR="008f22b7" w:rsidRPr="00366ec4">
              <w:rPr>
                <w:kern w:val="0"/>
                <w:lang w:bidi="ar-SA" w:eastAsia="en-US"/>
                <w:rFonts w:ascii="Calibri" w:eastAsia="Calibri" w:hAnsi="Calibri"/>
              </w:rPr>
              <w:t xml:space="preserve">.</w:t>
            </w:r>
            <w:r w:rsidR="008f22b7"/>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8378e">
            <w:pPr>
              <w:pStyle w:val="Normal"/>
              <w:suppressAutoHyphens w:val="off"/>
              <w:widowControl/>
              <w:autoSpaceDN/>
              <w:jc w:val="end"/>
            </w:pPr>
            <w:r w:rsidR="0000748a">
              <w:rPr>
                <w:kern w:val="0"/>
                <w:lang w:bidi="ar-SA" w:eastAsia="en-US"/>
                <w:rFonts w:ascii="Calibri" w:eastAsia="Calibri" w:hAnsi="Calibri"/>
              </w:rPr>
              <w:t xml:space="preserve">(3.2</w:t>
            </w:r>
            <w:r w:rsidR="0028378e">
              <w:rPr>
                <w:kern w:val="0"/>
                <w:lang w:bidi="ar-SA" w:eastAsia="en-US"/>
                <w:rFonts w:ascii="Calibri" w:eastAsia="Calibri" w:hAnsi="Calibri"/>
              </w:rPr>
              <w:t xml:space="preserve">4</w:t>
            </w:r>
            <w:r w:rsidR="008f22b7" w:rsidRPr="00366ec4">
              <w:rPr>
                <w:kern w:val="0"/>
                <w:lang w:bidi="ar-SA" w:eastAsia="en-US"/>
                <w:rFonts w:ascii="Calibri" w:eastAsia="Calibri" w:hAnsi="Calibri"/>
              </w:rPr>
              <w:t xml:space="preserve">)       </w:t>
            </w:r>
            <w:r w:rsidR="008f22b7"/>
          </w:p>
        </w:tc>
      </w:tr>
    </w:tbl>
    <w:p w:rsidP="00df6c81">
      <w:pPr>
        <w:pStyle w:val="Normal"/>
        <w:rPr>
          <w:position w:val="-12"/>
          <w:kern w:val="0"/>
          <w:lang w:bidi="ar-SA" w:eastAsia="en-US"/>
          <w:rFonts w:ascii="Calibri" w:eastAsia="Calibri" w:hAnsi="Calibri"/>
        </w:rPr>
        <w:suppressAutoHyphens w:val="off"/>
        <w:widowControl/>
        <w:autoSpaceDN/>
        <w:ind w:firstLine="709"/>
        <w:jc w:val="both"/>
      </w:pPr>
      <w:r w:rsidR="0084418c" w:rsidRPr="00524d6b">
        <w:rPr>
          <w:position w:val="-12"/>
          <w:kern w:val="0"/>
          <w:lang w:bidi="ar-SA" w:eastAsia="en-US"/>
          <w:rFonts w:ascii="Calibri" w:eastAsia="Calibri" w:hAnsi="Calibri"/>
        </w:rPr>
        <w:t xml:space="preserve">Sendo </w:t>
      </w:r>
      <w:r w:rsidR="008f22b7" w:rsidRPr="0084418c">
        <w:rPr>
          <w:i/>
          <w:position w:val="-12"/>
          <w:kern w:val="0"/>
          <w:lang w:bidi="ar-SA" w:eastAsia="en-US"/>
          <w:rFonts w:ascii="Times New Roman" w:eastAsia="Calibri" w:hAnsi="Times New Roman"/>
        </w:rPr>
        <w:t xml:space="preserve">v</w:t>
      </w:r>
      <w:r w:rsidR="008f22b7" w:rsidRPr="0084418c">
        <w:rPr>
          <w:i/>
          <w:position w:val="-12"/>
          <w:vertAlign w:val="subscript"/>
          <w:kern w:val="0"/>
          <w:lang w:bidi="ar-SA" w:eastAsia="en-US"/>
          <w:rFonts w:ascii="Times New Roman" w:eastAsia="Calibri" w:hAnsi="Times New Roman"/>
        </w:rPr>
        <w:t xml:space="preserve">bi</w:t>
      </w:r>
      <w:r w:rsidR="008f22b7" w:rsidRPr="00913b5e">
        <w:rPr>
          <w:position w:val="-12"/>
          <w:kern w:val="0"/>
          <w:lang w:bidi="ar-SA" w:eastAsia="en-US"/>
          <w:rFonts w:ascii="Calibri" w:eastAsia="Calibri" w:hAnsi="Calibri"/>
        </w:rPr>
        <w:t xml:space="preserve"> o potencial</w:t>
      </w:r>
      <w:r w:rsidR="008f22b7" w:rsidRPr="00f322b9">
        <w:rPr>
          <w:position w:val="-12"/>
          <w:kern w:val="0"/>
          <w:lang w:bidi="ar-SA" w:eastAsia="en-US"/>
          <w:rFonts w:ascii="Calibri" w:eastAsia="Calibri" w:hAnsi="Calibri"/>
        </w:rPr>
        <w:t xml:space="preserve"> interno do diodo</w:t>
      </w:r>
      <w:r w:rsidR="00e103f5">
        <w:rPr>
          <w:position w:val="-12"/>
          <w:kern w:val="0"/>
          <w:lang w:bidi="ar-SA" w:eastAsia="en-US"/>
          <w:rFonts w:ascii="Calibri" w:eastAsia="Calibri" w:hAnsi="Calibri"/>
        </w:rPr>
        <w:t xml:space="preserve">,</w:t>
      </w:r>
      <w:r w:rsidR="008f22b7" w:rsidRPr="00f322b9">
        <w:rPr>
          <w:position w:val="-12"/>
          <w:kern w:val="0"/>
          <w:lang w:bidi="ar-SA" w:eastAsia="en-US"/>
          <w:rFonts w:ascii="Calibri" w:eastAsia="Calibri" w:hAnsi="Calibri"/>
        </w:rPr>
        <w:t xml:space="preserve"> </w:t>
      </w:r>
      <w:r w:rsidR="00e103f5">
        <w:rPr>
          <w:position w:val="-12"/>
          <w:kern w:val="0"/>
          <w:lang w:bidi="ar-SA" w:eastAsia="en-US"/>
          <w:rFonts w:ascii="Calibri" w:eastAsia="Calibri" w:hAnsi="Calibri"/>
        </w:rPr>
        <w:t xml:space="preserve">ou</w:t>
      </w:r>
      <w:r w:rsidR="008f22b7" w:rsidRPr="00f322b9">
        <w:rPr>
          <w:position w:val="-12"/>
          <w:kern w:val="0"/>
          <w:lang w:bidi="ar-SA" w:eastAsia="en-US"/>
          <w:rFonts w:ascii="Calibri" w:eastAsia="Calibri" w:hAnsi="Calibri"/>
        </w:rPr>
        <w:t xml:space="preserve"> </w:t>
      </w:r>
      <w:r w:rsidR="008f22b7">
        <w:rPr>
          <w:position w:val="-12"/>
          <w:kern w:val="0"/>
          <w:lang w:bidi="ar-SA" w:eastAsia="en-US"/>
          <w:rFonts w:ascii="Calibri" w:eastAsia="Calibri" w:hAnsi="Calibri"/>
        </w:rPr>
        <w:t xml:space="preserve">barreira potencial</w:t>
      </w:r>
      <w:r w:rsidR="00e103f5">
        <w:rPr>
          <w:position w:val="-12"/>
          <w:kern w:val="0"/>
          <w:lang w:bidi="ar-SA" w:eastAsia="en-US"/>
          <w:rFonts w:ascii="Calibri" w:eastAsia="Calibri" w:hAnsi="Calibri"/>
        </w:rPr>
        <w:t xml:space="preserve">,</w:t>
      </w:r>
      <w:r w:rsidR="008f22b7">
        <w:rPr>
          <w:position w:val="-12"/>
          <w:kern w:val="0"/>
          <w:lang w:bidi="ar-SA" w:eastAsia="en-US"/>
          <w:rFonts w:ascii="Calibri" w:eastAsia="Calibri" w:hAnsi="Calibri"/>
        </w:rPr>
        <w:t xml:space="preserve"> dado por,</w:t>
      </w:r>
      <w:r w:rsidR="008f22b7" w:rsidRPr="00f322b9">
        <w:rPr>
          <w:position w:val="-12"/>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817812">
            <w:pPr>
              <w:pStyle w:val="Normal"/>
              <w:suppressAutoHyphens w:val="off"/>
              <w:widowControl/>
              <w:autoSpaceDN/>
              <w:jc w:val="center"/>
            </w:pPr>
            <w:r w:rsidR="008f22b7">
              <w:rPr>
                <w:position w:val="-32"/>
              </w:rPr>
              <w:object w:dxaOrig="2100" w:dyaOrig="760">
                <v:shapetype id="_x0000_t75" coordsize="21600,21600" o:spt="75" filled="f" stroked="f">
                  <v:stroke joinstyle="miter"/>
                  <v:path o:extrusionok="f"/>
                  <o:lock aspectratio="t" v:ext="edit"/>
                </v:shapetype>
                <v:shape id="_x0000_i1106" type="#_x0000_t75" style="width:105pt;height:38pt;" o:ole="t" o:bordertopcolor="auto" o:borderleftcolor="auto" o:borderbottomcolor="auto" o:borderrightcolor="auto">
                  <v:imagedata o:title="" r:id="rId95"/>
                  <w10:bordertop type="none" width="0"/>
                  <w10:borderleft type="none" width="0"/>
                  <w10:borderbottom type="none" width="0"/>
                  <w10:borderright type="none" width="0"/>
                </v:shape>
                <o:OLEObject Type="Embed" ProgID="Equation.DSMT4" ShapeID="_x0000_i1106" DrawAspect="Content" ObjectID="_1587730936" r:id="rId96"/>
              </w:object>
            </w:r>
            <w:r w:rsidR="008f22b7"/>
            <w:r w:rsidR="008f22b7" w:rsidRPr="00366ec4">
              <w:rPr>
                <w:kern w:val="0"/>
                <w:lang w:bidi="ar-SA" w:eastAsia="en-US"/>
                <w:rFonts w:ascii="Calibri" w:eastAsia="Calibri" w:hAnsi="Calibri"/>
              </w:rPr>
              <w:t xml:space="preserve">.</w:t>
            </w:r>
            <w:r w:rsidR="008f22b7"/>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8378e">
            <w:pPr>
              <w:pStyle w:val="Normal"/>
              <w:suppressAutoHyphens w:val="off"/>
              <w:widowControl/>
              <w:autoSpaceDN/>
              <w:jc w:val="end"/>
            </w:pPr>
            <w:r w:rsidR="0000748a">
              <w:rPr>
                <w:kern w:val="0"/>
                <w:lang w:bidi="ar-SA" w:eastAsia="en-US"/>
                <w:rFonts w:ascii="Calibri" w:eastAsia="Calibri" w:hAnsi="Calibri"/>
              </w:rPr>
              <w:t xml:space="preserve">(3.2</w:t>
            </w:r>
            <w:r w:rsidR="0028378e">
              <w:rPr>
                <w:kern w:val="0"/>
                <w:lang w:bidi="ar-SA" w:eastAsia="en-US"/>
                <w:rFonts w:ascii="Calibri" w:eastAsia="Calibri" w:hAnsi="Calibri"/>
              </w:rPr>
              <w:t xml:space="preserve">5</w:t>
            </w:r>
            <w:r w:rsidR="008f22b7" w:rsidRPr="00366ec4">
              <w:rPr>
                <w:kern w:val="0"/>
                <w:lang w:bidi="ar-SA" w:eastAsia="en-US"/>
                <w:rFonts w:ascii="Calibri" w:eastAsia="Calibri" w:hAnsi="Calibri"/>
              </w:rPr>
              <w:t xml:space="preserve">)       </w:t>
            </w:r>
            <w:r w:rsidR="008f22b7"/>
          </w:p>
        </w:tc>
      </w:tr>
    </w:tbl>
    <w:p w:rsidP="00df6c81">
      <w:pPr>
        <w:pStyle w:val="Normal"/>
        <w:rPr>
          <w:position w:val="-12"/>
          <w:kern w:val="0"/>
          <w:lang w:bidi="ar-SA" w:eastAsia="en-US"/>
          <w:rFonts w:ascii="Calibri" w:eastAsia="Calibri" w:hAnsi="Calibri"/>
        </w:rPr>
        <w:suppressAutoHyphens w:val="off"/>
        <w:widowControl/>
        <w:autoSpaceDN/>
        <w:ind w:firstLine="709"/>
        <w:jc w:val="both"/>
      </w:pPr>
      <w:r w:rsidR="007369b1">
        <w:rPr>
          <w:position w:val="-12"/>
          <w:kern w:val="0"/>
          <w:lang w:bidi="ar-SA" w:eastAsia="en-US"/>
          <w:rFonts w:ascii="Calibri" w:eastAsia="Calibri" w:hAnsi="Calibri"/>
        </w:rPr>
        <w:t xml:space="preserve">Sendo </w:t>
      </w:r>
      <w:r w:rsidR="007369b1" w:rsidRPr="00da7c15">
        <w:rPr>
          <w:i/>
          <w:position w:val="-12"/>
          <w:kern w:val="0"/>
          <w:lang w:bidi="ar-SA" w:eastAsia="en-US"/>
          <w:rFonts w:ascii="Times New Roman" w:eastAsia="Calibri" w:hAnsi="Times New Roman"/>
        </w:rPr>
        <w:t xml:space="preserve">K</w:t>
      </w:r>
      <w:r w:rsidR="007369b1" w:rsidRPr="00da7c15">
        <w:rPr>
          <w:i/>
          <w:position w:val="-12"/>
          <w:vertAlign w:val="subscript"/>
          <w:kern w:val="0"/>
          <w:lang w:bidi="ar-SA" w:eastAsia="en-US"/>
          <w:rFonts w:ascii="Times New Roman" w:eastAsia="Calibri" w:hAnsi="Times New Roman"/>
        </w:rPr>
        <w:t xml:space="preserve">b</w:t>
      </w:r>
      <w:r w:rsidR="007369b1">
        <w:rPr>
          <w:position w:val="-12"/>
          <w:kern w:val="0"/>
          <w:lang w:bidi="ar-SA" w:eastAsia="en-US"/>
          <w:rFonts w:ascii="Calibri" w:eastAsia="Calibri" w:hAnsi="Calibri"/>
        </w:rPr>
        <w:t xml:space="preserve"> a constante de Boltzmann e </w:t>
      </w:r>
      <w:r w:rsidR="007369b1" w:rsidRPr="00da7c15">
        <w:rPr>
          <w:i/>
          <w:position w:val="-12"/>
          <w:kern w:val="0"/>
          <w:lang w:bidi="ar-SA" w:eastAsia="en-US"/>
          <w:rFonts w:ascii="Times New Roman" w:eastAsia="Calibri" w:hAnsi="Times New Roman"/>
        </w:rPr>
        <w:t xml:space="preserve">T</w:t>
      </w:r>
      <w:r w:rsidR="007369b1">
        <w:rPr>
          <w:position w:val="-12"/>
          <w:kern w:val="0"/>
          <w:lang w:bidi="ar-SA" w:eastAsia="en-US"/>
          <w:rFonts w:ascii="Calibri" w:eastAsia="Calibri" w:hAnsi="Calibri"/>
        </w:rPr>
        <w:t xml:space="preserve"> a temperatura em </w:t>
      </w:r>
      <w:r w:rsidR="00da7c15">
        <w:rPr>
          <w:position w:val="-12"/>
          <w:kern w:val="0"/>
          <w:lang w:bidi="ar-SA" w:eastAsia="en-US"/>
          <w:rFonts w:ascii="Calibri" w:eastAsia="Calibri" w:hAnsi="Calibri"/>
        </w:rPr>
        <w:t xml:space="preserve">K</w:t>
      </w:r>
      <w:r w:rsidR="007369b1">
        <w:rPr>
          <w:position w:val="-12"/>
          <w:kern w:val="0"/>
          <w:lang w:bidi="ar-SA" w:eastAsia="en-US"/>
          <w:rFonts w:ascii="Calibri" w:eastAsia="Calibri" w:hAnsi="Calibri"/>
        </w:rPr>
        <w:t xml:space="preserve">elvin. </w:t>
      </w:r>
      <w:r w:rsidR="00da7c15">
        <w:rPr>
          <w:position w:val="-12"/>
          <w:kern w:val="0"/>
          <w:lang w:bidi="ar-SA" w:eastAsia="en-US"/>
          <w:rFonts w:ascii="Calibri" w:eastAsia="Calibri" w:hAnsi="Calibri"/>
        </w:rPr>
      </w:r>
    </w:p>
    <w:p w:rsidP="00df6c81">
      <w:pPr>
        <w:pStyle w:val="Normal"/>
        <w:rPr>
          <w:position w:val="-12"/>
          <w:kern w:val="0"/>
          <w:lang w:bidi="ar-SA" w:eastAsia="en-US"/>
          <w:rFonts w:ascii="Calibri" w:eastAsia="Calibri" w:hAnsi="Calibri"/>
        </w:rPr>
        <w:suppressAutoHyphens w:val="off"/>
        <w:widowControl/>
        <w:autoSpaceDN/>
        <w:ind w:firstLine="709"/>
        <w:jc w:val="both"/>
      </w:pPr>
      <w:r w:rsidR="008f22b7" w:rsidRPr="00f322b9">
        <w:rPr>
          <w:position w:val="-12"/>
          <w:kern w:val="0"/>
          <w:lang w:bidi="ar-SA" w:eastAsia="en-US"/>
          <w:rFonts w:ascii="Calibri" w:eastAsia="Calibri" w:hAnsi="Calibri"/>
        </w:rPr>
        <w:t xml:space="preserve">A capacitância </w:t>
      </w:r>
      <w:r w:rsidR="008f22b7">
        <w:rPr>
          <w:position w:val="-12"/>
          <w:kern w:val="0"/>
          <w:lang w:bidi="ar-SA" w:eastAsia="en-US"/>
          <w:rFonts w:ascii="Calibri" w:eastAsia="Calibri" w:hAnsi="Calibri"/>
        </w:rPr>
        <w:t xml:space="preserve">d</w:t>
      </w:r>
      <w:r w:rsidR="007b7ce5">
        <w:rPr>
          <w:position w:val="-12"/>
          <w:kern w:val="0"/>
          <w:lang w:bidi="ar-SA" w:eastAsia="en-US"/>
          <w:rFonts w:ascii="Calibri" w:eastAsia="Calibri" w:hAnsi="Calibri"/>
        </w:rPr>
        <w:t xml:space="preserve">a</w:t>
      </w:r>
      <w:r w:rsidR="008f22b7">
        <w:rPr>
          <w:position w:val="-12"/>
          <w:kern w:val="0"/>
          <w:lang w:bidi="ar-SA" w:eastAsia="en-US"/>
          <w:rFonts w:ascii="Calibri" w:eastAsia="Calibri" w:hAnsi="Calibri"/>
        </w:rPr>
        <w:t xml:space="preserve"> junção </w:t>
      </w:r>
      <w:r w:rsidR="00dc3cf6">
        <w:rPr>
          <w:position w:val="-12"/>
          <w:kern w:val="0"/>
          <w:lang w:bidi="ar-SA" w:eastAsia="en-US"/>
          <w:rFonts w:ascii="Calibri" w:eastAsia="Calibri" w:hAnsi="Calibri"/>
        </w:rPr>
        <w:t xml:space="preserve">P</w:t>
      </w:r>
      <w:r w:rsidR="008f22b7">
        <w:rPr>
          <w:position w:val="-12"/>
          <w:kern w:val="0"/>
          <w:lang w:bidi="ar-SA" w:eastAsia="en-US"/>
          <w:rFonts w:ascii="Calibri" w:eastAsia="Calibri" w:hAnsi="Calibri"/>
        </w:rPr>
        <w:t xml:space="preserve">N</w:t>
      </w:r>
      <w:r w:rsidR="001f3db7">
        <w:rPr>
          <w:position w:val="-12"/>
          <w:kern w:val="0"/>
          <w:lang w:bidi="ar-SA" w:eastAsia="en-US"/>
          <w:rFonts w:ascii="Calibri" w:eastAsia="Calibri" w:hAnsi="Calibri"/>
        </w:rPr>
        <w:t xml:space="preserve">,</w:t>
      </w:r>
      <w:r w:rsidR="008f22b7">
        <w:rPr>
          <w:position w:val="-12"/>
          <w:kern w:val="0"/>
          <w:lang w:bidi="ar-SA" w:eastAsia="en-US"/>
          <w:rFonts w:ascii="Calibri" w:eastAsia="Calibri" w:hAnsi="Calibri"/>
        </w:rPr>
        <w:t xml:space="preserve"> </w:t>
      </w:r>
      <w:r w:rsidR="007068a9">
        <w:rPr>
          <w:position w:val="-12"/>
          <w:kern w:val="0"/>
          <w:lang w:bidi="ar-SA" w:eastAsia="en-US"/>
          <w:rFonts w:ascii="Calibri" w:eastAsia="Calibri" w:hAnsi="Calibri"/>
        </w:rPr>
        <w:t xml:space="preserve">decorrente da</w:t>
      </w:r>
      <w:r w:rsidR="008f22b7">
        <w:rPr>
          <w:position w:val="-12"/>
          <w:kern w:val="0"/>
          <w:lang w:bidi="ar-SA" w:eastAsia="en-US"/>
          <w:rFonts w:ascii="Calibri" w:eastAsia="Calibri" w:hAnsi="Calibri"/>
        </w:rPr>
        <w:t xml:space="preserve"> formação da camada de deple</w:t>
      </w:r>
      <w:r w:rsidR="007068a9">
        <w:rPr>
          <w:position w:val="-12"/>
          <w:kern w:val="0"/>
          <w:lang w:bidi="ar-SA" w:eastAsia="en-US"/>
          <w:rFonts w:ascii="Calibri" w:eastAsia="Calibri" w:hAnsi="Calibri"/>
        </w:rPr>
        <w:t xml:space="preserve">ção</w:t>
      </w:r>
      <w:r w:rsidR="001f3db7">
        <w:rPr>
          <w:position w:val="-12"/>
          <w:kern w:val="0"/>
          <w:lang w:bidi="ar-SA" w:eastAsia="en-US"/>
          <w:rFonts w:ascii="Calibri" w:eastAsia="Calibri" w:hAnsi="Calibri"/>
        </w:rPr>
        <w:t xml:space="preserve">,</w:t>
      </w:r>
      <w:r w:rsidR="007068a9">
        <w:rPr>
          <w:position w:val="-12"/>
          <w:kern w:val="0"/>
          <w:lang w:bidi="ar-SA" w:eastAsia="en-US"/>
          <w:rFonts w:ascii="Calibri" w:eastAsia="Calibri" w:hAnsi="Calibri"/>
        </w:rPr>
        <w:t xml:space="preserve"> </w:t>
      </w:r>
      <w:r w:rsidR="008f22b7">
        <w:rPr>
          <w:position w:val="-12"/>
          <w:kern w:val="0"/>
          <w:lang w:bidi="ar-SA" w:eastAsia="en-US"/>
          <w:rFonts w:ascii="Calibri" w:eastAsia="Calibri" w:hAnsi="Calibri"/>
        </w:rPr>
        <w:t xml:space="preserve">pode ser e</w:t>
      </w:r>
      <w:r w:rsidR="008f22b7">
        <w:rPr>
          <w:position w:val="-12"/>
          <w:kern w:val="0"/>
          <w:lang w:bidi="ar-SA" w:eastAsia="en-US"/>
          <w:rFonts w:ascii="Calibri" w:eastAsia="Calibri" w:hAnsi="Calibri"/>
        </w:rPr>
        <w:t xml:space="preserve">s</w:t>
      </w:r>
      <w:r w:rsidR="00dc3cf6">
        <w:rPr>
          <w:position w:val="-12"/>
          <w:kern w:val="0"/>
          <w:lang w:bidi="ar-SA" w:eastAsia="en-US"/>
          <w:rFonts w:ascii="Calibri" w:eastAsia="Calibri" w:hAnsi="Calibri"/>
        </w:rPr>
        <w:t xml:space="preserve">crita por,</w:t>
      </w:r>
      <w:r w:rsidR="008f22b7" w:rsidRPr="00ff1304">
        <w:rPr>
          <w:position w:val="-12"/>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817812">
            <w:pPr>
              <w:pStyle w:val="Normal"/>
              <w:suppressAutoHyphens w:val="off"/>
              <w:widowControl/>
              <w:autoSpaceDN/>
              <w:jc w:val="center"/>
            </w:pPr>
            <w:r w:rsidR="008f22b7">
              <w:rPr>
                <w:position w:val="-24"/>
              </w:rPr>
              <w:object w:dxaOrig="1080" w:dyaOrig="660">
                <v:shapetype id="_x0000_t75" coordsize="21600,21600" o:spt="75" filled="f" stroked="f">
                  <v:stroke joinstyle="miter"/>
                  <v:path o:extrusionok="f"/>
                  <o:lock aspectratio="t" v:ext="edit"/>
                </v:shapetype>
                <v:shape id="_x0000_i1107" type="#_x0000_t75" style="width:54pt;height:33pt;" o:ole="t" o:bordertopcolor="auto" o:borderleftcolor="auto" o:borderbottomcolor="auto" o:borderrightcolor="auto">
                  <v:imagedata o:title="" r:id="rId97"/>
                  <w10:bordertop type="none" width="0"/>
                  <w10:borderleft type="none" width="0"/>
                  <w10:borderbottom type="none" width="0"/>
                  <w10:borderright type="none" width="0"/>
                </v:shape>
                <o:OLEObject Type="Embed" ProgID="Equation.DSMT4" ShapeID="_x0000_i1107" DrawAspect="Content" ObjectID="_1591358315" r:id="rId98"/>
              </w:object>
            </w:r>
            <w:r w:rsidR="008f22b7"/>
            <w:r w:rsidR="008f22b7" w:rsidRPr="00366ec4">
              <w:rPr>
                <w:kern w:val="0"/>
                <w:lang w:bidi="ar-SA" w:eastAsia="en-US"/>
                <w:rFonts w:ascii="Calibri" w:eastAsia="Calibri" w:hAnsi="Calibri"/>
              </w:rPr>
              <w:t xml:space="preserve">.</w:t>
            </w:r>
            <w:r w:rsidR="008f22b7"/>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8378e">
            <w:pPr>
              <w:pStyle w:val="Normal"/>
              <w:suppressAutoHyphens w:val="off"/>
              <w:widowControl/>
              <w:autoSpaceDN/>
              <w:jc w:val="end"/>
            </w:pPr>
            <w:r w:rsidR="0000748a">
              <w:rPr>
                <w:kern w:val="0"/>
                <w:lang w:bidi="ar-SA" w:eastAsia="en-US"/>
                <w:rFonts w:ascii="Calibri" w:eastAsia="Calibri" w:hAnsi="Calibri"/>
              </w:rPr>
              <w:t xml:space="preserve">(3.2</w:t>
            </w:r>
            <w:r w:rsidR="0028378e">
              <w:rPr>
                <w:kern w:val="0"/>
                <w:lang w:bidi="ar-SA" w:eastAsia="en-US"/>
                <w:rFonts w:ascii="Calibri" w:eastAsia="Calibri" w:hAnsi="Calibri"/>
              </w:rPr>
              <w:t xml:space="preserve">6</w:t>
            </w:r>
            <w:r w:rsidR="008f22b7" w:rsidRPr="00366ec4">
              <w:rPr>
                <w:kern w:val="0"/>
                <w:lang w:bidi="ar-SA" w:eastAsia="en-US"/>
                <w:rFonts w:ascii="Calibri" w:eastAsia="Calibri" w:hAnsi="Calibri"/>
              </w:rPr>
              <w:t xml:space="preserve">)       </w:t>
            </w:r>
            <w:r w:rsidR="008f22b7"/>
          </w:p>
        </w:tc>
      </w:tr>
    </w:tbl>
    <w:p w:rsidP="008f22b7">
      <w:pPr>
        <w:pStyle w:val="Normal"/>
        <w:rPr>
          <w:kern w:val="0"/>
          <w:lang w:bidi="ar-SA" w:eastAsia="en-US"/>
          <w:rFonts w:ascii="Calibri" w:eastAsia="Calibri" w:hAnsi="Calibri"/>
        </w:rPr>
        <w:suppressAutoHyphens w:val="off"/>
        <w:widowControl/>
        <w:autoSpaceDN/>
        <w:ind w:firstLine="709"/>
        <w:jc w:val="both"/>
      </w:pPr>
      <w:r w:rsidR="00da7c15" w:rsidRPr="002a1e2e">
        <w:rPr>
          <w:kern w:val="0"/>
          <w:lang w:bidi="ar-SA" w:eastAsia="en-US"/>
          <w:rFonts w:ascii="Calibri" w:eastAsia="Calibri" w:hAnsi="Calibri"/>
        </w:rPr>
        <w:t xml:space="preserve">Em que</w:t>
      </w:r>
      <w:r w:rsidR="00da7c15">
        <w:rPr>
          <w:i/>
          <w:kern w:val="0"/>
          <w:lang w:bidi="ar-SA" w:eastAsia="en-US"/>
          <w:rFonts w:ascii="Times New Roman" w:eastAsia="Calibri" w:hAnsi="Times New Roman"/>
        </w:rPr>
        <w:t xml:space="preserve"> </w:t>
      </w:r>
      <w:r w:rsidR="008f22b7" w:rsidRPr="007471bc">
        <w:rPr>
          <w:i/>
          <w:kern w:val="0"/>
          <w:lang w:bidi="ar-SA" w:eastAsia="en-US"/>
          <w:rFonts w:ascii="Times New Roman" w:eastAsia="Calibri" w:hAnsi="Times New Roman"/>
        </w:rPr>
        <w:t xml:space="preserve">Ɛ</w:t>
      </w:r>
      <w:r w:rsidR="008f22b7" w:rsidRPr="002c25bf">
        <w:rPr>
          <w:i/>
          <w:sz w:val="22"/>
          <w:vertAlign w:val="subscript"/>
          <w:kern w:val="0"/>
          <w:lang w:bidi="ar-SA" w:eastAsia="en-US"/>
          <w:rFonts w:ascii="Times New Roman" w:eastAsia="Calibri" w:hAnsi="Times New Roman"/>
        </w:rPr>
        <w:t xml:space="preserve">Si</w:t>
      </w:r>
      <w:r w:rsidR="008f22b7" w:rsidRPr="007471bc">
        <w:rPr>
          <w:i/>
          <w:kern w:val="0"/>
          <w:lang w:bidi="ar-SA" w:eastAsia="en-US"/>
          <w:rFonts w:ascii="Times New Roman" w:eastAsia="Calibri" w:hAnsi="Times New Roman"/>
        </w:rPr>
        <w:t xml:space="preserve">=</w:t>
      </w:r>
      <w:r w:rsidR="008f22b7">
        <w:rPr>
          <w:i/>
          <w:kern w:val="0"/>
          <w:lang w:bidi="ar-SA" w:eastAsia="en-US"/>
          <w:rFonts w:ascii="Times New Roman" w:eastAsia="Calibri" w:hAnsi="Times New Roman"/>
        </w:rPr>
        <w:t xml:space="preserve">1,04x</w:t>
      </w:r>
      <w:r w:rsidR="008f22b7" w:rsidRPr="00e457b4">
        <w:rPr>
          <w:i/>
          <w:kern w:val="0"/>
          <w:lang w:bidi="ar-SA" w:eastAsia="en-US"/>
          <w:rFonts w:ascii="Times New Roman" w:eastAsia="Calibri" w:hAnsi="Times New Roman"/>
        </w:rPr>
        <w:t xml:space="preserve">10</w:t>
      </w:r>
      <w:r w:rsidR="008f22b7" w:rsidRPr="00e457b4">
        <w:rPr>
          <w:i/>
          <w:vertAlign w:val="superscript"/>
          <w:kern w:val="0"/>
          <w:lang w:bidi="ar-SA" w:eastAsia="en-US"/>
          <w:rFonts w:ascii="Times New Roman" w:eastAsia="Calibri" w:hAnsi="Times New Roman"/>
        </w:rPr>
        <w:t xml:space="preserve">-12</w:t>
      </w:r>
      <w:r w:rsidR="008f22b7" w:rsidRPr="00e457b4">
        <w:rPr>
          <w:i/>
          <w:kern w:val="0"/>
          <w:lang w:bidi="ar-SA" w:eastAsia="en-US"/>
          <w:rFonts w:ascii="Times New Roman" w:eastAsia="Calibri" w:hAnsi="Times New Roman"/>
        </w:rPr>
        <w:t xml:space="preserve"> </w:t>
      </w:r>
      <w:r w:rsidR="008f22b7">
        <w:rPr>
          <w:i/>
          <w:kern w:val="0"/>
          <w:lang w:bidi="ar-SA" w:eastAsia="en-US"/>
          <w:rFonts w:ascii="Times New Roman" w:eastAsia="Calibri" w:hAnsi="Times New Roman"/>
        </w:rPr>
        <w:t xml:space="preserve">(F/cm)</w:t>
      </w:r>
      <w:r w:rsidR="008f22b7" w:rsidRPr="00f322b9">
        <w:rPr>
          <w:kern w:val="0"/>
          <w:lang w:bidi="ar-SA" w:eastAsia="en-US"/>
          <w:rFonts w:ascii="Calibri" w:eastAsia="Calibri" w:hAnsi="Calibri"/>
        </w:rPr>
        <w:t xml:space="preserve"> é a </w:t>
      </w:r>
      <w:r w:rsidR="008f22b7">
        <w:rPr>
          <w:kern w:val="0"/>
          <w:lang w:bidi="ar-SA" w:eastAsia="en-US"/>
          <w:rFonts w:ascii="Calibri" w:eastAsia="Calibri" w:hAnsi="Calibri"/>
        </w:rPr>
        <w:t xml:space="preserve">permissividade</w:t>
      </w:r>
      <w:r w:rsidR="008f22b7" w:rsidRPr="00f322b9">
        <w:rPr>
          <w:kern w:val="0"/>
          <w:lang w:bidi="ar-SA" w:eastAsia="en-US"/>
          <w:rFonts w:ascii="Calibri" w:eastAsia="Calibri" w:hAnsi="Calibri"/>
        </w:rPr>
        <w:t xml:space="preserve"> do silício e </w:t>
      </w:r>
      <w:r w:rsidR="008f22b7" w:rsidRPr="006f4cfd">
        <w:rPr>
          <w:i/>
          <w:kern w:val="0"/>
          <w:lang w:bidi="ar-SA" w:eastAsia="en-US"/>
          <w:rFonts w:ascii="Times New Roman" w:eastAsia="Calibri" w:hAnsi="Times New Roman"/>
        </w:rPr>
        <w:t xml:space="preserve">A</w:t>
      </w:r>
      <w:r w:rsidR="009042c7" w:rsidRPr="009042c7">
        <w:rPr>
          <w:i/>
          <w:vertAlign w:val="subscript"/>
          <w:kern w:val="0"/>
          <w:lang w:bidi="ar-SA" w:eastAsia="en-US"/>
          <w:rFonts w:ascii="Times New Roman" w:eastAsia="Calibri" w:hAnsi="Times New Roman"/>
        </w:rPr>
        <w:t xml:space="preserve">j</w:t>
      </w:r>
      <w:r w:rsidR="008f22b7" w:rsidRPr="006f4cfd">
        <w:rPr>
          <w:kern w:val="0"/>
          <w:lang w:bidi="ar-SA" w:eastAsia="en-US"/>
          <w:rFonts w:ascii="Calibri" w:eastAsia="Calibri" w:hAnsi="Calibri"/>
        </w:rPr>
        <w:t xml:space="preserve"> </w:t>
      </w:r>
      <w:r w:rsidR="008f22b7" w:rsidRPr="00f322b9">
        <w:rPr>
          <w:kern w:val="0"/>
          <w:lang w:bidi="ar-SA" w:eastAsia="en-US"/>
          <w:rFonts w:ascii="Calibri" w:eastAsia="Calibri" w:hAnsi="Calibri"/>
        </w:rPr>
        <w:t xml:space="preserve">é </w:t>
      </w:r>
      <w:r w:rsidR="008f22b7">
        <w:rPr>
          <w:kern w:val="0"/>
          <w:lang w:bidi="ar-SA" w:eastAsia="en-US"/>
          <w:rFonts w:ascii="Calibri" w:eastAsia="Calibri" w:hAnsi="Calibri"/>
        </w:rPr>
        <w:t xml:space="preserve">a </w:t>
      </w:r>
      <w:r w:rsidR="008f22b7" w:rsidRPr="00f322b9">
        <w:rPr>
          <w:kern w:val="0"/>
          <w:lang w:bidi="ar-SA" w:eastAsia="en-US"/>
          <w:rFonts w:ascii="Calibri" w:eastAsia="Calibri" w:hAnsi="Calibri"/>
        </w:rPr>
        <w:t xml:space="preserve">área </w:t>
      </w:r>
      <w:r w:rsidR="00dd6c3c">
        <w:rPr>
          <w:kern w:val="0"/>
          <w:lang w:bidi="ar-SA" w:eastAsia="en-US"/>
          <w:rFonts w:ascii="Calibri" w:eastAsia="Calibri" w:hAnsi="Calibri"/>
        </w:rPr>
        <w:t xml:space="preserve">transversal d</w:t>
      </w:r>
      <w:r w:rsidR="00da7c15">
        <w:rPr>
          <w:kern w:val="0"/>
          <w:lang w:bidi="ar-SA" w:eastAsia="en-US"/>
          <w:rFonts w:ascii="Calibri" w:eastAsia="Calibri" w:hAnsi="Calibri"/>
        </w:rPr>
        <w:t xml:space="preserve">a</w:t>
      </w:r>
      <w:r w:rsidR="008f22b7">
        <w:rPr>
          <w:kern w:val="0"/>
          <w:lang w:bidi="ar-SA" w:eastAsia="en-US"/>
          <w:rFonts w:ascii="Calibri" w:eastAsia="Calibri" w:hAnsi="Calibri"/>
        </w:rPr>
        <w:t xml:space="preserve"> ju</w:t>
      </w:r>
      <w:r w:rsidR="008f22b7">
        <w:rPr>
          <w:kern w:val="0"/>
          <w:lang w:bidi="ar-SA" w:eastAsia="en-US"/>
          <w:rFonts w:ascii="Calibri" w:eastAsia="Calibri" w:hAnsi="Calibri"/>
        </w:rPr>
        <w:t xml:space="preserve">n</w:t>
      </w:r>
      <w:r w:rsidR="008f22b7">
        <w:rPr>
          <w:kern w:val="0"/>
          <w:lang w:bidi="ar-SA" w:eastAsia="en-US"/>
          <w:rFonts w:ascii="Calibri" w:eastAsia="Calibri" w:hAnsi="Calibri"/>
        </w:rPr>
        <w:t xml:space="preserve">ção </w:t>
      </w:r>
      <w:r w:rsidR="008f22b7" w:rsidRPr="00f322b9">
        <w:rPr>
          <w:kern w:val="0"/>
          <w:lang w:bidi="ar-SA" w:eastAsia="en-US"/>
          <w:rFonts w:ascii="Calibri" w:eastAsia="Calibri" w:hAnsi="Calibri"/>
        </w:rPr>
        <w:t xml:space="preserve">entre as placas</w:t>
      </w:r>
      <w:r w:rsidR="008f22b7">
        <w:rPr>
          <w:kern w:val="0"/>
          <w:lang w:bidi="ar-SA" w:eastAsia="en-US"/>
          <w:rFonts w:ascii="Calibri" w:eastAsia="Calibri" w:hAnsi="Calibri"/>
        </w:rPr>
        <w:t xml:space="preserve"> formadas pela região de depleção. </w:t>
      </w:r>
      <w:r w:rsidR="001f3db7">
        <w:rPr>
          <w:kern w:val="0"/>
          <w:lang w:bidi="ar-SA" w:eastAsia="en-US"/>
          <w:rFonts w:ascii="Calibri" w:eastAsia="Calibri" w:hAnsi="Calibri"/>
        </w:rPr>
      </w:r>
    </w:p>
    <w:p w:rsidP="008f22b7">
      <w:pPr>
        <w:pStyle w:val="Normal"/>
        <w:rPr>
          <w:position w:val="-12"/>
          <w:kern w:val="0"/>
          <w:lang w:bidi="ar-SA" w:eastAsia="en-US"/>
          <w:rFonts w:ascii="Calibri" w:eastAsia="Calibri" w:hAnsi="Calibri"/>
        </w:rPr>
        <w:suppressAutoHyphens w:val="off"/>
        <w:widowControl/>
        <w:autoSpaceDN/>
        <w:ind w:firstLine="709"/>
        <w:jc w:val="both"/>
      </w:pPr>
      <w:r w:rsidR="008f22b7" w:rsidRPr="00aa3796">
        <w:rPr>
          <w:kern w:val="0"/>
          <w:lang w:bidi="ar-SA" w:eastAsia="en-US"/>
          <w:rFonts w:ascii="Calibri" w:eastAsia="Calibri" w:hAnsi="Calibri"/>
          <w:color w:val="000000"/>
        </w:rPr>
        <w:t xml:space="preserve">Substituindo 3.</w:t>
      </w:r>
      <w:r w:rsidR="00fd27c4" w:rsidRPr="00aa3796">
        <w:rPr>
          <w:kern w:val="0"/>
          <w:lang w:bidi="ar-SA" w:eastAsia="en-US"/>
          <w:rFonts w:ascii="Calibri" w:eastAsia="Calibri" w:hAnsi="Calibri"/>
          <w:color w:val="000000"/>
        </w:rPr>
        <w:t xml:space="preserve">24</w:t>
      </w:r>
      <w:r w:rsidR="008f22b7" w:rsidRPr="00aa3796">
        <w:rPr>
          <w:kern w:val="0"/>
          <w:lang w:bidi="ar-SA" w:eastAsia="en-US"/>
          <w:rFonts w:ascii="Calibri" w:eastAsia="Calibri" w:hAnsi="Calibri"/>
          <w:color w:val="000000"/>
        </w:rPr>
        <w:t xml:space="preserve"> em 3.</w:t>
      </w:r>
      <w:r w:rsidR="00fd27c4" w:rsidRPr="00aa3796">
        <w:rPr>
          <w:kern w:val="0"/>
          <w:lang w:bidi="ar-SA" w:eastAsia="en-US"/>
          <w:rFonts w:ascii="Calibri" w:eastAsia="Calibri" w:hAnsi="Calibri"/>
          <w:color w:val="000000"/>
        </w:rPr>
        <w:t xml:space="preserve">26</w:t>
      </w:r>
      <w:r w:rsidR="008f22b7" w:rsidRPr="00aa3796">
        <w:rPr>
          <w:kern w:val="0"/>
          <w:lang w:bidi="ar-SA" w:eastAsia="en-US"/>
          <w:rFonts w:ascii="Calibri" w:eastAsia="Calibri" w:hAnsi="Calibri"/>
          <w:color w:val="000000"/>
        </w:rPr>
        <w:t xml:space="preserve"> obtém</w:t>
      </w:r>
      <w:r w:rsidR="008f22b7">
        <w:rPr>
          <w:kern w:val="0"/>
          <w:lang w:bidi="ar-SA" w:eastAsia="en-US"/>
          <w:rFonts w:ascii="Calibri" w:eastAsia="Calibri" w:hAnsi="Calibri"/>
        </w:rPr>
        <w:t xml:space="preserve">-se,</w:t>
      </w:r>
      <w:r w:rsidR="008f22b7" w:rsidRPr="00f322b9">
        <w:rPr>
          <w:position w:val="-12"/>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817812">
            <w:pPr>
              <w:pStyle w:val="Normal"/>
              <w:rPr>
                <w:kern w:val="0"/>
                <w:lang w:bidi="ar-SA" w:eastAsia="en-US"/>
                <w:rFonts w:ascii="Calibri" w:eastAsia="Calibri" w:hAnsi="Calibri"/>
              </w:rPr>
              <w:suppressAutoHyphens w:val="off"/>
              <w:widowControl/>
              <w:autoSpaceDN/>
              <w:jc w:val="center"/>
            </w:pPr>
            <w:r w:rsidR="008f22b7">
              <w:rPr>
                <w:position w:val="-34"/>
              </w:rPr>
              <w:object w:dxaOrig="3340" w:dyaOrig="840">
                <v:shapetype id="_x0000_t75" coordsize="21600,21600" o:spt="75" filled="f" stroked="f">
                  <v:stroke joinstyle="miter"/>
                  <v:path o:extrusionok="f"/>
                  <o:lock aspectratio="t" v:ext="edit"/>
                </v:shapetype>
                <v:shape id="_x0000_i1108" type="#_x0000_t75" style="width:167pt;height:42pt;" o:ole="t" o:bordertopcolor="auto" o:borderleftcolor="auto" o:borderbottomcolor="auto" o:borderrightcolor="auto">
                  <v:imagedata o:title="" r:id="rId99"/>
                  <w10:bordertop type="none" width="0"/>
                  <w10:borderleft type="none" width="0"/>
                  <w10:borderbottom type="none" width="0"/>
                  <w10:borderright type="none" width="0"/>
                </v:shape>
                <o:OLEObject Type="Embed" ProgID="Equation.DSMT4" ShapeID="_x0000_i1108" DrawAspect="Content" ObjectID="_1591358307" r:id="rId100"/>
              </w:object>
            </w:r>
            <w:r w:rsidR="008f22b7"/>
            <w:r w:rsidR="008f22b7" w:rsidRPr="00366ec4">
              <w:rPr>
                <w:kern w:val="0"/>
                <w:lang w:bidi="ar-SA" w:eastAsia="en-US"/>
                <w:rFonts w:ascii="Calibri" w:eastAsia="Calibri" w:hAnsi="Calibri"/>
              </w:rPr>
              <w:t xml:space="preserve">.</w:t>
            </w:r>
            <w:r w:rsidR="008f22b7" w:rsidRPr="00d8386b">
              <w:rPr>
                <w:kern w:val="0"/>
                <w:lang w:bidi="ar-SA" w:eastAsia="en-US"/>
                <w:rFonts w:ascii="Calibri" w:eastAsia="Calibri" w:hAnsi="Calibri"/>
              </w:rPr>
            </w:r>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8378e">
            <w:pPr>
              <w:pStyle w:val="Normal"/>
              <w:suppressAutoHyphens w:val="off"/>
              <w:widowControl/>
              <w:autoSpaceDN/>
              <w:jc w:val="end"/>
            </w:pPr>
            <w:r w:rsidR="0000748a">
              <w:rPr>
                <w:kern w:val="0"/>
                <w:lang w:bidi="ar-SA" w:eastAsia="en-US"/>
                <w:rFonts w:ascii="Calibri" w:eastAsia="Calibri" w:hAnsi="Calibri"/>
              </w:rPr>
              <w:t xml:space="preserve">(3.2</w:t>
            </w:r>
            <w:r w:rsidR="0028378e">
              <w:rPr>
                <w:kern w:val="0"/>
                <w:lang w:bidi="ar-SA" w:eastAsia="en-US"/>
                <w:rFonts w:ascii="Calibri" w:eastAsia="Calibri" w:hAnsi="Calibri"/>
              </w:rPr>
              <w:t xml:space="preserve">7</w:t>
            </w:r>
            <w:r w:rsidR="008f22b7" w:rsidRPr="00366ec4">
              <w:rPr>
                <w:kern w:val="0"/>
                <w:lang w:bidi="ar-SA" w:eastAsia="en-US"/>
                <w:rFonts w:ascii="Calibri" w:eastAsia="Calibri" w:hAnsi="Calibri"/>
              </w:rPr>
              <w:t xml:space="preserve">)       </w:t>
            </w:r>
            <w:r w:rsidR="008f22b7"/>
          </w:p>
        </w:tc>
      </w:tr>
    </w:tbl>
    <w:p w:rsidP="008f22b7">
      <w:pPr>
        <w:pStyle w:val="Normal"/>
        <w:rPr>
          <w:kern w:val="0"/>
          <w:lang w:bidi="ar-SA" w:eastAsia="en-US"/>
          <w:rFonts w:ascii="Calibri" w:eastAsia="Calibri" w:hAnsi="Calibri"/>
        </w:rPr>
        <w:suppressAutoHyphens w:val="off"/>
        <w:widowControl/>
        <w:autoSpaceDN/>
        <w:ind w:firstLine="709"/>
        <w:jc w:val="both"/>
      </w:pPr>
      <w:r w:rsidR="008f22b7">
        <w:rPr>
          <w:kern w:val="0"/>
          <w:lang w:bidi="ar-SA" w:eastAsia="en-US"/>
          <w:rFonts w:ascii="Calibri" w:eastAsia="Calibri" w:hAnsi="Calibri"/>
        </w:rPr>
        <w:t xml:space="preserve">Resolvendo a </w:t>
      </w:r>
      <w:r w:rsidR="008f22b7" w:rsidRPr="00aa3796">
        <w:rPr>
          <w:kern w:val="0"/>
          <w:lang w:bidi="ar-SA" w:eastAsia="en-US"/>
          <w:rFonts w:ascii="Calibri" w:eastAsia="Calibri" w:hAnsi="Calibri"/>
          <w:color w:val="000000"/>
        </w:rPr>
        <w:t xml:space="preserve">equação 3.</w:t>
      </w:r>
      <w:r w:rsidR="00fd27c4" w:rsidRPr="00aa3796">
        <w:rPr>
          <w:kern w:val="0"/>
          <w:lang w:bidi="ar-SA" w:eastAsia="en-US"/>
          <w:rFonts w:ascii="Calibri" w:eastAsia="Calibri" w:hAnsi="Calibri"/>
          <w:color w:val="000000"/>
        </w:rPr>
        <w:t xml:space="preserve">27</w:t>
      </w:r>
      <w:r w:rsidR="008f22b7" w:rsidRPr="00aa3796">
        <w:rPr>
          <w:kern w:val="0"/>
          <w:lang w:bidi="ar-SA" w:eastAsia="en-US"/>
          <w:rFonts w:ascii="Calibri" w:eastAsia="Calibri" w:hAnsi="Calibri"/>
          <w:color w:val="000000"/>
        </w:rPr>
        <w:t xml:space="preserve"> para</w:t>
      </w:r>
      <w:r w:rsidR="008f22b7">
        <w:rPr>
          <w:kern w:val="0"/>
          <w:lang w:bidi="ar-SA" w:eastAsia="en-US"/>
          <w:rFonts w:ascii="Calibri" w:eastAsia="Calibri" w:hAnsi="Calibri"/>
        </w:rPr>
        <w:t xml:space="preserve"> </w:t>
      </w:r>
      <w:r w:rsidR="008f22b7" w:rsidRPr="0025283b">
        <w:rPr>
          <w:i/>
          <w:kern w:val="0"/>
          <w:lang w:bidi="ar-SA" w:eastAsia="en-US"/>
          <w:rFonts w:ascii="Times New Roman" w:eastAsia="Calibri" w:hAnsi="Times New Roman"/>
        </w:rPr>
        <w:t xml:space="preserve">N</w:t>
      </w:r>
      <w:r w:rsidR="008f22b7" w:rsidRPr="0025283b">
        <w:rPr>
          <w:i/>
          <w:vertAlign w:val="subscript"/>
          <w:kern w:val="0"/>
          <w:lang w:bidi="ar-SA" w:eastAsia="en-US"/>
          <w:rFonts w:ascii="Times New Roman" w:eastAsia="Calibri" w:hAnsi="Times New Roman"/>
        </w:rPr>
        <w:t xml:space="preserve">d</w:t>
      </w:r>
      <w:r w:rsidR="008f22b7">
        <w:rPr>
          <w:i/>
          <w:vertAlign w:val="subscript"/>
          <w:kern w:val="0"/>
          <w:lang w:bidi="ar-SA" w:eastAsia="en-US"/>
          <w:rFonts w:ascii="Times New Roman" w:eastAsia="Calibri" w:hAnsi="Times New Roman"/>
        </w:rPr>
        <w:t xml:space="preserve"> </w:t>
      </w:r>
      <w:r w:rsidR="008f22b7" w:rsidRPr="00de76ed">
        <w:rPr>
          <w:b/>
          <w:i/>
          <w:sz w:val="20"/>
          <w:kern w:val="0"/>
          <w:lang w:bidi="ar-SA" w:eastAsia="en-US"/>
          <w:rFonts w:ascii="Times New Roman" w:eastAsia="Calibri" w:hAnsi="Times New Roman"/>
        </w:rPr>
        <w:t xml:space="preserve">&gt;&gt;</w:t>
      </w:r>
      <w:r w:rsidR="008f22b7">
        <w:rPr>
          <w:b/>
          <w:i/>
          <w:sz w:val="20"/>
          <w:kern w:val="0"/>
          <w:lang w:bidi="ar-SA" w:eastAsia="en-US"/>
          <w:rFonts w:ascii="Times New Roman" w:eastAsia="Calibri" w:hAnsi="Times New Roman"/>
        </w:rPr>
        <w:t xml:space="preserve"> </w:t>
      </w:r>
      <w:r w:rsidR="008f22b7" w:rsidRPr="0025283b">
        <w:rPr>
          <w:i/>
          <w:kern w:val="0"/>
          <w:lang w:bidi="ar-SA" w:eastAsia="en-US"/>
          <w:rFonts w:ascii="Times New Roman" w:eastAsia="Calibri" w:hAnsi="Times New Roman"/>
        </w:rPr>
        <w:t xml:space="preserve">N</w:t>
      </w:r>
      <w:r w:rsidR="008f22b7" w:rsidRPr="0025283b">
        <w:rPr>
          <w:i/>
          <w:vertAlign w:val="subscript"/>
          <w:kern w:val="0"/>
          <w:lang w:bidi="ar-SA" w:eastAsia="en-US"/>
          <w:rFonts w:ascii="Times New Roman" w:eastAsia="Calibri" w:hAnsi="Times New Roman"/>
        </w:rPr>
        <w:t xml:space="preserve">a</w:t>
      </w:r>
      <w:r w:rsidR="008f22b7">
        <w:rPr>
          <w:kern w:val="0"/>
          <w:lang w:bidi="ar-SA" w:eastAsia="en-US"/>
          <w:rFonts w:ascii="Calibri" w:eastAsia="Calibri" w:hAnsi="Calibri"/>
        </w:rPr>
        <w:t xml:space="preserve">, é possível obter a capacitância d</w:t>
      </w:r>
      <w:r w:rsidR="001f3db7">
        <w:rPr>
          <w:kern w:val="0"/>
          <w:lang w:bidi="ar-SA" w:eastAsia="en-US"/>
          <w:rFonts w:ascii="Calibri" w:eastAsia="Calibri" w:hAnsi="Calibri"/>
        </w:rPr>
        <w:t xml:space="preserve">a</w:t>
      </w:r>
      <w:r w:rsidR="008f22b7">
        <w:rPr>
          <w:kern w:val="0"/>
          <w:lang w:bidi="ar-SA" w:eastAsia="en-US"/>
          <w:rFonts w:ascii="Calibri" w:eastAsia="Calibri" w:hAnsi="Calibri"/>
        </w:rPr>
        <w:t xml:space="preserve"> junção N</w:t>
      </w:r>
      <w:r w:rsidR="008f22b7" w:rsidRPr="00b77d70">
        <w:rPr>
          <w:vertAlign w:val="superscript"/>
          <w:kern w:val="0"/>
          <w:lang w:bidi="ar-SA" w:eastAsia="en-US"/>
          <w:rFonts w:ascii="Calibri" w:eastAsia="Calibri" w:hAnsi="Calibri"/>
        </w:rPr>
        <w:t xml:space="preserve">+</w:t>
      </w:r>
      <w:r w:rsidR="008f22b7">
        <w:rPr>
          <w:kern w:val="0"/>
          <w:lang w:bidi="ar-SA" w:eastAsia="en-US"/>
          <w:rFonts w:ascii="Calibri" w:eastAsia="Calibri" w:hAnsi="Calibri"/>
        </w:rPr>
        <w:t xml:space="preserve">P,</w:t>
      </w:r>
      <w:r w:rsidR="007b7ce5">
        <w:rPr>
          <w:kern w:val="0"/>
          <w:lang w:bidi="ar-SA" w:eastAsia="en-US"/>
          <w:rFonts w:ascii="Calibri" w:eastAsia="Calibri" w:hAnsi="Calibri"/>
        </w:rPr>
        <w:t xml:space="preserve"> como essa junção foi é a utilizada no chip IR2, pode-se dizer que a capacitância do fotodiodo util</w:t>
      </w:r>
      <w:r w:rsidR="007b7ce5">
        <w:rPr>
          <w:kern w:val="0"/>
          <w:lang w:bidi="ar-SA" w:eastAsia="en-US"/>
          <w:rFonts w:ascii="Calibri" w:eastAsia="Calibri" w:hAnsi="Calibri"/>
        </w:rPr>
        <w:t xml:space="preserve">i</w:t>
      </w:r>
      <w:r w:rsidR="007b7ce5">
        <w:rPr>
          <w:kern w:val="0"/>
          <w:lang w:bidi="ar-SA" w:eastAsia="en-US"/>
          <w:rFonts w:ascii="Calibri" w:eastAsia="Calibri" w:hAnsi="Calibri"/>
        </w:rPr>
        <w:t xml:space="preserve">zado nos píxeis é dada por,</w:t>
      </w:r>
      <w:r w:rsidR="008f22b7" w:rsidRPr="00f547ed">
        <w:rPr>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817812">
            <w:pPr>
              <w:pStyle w:val="Normal"/>
              <w:suppressAutoHyphens w:val="off"/>
              <w:widowControl/>
              <w:autoSpaceDN/>
              <w:jc w:val="center"/>
            </w:pPr>
            <w:r w:rsidR="008f22b7">
              <w:rPr>
                <w:position w:val="-32"/>
              </w:rPr>
              <w:object w:dxaOrig="2340" w:dyaOrig="800">
                <v:shapetype id="_x0000_t75" coordsize="21600,21600" o:spt="75" filled="f" stroked="f">
                  <v:stroke joinstyle="miter"/>
                  <v:path o:extrusionok="f"/>
                  <o:lock aspectratio="t" v:ext="edit"/>
                </v:shapetype>
                <v:shape id="_x0000_i1109" type="#_x0000_t75" style="width:117pt;height:40pt;" o:ole="t" o:bordertopcolor="auto" o:borderleftcolor="auto" o:borderbottomcolor="auto" o:borderrightcolor="auto">
                  <v:imagedata o:title="" r:id="rId101"/>
                  <w10:bordertop type="none" width="0"/>
                  <w10:borderleft type="none" width="0"/>
                  <w10:borderbottom type="none" width="0"/>
                  <w10:borderright type="none" width="0"/>
                </v:shape>
                <o:OLEObject Type="Embed" ProgID="Equation.DSMT4" ShapeID="_x0000_i1109" DrawAspect="Content" ObjectID="_1591263560" r:id="rId102"/>
              </w:object>
            </w:r>
            <w:r w:rsidR="008f22b7"/>
            <w:r w:rsidR="008f22b7" w:rsidRPr="00366ec4">
              <w:rPr>
                <w:kern w:val="0"/>
                <w:lang w:bidi="ar-SA" w:eastAsia="en-US"/>
                <w:rFonts w:ascii="Calibri" w:eastAsia="Calibri" w:hAnsi="Calibri"/>
              </w:rPr>
              <w:t xml:space="preserve">.</w:t>
            </w:r>
            <w:r w:rsidR="008f22b7"/>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8378e">
            <w:pPr>
              <w:pStyle w:val="Normal"/>
              <w:suppressAutoHyphens w:val="off"/>
              <w:widowControl/>
              <w:autoSpaceDN/>
              <w:jc w:val="end"/>
            </w:pPr>
            <w:r w:rsidR="0000748a">
              <w:rPr>
                <w:kern w:val="0"/>
                <w:lang w:bidi="ar-SA" w:eastAsia="en-US"/>
                <w:rFonts w:ascii="Calibri" w:eastAsia="Calibri" w:hAnsi="Calibri"/>
              </w:rPr>
              <w:t xml:space="preserve">(3.2</w:t>
            </w:r>
            <w:r w:rsidR="0028378e">
              <w:rPr>
                <w:kern w:val="0"/>
                <w:lang w:bidi="ar-SA" w:eastAsia="en-US"/>
                <w:rFonts w:ascii="Calibri" w:eastAsia="Calibri" w:hAnsi="Calibri"/>
              </w:rPr>
              <w:t xml:space="preserve">8</w:t>
            </w:r>
            <w:r w:rsidR="008f22b7" w:rsidRPr="00366ec4">
              <w:rPr>
                <w:kern w:val="0"/>
                <w:lang w:bidi="ar-SA" w:eastAsia="en-US"/>
                <w:rFonts w:ascii="Calibri" w:eastAsia="Calibri" w:hAnsi="Calibri"/>
              </w:rPr>
              <w:t xml:space="preserve">)       </w:t>
            </w:r>
            <w:r w:rsidR="008f22b7"/>
          </w:p>
        </w:tc>
      </w:tr>
    </w:tbl>
    <w:p w:rsidP="000d45b4">
      <w:pPr>
        <w:pStyle w:val="Normal"/>
        <w:rPr>
          <w:kern w:val="0"/>
          <w:lang w:bidi="ar-SA" w:eastAsia="en-US"/>
          <w:rFonts w:ascii="Calibri" w:eastAsia="Calibri" w:hAnsi="Calibri"/>
        </w:rPr>
        <w:suppressAutoHyphens w:val="off"/>
        <w:widowControl/>
        <w:autoSpaceDN/>
        <w:jc w:val="both"/>
      </w:pPr>
      <w:r w:rsidR="008f22b7">
        <w:rPr>
          <w:kern w:val="0"/>
          <w:lang w:bidi="ar-SA" w:eastAsia="en-US"/>
          <w:rFonts w:ascii="Calibri" w:eastAsia="Calibri" w:hAnsi="Calibri"/>
        </w:rPr>
        <w:tab/>
      </w:r>
      <w:r w:rsidR="000d45b4">
        <w:rPr>
          <w:kern w:val="0"/>
          <w:lang w:bidi="ar-SA" w:eastAsia="en-US"/>
          <w:rFonts w:ascii="Calibri" w:eastAsia="Calibri" w:hAnsi="Calibri"/>
        </w:rPr>
        <w:t xml:space="preserve">Para compreender melhor as equações </w:t>
      </w:r>
      <w:r w:rsidR="0077498a">
        <w:rPr>
          <w:kern w:val="0"/>
          <w:lang w:bidi="ar-SA" w:eastAsia="en-US"/>
          <w:rFonts w:ascii="Calibri" w:eastAsia="Calibri" w:hAnsi="Calibri"/>
        </w:rPr>
        <w:t xml:space="preserve">utilizadas</w:t>
      </w:r>
      <w:r w:rsidR="000d45b4">
        <w:rPr>
          <w:kern w:val="0"/>
          <w:lang w:bidi="ar-SA" w:eastAsia="en-US"/>
          <w:rFonts w:ascii="Calibri" w:eastAsia="Calibri" w:hAnsi="Calibri"/>
        </w:rPr>
        <w:t xml:space="preserve"> nesta seção, a</w:t>
      </w:r>
      <w:r w:rsidR="008f22b7" w:rsidRPr="00d35a4c">
        <w:rPr>
          <w:kern w:val="0"/>
          <w:lang w:bidi="ar-SA" w:eastAsia="en-US"/>
          <w:rFonts w:ascii="Calibri" w:eastAsia="Calibri" w:hAnsi="Calibri"/>
        </w:rPr>
        <w:t xml:space="preserve">lgumas propriedades i</w:t>
      </w:r>
      <w:r w:rsidR="008f22b7" w:rsidRPr="00d35a4c">
        <w:rPr>
          <w:kern w:val="0"/>
          <w:lang w:bidi="ar-SA" w:eastAsia="en-US"/>
          <w:rFonts w:ascii="Calibri" w:eastAsia="Calibri" w:hAnsi="Calibri"/>
        </w:rPr>
        <w:t xml:space="preserve">m</w:t>
      </w:r>
      <w:r w:rsidR="008f22b7" w:rsidRPr="00d35a4c">
        <w:rPr>
          <w:kern w:val="0"/>
          <w:lang w:bidi="ar-SA" w:eastAsia="en-US"/>
          <w:rFonts w:ascii="Calibri" w:eastAsia="Calibri" w:hAnsi="Calibri"/>
        </w:rPr>
        <w:t xml:space="preserve">portan</w:t>
      </w:r>
      <w:r w:rsidR="00d713ec">
        <w:rPr>
          <w:kern w:val="0"/>
          <w:lang w:bidi="ar-SA" w:eastAsia="en-US"/>
          <w:rFonts w:ascii="Calibri" w:eastAsia="Calibri" w:hAnsi="Calibri"/>
        </w:rPr>
        <w:t xml:space="preserve">tes sobre </w:t>
      </w:r>
      <w:r w:rsidR="00e55501">
        <w:rPr>
          <w:kern w:val="0"/>
          <w:lang w:bidi="ar-SA" w:eastAsia="en-US"/>
          <w:rFonts w:ascii="Calibri" w:eastAsia="Calibri" w:hAnsi="Calibri"/>
        </w:rPr>
        <w:t xml:space="preserve">junção P</w:t>
      </w:r>
      <w:r w:rsidR="008f22b7" w:rsidRPr="00d35a4c">
        <w:rPr>
          <w:kern w:val="0"/>
          <w:lang w:bidi="ar-SA" w:eastAsia="en-US"/>
          <w:rFonts w:ascii="Calibri" w:eastAsia="Calibri" w:hAnsi="Calibri"/>
        </w:rPr>
        <w:t xml:space="preserve">N </w:t>
      </w:r>
      <w:r w:rsidR="001369fc">
        <w:rPr>
          <w:kern w:val="0"/>
          <w:lang w:bidi="ar-SA" w:eastAsia="en-US"/>
          <w:rFonts w:ascii="Calibri" w:eastAsia="Calibri" w:hAnsi="Calibri"/>
        </w:rPr>
        <w:t xml:space="preserve">podem ser encontradas</w:t>
      </w:r>
      <w:r w:rsidR="00fc1233">
        <w:rPr>
          <w:kern w:val="0"/>
          <w:lang w:bidi="ar-SA" w:eastAsia="en-US"/>
          <w:rFonts w:ascii="Calibri" w:eastAsia="Calibri" w:hAnsi="Calibri"/>
        </w:rPr>
        <w:t xml:space="preserve"> </w:t>
      </w:r>
      <w:r w:rsidR="008f22b7" w:rsidRPr="00d35a4c">
        <w:rPr>
          <w:kern w:val="0"/>
          <w:lang w:bidi="ar-SA" w:eastAsia="en-US"/>
          <w:rFonts w:ascii="Calibri" w:eastAsia="Calibri" w:hAnsi="Calibri"/>
        </w:rPr>
        <w:t xml:space="preserve">no apêndice E.</w:t>
      </w:r>
      <w:r w:rsidR="008f22b7" w:rsidRPr="00f322b9">
        <w:rPr>
          <w:kern w:val="0"/>
          <w:lang w:bidi="ar-SA" w:eastAsia="en-US"/>
          <w:rFonts w:ascii="Calibri" w:eastAsia="Calibri" w:hAnsi="Calibri"/>
        </w:rPr>
      </w:r>
    </w:p>
    <w:p w:rsidP="00be2c9c">
      <w:pPr>
        <w:pStyle w:val="Normal"/>
        <w:rPr>
          <w:kern w:val="0"/>
          <w:lang w:bidi="ar-SA" w:eastAsia="en-US"/>
          <w:rFonts w:ascii="Calibri" w:eastAsia="Calibri" w:hAnsi="Calibri"/>
          <w:color w:val="000000"/>
        </w:rPr>
        <w:suppressAutoHyphens w:val="off"/>
        <w:widowControl/>
        <w:autoSpaceDN/>
        <w:ind w:firstLine="709"/>
        <w:jc w:val="both"/>
      </w:pPr>
      <w:r w:rsidR="009b0b9c">
        <w:rPr>
          <w:kern w:val="0"/>
          <w:lang w:bidi="ar-SA" w:eastAsia="en-US"/>
          <w:rFonts w:ascii="Calibri" w:eastAsia="Calibri" w:hAnsi="Calibri"/>
        </w:rPr>
        <w:t xml:space="preserve">Na</w:t>
      </w:r>
      <w:r w:rsidR="00be2c9c" w:rsidRPr="00913b5e">
        <w:rPr>
          <w:kern w:val="0"/>
          <w:lang w:bidi="ar-SA" w:eastAsia="en-US"/>
          <w:rFonts w:ascii="Calibri" w:eastAsia="Calibri" w:hAnsi="Calibri"/>
        </w:rPr>
        <w:t xml:space="preserve"> </w:t>
      </w:r>
      <w:r w:rsidR="00be2c9c" w:rsidRPr="00aa3796">
        <w:rPr>
          <w:kern w:val="0"/>
          <w:lang w:bidi="ar-SA" w:eastAsia="en-US"/>
          <w:rFonts w:ascii="Calibri" w:eastAsia="Calibri" w:hAnsi="Calibri"/>
          <w:color w:val="000000"/>
        </w:rPr>
        <w:t xml:space="preserve">figura 3.</w:t>
      </w:r>
      <w:r w:rsidR="003324e9" w:rsidRPr="00aa3796">
        <w:rPr>
          <w:kern w:val="0"/>
          <w:lang w:bidi="ar-SA" w:eastAsia="en-US"/>
          <w:rFonts w:ascii="Calibri" w:eastAsia="Calibri" w:hAnsi="Calibri"/>
          <w:color w:val="000000"/>
        </w:rPr>
        <w:t xml:space="preserve">10</w:t>
      </w:r>
      <w:r w:rsidR="009b0b9c" w:rsidRPr="00aa3796">
        <w:rPr>
          <w:kern w:val="0"/>
          <w:lang w:bidi="ar-SA" w:eastAsia="en-US"/>
          <w:rFonts w:ascii="Calibri" w:eastAsia="Calibri" w:hAnsi="Calibri"/>
          <w:color w:val="000000"/>
        </w:rPr>
        <w:t xml:space="preserve">, tem-se</w:t>
      </w:r>
      <w:r w:rsidR="009b0b9c">
        <w:rPr>
          <w:kern w:val="0"/>
          <w:lang w:bidi="ar-SA" w:eastAsia="en-US"/>
          <w:rFonts w:ascii="Calibri" w:eastAsia="Calibri" w:hAnsi="Calibri"/>
          <w:color w:val="ff0000"/>
        </w:rPr>
        <w:t xml:space="preserve"> </w:t>
      </w:r>
      <w:r w:rsidR="00b710af">
        <w:rPr>
          <w:kern w:val="0"/>
          <w:lang w:bidi="ar-SA" w:eastAsia="en-US"/>
          <w:rFonts w:ascii="Calibri" w:eastAsia="Calibri" w:hAnsi="Calibri"/>
        </w:rPr>
        <w:t xml:space="preserve">a</w:t>
      </w:r>
      <w:r w:rsidR="00d27b3e">
        <w:rPr>
          <w:kern w:val="0"/>
          <w:lang w:bidi="ar-SA" w:eastAsia="en-US"/>
          <w:rFonts w:ascii="Calibri" w:eastAsia="Calibri" w:hAnsi="Calibri"/>
        </w:rPr>
        <w:t xml:space="preserve"> representação eletrônica da capacitância</w:t>
      </w:r>
      <w:r w:rsidR="00b5253c" w:rsidRPr="00b5253c">
        <w:rPr>
          <w:kern w:val="0"/>
          <w:lang w:bidi="ar-SA" w:eastAsia="en-US"/>
          <w:rFonts w:ascii="Calibri" w:eastAsia="Calibri" w:hAnsi="Calibri"/>
        </w:rPr>
        <w:t xml:space="preserve"> </w:t>
      </w:r>
      <w:r w:rsidR="00b5253c">
        <w:rPr>
          <w:kern w:val="0"/>
          <w:lang w:bidi="ar-SA" w:eastAsia="en-US"/>
          <w:rFonts w:ascii="Calibri" w:eastAsia="Calibri" w:hAnsi="Calibri"/>
        </w:rPr>
        <w:t xml:space="preserve">d</w:t>
      </w:r>
      <w:r w:rsidR="00b5253c" w:rsidRPr="00913b5e">
        <w:rPr>
          <w:kern w:val="0"/>
          <w:lang w:bidi="ar-SA" w:eastAsia="en-US"/>
          <w:rFonts w:ascii="Calibri" w:eastAsia="Calibri" w:hAnsi="Calibri"/>
        </w:rPr>
        <w:t xml:space="preserve">o fotodiodo</w:t>
      </w:r>
      <w:r w:rsidR="00b5253c">
        <w:rPr>
          <w:kern w:val="0"/>
          <w:lang w:bidi="ar-SA" w:eastAsia="en-US"/>
          <w:rFonts w:ascii="Calibri" w:eastAsia="Calibri" w:hAnsi="Calibri"/>
        </w:rPr>
        <w:t xml:space="preserve"> </w:t>
      </w:r>
      <w:r w:rsidR="009b0b9c">
        <w:rPr>
          <w:kern w:val="0"/>
          <w:lang w:bidi="ar-SA" w:eastAsia="en-US"/>
          <w:rFonts w:ascii="Calibri" w:eastAsia="Calibri" w:hAnsi="Calibri"/>
        </w:rPr>
        <w:t xml:space="preserve">operando em modo</w:t>
      </w:r>
      <w:r w:rsidR="00be2c9c" w:rsidRPr="00913b5e">
        <w:rPr>
          <w:kern w:val="0"/>
          <w:lang w:bidi="ar-SA" w:eastAsia="en-US"/>
          <w:rFonts w:ascii="Calibri" w:eastAsia="Calibri" w:hAnsi="Calibri"/>
        </w:rPr>
        <w:t xml:space="preserve"> line</w:t>
      </w:r>
      <w:r w:rsidR="00b5253c">
        <w:rPr>
          <w:kern w:val="0"/>
          <w:lang w:bidi="ar-SA" w:eastAsia="en-US"/>
          <w:rFonts w:ascii="Calibri" w:eastAsia="Calibri" w:hAnsi="Calibri"/>
        </w:rPr>
        <w:t xml:space="preserve">ar</w:t>
      </w:r>
      <w:r w:rsidR="00c17a22">
        <w:rPr>
          <w:kern w:val="0"/>
          <w:lang w:bidi="ar-SA" w:eastAsia="en-US"/>
          <w:rFonts w:ascii="Calibri" w:eastAsia="Calibri" w:hAnsi="Calibri"/>
        </w:rPr>
        <w:t xml:space="preserve">. </w:t>
      </w:r>
      <w:r w:rsidR="00c17a22">
        <w:rPr>
          <w:kern w:val="0"/>
          <w:lang w:bidi="ar-SA" w:eastAsia="en-US"/>
          <w:rFonts w:ascii="Calibri" w:eastAsia="Calibri" w:hAnsi="Calibri"/>
          <w:color w:val="000000"/>
        </w:rPr>
        <w:t xml:space="preserve">A</w:t>
      </w:r>
      <w:r w:rsidR="00be2c9c" w:rsidRPr="00913b5e">
        <w:rPr>
          <w:kern w:val="0"/>
          <w:lang w:bidi="ar-SA" w:eastAsia="en-US"/>
          <w:rFonts w:ascii="Calibri" w:eastAsia="Calibri" w:hAnsi="Calibri"/>
          <w:color w:val="000000"/>
        </w:rPr>
        <w:t xml:space="preserve"> tensão </w:t>
      </w:r>
      <w:r w:rsidR="00be2c9c" w:rsidRPr="00913b5e">
        <w:rPr>
          <w:i/>
          <w:kern w:val="0"/>
          <w:lang w:bidi="ar-SA" w:eastAsia="en-US"/>
          <w:rFonts w:ascii="Times New Roman" w:eastAsia="Calibri" w:hAnsi="Times New Roman"/>
          <w:color w:val="000000"/>
        </w:rPr>
        <w:t xml:space="preserve">V</w:t>
      </w:r>
      <w:r w:rsidR="00be2c9c" w:rsidRPr="00913b5e">
        <w:rPr>
          <w:i/>
          <w:vertAlign w:val="subscript"/>
          <w:kern w:val="0"/>
          <w:lang w:bidi="ar-SA" w:eastAsia="en-US"/>
          <w:rFonts w:ascii="Times New Roman" w:eastAsia="Calibri" w:hAnsi="Times New Roman"/>
          <w:color w:val="000000"/>
        </w:rPr>
        <w:t xml:space="preserve">R</w:t>
      </w:r>
      <w:r w:rsidR="00be2c9c" w:rsidRPr="00913b5e">
        <w:rPr>
          <w:kern w:val="0"/>
          <w:lang w:bidi="ar-SA" w:eastAsia="en-US"/>
          <w:rFonts w:ascii="Calibri" w:eastAsia="Calibri" w:hAnsi="Calibri"/>
          <w:color w:val="000000"/>
        </w:rPr>
        <w:t xml:space="preserve"> é carregada na capacitância </w:t>
      </w:r>
      <w:r w:rsidR="00b710af" w:rsidRPr="00b710af">
        <w:rPr>
          <w:kern w:val="0"/>
          <w:lang w:bidi="ar-SA" w:eastAsia="en-US"/>
          <w:rFonts w:ascii="Calibri" w:eastAsia="Calibri" w:hAnsi="Calibri"/>
          <w:color w:val="000000"/>
        </w:rPr>
        <w:t xml:space="preserve">enquanto</w:t>
      </w:r>
      <w:r w:rsidR="00c17a22">
        <w:rPr>
          <w:kern w:val="0"/>
          <w:lang w:bidi="ar-SA" w:eastAsia="en-US"/>
          <w:rFonts w:ascii="Calibri" w:eastAsia="Calibri" w:hAnsi="Calibri"/>
          <w:color w:val="000000"/>
        </w:rPr>
        <w:t xml:space="preserve"> a </w:t>
      </w:r>
      <w:r w:rsidR="00c17a22" w:rsidRPr="00913b5e">
        <w:rPr>
          <w:kern w:val="0"/>
          <w:lang w:bidi="ar-SA" w:eastAsia="en-US"/>
          <w:rFonts w:ascii="Calibri" w:eastAsia="Calibri" w:hAnsi="Calibri"/>
          <w:color w:val="000000"/>
        </w:rPr>
        <w:t xml:space="preserve">chave </w:t>
      </w:r>
      <w:r w:rsidR="00c17a22" w:rsidRPr="00c17a22">
        <w:rPr>
          <w:i/>
          <w:kern w:val="0"/>
          <w:lang w:bidi="ar-SA" w:eastAsia="en-US"/>
          <w:rFonts w:ascii="Times New Roman" w:eastAsia="Calibri" w:hAnsi="Times New Roman"/>
          <w:color w:val="000000"/>
        </w:rPr>
        <w:t xml:space="preserve">S</w:t>
      </w:r>
      <w:r w:rsidR="00c17a22">
        <w:rPr>
          <w:kern w:val="0"/>
          <w:lang w:bidi="ar-SA" w:eastAsia="en-US"/>
          <w:rFonts w:ascii="Calibri" w:eastAsia="Calibri" w:hAnsi="Calibri"/>
          <w:color w:val="000000"/>
        </w:rPr>
        <w:t xml:space="preserve"> </w:t>
      </w:r>
      <w:r w:rsidR="00b710af">
        <w:rPr>
          <w:kern w:val="0"/>
          <w:lang w:bidi="ar-SA" w:eastAsia="en-US"/>
          <w:rFonts w:ascii="Calibri" w:eastAsia="Calibri" w:hAnsi="Calibri"/>
          <w:color w:val="000000"/>
        </w:rPr>
        <w:t xml:space="preserve">está</w:t>
      </w:r>
      <w:r w:rsidR="00c17a22" w:rsidRPr="00913b5e">
        <w:rPr>
          <w:kern w:val="0"/>
          <w:lang w:bidi="ar-SA" w:eastAsia="en-US"/>
          <w:rFonts w:ascii="Calibri" w:eastAsia="Calibri" w:hAnsi="Calibri"/>
          <w:color w:val="000000"/>
        </w:rPr>
        <w:t xml:space="preserve"> acionada</w:t>
      </w:r>
      <w:r w:rsidR="00c17a22">
        <w:rPr>
          <w:kern w:val="0"/>
          <w:lang w:bidi="ar-SA" w:eastAsia="en-US"/>
          <w:rFonts w:ascii="Calibri" w:eastAsia="Calibri" w:hAnsi="Calibri"/>
          <w:color w:val="000000"/>
        </w:rPr>
        <w:t xml:space="preserve"> e, após a ca</w:t>
      </w:r>
      <w:r w:rsidR="00c17a22">
        <w:rPr>
          <w:kern w:val="0"/>
          <w:lang w:bidi="ar-SA" w:eastAsia="en-US"/>
          <w:rFonts w:ascii="Calibri" w:eastAsia="Calibri" w:hAnsi="Calibri"/>
          <w:color w:val="000000"/>
        </w:rPr>
        <w:t xml:space="preserve">r</w:t>
      </w:r>
      <w:r w:rsidR="00c17a22">
        <w:rPr>
          <w:kern w:val="0"/>
          <w:lang w:bidi="ar-SA" w:eastAsia="en-US"/>
          <w:rFonts w:ascii="Calibri" w:eastAsia="Calibri" w:hAnsi="Calibri"/>
          <w:color w:val="000000"/>
        </w:rPr>
        <w:t xml:space="preserve">ga completa</w:t>
      </w:r>
      <w:r w:rsidR="00be2c9c" w:rsidRPr="00913b5e">
        <w:rPr>
          <w:kern w:val="0"/>
          <w:lang w:bidi="ar-SA" w:eastAsia="en-US"/>
          <w:rFonts w:ascii="Calibri" w:eastAsia="Calibri" w:hAnsi="Calibri"/>
          <w:color w:val="000000"/>
        </w:rPr>
        <w:t xml:space="preserve">, </w:t>
      </w:r>
      <w:r w:rsidR="00be2c9c" w:rsidRPr="008b42a7">
        <w:rPr>
          <w:i/>
          <w:kern w:val="0"/>
          <w:lang w:bidi="ar-SA" w:eastAsia="en-US"/>
          <w:rFonts w:ascii="Times New Roman" w:eastAsia="Calibri" w:hAnsi="Times New Roman"/>
          <w:color w:val="000000"/>
        </w:rPr>
        <w:t xml:space="preserve">S</w:t>
      </w:r>
      <w:r w:rsidR="00381659">
        <w:rPr>
          <w:kern w:val="0"/>
          <w:lang w:bidi="ar-SA" w:eastAsia="en-US"/>
          <w:rFonts w:ascii="Calibri" w:eastAsia="Calibri" w:hAnsi="Calibri"/>
          <w:color w:val="000000"/>
        </w:rPr>
        <w:t xml:space="preserve"> é desligada fazendo </w:t>
      </w:r>
      <w:r w:rsidR="00c17a22">
        <w:rPr>
          <w:kern w:val="0"/>
          <w:lang w:bidi="ar-SA" w:eastAsia="en-US"/>
          <w:rFonts w:ascii="Calibri" w:eastAsia="Calibri" w:hAnsi="Calibri"/>
          <w:color w:val="000000"/>
        </w:rPr>
        <w:t xml:space="preserve">a tensão sobre o fotodiodo</w:t>
      </w:r>
      <w:r w:rsidR="0049542d">
        <w:rPr>
          <w:kern w:val="0"/>
          <w:lang w:bidi="ar-SA" w:eastAsia="en-US"/>
          <w:rFonts w:ascii="Calibri" w:eastAsia="Calibri" w:hAnsi="Calibri"/>
          <w:color w:val="000000"/>
        </w:rPr>
        <w:t xml:space="preserve">, </w:t>
      </w:r>
      <w:r w:rsidR="0049542d" w:rsidRPr="0049542d">
        <w:rPr>
          <w:i/>
          <w:kern w:val="0"/>
          <w:lang w:bidi="ar-SA" w:eastAsia="en-US"/>
          <w:rFonts w:ascii="Times New Roman" w:eastAsia="Calibri" w:hAnsi="Times New Roman"/>
          <w:color w:val="000000"/>
        </w:rPr>
        <w:t xml:space="preserve">V</w:t>
      </w:r>
      <w:r w:rsidR="00c966a2">
        <w:rPr>
          <w:i/>
          <w:vertAlign w:val="subscript"/>
          <w:kern w:val="0"/>
          <w:lang w:bidi="ar-SA" w:eastAsia="en-US"/>
          <w:rFonts w:ascii="Times New Roman" w:eastAsia="Calibri" w:hAnsi="Times New Roman"/>
          <w:color w:val="000000"/>
        </w:rPr>
        <w:t xml:space="preserve">S</w:t>
      </w:r>
      <w:r w:rsidR="0049542d">
        <w:rPr>
          <w:kern w:val="0"/>
          <w:lang w:bidi="ar-SA" w:eastAsia="en-US"/>
          <w:rFonts w:ascii="Calibri" w:eastAsia="Calibri" w:hAnsi="Calibri"/>
          <w:color w:val="000000"/>
        </w:rPr>
        <w:t xml:space="preserve">, </w:t>
      </w:r>
      <w:r w:rsidR="00be2c9c" w:rsidRPr="00913b5e">
        <w:rPr>
          <w:kern w:val="0"/>
          <w:lang w:bidi="ar-SA" w:eastAsia="en-US"/>
          <w:rFonts w:ascii="Calibri" w:eastAsia="Calibri" w:hAnsi="Calibri"/>
          <w:color w:val="000000"/>
        </w:rPr>
        <w:t xml:space="preserve">decai</w:t>
      </w:r>
      <w:r w:rsidR="00381659">
        <w:rPr>
          <w:kern w:val="0"/>
          <w:lang w:bidi="ar-SA" w:eastAsia="en-US"/>
          <w:rFonts w:ascii="Calibri" w:eastAsia="Calibri" w:hAnsi="Calibri"/>
          <w:color w:val="000000"/>
        </w:rPr>
        <w:t xml:space="preserve">r</w:t>
      </w:r>
      <w:r w:rsidR="00be2c9c" w:rsidRPr="00913b5e">
        <w:rPr>
          <w:kern w:val="0"/>
          <w:lang w:bidi="ar-SA" w:eastAsia="en-US"/>
          <w:rFonts w:ascii="Calibri" w:eastAsia="Calibri" w:hAnsi="Calibri"/>
          <w:color w:val="000000"/>
        </w:rPr>
        <w:t xml:space="preserve"> ao lon</w:t>
      </w:r>
      <w:r w:rsidR="00c7049b">
        <w:rPr>
          <w:kern w:val="0"/>
          <w:lang w:bidi="ar-SA" w:eastAsia="en-US"/>
          <w:rFonts w:ascii="Calibri" w:eastAsia="Calibri" w:hAnsi="Calibri"/>
          <w:color w:val="000000"/>
        </w:rPr>
        <w:t xml:space="preserve">go do tempo de acordo com a relação </w:t>
      </w:r>
      <w:r w:rsidR="00c7049b" w:rsidRPr="00c7049b">
        <w:rPr>
          <w:i/>
          <w:kern w:val="0"/>
          <w:lang w:bidi="ar-SA" w:eastAsia="en-US"/>
          <w:rFonts w:ascii="Times New Roman" w:eastAsia="Calibri" w:hAnsi="Times New Roman"/>
          <w:color w:val="000000"/>
        </w:rPr>
        <w:t xml:space="preserve">V</w:t>
      </w:r>
      <w:r w:rsidR="00c7049b" w:rsidRPr="00c7049b">
        <w:rPr>
          <w:i/>
          <w:vertAlign w:val="subscript"/>
          <w:kern w:val="0"/>
          <w:lang w:bidi="ar-SA" w:eastAsia="en-US"/>
          <w:rFonts w:ascii="Times New Roman" w:eastAsia="Calibri" w:hAnsi="Times New Roman"/>
          <w:color w:val="000000"/>
        </w:rPr>
        <w:t xml:space="preserve">S</w:t>
      </w:r>
      <w:r w:rsidR="00c7049b" w:rsidRPr="00c7049b">
        <w:rPr>
          <w:i/>
          <w:kern w:val="0"/>
          <w:lang w:bidi="ar-SA" w:eastAsia="en-US"/>
          <w:rFonts w:ascii="Times New Roman" w:eastAsia="Calibri" w:hAnsi="Times New Roman"/>
          <w:color w:val="000000"/>
        </w:rPr>
        <w:t xml:space="preserve">=V</w:t>
      </w:r>
      <w:r w:rsidR="00c7049b" w:rsidRPr="00c7049b">
        <w:rPr>
          <w:i/>
          <w:vertAlign w:val="subscript"/>
          <w:kern w:val="0"/>
          <w:lang w:bidi="ar-SA" w:eastAsia="en-US"/>
          <w:rFonts w:ascii="Times New Roman" w:eastAsia="Calibri" w:hAnsi="Times New Roman"/>
          <w:color w:val="000000"/>
        </w:rPr>
        <w:t xml:space="preserve">R</w:t>
      </w:r>
      <w:r w:rsidR="00c7049b" w:rsidRPr="00c7049b">
        <w:rPr>
          <w:i/>
          <w:kern w:val="0"/>
          <w:lang w:bidi="ar-SA" w:eastAsia="en-US"/>
          <w:rFonts w:ascii="Times New Roman" w:eastAsia="Calibri" w:hAnsi="Times New Roman"/>
          <w:color w:val="000000"/>
        </w:rPr>
        <w:t xml:space="preserve">-V</w:t>
      </w:r>
      <w:r w:rsidR="00c7049b" w:rsidRPr="00c7049b">
        <w:rPr>
          <w:i/>
          <w:vertAlign w:val="subscript"/>
          <w:kern w:val="0"/>
          <w:lang w:bidi="ar-SA" w:eastAsia="en-US"/>
          <w:rFonts w:ascii="Times New Roman" w:eastAsia="Calibri" w:hAnsi="Times New Roman"/>
          <w:color w:val="000000"/>
        </w:rPr>
        <w:t xml:space="preserve">ph</w:t>
      </w:r>
      <w:r w:rsidR="00c7049b">
        <w:rPr>
          <w:kern w:val="0"/>
          <w:lang w:bidi="ar-SA" w:eastAsia="en-US"/>
          <w:rFonts w:ascii="Calibri" w:eastAsia="Calibri" w:hAnsi="Calibri"/>
          <w:color w:val="000000"/>
        </w:rPr>
        <w:t xml:space="preserve">, na qual </w:t>
      </w:r>
      <w:r w:rsidR="00c7049b" w:rsidRPr="00c7049b">
        <w:rPr>
          <w:i/>
          <w:kern w:val="0"/>
          <w:lang w:bidi="ar-SA" w:eastAsia="en-US"/>
          <w:rFonts w:ascii="Times New Roman" w:eastAsia="Calibri" w:hAnsi="Times New Roman"/>
          <w:color w:val="000000"/>
        </w:rPr>
        <w:t xml:space="preserve">V</w:t>
      </w:r>
      <w:r w:rsidR="00c7049b" w:rsidRPr="00c7049b">
        <w:rPr>
          <w:i/>
          <w:vertAlign w:val="subscript"/>
          <w:kern w:val="0"/>
          <w:lang w:bidi="ar-SA" w:eastAsia="en-US"/>
          <w:rFonts w:ascii="Times New Roman" w:eastAsia="Calibri" w:hAnsi="Times New Roman"/>
          <w:color w:val="000000"/>
        </w:rPr>
        <w:t xml:space="preserve">ph</w:t>
      </w:r>
      <w:r w:rsidR="00c7049b" w:rsidRPr="00c7049b">
        <w:rPr>
          <w:kern w:val="0"/>
          <w:lang w:bidi="ar-SA" w:eastAsia="en-US"/>
          <w:rFonts w:ascii="Times New Roman" w:eastAsia="Calibri" w:hAnsi="Times New Roman"/>
          <w:color w:val="000000"/>
        </w:rPr>
        <w:t xml:space="preserve"> </w:t>
      </w:r>
      <w:r w:rsidR="00b710af">
        <w:rPr>
          <w:kern w:val="0"/>
          <w:lang w:bidi="ar-SA" w:eastAsia="en-US"/>
          <w:rFonts w:ascii="Calibri" w:eastAsia="Calibri" w:hAnsi="Calibri"/>
          <w:color w:val="000000"/>
        </w:rPr>
        <w:t xml:space="preserve">é a </w:t>
      </w:r>
      <w:r w:rsidR="00c7049b">
        <w:rPr>
          <w:kern w:val="0"/>
          <w:lang w:bidi="ar-SA" w:eastAsia="en-US"/>
          <w:rFonts w:ascii="Calibri" w:eastAsia="Calibri" w:hAnsi="Calibri"/>
          <w:color w:val="000000"/>
        </w:rPr>
        <w:t xml:space="preserve">tensão fotogerada</w:t>
      </w:r>
      <w:r w:rsidR="00381659">
        <w:rPr>
          <w:kern w:val="0"/>
          <w:lang w:bidi="ar-SA" w:eastAsia="en-US"/>
          <w:rFonts w:ascii="Calibri" w:eastAsia="Calibri" w:hAnsi="Calibri"/>
          <w:color w:val="000000"/>
        </w:rPr>
        <w:t xml:space="preserve"> no tempo de int</w:t>
      </w:r>
      <w:r w:rsidR="00381659">
        <w:rPr>
          <w:kern w:val="0"/>
          <w:lang w:bidi="ar-SA" w:eastAsia="en-US"/>
          <w:rFonts w:ascii="Calibri" w:eastAsia="Calibri" w:hAnsi="Calibri"/>
          <w:color w:val="000000"/>
        </w:rPr>
        <w:t xml:space="preserve">e</w:t>
      </w:r>
      <w:r w:rsidR="00381659">
        <w:rPr>
          <w:kern w:val="0"/>
          <w:lang w:bidi="ar-SA" w:eastAsia="en-US"/>
          <w:rFonts w:ascii="Calibri" w:eastAsia="Calibri" w:hAnsi="Calibri"/>
          <w:color w:val="000000"/>
        </w:rPr>
        <w:t xml:space="preserve">gração a ser escolhido pelo controlador</w:t>
      </w:r>
      <w:r w:rsidR="00be2c9c" w:rsidRPr="00f322b9">
        <w:rPr>
          <w:kern w:val="0"/>
          <w:lang w:bidi="ar-SA" w:eastAsia="en-US"/>
          <w:rFonts w:ascii="Calibri" w:eastAsia="Calibri" w:hAnsi="Calibri"/>
          <w:color w:val="000000"/>
        </w:rPr>
        <w:t xml:space="preserve">.</w:t>
      </w:r>
    </w:p>
    <w:p w:rsidP="00be2c9c">
      <w:pPr>
        <w:pStyle w:val="Normal"/>
        <w:keepNext/>
        <w:suppressAutoHyphens w:val="off"/>
        <w:widowControl/>
        <w:autoSpaceDN/>
        <w:jc w:val="center"/>
      </w:pPr>
      <w:r w:rsidR="00750eca">
        <w:pict>
          <v:shapetype id="_x0000_t75" coordsize="21600,21600" o:spt="75" filled="f" stroked="f">
            <v:stroke joinstyle="miter"/>
            <v:path o:extrusionok="f"/>
            <o:lock aspectratio="t" v:ext="edit"/>
          </v:shapetype>
          <v:shape id="_x0000_i1110" type="#_x0000_t75" style="width:65.7765pt;height:133.173pt;" o:bordertopcolor="auto" o:borderleftcolor="auto" o:borderbottomcolor="auto" o:borderrightcolor="auto">
            <v:imagedata o:title="" r:id="rId103"/>
            <w10:bordertop type="none" width="0"/>
            <w10:borderleft type="none" width="0"/>
            <w10:borderbottom type="none" width="0"/>
            <w10:borderright type="none" width="0"/>
          </v:shape>
        </w:pict>
      </w:r>
      <w:r w:rsidR="00be2c9c"/>
    </w:p>
    <w:p w:rsidP="00be2c9c">
      <w:pPr>
        <w:pStyle w:val="Caption"/>
        <w:rPr>
          <w:i w:val="false"/>
          <w:kern w:val="0"/>
          <w:lang w:bidi="ar-SA" w:eastAsia="en-US"/>
          <w:rFonts w:ascii="Calibri" w:eastAsia="Calibri" w:hAnsi="Calibri"/>
          <w:color w:val="000000"/>
        </w:rPr>
        <w:spacing w:after="0" w:before="0"/>
        <w:jc w:val="both"/>
      </w:pPr>
      <w:bookmarkStart w:id="75" w:name="_Toc520928548"/>
      <w:r w:rsidR="00be2c9c" w:rsidRPr="00f876ca">
        <w:rPr>
          <w:i w:val="false"/>
          <w:kern w:val="0"/>
          <w:lang w:bidi="ar-SA" w:eastAsia="en-US"/>
          <w:rFonts w:ascii="Calibri" w:eastAsia="Calibri" w:hAnsi="Calibri"/>
          <w:color w:val="000000"/>
        </w:rPr>
        <w:t xml:space="preserve">Figura 3. </w:t>
      </w:r>
      <w:r w:rsidR="00be2c9c" w:rsidRPr="00f876ca">
        <w:rPr>
          <w:i w:val="false"/>
          <w:kern w:val="0"/>
          <w:lang w:bidi="ar-SA" w:eastAsia="en-US"/>
          <w:rFonts w:ascii="Calibri" w:eastAsia="Calibri" w:hAnsi="Calibri"/>
          <w:color w:val="000000"/>
        </w:rPr>
        <w:fldChar w:fldCharType="begin"/>
      </w:r>
      <w:r w:rsidR="00be2c9c" w:rsidRPr="00f876ca">
        <w:rPr>
          <w:i w:val="false"/>
          <w:kern w:val="0"/>
          <w:lang w:bidi="ar-SA" w:eastAsia="en-US"/>
          <w:rFonts w:ascii="Calibri" w:eastAsia="Calibri" w:hAnsi="Calibri"/>
          <w:color w:val="000000"/>
        </w:rPr>
        <w:instrText xml:space="preserve"> SEQ Figura_3. \* ARABIC </w:instrText>
      </w:r>
      <w:r w:rsidR="00be2c9c" w:rsidRPr="00f876ca">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10</w:t>
      </w:r>
      <w:r w:rsidR="00be2c9c" w:rsidRPr="00f876ca">
        <w:rPr>
          <w:i w:val="false"/>
          <w:kern w:val="0"/>
          <w:lang w:bidi="ar-SA" w:eastAsia="en-US"/>
          <w:rFonts w:ascii="Calibri" w:eastAsia="Calibri" w:hAnsi="Calibri"/>
          <w:color w:val="000000"/>
        </w:rPr>
        <w:fldChar w:fldCharType="end"/>
      </w:r>
      <w:r w:rsidR="00be2c9c">
        <w:rPr>
          <w:i w:val="false"/>
          <w:kern w:val="0"/>
          <w:lang w:bidi="ar-SA" w:eastAsia="en-US"/>
          <w:rFonts w:ascii="Calibri" w:eastAsia="Calibri" w:hAnsi="Calibri"/>
          <w:color w:val="000000"/>
        </w:rPr>
        <w:t xml:space="preserve"> </w:t>
      </w:r>
      <w:r w:rsidR="00be2c9c" w:rsidRPr="00f876ca">
        <w:rPr>
          <w:i w:val="false"/>
          <w:kern w:val="0"/>
          <w:lang w:bidi="ar-SA" w:eastAsia="en-US"/>
          <w:rFonts w:ascii="Calibri" w:eastAsia="Calibri" w:hAnsi="Calibri"/>
          <w:color w:val="000000"/>
        </w:rPr>
        <w:t xml:space="preserve">– </w:t>
      </w:r>
      <w:r w:rsidR="00c17a22">
        <w:rPr>
          <w:i w:val="false"/>
          <w:kern w:val="0"/>
          <w:lang w:bidi="ar-SA" w:eastAsia="en-US"/>
          <w:rFonts w:ascii="Calibri" w:eastAsia="Calibri" w:hAnsi="Calibri"/>
          <w:color w:val="000000"/>
        </w:rPr>
        <w:t xml:space="preserve">Representação eletrônica</w:t>
      </w:r>
      <w:r w:rsidR="00be2c9c">
        <w:rPr>
          <w:i w:val="false"/>
          <w:kern w:val="0"/>
          <w:lang w:bidi="ar-SA" w:eastAsia="en-US"/>
          <w:rFonts w:ascii="Calibri" w:eastAsia="Calibri" w:hAnsi="Calibri"/>
          <w:color w:val="000000"/>
        </w:rPr>
        <w:t xml:space="preserve"> d</w:t>
      </w:r>
      <w:r w:rsidR="00be2c9c" w:rsidRPr="00f876ca">
        <w:rPr>
          <w:i w:val="false"/>
          <w:kern w:val="0"/>
          <w:lang w:bidi="ar-SA" w:eastAsia="en-US"/>
          <w:rFonts w:ascii="Calibri" w:eastAsia="Calibri" w:hAnsi="Calibri"/>
          <w:color w:val="000000"/>
        </w:rPr>
        <w:t xml:space="preserve">o fotodiodo.</w:t>
      </w:r>
      <w:bookmarkEnd w:id="75"/>
      <w:r w:rsidR="00be2c9c">
        <w:rPr>
          <w:i w:val="false"/>
          <w:kern w:val="0"/>
          <w:lang w:bidi="ar-SA" w:eastAsia="en-US"/>
          <w:rFonts w:ascii="Calibri" w:eastAsia="Calibri" w:hAnsi="Calibri"/>
          <w:color w:val="000000"/>
        </w:rPr>
      </w:r>
    </w:p>
    <w:p w:rsidP="00be2c9c">
      <w:pPr>
        <w:pStyle w:val="Caption"/>
        <w:rPr>
          <w:i w:val="false"/>
          <w:kern w:val="0"/>
          <w:lang w:bidi="ar-SA" w:eastAsia="en-US"/>
          <w:rFonts w:ascii="Calibri" w:eastAsia="Calibri" w:hAnsi="Calibri"/>
          <w:color w:val="000000"/>
        </w:rPr>
        <w:spacing w:after="0" w:before="0"/>
        <w:jc w:val="both"/>
      </w:pPr>
      <w:r w:rsidR="006356fa" w:rsidRPr="00f876ca">
        <w:rPr>
          <w:i w:val="false"/>
          <w:kern w:val="0"/>
          <w:lang w:bidi="ar-SA" w:eastAsia="en-US"/>
          <w:rFonts w:ascii="Calibri" w:eastAsia="Calibri" w:hAnsi="Calibri"/>
          <w:color w:val="000000"/>
        </w:rPr>
      </w:r>
    </w:p>
    <w:p w:rsidP="006356fa">
      <w:pPr>
        <w:pStyle w:val="Normal"/>
        <w:rPr>
          <w:position w:val="-32"/>
          <w:kern w:val="0"/>
          <w:lang w:bidi="ar-SA" w:eastAsia="en-US"/>
          <w:rFonts w:ascii="Calibri" w:eastAsia="Calibri" w:hAnsi="Calibri"/>
        </w:rPr>
        <w:suppressAutoHyphens w:val="off"/>
        <w:widowControl/>
        <w:autoSpaceDN/>
        <w:ind w:firstLine="709"/>
        <w:jc w:val="both"/>
      </w:pPr>
      <w:r w:rsidR="006356fa">
        <w:rPr>
          <w:position w:val="-32"/>
          <w:kern w:val="0"/>
          <w:lang w:bidi="ar-SA" w:eastAsia="en-US"/>
          <w:rFonts w:ascii="Calibri" w:eastAsia="Calibri" w:hAnsi="Calibri"/>
        </w:rPr>
        <w:t xml:space="preserve">Aplicando a equação fundamental </w:t>
      </w:r>
      <w:r w:rsidR="006356fa" w:rsidRPr="008e2727">
        <w:rPr>
          <w:i/>
          <w:position w:val="-32"/>
          <w:kern w:val="0"/>
          <w:lang w:bidi="ar-SA" w:eastAsia="en-US"/>
          <w:rFonts w:ascii="Times New Roman" w:eastAsia="Calibri" w:hAnsi="Times New Roman"/>
        </w:rPr>
        <w:t xml:space="preserve">i=C</w:t>
      </w:r>
      <w:r w:rsidR="006356fa">
        <w:rPr>
          <w:i/>
          <w:position w:val="-32"/>
          <w:kern w:val="0"/>
          <w:lang w:bidi="ar-SA" w:eastAsia="en-US"/>
          <w:rFonts w:ascii="Times New Roman" w:eastAsia="Calibri" w:hAnsi="Times New Roman"/>
        </w:rPr>
        <w:t xml:space="preserve">.</w:t>
      </w:r>
      <w:r w:rsidR="006356fa" w:rsidRPr="008e2727">
        <w:rPr>
          <w:i/>
          <w:position w:val="-32"/>
          <w:kern w:val="0"/>
          <w:lang w:bidi="ar-SA" w:eastAsia="en-US"/>
          <w:rFonts w:ascii="Times New Roman" w:eastAsia="Calibri" w:hAnsi="Times New Roman"/>
        </w:rPr>
        <w:t xml:space="preserve">dV/dt</w:t>
      </w:r>
      <w:r w:rsidR="006356fa">
        <w:rPr>
          <w:position w:val="-32"/>
          <w:kern w:val="0"/>
          <w:lang w:bidi="ar-SA" w:eastAsia="en-US"/>
          <w:rFonts w:ascii="Calibri" w:eastAsia="Calibri" w:hAnsi="Calibri"/>
        </w:rPr>
        <w:t xml:space="preserve"> à capacitância do fotodiodo, e </w:t>
      </w:r>
      <w:r w:rsidR="00575451">
        <w:rPr>
          <w:position w:val="-32"/>
          <w:kern w:val="0"/>
          <w:lang w:bidi="ar-SA" w:eastAsia="en-US"/>
          <w:rFonts w:ascii="Calibri" w:eastAsia="Calibri" w:hAnsi="Calibri"/>
        </w:rPr>
        <w:t xml:space="preserve">observando</w:t>
      </w:r>
      <w:r w:rsidR="006356fa">
        <w:rPr>
          <w:position w:val="-32"/>
          <w:kern w:val="0"/>
          <w:lang w:bidi="ar-SA" w:eastAsia="en-US"/>
          <w:rFonts w:ascii="Calibri" w:eastAsia="Calibri" w:hAnsi="Calibri"/>
        </w:rPr>
        <w:t xml:space="preserve"> que a capacitância varia de acordo com a tensão aplicada sobre seus terminais, as seguintes rel</w:t>
      </w:r>
      <w:r w:rsidR="006356fa">
        <w:rPr>
          <w:position w:val="-32"/>
          <w:kern w:val="0"/>
          <w:lang w:bidi="ar-SA" w:eastAsia="en-US"/>
          <w:rFonts w:ascii="Calibri" w:eastAsia="Calibri" w:hAnsi="Calibri"/>
        </w:rPr>
        <w:t xml:space="preserve">a</w:t>
      </w:r>
      <w:r w:rsidR="006356fa">
        <w:rPr>
          <w:position w:val="-32"/>
          <w:kern w:val="0"/>
          <w:lang w:bidi="ar-SA" w:eastAsia="en-US"/>
          <w:rFonts w:ascii="Calibri" w:eastAsia="Calibri" w:hAnsi="Calibri"/>
        </w:rPr>
        <w:t xml:space="preserve">ções podem ser descrita</w:t>
      </w:r>
      <w:r w:rsidR="00575451">
        <w:rPr>
          <w:position w:val="-32"/>
          <w:kern w:val="0"/>
          <w:lang w:bidi="ar-SA" w:eastAsia="en-US"/>
          <w:rFonts w:ascii="Calibri" w:eastAsia="Calibri" w:hAnsi="Calibri"/>
        </w:rPr>
        <w:t xml:space="preserve">s</w:t>
      </w:r>
      <w:r w:rsidR="006356fa">
        <w:rPr>
          <w:position w:val="-32"/>
          <w:kern w:val="0"/>
          <w:lang w:bidi="ar-SA" w:eastAsia="en-US"/>
          <w:rFonts w:ascii="Calibri" w:eastAsia="Calibri" w:hAnsi="Calibri"/>
        </w:rPr>
        <w:t xml:space="preserve">,</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2a1e2e">
            <w:pPr>
              <w:pStyle w:val="Normal"/>
              <w:suppressAutoHyphens w:val="off"/>
              <w:widowControl/>
              <w:autoSpaceDN/>
              <w:jc w:val="center"/>
            </w:pPr>
            <w:r w:rsidR="00be2c9c">
              <w:rPr>
                <w:position w:val="-14"/>
              </w:rPr>
              <w:object w:dxaOrig="1560" w:dyaOrig="380">
                <v:shapetype id="_x0000_t75" coordsize="21600,21600" o:spt="75" filled="f" stroked="f">
                  <v:stroke joinstyle="miter"/>
                  <v:path o:extrusionok="f"/>
                  <o:lock aspectratio="t" v:ext="edit"/>
                </v:shapetype>
                <v:shape id="_x0000_i1111" type="#_x0000_t75" style="width:78pt;height:19pt;" o:ole="t" o:bordertopcolor="auto" o:borderleftcolor="auto" o:borderbottomcolor="auto" o:borderrightcolor="auto">
                  <v:imagedata o:title="" r:id="rId104"/>
                  <w10:bordertop type="none" width="0"/>
                  <w10:borderleft type="none" width="0"/>
                  <w10:borderbottom type="none" width="0"/>
                  <w10:borderright type="none" width="0"/>
                </v:shape>
                <o:OLEObject Type="Embed" ProgID="Equation.DSMT4" ShapeID="_x0000_i1111" DrawAspect="Content" ObjectID="_1591265082" r:id="rId105"/>
              </w:object>
            </w:r>
            <w:r w:rsidR="00be2c9c"/>
            <w:r w:rsidR="00be2c9c">
              <w:t xml:space="preserve">,</w:t>
            </w:r>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8378e">
            <w:pPr>
              <w:pStyle w:val="Normal"/>
              <w:suppressAutoHyphens w:val="off"/>
              <w:widowControl/>
              <w:autoSpaceDN/>
              <w:jc w:val="end"/>
            </w:pPr>
            <w:r w:rsidR="0000748a">
              <w:rPr>
                <w:kern w:val="0"/>
                <w:lang w:bidi="ar-SA" w:eastAsia="en-US"/>
                <w:rFonts w:ascii="Calibri" w:eastAsia="Calibri" w:hAnsi="Calibri"/>
              </w:rPr>
              <w:t xml:space="preserve">(3.</w:t>
            </w:r>
            <w:r w:rsidR="0028378e">
              <w:rPr>
                <w:kern w:val="0"/>
                <w:lang w:bidi="ar-SA" w:eastAsia="en-US"/>
                <w:rFonts w:ascii="Calibri" w:eastAsia="Calibri" w:hAnsi="Calibri"/>
              </w:rPr>
              <w:t xml:space="preserve">29</w:t>
            </w:r>
            <w:r w:rsidR="00be2c9c" w:rsidRPr="00366ec4">
              <w:rPr>
                <w:kern w:val="0"/>
                <w:lang w:bidi="ar-SA" w:eastAsia="en-US"/>
                <w:rFonts w:ascii="Calibri" w:eastAsia="Calibri" w:hAnsi="Calibri"/>
              </w:rPr>
              <w:t xml:space="preserve">)       </w:t>
            </w:r>
            <w:r w:rsidR="00be2c9c"/>
          </w:p>
        </w:tc>
      </w:tr>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2a1e2e">
            <w:pPr>
              <w:pStyle w:val="Normal"/>
              <w:suppressAutoHyphens w:val="off"/>
              <w:widowControl/>
              <w:autoSpaceDN/>
              <w:jc w:val="center"/>
            </w:pPr>
            <w:r w:rsidR="00be2c9c">
              <w:rPr>
                <w:position w:val="-22"/>
              </w:rPr>
              <w:object w:dxaOrig="2500" w:dyaOrig="560">
                <v:shapetype id="_x0000_t75" coordsize="21600,21600" o:spt="75" filled="f" stroked="f">
                  <v:stroke joinstyle="miter"/>
                  <v:path o:extrusionok="f"/>
                  <o:lock aspectratio="t" v:ext="edit"/>
                </v:shapetype>
                <v:shape id="_x0000_i1112" type="#_x0000_t75" style="width:125pt;height:28pt;" o:ole="t" o:bordertopcolor="auto" o:borderleftcolor="auto" o:borderbottomcolor="auto" o:borderrightcolor="auto">
                  <v:imagedata o:title="" r:id="rId106"/>
                  <w10:bordertop type="none" width="0"/>
                  <w10:borderleft type="none" width="0"/>
                  <w10:borderbottom type="none" width="0"/>
                  <w10:borderright type="none" width="0"/>
                </v:shape>
                <o:OLEObject Type="Embed" ProgID="Equation.DSMT4" ShapeID="_x0000_i1112" DrawAspect="Content" ObjectID="_1591269231" r:id="rId107"/>
              </w:object>
            </w:r>
            <w:r w:rsidR="00be2c9c"/>
            <w:r w:rsidR="00be2c9c" w:rsidRPr="00366ec4">
              <w:rPr>
                <w:kern w:val="0"/>
                <w:lang w:bidi="ar-SA" w:eastAsia="en-US"/>
                <w:rFonts w:ascii="Calibri" w:eastAsia="Calibri" w:hAnsi="Calibri"/>
              </w:rPr>
              <w:t xml:space="preserve">.</w:t>
            </w:r>
            <w:r w:rsidR="00be2c9c"/>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8378e">
            <w:pPr>
              <w:pStyle w:val="Normal"/>
              <w:suppressAutoHyphens w:val="off"/>
              <w:widowControl/>
              <w:autoSpaceDN/>
              <w:jc w:val="end"/>
            </w:pPr>
            <w:r w:rsidR="0000748a">
              <w:rPr>
                <w:kern w:val="0"/>
                <w:lang w:bidi="ar-SA" w:eastAsia="en-US"/>
                <w:rFonts w:ascii="Calibri" w:eastAsia="Calibri" w:hAnsi="Calibri"/>
              </w:rPr>
              <w:t xml:space="preserve">(3.3</w:t>
            </w:r>
            <w:r w:rsidR="0028378e">
              <w:rPr>
                <w:kern w:val="0"/>
                <w:lang w:bidi="ar-SA" w:eastAsia="en-US"/>
                <w:rFonts w:ascii="Calibri" w:eastAsia="Calibri" w:hAnsi="Calibri"/>
              </w:rPr>
              <w:t xml:space="preserve">0</w:t>
            </w:r>
            <w:r w:rsidR="00be2c9c" w:rsidRPr="00366ec4">
              <w:rPr>
                <w:kern w:val="0"/>
                <w:lang w:bidi="ar-SA" w:eastAsia="en-US"/>
                <w:rFonts w:ascii="Calibri" w:eastAsia="Calibri" w:hAnsi="Calibri"/>
              </w:rPr>
              <w:t xml:space="preserve">)       </w:t>
            </w:r>
            <w:r w:rsidR="00be2c9c"/>
          </w:p>
        </w:tc>
      </w:tr>
    </w:tbl>
    <w:p w:rsidP="00be2c9c">
      <w:pPr>
        <w:pStyle w:val="Normal"/>
        <w:rPr>
          <w:position w:val="-34"/>
          <w:kern w:val="0"/>
          <w:lang w:bidi="ar-SA" w:eastAsia="en-US"/>
          <w:rFonts w:ascii="Calibri" w:eastAsia="Calibri" w:hAnsi="Calibri"/>
        </w:rPr>
        <w:suppressAutoHyphens w:val="off"/>
        <w:widowControl/>
        <w:autoSpaceDN/>
        <w:ind w:firstLine="709"/>
      </w:pPr>
      <w:r w:rsidR="00be2c9c">
        <w:rPr>
          <w:position w:val="-34"/>
          <w:kern w:val="0"/>
          <w:lang w:bidi="ar-SA" w:eastAsia="en-US"/>
          <w:rFonts w:ascii="Calibri" w:eastAsia="Calibri" w:hAnsi="Calibri"/>
        </w:rPr>
        <w:t xml:space="preserve">Substituindo a </w:t>
      </w:r>
      <w:r w:rsidR="00be2c9c" w:rsidRPr="00aa3796">
        <w:rPr>
          <w:position w:val="-34"/>
          <w:kern w:val="0"/>
          <w:lang w:bidi="ar-SA" w:eastAsia="en-US"/>
          <w:rFonts w:ascii="Calibri" w:eastAsia="Calibri" w:hAnsi="Calibri"/>
          <w:color w:val="000000"/>
        </w:rPr>
        <w:t xml:space="preserve">equação 3.</w:t>
      </w:r>
      <w:r w:rsidR="00fd27c4" w:rsidRPr="00aa3796">
        <w:rPr>
          <w:position w:val="-34"/>
          <w:kern w:val="0"/>
          <w:lang w:bidi="ar-SA" w:eastAsia="en-US"/>
          <w:rFonts w:ascii="Calibri" w:eastAsia="Calibri" w:hAnsi="Calibri"/>
          <w:color w:val="000000"/>
        </w:rPr>
        <w:t xml:space="preserve">28</w:t>
      </w:r>
      <w:r w:rsidR="00be2c9c" w:rsidRPr="00aa3796">
        <w:rPr>
          <w:position w:val="-34"/>
          <w:kern w:val="0"/>
          <w:lang w:bidi="ar-SA" w:eastAsia="en-US"/>
          <w:rFonts w:ascii="Calibri" w:eastAsia="Calibri" w:hAnsi="Calibri"/>
          <w:color w:val="000000"/>
        </w:rPr>
        <w:t xml:space="preserve"> na equação 3.</w:t>
      </w:r>
      <w:r w:rsidR="00fd27c4" w:rsidRPr="00aa3796">
        <w:rPr>
          <w:position w:val="-34"/>
          <w:kern w:val="0"/>
          <w:lang w:bidi="ar-SA" w:eastAsia="en-US"/>
          <w:rFonts w:ascii="Calibri" w:eastAsia="Calibri" w:hAnsi="Calibri"/>
          <w:color w:val="000000"/>
        </w:rPr>
        <w:t xml:space="preserve">30</w:t>
      </w:r>
      <w:r w:rsidR="00be2c9c" w:rsidRPr="00aa3796">
        <w:rPr>
          <w:position w:val="-34"/>
          <w:kern w:val="0"/>
          <w:lang w:bidi="ar-SA" w:eastAsia="en-US"/>
          <w:rFonts w:ascii="Calibri" w:eastAsia="Calibri" w:hAnsi="Calibri"/>
          <w:color w:val="000000"/>
        </w:rPr>
        <w:t xml:space="preserve"> obtém-se</w:t>
      </w:r>
      <w:r w:rsidR="00575451" w:rsidRPr="00aa3796">
        <w:rPr>
          <w:position w:val="-34"/>
          <w:kern w:val="0"/>
          <w:lang w:bidi="ar-SA" w:eastAsia="en-US"/>
          <w:rFonts w:ascii="Calibri" w:eastAsia="Calibri" w:hAnsi="Calibri"/>
          <w:color w:val="000000"/>
        </w:rPr>
        <w:t xml:space="preserve">,</w:t>
      </w:r>
      <w:r w:rsidR="00be2c9c">
        <w:rPr>
          <w:position w:val="-34"/>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2a1e2e">
            <w:pPr>
              <w:pStyle w:val="Normal"/>
              <w:suppressAutoHyphens w:val="off"/>
              <w:widowControl/>
              <w:autoSpaceDN/>
              <w:jc w:val="center"/>
            </w:pPr>
            <w:r w:rsidR="00be2c9c">
              <w:rPr>
                <w:position w:val="-32"/>
              </w:rPr>
              <w:object w:dxaOrig="3860" w:dyaOrig="800">
                <v:shapetype id="_x0000_t75" coordsize="21600,21600" o:spt="75" filled="f" stroked="f">
                  <v:stroke joinstyle="miter"/>
                  <v:path o:extrusionok="f"/>
                  <o:lock aspectratio="t" v:ext="edit"/>
                </v:shapetype>
                <v:shape id="_x0000_i1113" type="#_x0000_t75" style="width:193pt;height:40pt;" o:ole="t" o:bordertopcolor="auto" o:borderleftcolor="auto" o:borderbottomcolor="auto" o:borderrightcolor="auto">
                  <v:imagedata o:title="" r:id="rId108"/>
                  <w10:bordertop type="none" width="0"/>
                  <w10:borderleft type="none" width="0"/>
                  <w10:borderbottom type="none" width="0"/>
                  <w10:borderright type="none" width="0"/>
                </v:shape>
                <o:OLEObject Type="Embed" ProgID="Equation.DSMT4" ShapeID="_x0000_i1113" DrawAspect="Content" ObjectID="_1591269351" r:id="rId109"/>
              </w:object>
            </w:r>
            <w:r w:rsidR="00be2c9c"/>
            <w:r w:rsidR="00be2c9c">
              <w:t xml:space="preserve">,</w:t>
            </w:r>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8378e">
            <w:pPr>
              <w:pStyle w:val="Normal"/>
              <w:suppressAutoHyphens w:val="off"/>
              <w:widowControl/>
              <w:autoSpaceDN/>
              <w:jc w:val="end"/>
            </w:pPr>
            <w:r w:rsidR="0000748a">
              <w:rPr>
                <w:kern w:val="0"/>
                <w:lang w:bidi="ar-SA" w:eastAsia="en-US"/>
                <w:rFonts w:ascii="Calibri" w:eastAsia="Calibri" w:hAnsi="Calibri"/>
              </w:rPr>
              <w:t xml:space="preserve">(3.3</w:t>
            </w:r>
            <w:r w:rsidR="0028378e">
              <w:rPr>
                <w:kern w:val="0"/>
                <w:lang w:bidi="ar-SA" w:eastAsia="en-US"/>
                <w:rFonts w:ascii="Calibri" w:eastAsia="Calibri" w:hAnsi="Calibri"/>
              </w:rPr>
              <w:t xml:space="preserve">1</w:t>
            </w:r>
            <w:r w:rsidR="00be2c9c" w:rsidRPr="00366ec4">
              <w:rPr>
                <w:kern w:val="0"/>
                <w:lang w:bidi="ar-SA" w:eastAsia="en-US"/>
                <w:rFonts w:ascii="Calibri" w:eastAsia="Calibri" w:hAnsi="Calibri"/>
              </w:rPr>
              <w:t xml:space="preserve">)       </w:t>
            </w:r>
            <w:r w:rsidR="00be2c9c"/>
          </w:p>
        </w:tc>
      </w:tr>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2a1e2e">
            <w:pPr>
              <w:pStyle w:val="Normal"/>
              <w:suppressAutoHyphens w:val="off"/>
              <w:widowControl/>
              <w:autoSpaceDN/>
              <w:jc w:val="center"/>
            </w:pPr>
            <w:r w:rsidR="00be2c9c">
              <w:rPr>
                <w:position w:val="-30"/>
              </w:rPr>
              <w:object w:dxaOrig="5120" w:dyaOrig="720">
                <v:shapetype id="_x0000_t75" coordsize="21600,21600" o:spt="75" filled="f" stroked="f">
                  <v:stroke joinstyle="miter"/>
                  <v:path o:extrusionok="f"/>
                  <o:lock aspectratio="t" v:ext="edit"/>
                </v:shapetype>
                <v:shape id="_x0000_i1114" type="#_x0000_t75" style="width:256pt;height:36pt;" o:ole="t" o:bordertopcolor="auto" o:borderleftcolor="auto" o:borderbottomcolor="auto" o:borderrightcolor="auto">
                  <v:imagedata o:title="" r:id="rId110"/>
                  <w10:bordertop type="none" width="0"/>
                  <w10:borderleft type="none" width="0"/>
                  <w10:borderbottom type="none" width="0"/>
                  <w10:borderright type="none" width="0"/>
                </v:shape>
                <o:OLEObject Type="Embed" ProgID="Equation.DSMT4" ShapeID="_x0000_i1114" DrawAspect="Content" ObjectID="_1591269253" r:id="rId111"/>
              </w:object>
            </w:r>
            <w:r w:rsidR="00be2c9c"/>
            <w:r w:rsidR="00be2c9c" w:rsidRPr="00366ec4">
              <w:rPr>
                <w:kern w:val="0"/>
                <w:lang w:bidi="ar-SA" w:eastAsia="en-US"/>
                <w:rFonts w:ascii="Calibri" w:eastAsia="Calibri" w:hAnsi="Calibri"/>
              </w:rPr>
              <w:t xml:space="preserve">.</w:t>
            </w:r>
            <w:r w:rsidR="00be2c9c"/>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8378e">
            <w:pPr>
              <w:pStyle w:val="Normal"/>
              <w:suppressAutoHyphens w:val="off"/>
              <w:widowControl/>
              <w:autoSpaceDN/>
              <w:jc w:val="end"/>
            </w:pPr>
            <w:r w:rsidR="0000748a">
              <w:rPr>
                <w:kern w:val="0"/>
                <w:lang w:bidi="ar-SA" w:eastAsia="en-US"/>
                <w:rFonts w:ascii="Calibri" w:eastAsia="Calibri" w:hAnsi="Calibri"/>
              </w:rPr>
              <w:t xml:space="preserve">(3.3</w:t>
            </w:r>
            <w:r w:rsidR="0028378e">
              <w:rPr>
                <w:kern w:val="0"/>
                <w:lang w:bidi="ar-SA" w:eastAsia="en-US"/>
                <w:rFonts w:ascii="Calibri" w:eastAsia="Calibri" w:hAnsi="Calibri"/>
              </w:rPr>
              <w:t xml:space="preserve">2</w:t>
            </w:r>
            <w:r w:rsidR="00be2c9c" w:rsidRPr="00366ec4">
              <w:rPr>
                <w:kern w:val="0"/>
                <w:lang w:bidi="ar-SA" w:eastAsia="en-US"/>
                <w:rFonts w:ascii="Calibri" w:eastAsia="Calibri" w:hAnsi="Calibri"/>
              </w:rPr>
              <w:t xml:space="preserve">)       </w:t>
            </w:r>
            <w:r w:rsidR="00be2c9c"/>
          </w:p>
        </w:tc>
      </w:tr>
    </w:tbl>
    <w:p w:rsidP="00be2c9c">
      <w:pPr>
        <w:pStyle w:val="Normal"/>
        <w:rPr>
          <w:kern w:val="0"/>
          <w:lang w:bidi="ar-SA" w:eastAsia="en-US"/>
          <w:rFonts w:ascii="Calibri" w:eastAsia="Calibri" w:hAnsi="Calibri"/>
        </w:rPr>
        <w:suppressAutoHyphens w:val="off"/>
        <w:widowControl/>
        <w:autoSpaceDN/>
        <w:ind w:firstLine="709"/>
        <w:jc w:val="both"/>
      </w:pPr>
      <w:r w:rsidR="00be2c9c" w:rsidRPr="008b42a7">
        <w:rPr>
          <w:kern w:val="0"/>
          <w:lang w:bidi="ar-SA" w:eastAsia="en-US"/>
          <w:rFonts w:ascii="Calibri" w:eastAsia="Calibri" w:hAnsi="Calibri"/>
        </w:rPr>
        <w:t xml:space="preserve">Sendo </w:t>
      </w:r>
      <w:r w:rsidR="00be2c9c" w:rsidRPr="00f322b9">
        <w:rPr>
          <w:sz w:val="22"/>
          <w:position w:val="-12"/>
          <w:kern w:val="0"/>
          <w:szCs w:val="22"/>
          <w:lang w:bidi="ar-SA" w:eastAsia="en-US"/>
          <w:rFonts w:ascii="Calibri" w:eastAsia="Calibri" w:hAnsi="Calibri"/>
        </w:rPr>
        <w:rPr>
          <w:sz w:val="22"/>
          <w:position w:val="-12"/>
          <w:kern w:val="0"/>
          <w:szCs w:val="22"/>
          <w:lang w:bidi="ar-SA" w:eastAsia="en-US"/>
          <w:rFonts w:ascii="Calibri" w:eastAsia="Calibri" w:hAnsi="Calibri"/>
        </w:rPr>
        <w:object w:dxaOrig="340" w:dyaOrig="360">
          <v:shapetype id="_x0000_t75" coordsize="21600,21600" o:spt="75" filled="f" stroked="f">
            <v:stroke joinstyle="miter"/>
            <v:path o:extrusionok="f"/>
            <o:lock aspectratio="t" v:ext="edit"/>
          </v:shapetype>
          <v:shape id="_x0000_i1115" type="#_x0000_t75" style="width:17.544pt;height:17.55pt;" o:ole="t" o:bordertopcolor="auto" o:borderleftcolor="auto" o:borderbottomcolor="auto" o:borderrightcolor="auto">
            <v:imagedata o:title="" r:id="rId112"/>
            <w10:bordertop type="none" width="0"/>
            <w10:borderleft type="none" width="0"/>
            <w10:borderbottom type="none" width="0"/>
            <w10:borderright type="none" width="0"/>
          </v:shape>
          <o:OLEObject Type="Embed" ProgID="" ShapeID="_x0000_i1115" DrawAspect="Content" ObjectID="_1572378023" r:id="rId113"/>
        </w:object>
      </w:r>
      <w:r w:rsidR="00be2c9c" w:rsidRPr="00f322b9">
        <w:rPr>
          <w:sz w:val="22"/>
          <w:position w:val="-12"/>
          <w:kern w:val="0"/>
          <w:szCs w:val="22"/>
          <w:lang w:bidi="ar-SA" w:eastAsia="en-US"/>
          <w:rFonts w:ascii="Calibri" w:eastAsia="Calibri" w:hAnsi="Calibri"/>
        </w:rPr>
      </w:r>
      <w:r w:rsidR="00be2c9c" w:rsidRPr="00f322b9">
        <w:rPr>
          <w:sz w:val="22"/>
          <w:kern w:val="0"/>
          <w:szCs w:val="22"/>
          <w:lang w:bidi="ar-SA" w:eastAsia="en-US"/>
          <w:rFonts w:ascii="Calibri" w:eastAsia="Calibri" w:hAnsi="Calibri"/>
        </w:rPr>
        <w:t xml:space="preserve"> </w:t>
      </w:r>
      <w:r w:rsidR="00be2c9c" w:rsidRPr="00f322b9">
        <w:rPr>
          <w:kern w:val="0"/>
          <w:lang w:bidi="ar-SA" w:eastAsia="en-US"/>
          <w:rFonts w:ascii="Calibri" w:eastAsia="Calibri" w:hAnsi="Calibri"/>
        </w:rPr>
        <w:t xml:space="preserve">o tempo de integração.</w:t>
      </w:r>
    </w:p>
    <w:p w:rsidP="003e5c3b">
      <w:pPr>
        <w:pStyle w:val="Normal"/>
        <w:rPr>
          <w:kern w:val="0"/>
          <w:lang w:bidi="ar-SA" w:eastAsia="en-US"/>
          <w:rFonts w:ascii="Calibri" w:eastAsia="Calibri" w:hAnsi="Calibri"/>
        </w:rPr>
        <w:suppressAutoHyphens w:val="off"/>
        <w:widowControl/>
        <w:autoSpaceDN/>
        <w:ind w:firstLine="709"/>
        <w:jc w:val="both"/>
      </w:pPr>
      <w:r w:rsidR="0091278c">
        <w:rPr>
          <w:kern w:val="0"/>
          <w:lang w:bidi="ar-SA" w:eastAsia="en-US"/>
          <w:rFonts w:ascii="Calibri" w:eastAsia="Calibri" w:hAnsi="Calibri"/>
        </w:rPr>
        <w:t xml:space="preserve">Agora, para calcular a corrente fotogerada no pixel 3T-APS</w:t>
      </w:r>
      <w:r w:rsidR="00a57c7e">
        <w:rPr>
          <w:kern w:val="0"/>
          <w:lang w:bidi="ar-SA" w:eastAsia="en-US"/>
          <w:rFonts w:ascii="Calibri" w:eastAsia="Calibri" w:hAnsi="Calibri"/>
        </w:rPr>
        <w:t xml:space="preserve">,</w:t>
      </w:r>
      <w:r w:rsidR="0091278c">
        <w:rPr>
          <w:kern w:val="0"/>
          <w:lang w:bidi="ar-SA" w:eastAsia="en-US"/>
          <w:rFonts w:ascii="Calibri" w:eastAsia="Calibri" w:hAnsi="Calibri"/>
        </w:rPr>
        <w:t xml:space="preserve"> é necessário </w:t>
      </w:r>
      <w:r w:rsidR="00a57c7e">
        <w:rPr>
          <w:kern w:val="0"/>
          <w:lang w:bidi="ar-SA" w:eastAsia="en-US"/>
          <w:rFonts w:ascii="Calibri" w:eastAsia="Calibri" w:hAnsi="Calibri"/>
        </w:rPr>
        <w:t xml:space="preserve">estabelecermos a </w:t>
      </w:r>
      <w:r w:rsidR="00165bf4">
        <w:rPr>
          <w:kern w:val="0"/>
          <w:lang w:bidi="ar-SA" w:eastAsia="en-US"/>
          <w:rFonts w:ascii="Calibri" w:eastAsia="Calibri" w:hAnsi="Calibri"/>
        </w:rPr>
        <w:t xml:space="preserve">tensão</w:t>
      </w:r>
      <w:r w:rsidR="00a57c7e">
        <w:rPr>
          <w:kern w:val="0"/>
          <w:lang w:bidi="ar-SA" w:eastAsia="en-US"/>
          <w:rFonts w:ascii="Calibri" w:eastAsia="Calibri" w:hAnsi="Calibri"/>
        </w:rPr>
        <w:t xml:space="preserve"> </w:t>
      </w:r>
      <w:r w:rsidR="00a57c7e" w:rsidRPr="00a57c7e">
        <w:rPr>
          <w:i/>
          <w:kern w:val="0"/>
          <w:lang w:bidi="ar-SA" w:eastAsia="en-US"/>
          <w:rFonts w:ascii="Times New Roman" w:eastAsia="Calibri" w:hAnsi="Times New Roman"/>
        </w:rPr>
        <w:t xml:space="preserve">V</w:t>
      </w:r>
      <w:r w:rsidR="00a57c7e" w:rsidRPr="00a57c7e">
        <w:rPr>
          <w:i/>
          <w:vertAlign w:val="subscript"/>
          <w:kern w:val="0"/>
          <w:lang w:bidi="ar-SA" w:eastAsia="en-US"/>
          <w:rFonts w:ascii="Times New Roman" w:eastAsia="Calibri" w:hAnsi="Times New Roman"/>
        </w:rPr>
        <w:t xml:space="preserve">R</w:t>
      </w:r>
      <w:r w:rsidR="001241a1">
        <w:rPr>
          <w:kern w:val="0"/>
          <w:lang w:bidi="ar-SA" w:eastAsia="en-US"/>
          <w:rFonts w:ascii="Calibri" w:eastAsia="Calibri" w:hAnsi="Calibri"/>
        </w:rPr>
        <w:t xml:space="preserve"> , </w:t>
      </w:r>
      <w:r w:rsidR="00a57c7e">
        <w:rPr>
          <w:kern w:val="0"/>
          <w:lang w:bidi="ar-SA" w:eastAsia="en-US"/>
          <w:rFonts w:ascii="Calibri" w:eastAsia="Calibri" w:hAnsi="Calibri"/>
        </w:rPr>
        <w:t xml:space="preserve">a tensão </w:t>
      </w:r>
      <w:r w:rsidR="00a57c7e" w:rsidRPr="00a57c7e">
        <w:rPr>
          <w:i/>
          <w:kern w:val="0"/>
          <w:lang w:bidi="ar-SA" w:eastAsia="en-US"/>
          <w:rFonts w:ascii="Times New Roman" w:eastAsia="Calibri" w:hAnsi="Times New Roman"/>
        </w:rPr>
        <w:t xml:space="preserve">V</w:t>
      </w:r>
      <w:r w:rsidR="00a57c7e" w:rsidRPr="00a57c7e">
        <w:rPr>
          <w:i/>
          <w:vertAlign w:val="subscript"/>
          <w:kern w:val="0"/>
          <w:lang w:bidi="ar-SA" w:eastAsia="en-US"/>
          <w:rFonts w:ascii="Times New Roman" w:eastAsia="Calibri" w:hAnsi="Times New Roman"/>
        </w:rPr>
        <w:t xml:space="preserve">S</w:t>
      </w:r>
      <w:r w:rsidR="001241a1">
        <w:rPr>
          <w:kern w:val="0"/>
          <w:lang w:bidi="ar-SA" w:eastAsia="en-US"/>
          <w:rFonts w:ascii="Calibri" w:eastAsia="Calibri" w:hAnsi="Calibri"/>
        </w:rPr>
        <w:t xml:space="preserve"> e a tensão interna do fotodiodo </w:t>
      </w:r>
      <w:r w:rsidR="001241a1" w:rsidRPr="001241a1">
        <w:rPr>
          <w:i/>
          <w:kern w:val="0"/>
          <w:lang w:bidi="ar-SA" w:eastAsia="en-US"/>
          <w:rFonts w:ascii="Times New Roman" w:eastAsia="Calibri" w:hAnsi="Times New Roman"/>
        </w:rPr>
        <w:t xml:space="preserve">v</w:t>
      </w:r>
      <w:r w:rsidR="001241a1" w:rsidRPr="001241a1">
        <w:rPr>
          <w:i/>
          <w:vertAlign w:val="subscript"/>
          <w:kern w:val="0"/>
          <w:lang w:bidi="ar-SA" w:eastAsia="en-US"/>
          <w:rFonts w:ascii="Times New Roman" w:eastAsia="Calibri" w:hAnsi="Times New Roman"/>
        </w:rPr>
        <w:t xml:space="preserve">bi</w:t>
      </w:r>
      <w:r w:rsidR="001241a1">
        <w:rPr>
          <w:kern w:val="0"/>
          <w:lang w:bidi="ar-SA" w:eastAsia="en-US"/>
          <w:rFonts w:ascii="Calibri" w:eastAsia="Calibri" w:hAnsi="Calibri"/>
        </w:rPr>
        <w:t xml:space="preserve">.</w:t>
      </w:r>
      <w:r w:rsidR="00ca49ef">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728c5" w:rsidRPr="00aa3796">
        <w:rPr>
          <w:kern w:val="0"/>
          <w:lang w:bidi="ar-SA" w:eastAsia="en-US"/>
          <w:rFonts w:ascii="Calibri" w:eastAsia="Calibri" w:hAnsi="Calibri"/>
          <w:color w:val="000000"/>
        </w:rPr>
        <w:t xml:space="preserve">A</w:t>
      </w:r>
      <w:r w:rsidR="00f322b9" w:rsidRPr="00aa3796">
        <w:rPr>
          <w:kern w:val="0"/>
          <w:lang w:bidi="ar-SA" w:eastAsia="en-US"/>
          <w:rFonts w:ascii="Calibri" w:eastAsia="Calibri" w:hAnsi="Calibri"/>
          <w:color w:val="000000"/>
        </w:rPr>
        <w:t xml:space="preserve"> figura 3.1</w:t>
      </w:r>
      <w:r w:rsidR="003324e9" w:rsidRPr="00aa3796">
        <w:rPr>
          <w:kern w:val="0"/>
          <w:lang w:bidi="ar-SA" w:eastAsia="en-US"/>
          <w:rFonts w:ascii="Calibri" w:eastAsia="Calibri" w:hAnsi="Calibri"/>
          <w:color w:val="000000"/>
        </w:rPr>
        <w:t xml:space="preserve">1</w:t>
      </w:r>
      <w:r w:rsidR="00f322b9" w:rsidRPr="00aa3796">
        <w:rPr>
          <w:kern w:val="0"/>
          <w:lang w:bidi="ar-SA" w:eastAsia="en-US"/>
          <w:rFonts w:ascii="Calibri" w:eastAsia="Calibri" w:hAnsi="Calibri"/>
          <w:color w:val="000000"/>
        </w:rPr>
        <w:t xml:space="preserve"> mostra</w:t>
      </w:r>
      <w:r w:rsidR="00f322b9" w:rsidRPr="00f322b9">
        <w:rPr>
          <w:kern w:val="0"/>
          <w:lang w:bidi="ar-SA" w:eastAsia="en-US"/>
          <w:rFonts w:ascii="Calibri" w:eastAsia="Calibri" w:hAnsi="Calibri"/>
        </w:rPr>
        <w:t xml:space="preserve"> </w:t>
      </w:r>
      <w:r w:rsidR="00f728c5">
        <w:rPr>
          <w:kern w:val="0"/>
          <w:lang w:bidi="ar-SA" w:eastAsia="en-US"/>
          <w:rFonts w:ascii="Calibri" w:eastAsia="Calibri" w:hAnsi="Calibri"/>
        </w:rPr>
        <w:t xml:space="preserve">o</w:t>
      </w:r>
      <w:r w:rsidR="00f322b9" w:rsidRPr="00f322b9">
        <w:rPr>
          <w:kern w:val="0"/>
          <w:lang w:bidi="ar-SA" w:eastAsia="en-US"/>
          <w:rFonts w:ascii="Calibri" w:eastAsia="Calibri" w:hAnsi="Calibri"/>
        </w:rPr>
        <w:t xml:space="preserve"> pixel </w:t>
      </w:r>
      <w:r w:rsidR="00f728c5">
        <w:rPr>
          <w:kern w:val="0"/>
          <w:lang w:bidi="ar-SA" w:eastAsia="en-US"/>
          <w:rFonts w:ascii="Calibri" w:eastAsia="Calibri" w:hAnsi="Calibri"/>
        </w:rPr>
        <w:t xml:space="preserve">CMOS </w:t>
      </w:r>
      <w:r w:rsidR="005c4968">
        <w:rPr>
          <w:kern w:val="0"/>
          <w:lang w:bidi="ar-SA" w:eastAsia="en-US"/>
          <w:rFonts w:ascii="Calibri" w:eastAsia="Calibri" w:hAnsi="Calibri"/>
        </w:rPr>
        <w:t xml:space="preserve">3T-APS</w:t>
      </w:r>
      <w:r w:rsidR="00f322b9" w:rsidRPr="00f322b9">
        <w:rPr>
          <w:kern w:val="0"/>
          <w:lang w:bidi="ar-SA" w:eastAsia="en-US"/>
          <w:rFonts w:ascii="Calibri" w:eastAsia="Calibri" w:hAnsi="Calibri"/>
        </w:rPr>
        <w:t xml:space="preserve"> </w:t>
      </w:r>
      <w:r w:rsidR="00fd27c4">
        <w:rPr>
          <w:kern w:val="0"/>
          <w:lang w:bidi="ar-SA" w:eastAsia="en-US"/>
          <w:rFonts w:ascii="Calibri" w:eastAsia="Calibri" w:hAnsi="Calibri"/>
        </w:rPr>
        <w:t xml:space="preserve">que é </w:t>
      </w:r>
      <w:r w:rsidR="00f322b9" w:rsidRPr="00f322b9">
        <w:rPr>
          <w:kern w:val="0"/>
          <w:lang w:bidi="ar-SA" w:eastAsia="en-US"/>
          <w:rFonts w:ascii="Calibri" w:eastAsia="Calibri" w:hAnsi="Calibri"/>
        </w:rPr>
        <w:t xml:space="preserve">composto por três transistores denomin</w:t>
      </w:r>
      <w:r w:rsidR="00f322b9" w:rsidRPr="00f322b9">
        <w:rPr>
          <w:kern w:val="0"/>
          <w:lang w:bidi="ar-SA" w:eastAsia="en-US"/>
          <w:rFonts w:ascii="Calibri" w:eastAsia="Calibri" w:hAnsi="Calibri"/>
        </w:rPr>
        <w:t xml:space="preserve">a</w:t>
      </w:r>
      <w:r w:rsidR="00f322b9" w:rsidRPr="00f322b9">
        <w:rPr>
          <w:kern w:val="0"/>
          <w:lang w:bidi="ar-SA" w:eastAsia="en-US"/>
          <w:rFonts w:ascii="Calibri" w:eastAsia="Calibri" w:hAnsi="Calibri"/>
        </w:rPr>
        <w:t xml:space="preserve">dos </w:t>
      </w:r>
      <w:r w:rsidR="00f322b9" w:rsidRPr="006857ae">
        <w:rPr>
          <w:i/>
          <w:kern w:val="0"/>
          <w:lang w:bidi="ar-SA" w:eastAsia="en-US"/>
          <w:rFonts w:ascii="Times New Roman" w:eastAsia="Calibri" w:hAnsi="Times New Roman"/>
        </w:rPr>
        <w:t xml:space="preserve">M1 </w:t>
      </w:r>
      <w:r w:rsidR="00f322b9" w:rsidRPr="00fc7d49">
        <w:rPr>
          <w:i/>
          <w:kern w:val="0"/>
          <w:lang w:bidi="ar-SA" w:eastAsia="en-US"/>
          <w:rFonts w:ascii="Calibri" w:eastAsia="Calibri" w:hAnsi="Calibri"/>
        </w:rPr>
        <w:t xml:space="preserve">(</w:t>
      </w:r>
      <w:r w:rsidR="009c7526" w:rsidRPr="00fc7d49">
        <w:rPr>
          <w:i/>
          <w:kern w:val="0"/>
          <w:lang w:bidi="ar-SA" w:eastAsia="en-US"/>
          <w:rFonts w:ascii="Calibri" w:eastAsia="Calibri" w:hAnsi="Calibri"/>
        </w:rPr>
        <w:t xml:space="preserve">RESET</w:t>
      </w:r>
      <w:r w:rsidR="00f322b9" w:rsidRPr="00fc7d49">
        <w:rPr>
          <w:i/>
          <w:kern w:val="0"/>
          <w:lang w:bidi="ar-SA" w:eastAsia="en-US"/>
          <w:rFonts w:ascii="Calibri" w:eastAsia="Calibri" w:hAnsi="Calibri"/>
        </w:rPr>
        <w:t xml:space="preserve">)</w:t>
      </w:r>
      <w:r w:rsidR="00f322b9" w:rsidRPr="00fc7d49">
        <w:rPr>
          <w:kern w:val="0"/>
          <w:lang w:bidi="ar-SA" w:eastAsia="en-US"/>
          <w:rFonts w:ascii="Calibri" w:eastAsia="Calibri" w:hAnsi="Calibri"/>
        </w:rPr>
        <w:t xml:space="preserve">,</w:t>
      </w:r>
      <w:r w:rsidR="00f322b9" w:rsidRPr="006857ae">
        <w:rPr>
          <w:kern w:val="0"/>
          <w:lang w:bidi="ar-SA" w:eastAsia="en-US"/>
          <w:rFonts w:ascii="Times New Roman" w:eastAsia="Calibri" w:hAnsi="Times New Roman"/>
        </w:rPr>
        <w:t xml:space="preserve"> </w:t>
      </w:r>
      <w:r w:rsidR="00f322b9" w:rsidRPr="006857ae">
        <w:rPr>
          <w:i/>
          <w:kern w:val="0"/>
          <w:lang w:bidi="ar-SA" w:eastAsia="en-US"/>
          <w:rFonts w:ascii="Times New Roman" w:eastAsia="Calibri" w:hAnsi="Times New Roman"/>
        </w:rPr>
        <w:t xml:space="preserve">M2 </w:t>
      </w:r>
      <w:r w:rsidR="00f322b9" w:rsidRPr="00fc7d49">
        <w:rPr>
          <w:i/>
          <w:kern w:val="0"/>
          <w:lang w:bidi="ar-SA" w:eastAsia="en-US"/>
          <w:rFonts w:ascii="Calibri" w:eastAsia="Calibri" w:hAnsi="Calibri"/>
        </w:rPr>
        <w:t xml:space="preserve">(</w:t>
      </w:r>
      <w:r w:rsidR="009749d7" w:rsidRPr="00fc7d49">
        <w:rPr>
          <w:i/>
          <w:caps/>
          <w:kern w:val="0"/>
          <w:lang w:bidi="ar-SA" w:eastAsia="en-US"/>
          <w:rFonts w:ascii="Calibri" w:eastAsia="Calibri" w:hAnsi="Calibri"/>
        </w:rPr>
        <w:t xml:space="preserve">BUFFER</w:t>
      </w:r>
      <w:r w:rsidR="00f322b9" w:rsidRPr="00fc7d49">
        <w:rPr>
          <w:i/>
          <w:kern w:val="0"/>
          <w:lang w:bidi="ar-SA" w:eastAsia="en-US"/>
          <w:rFonts w:ascii="Calibri" w:eastAsia="Calibri" w:hAnsi="Calibri"/>
        </w:rPr>
        <w:t xml:space="preserve">)</w:t>
      </w:r>
      <w:r w:rsidR="00f322b9" w:rsidRPr="00fc7d49">
        <w:rPr>
          <w:kern w:val="0"/>
          <w:lang w:bidi="ar-SA" w:eastAsia="en-US"/>
          <w:rFonts w:ascii="Calibri" w:eastAsia="Calibri" w:hAnsi="Calibri"/>
        </w:rPr>
        <w:t xml:space="preserve">,</w:t>
      </w:r>
      <w:r w:rsidR="00f322b9" w:rsidRPr="006857ae">
        <w:rPr>
          <w:kern w:val="0"/>
          <w:lang w:bidi="ar-SA" w:eastAsia="en-US"/>
          <w:rFonts w:ascii="Times New Roman" w:eastAsia="Calibri" w:hAnsi="Times New Roman"/>
        </w:rPr>
        <w:t xml:space="preserve"> </w:t>
      </w:r>
      <w:r w:rsidR="00f322b9" w:rsidRPr="006857ae">
        <w:rPr>
          <w:i/>
          <w:kern w:val="0"/>
          <w:lang w:bidi="ar-SA" w:eastAsia="en-US"/>
          <w:rFonts w:ascii="Times New Roman" w:eastAsia="Calibri" w:hAnsi="Times New Roman"/>
        </w:rPr>
        <w:t xml:space="preserve">M3 </w:t>
      </w:r>
      <w:r w:rsidR="00f322b9" w:rsidRPr="00fc7d49">
        <w:rPr>
          <w:i/>
          <w:kern w:val="0"/>
          <w:lang w:bidi="ar-SA" w:eastAsia="en-US"/>
          <w:rFonts w:ascii="Calibri" w:eastAsia="Calibri" w:hAnsi="Calibri"/>
        </w:rPr>
        <w:t xml:space="preserve">(</w:t>
      </w:r>
      <w:r w:rsidR="00e641c5" w:rsidRPr="00fc7d49">
        <w:rPr>
          <w:i/>
          <w:caps/>
          <w:kern w:val="0"/>
          <w:lang w:bidi="ar-SA" w:eastAsia="en-US"/>
          <w:rFonts w:ascii="Calibri" w:eastAsia="Calibri" w:hAnsi="Calibri"/>
        </w:rPr>
        <w:t xml:space="preserve">ROWSEL</w:t>
      </w:r>
      <w:r w:rsidR="00f322b9" w:rsidRPr="00fc7d49">
        <w:rPr>
          <w:i/>
          <w:kern w:val="0"/>
          <w:lang w:bidi="ar-SA" w:eastAsia="en-US"/>
          <w:rFonts w:ascii="Calibri" w:eastAsia="Calibri" w:hAnsi="Calibri"/>
        </w:rPr>
        <w:t xml:space="preserve"> – RW)</w:t>
      </w:r>
      <w:r w:rsidR="00bb50d2">
        <w:rPr>
          <w:i/>
          <w:kern w:val="0"/>
          <w:lang w:bidi="ar-SA" w:eastAsia="en-US"/>
          <w:rFonts w:ascii="Times New Roman" w:eastAsia="Calibri" w:hAnsi="Times New Roman"/>
        </w:rPr>
        <w:t xml:space="preserve">. </w:t>
      </w:r>
      <w:r w:rsidR="00bb50d2" w:rsidRPr="00bb50d2">
        <w:rPr>
          <w:kern w:val="0"/>
          <w:lang w:bidi="ar-SA" w:eastAsia="en-US"/>
          <w:rFonts w:ascii="Times New Roman" w:eastAsia="Calibri" w:hAnsi="Times New Roman"/>
        </w:rPr>
        <w:t xml:space="preserve">O quarto transistor </w:t>
      </w:r>
      <w:r w:rsidR="00f322b9" w:rsidRPr="00bb50d2">
        <w:rPr>
          <w:i/>
          <w:kern w:val="0"/>
          <w:lang w:bidi="ar-SA" w:eastAsia="en-US"/>
          <w:rFonts w:ascii="Times New Roman" w:eastAsia="Calibri" w:hAnsi="Times New Roman"/>
        </w:rPr>
        <w:t xml:space="preserve">M4 (COLUNA)</w:t>
      </w:r>
      <w:r w:rsidR="00bb50d2" w:rsidRPr="00bb50d2">
        <w:rPr>
          <w:kern w:val="0"/>
          <w:lang w:bidi="ar-SA" w:eastAsia="en-US"/>
          <w:rFonts w:ascii="Calibri" w:eastAsia="Calibri" w:hAnsi="Calibri"/>
        </w:rPr>
        <w:t xml:space="preserve"> está local</w:t>
      </w:r>
      <w:r w:rsidR="00bb50d2" w:rsidRPr="00bb50d2">
        <w:rPr>
          <w:kern w:val="0"/>
          <w:lang w:bidi="ar-SA" w:eastAsia="en-US"/>
          <w:rFonts w:ascii="Calibri" w:eastAsia="Calibri" w:hAnsi="Calibri"/>
        </w:rPr>
        <w:t xml:space="preserve">i</w:t>
      </w:r>
      <w:r w:rsidR="00bb50d2" w:rsidRPr="00bb50d2">
        <w:rPr>
          <w:kern w:val="0"/>
          <w:lang w:bidi="ar-SA" w:eastAsia="en-US"/>
          <w:rFonts w:ascii="Calibri" w:eastAsia="Calibri" w:hAnsi="Calibri"/>
        </w:rPr>
        <w:t xml:space="preserve">zado fora do pixel</w:t>
      </w:r>
      <w:r w:rsidR="001307be">
        <w:rPr>
          <w:kern w:val="0"/>
          <w:lang w:bidi="ar-SA" w:eastAsia="en-US"/>
          <w:rFonts w:ascii="Calibri" w:eastAsia="Calibri" w:hAnsi="Calibri"/>
        </w:rPr>
        <w:t xml:space="preserve">,</w:t>
      </w:r>
      <w:r w:rsidR="006f0c69">
        <w:rPr>
          <w:kern w:val="0"/>
          <w:lang w:bidi="ar-SA" w:eastAsia="en-US"/>
          <w:rFonts w:ascii="Calibri" w:eastAsia="Calibri" w:hAnsi="Calibri"/>
        </w:rPr>
        <w:t xml:space="preserve"> sua função é mante</w:t>
      </w:r>
      <w:r w:rsidR="001307be">
        <w:rPr>
          <w:kern w:val="0"/>
          <w:lang w:bidi="ar-SA" w:eastAsia="en-US"/>
          <w:rFonts w:ascii="Calibri" w:eastAsia="Calibri" w:hAnsi="Calibri"/>
        </w:rPr>
        <w:t xml:space="preserve">r</w:t>
      </w:r>
      <w:r w:rsidR="006f0c69">
        <w:rPr>
          <w:kern w:val="0"/>
          <w:lang w:bidi="ar-SA" w:eastAsia="en-US"/>
          <w:rFonts w:ascii="Calibri" w:eastAsia="Calibri" w:hAnsi="Calibri"/>
        </w:rPr>
        <w:t xml:space="preserve"> a corrente </w:t>
      </w:r>
      <w:r w:rsidR="006f0c69" w:rsidRPr="006f0c69">
        <w:rPr>
          <w:i/>
          <w:kern w:val="0"/>
          <w:lang w:bidi="ar-SA" w:eastAsia="en-US"/>
          <w:rFonts w:ascii="Times New Roman" w:eastAsia="Calibri" w:hAnsi="Times New Roman"/>
        </w:rPr>
        <w:t xml:space="preserve">I</w:t>
      </w:r>
      <w:r w:rsidR="006f0c69" w:rsidRPr="006f0c69">
        <w:rPr>
          <w:i/>
          <w:vertAlign w:val="subscript"/>
          <w:kern w:val="0"/>
          <w:lang w:bidi="ar-SA" w:eastAsia="en-US"/>
          <w:rFonts w:ascii="Times New Roman" w:eastAsia="Calibri" w:hAnsi="Times New Roman"/>
        </w:rPr>
        <w:t xml:space="preserve">B</w:t>
      </w:r>
      <w:r w:rsidR="006f0c69">
        <w:rPr>
          <w:kern w:val="0"/>
          <w:lang w:bidi="ar-SA" w:eastAsia="en-US"/>
          <w:rFonts w:ascii="Calibri" w:eastAsia="Calibri" w:hAnsi="Calibri"/>
        </w:rPr>
        <w:t xml:space="preserve"> constante</w:t>
      </w:r>
      <w:r w:rsidR="001307be">
        <w:rPr>
          <w:kern w:val="0"/>
          <w:lang w:bidi="ar-SA" w:eastAsia="en-US"/>
          <w:rFonts w:ascii="Calibri" w:eastAsia="Calibri" w:hAnsi="Calibri"/>
        </w:rPr>
        <w:t xml:space="preserve"> através da</w:t>
      </w:r>
      <w:r w:rsidR="006f0c69">
        <w:rPr>
          <w:kern w:val="0"/>
          <w:lang w:bidi="ar-SA" w:eastAsia="en-US"/>
          <w:rFonts w:ascii="Calibri" w:eastAsia="Calibri" w:hAnsi="Calibri"/>
        </w:rPr>
        <w:t xml:space="preserve"> aplica</w:t>
      </w:r>
      <w:r w:rsidR="001307be">
        <w:rPr>
          <w:kern w:val="0"/>
          <w:lang w:bidi="ar-SA" w:eastAsia="en-US"/>
          <w:rFonts w:ascii="Calibri" w:eastAsia="Calibri" w:hAnsi="Calibri"/>
        </w:rPr>
        <w:t xml:space="preserve">ção</w:t>
      </w:r>
      <w:r w:rsidR="006f0c69">
        <w:rPr>
          <w:kern w:val="0"/>
          <w:lang w:bidi="ar-SA" w:eastAsia="en-US"/>
          <w:rFonts w:ascii="Calibri" w:eastAsia="Calibri" w:hAnsi="Calibri"/>
        </w:rPr>
        <w:t xml:space="preserve"> </w:t>
      </w:r>
      <w:r w:rsidR="001307be">
        <w:rPr>
          <w:kern w:val="0"/>
          <w:lang w:bidi="ar-SA" w:eastAsia="en-US"/>
          <w:rFonts w:ascii="Calibri" w:eastAsia="Calibri" w:hAnsi="Calibri"/>
        </w:rPr>
        <w:t xml:space="preserve">de uma</w:t>
      </w:r>
      <w:r w:rsidR="006f0c69">
        <w:rPr>
          <w:kern w:val="0"/>
          <w:lang w:bidi="ar-SA" w:eastAsia="en-US"/>
          <w:rFonts w:ascii="Calibri" w:eastAsia="Calibri" w:hAnsi="Calibri"/>
        </w:rPr>
        <w:t xml:space="preserve"> te</w:t>
      </w:r>
      <w:r w:rsidR="006f0c69">
        <w:rPr>
          <w:kern w:val="0"/>
          <w:lang w:bidi="ar-SA" w:eastAsia="en-US"/>
          <w:rFonts w:ascii="Calibri" w:eastAsia="Calibri" w:hAnsi="Calibri"/>
        </w:rPr>
        <w:t xml:space="preserve">n</w:t>
      </w:r>
      <w:r w:rsidR="006f0c69">
        <w:rPr>
          <w:kern w:val="0"/>
          <w:lang w:bidi="ar-SA" w:eastAsia="en-US"/>
          <w:rFonts w:ascii="Calibri" w:eastAsia="Calibri" w:hAnsi="Calibri"/>
        </w:rPr>
        <w:t xml:space="preserve">são de </w:t>
      </w:r>
      <w:r w:rsidR="006f0c69" w:rsidRPr="006f0c69">
        <w:rPr>
          <w:i/>
          <w:kern w:val="0"/>
          <w:lang w:bidi="ar-SA" w:eastAsia="en-US"/>
          <w:rFonts w:ascii="Times New Roman" w:eastAsia="Calibri" w:hAnsi="Times New Roman"/>
        </w:rPr>
        <w:t xml:space="preserve">0,8V</w:t>
      </w:r>
      <w:r w:rsidR="001307be">
        <w:rPr>
          <w:i/>
          <w:kern w:val="0"/>
          <w:lang w:bidi="ar-SA" w:eastAsia="en-US"/>
          <w:rFonts w:ascii="Times New Roman" w:eastAsia="Calibri" w:hAnsi="Times New Roman"/>
        </w:rPr>
        <w:t xml:space="preserve">,</w:t>
      </w:r>
      <w:r w:rsidR="006f0c69">
        <w:rPr>
          <w:kern w:val="0"/>
          <w:lang w:bidi="ar-SA" w:eastAsia="en-US"/>
          <w:rFonts w:ascii="Calibri" w:eastAsia="Calibri" w:hAnsi="Calibri"/>
        </w:rPr>
        <w:t xml:space="preserve"> den</w:t>
      </w:r>
      <w:r w:rsidR="006f0c69">
        <w:rPr>
          <w:kern w:val="0"/>
          <w:lang w:bidi="ar-SA" w:eastAsia="en-US"/>
          <w:rFonts w:ascii="Calibri" w:eastAsia="Calibri" w:hAnsi="Calibri"/>
        </w:rPr>
        <w:t xml:space="preserve">o</w:t>
      </w:r>
      <w:r w:rsidR="006f0c69">
        <w:rPr>
          <w:kern w:val="0"/>
          <w:lang w:bidi="ar-SA" w:eastAsia="en-US"/>
          <w:rFonts w:ascii="Calibri" w:eastAsia="Calibri" w:hAnsi="Calibri"/>
        </w:rPr>
        <w:t xml:space="preserve">minada </w:t>
      </w:r>
      <w:r w:rsidR="006f0c69" w:rsidRPr="001307be">
        <w:rPr>
          <w:i/>
          <w:kern w:val="0"/>
          <w:lang w:bidi="ar-SA" w:eastAsia="en-US"/>
          <w:rFonts w:ascii="Times New Roman" w:eastAsia="Calibri" w:hAnsi="Times New Roman"/>
        </w:rPr>
        <w:t xml:space="preserve">V</w:t>
      </w:r>
      <w:r w:rsidR="006f0c69" w:rsidRPr="001307be">
        <w:rPr>
          <w:i/>
          <w:vertAlign w:val="subscript"/>
          <w:kern w:val="0"/>
          <w:lang w:bidi="ar-SA" w:eastAsia="en-US"/>
          <w:rFonts w:ascii="Times New Roman" w:eastAsia="Calibri" w:hAnsi="Times New Roman"/>
        </w:rPr>
        <w:t xml:space="preserve">LOAD</w:t>
      </w:r>
      <w:r w:rsidR="006f0c69" w:rsidRPr="001307be">
        <w:rPr>
          <w:i/>
          <w:kern w:val="0"/>
          <w:lang w:bidi="ar-SA" w:eastAsia="en-US"/>
          <w:rFonts w:ascii="Times New Roman" w:eastAsia="Calibri" w:hAnsi="Times New Roman"/>
        </w:rPr>
        <w:t xml:space="preserve"> </w:t>
      </w:r>
      <w:r w:rsidR="006f0c69">
        <w:rPr>
          <w:kern w:val="0"/>
          <w:lang w:bidi="ar-SA" w:eastAsia="en-US"/>
          <w:rFonts w:ascii="Calibri" w:eastAsia="Calibri" w:hAnsi="Calibri"/>
        </w:rPr>
        <w:t xml:space="preserve">para o chip IR2.</w:t>
      </w:r>
      <w:r w:rsidR="00f322b9" w:rsidRPr="00f322b9">
        <w:rPr>
          <w:kern w:val="0"/>
          <w:lang w:bidi="ar-SA" w:eastAsia="en-US"/>
          <w:rFonts w:ascii="Calibri" w:eastAsia="Calibri" w:hAnsi="Calibri"/>
        </w:rPr>
      </w:r>
    </w:p>
    <w:p w:rsidP="005a10da">
      <w:pPr>
        <w:pStyle w:val="Normal"/>
        <w:keepNext/>
        <w:suppressAutoHyphens w:val="off"/>
        <w:widowControl/>
        <w:autoSpaceDN/>
        <w:jc w:val="center"/>
      </w:pPr>
      <w:r w:rsidR="0067462d">
        <w:pict>
          <v:shapetype id="_x0000_t75" coordsize="21600,21600" o:spt="75" filled="f" stroked="f">
            <v:stroke joinstyle="miter"/>
            <v:path o:extrusionok="f"/>
            <o:lock aspectratio="t" v:ext="edit"/>
          </v:shapetype>
          <v:shape id="_x0000_i1116" type="#_x0000_t75" style="width:197.915pt;height:175.615pt;" o:bordertopcolor="auto" o:borderleftcolor="auto" o:borderbottomcolor="auto" o:borderrightcolor="auto">
            <v:imagedata o:title="" r:id="rId114"/>
            <w10:bordertop type="none" width="0"/>
            <w10:borderleft type="none" width="0"/>
            <w10:borderbottom type="none" width="0"/>
            <w10:borderright type="none" width="0"/>
          </v:shape>
        </w:pict>
      </w:r>
      <w:r w:rsidR="00713273"/>
    </w:p>
    <w:p w:rsidP="001649b7">
      <w:pPr>
        <w:pStyle w:val="Caption"/>
        <w:rPr>
          <w:i w:val="false"/>
          <w:kern w:val="0"/>
          <w:lang w:bidi="ar-SA" w:eastAsia="en-US"/>
          <w:rFonts w:ascii="Calibri" w:eastAsia="Calibri" w:hAnsi="Calibri"/>
          <w:color w:val="000000"/>
        </w:rPr>
        <w:spacing w:after="0" w:before="0"/>
        <w:jc w:val="both"/>
      </w:pPr>
      <w:bookmarkStart w:id="76" w:name="_Toc520928549"/>
      <w:r w:rsidR="00713273" w:rsidRPr="00713273">
        <w:rPr>
          <w:i w:val="false"/>
          <w:kern w:val="0"/>
          <w:lang w:bidi="ar-SA" w:eastAsia="en-US"/>
          <w:rFonts w:ascii="Calibri" w:eastAsia="Calibri" w:hAnsi="Calibri"/>
          <w:color w:val="000000"/>
        </w:rPr>
        <w:t xml:space="preserve">Figura 3. </w:t>
      </w:r>
      <w:r w:rsidR="00713273" w:rsidRPr="00713273">
        <w:rPr>
          <w:i w:val="false"/>
          <w:kern w:val="0"/>
          <w:lang w:bidi="ar-SA" w:eastAsia="en-US"/>
          <w:rFonts w:ascii="Calibri" w:eastAsia="Calibri" w:hAnsi="Calibri"/>
          <w:color w:val="000000"/>
        </w:rPr>
        <w:fldChar w:fldCharType="begin"/>
      </w:r>
      <w:r w:rsidR="00713273" w:rsidRPr="00713273">
        <w:rPr>
          <w:i w:val="false"/>
          <w:kern w:val="0"/>
          <w:lang w:bidi="ar-SA" w:eastAsia="en-US"/>
          <w:rFonts w:ascii="Calibri" w:eastAsia="Calibri" w:hAnsi="Calibri"/>
          <w:color w:val="000000"/>
        </w:rPr>
        <w:instrText xml:space="preserve"> SEQ Figura_3. \* ARABIC </w:instrText>
      </w:r>
      <w:r w:rsidR="00713273" w:rsidRPr="00713273">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11</w:t>
      </w:r>
      <w:r w:rsidR="00713273" w:rsidRPr="00713273">
        <w:rPr>
          <w:i w:val="false"/>
          <w:kern w:val="0"/>
          <w:lang w:bidi="ar-SA" w:eastAsia="en-US"/>
          <w:rFonts w:ascii="Calibri" w:eastAsia="Calibri" w:hAnsi="Calibri"/>
          <w:color w:val="000000"/>
        </w:rPr>
        <w:fldChar w:fldCharType="end"/>
      </w:r>
      <w:r w:rsidR="0088290f">
        <w:rPr>
          <w:i w:val="false"/>
          <w:kern w:val="0"/>
          <w:lang w:bidi="ar-SA" w:eastAsia="en-US"/>
          <w:rFonts w:ascii="Calibri" w:eastAsia="Calibri" w:hAnsi="Calibri"/>
          <w:color w:val="000000"/>
        </w:rPr>
        <w:t xml:space="preserve"> </w:t>
      </w:r>
      <w:r w:rsidR="00713273" w:rsidRPr="00713273">
        <w:rPr>
          <w:i w:val="false"/>
          <w:kern w:val="0"/>
          <w:lang w:bidi="ar-SA" w:eastAsia="en-US"/>
          <w:rFonts w:ascii="Calibri" w:eastAsia="Calibri" w:hAnsi="Calibri"/>
          <w:color w:val="000000"/>
        </w:rPr>
        <w:t xml:space="preserve">– Circuito </w:t>
      </w:r>
      <w:r w:rsidR="00a633db">
        <w:rPr>
          <w:i w:val="false"/>
          <w:kern w:val="0"/>
          <w:lang w:bidi="ar-SA" w:eastAsia="en-US"/>
          <w:rFonts w:ascii="Calibri" w:eastAsia="Calibri" w:hAnsi="Calibri"/>
          <w:color w:val="000000"/>
        </w:rPr>
        <w:t xml:space="preserve">dos píxeis </w:t>
      </w:r>
      <w:r w:rsidR="005c4968">
        <w:rPr>
          <w:i w:val="false"/>
          <w:kern w:val="0"/>
          <w:lang w:bidi="ar-SA" w:eastAsia="en-US"/>
          <w:rFonts w:ascii="Calibri" w:eastAsia="Calibri" w:hAnsi="Calibri"/>
          <w:color w:val="000000"/>
        </w:rPr>
        <w:t xml:space="preserve">3T-APS</w:t>
      </w:r>
      <w:r w:rsidR="00a633db">
        <w:rPr>
          <w:i w:val="false"/>
          <w:kern w:val="0"/>
          <w:lang w:bidi="ar-SA" w:eastAsia="en-US"/>
          <w:rFonts w:ascii="Calibri" w:eastAsia="Calibri" w:hAnsi="Calibri"/>
          <w:color w:val="000000"/>
        </w:rPr>
        <w:t xml:space="preserve"> presentes no chip IR2</w:t>
      </w:r>
      <w:r w:rsidR="00713273" w:rsidRPr="00713273">
        <w:rPr>
          <w:i w:val="false"/>
          <w:kern w:val="0"/>
          <w:lang w:bidi="ar-SA" w:eastAsia="en-US"/>
          <w:rFonts w:ascii="Calibri" w:eastAsia="Calibri" w:hAnsi="Calibri"/>
          <w:color w:val="000000"/>
        </w:rPr>
        <w:t xml:space="preserve">.</w:t>
      </w:r>
      <w:bookmarkEnd w:id="76"/>
      <w:r w:rsidR="00f322b9" w:rsidRPr="00713273">
        <w:rPr>
          <w:i w:val="false"/>
          <w:kern w:val="0"/>
          <w:lang w:bidi="ar-SA" w:eastAsia="en-US"/>
          <w:rFonts w:ascii="Calibri" w:eastAsia="Calibri" w:hAnsi="Calibri"/>
          <w:color w:val="000000"/>
        </w:rPr>
      </w:r>
    </w:p>
    <w:p w:rsidP="005a10da">
      <w:pPr>
        <w:pStyle w:val="Normal"/>
        <w:rPr>
          <w:kern w:val="0"/>
          <w:lang w:bidi="ar-SA" w:eastAsia="en-US"/>
          <w:rFonts w:ascii="Calibri" w:eastAsia="Calibri" w:hAnsi="Calibri"/>
        </w:rPr>
        <w:suppressAutoHyphens w:val="off"/>
        <w:widowControl/>
        <w:autoSpaceDN/>
        <w:jc w:val="both"/>
      </w:pPr>
      <w:r w:rsidR="00f322b9" w:rsidRP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9351e2">
        <w:rPr>
          <w:kern w:val="0"/>
          <w:lang w:bidi="ar-SA" w:eastAsia="en-US"/>
          <w:rFonts w:ascii="Calibri" w:eastAsia="Calibri" w:hAnsi="Calibri"/>
        </w:rPr>
        <w:t xml:space="preserve">Em</w:t>
      </w:r>
      <w:r w:rsidR="00f322b9" w:rsidRPr="00f322b9">
        <w:rPr>
          <w:kern w:val="0"/>
          <w:lang w:bidi="ar-SA" w:eastAsia="en-US"/>
          <w:rFonts w:ascii="Calibri" w:eastAsia="Calibri" w:hAnsi="Calibri"/>
        </w:rPr>
        <w:t xml:space="preserve"> modo linear, o pixel opera com carregamento e descarregamento da capacitância </w:t>
      </w:r>
      <w:r w:rsidR="009351e2">
        <w:rPr>
          <w:kern w:val="0"/>
          <w:lang w:bidi="ar-SA" w:eastAsia="en-US"/>
          <w:rFonts w:ascii="Calibri" w:eastAsia="Calibri" w:hAnsi="Calibri"/>
        </w:rPr>
        <w:t xml:space="preserve">no nó </w:t>
      </w:r>
      <w:r w:rsidR="009351e2" w:rsidRPr="00554334">
        <w:rPr>
          <w:i/>
          <w:kern w:val="0"/>
          <w:lang w:bidi="ar-SA" w:eastAsia="en-US"/>
          <w:rFonts w:ascii="Times New Roman" w:eastAsia="Calibri" w:hAnsi="Times New Roman"/>
        </w:rPr>
        <w:t xml:space="preserve">C</w:t>
      </w:r>
      <w:r w:rsidR="009351e2" w:rsidRPr="00554334">
        <w:rPr>
          <w:i/>
          <w:vertAlign w:val="subscript"/>
          <w:kern w:val="0"/>
          <w:lang w:bidi="ar-SA" w:eastAsia="en-US"/>
          <w:rFonts w:ascii="Times New Roman" w:eastAsia="Calibri" w:hAnsi="Times New Roman"/>
        </w:rPr>
        <w:t xml:space="preserve">S</w:t>
      </w:r>
      <w:r w:rsidR="009351e2" w:rsidRPr="00554334">
        <w:rPr>
          <w:i/>
          <w:kern w:val="0"/>
          <w:lang w:bidi="ar-SA" w:eastAsia="en-US"/>
          <w:rFonts w:ascii="Times New Roman" w:eastAsia="Calibri" w:hAnsi="Times New Roman"/>
        </w:rPr>
        <w:t xml:space="preserve"> </w:t>
      </w:r>
      <w:r w:rsidR="009351e2">
        <w:rPr>
          <w:kern w:val="0"/>
          <w:lang w:bidi="ar-SA" w:eastAsia="en-US"/>
          <w:rFonts w:ascii="Calibri" w:eastAsia="Calibri" w:hAnsi="Calibri"/>
        </w:rPr>
        <w:t xml:space="preserve">que é</w:t>
      </w:r>
      <w:r w:rsidR="00f322b9" w:rsidRPr="00f322b9">
        <w:rPr>
          <w:kern w:val="0"/>
          <w:lang w:bidi="ar-SA" w:eastAsia="en-US"/>
          <w:rFonts w:ascii="Calibri" w:eastAsia="Calibri" w:hAnsi="Calibri"/>
        </w:rPr>
        <w:t xml:space="preserve"> constituída pela capacitância de fotodiodo e pelas capacitâncias parasitárias conect</w:t>
      </w:r>
      <w:r w:rsidR="00f322b9" w:rsidRPr="00f322b9">
        <w:rPr>
          <w:kern w:val="0"/>
          <w:lang w:bidi="ar-SA" w:eastAsia="en-US"/>
          <w:rFonts w:ascii="Calibri" w:eastAsia="Calibri" w:hAnsi="Calibri"/>
        </w:rPr>
        <w:t xml:space="preserve">a</w:t>
      </w:r>
      <w:r w:rsidR="00f322b9" w:rsidRPr="00f322b9">
        <w:rPr>
          <w:kern w:val="0"/>
          <w:lang w:bidi="ar-SA" w:eastAsia="en-US"/>
          <w:rFonts w:ascii="Calibri" w:eastAsia="Calibri" w:hAnsi="Calibri"/>
        </w:rPr>
        <w:t xml:space="preserve">das a esse nó: a capacitância </w:t>
      </w:r>
      <w:r w:rsidR="00f322b9" w:rsidRPr="009e486a">
        <w:rPr>
          <w:kern w:val="0"/>
          <w:lang w:bidi="ar-SA" w:eastAsia="en-US"/>
          <w:rFonts w:ascii="Calibri" w:eastAsia="Calibri" w:hAnsi="Calibri"/>
        </w:rPr>
        <w:t xml:space="preserve">da fonte do transistor de </w:t>
      </w:r>
      <w:r w:rsidR="009c7526" w:rsidRPr="009e486a">
        <w:rPr>
          <w:i/>
          <w:kern w:val="0"/>
          <w:lang w:bidi="ar-SA" w:eastAsia="en-US"/>
          <w:rFonts w:ascii="Calibri" w:eastAsia="Calibri" w:hAnsi="Calibri"/>
        </w:rPr>
        <w:t xml:space="preserve">RESET</w:t>
      </w:r>
      <w:r w:rsidR="00f322b9" w:rsidRPr="009e486a">
        <w:rPr>
          <w:kern w:val="0"/>
          <w:lang w:bidi="ar-SA" w:eastAsia="en-US"/>
          <w:rFonts w:ascii="Calibri" w:eastAsia="Calibri" w:hAnsi="Calibri"/>
        </w:rPr>
        <w:t xml:space="preserve"> (</w:t>
      </w:r>
      <w:r w:rsidR="00f322b9" w:rsidRPr="009e486a">
        <w:rPr>
          <w:i/>
          <w:kern w:val="0"/>
          <w:lang w:bidi="ar-SA" w:eastAsia="en-US"/>
          <w:rFonts w:ascii="Times New Roman" w:eastAsia="Calibri" w:hAnsi="Times New Roman"/>
        </w:rPr>
        <w:t xml:space="preserve">M1</w:t>
      </w:r>
      <w:r w:rsidR="00f322b9" w:rsidRPr="009e486a">
        <w:rPr>
          <w:kern w:val="0"/>
          <w:lang w:bidi="ar-SA" w:eastAsia="en-US"/>
          <w:rFonts w:ascii="Calibri" w:eastAsia="Calibri" w:hAnsi="Calibri"/>
        </w:rPr>
        <w:t xml:space="preserve">) e a capacitância de porta do transi</w:t>
      </w:r>
      <w:r w:rsidR="00f322b9" w:rsidRPr="009e486a">
        <w:rPr>
          <w:kern w:val="0"/>
          <w:lang w:bidi="ar-SA" w:eastAsia="en-US"/>
          <w:rFonts w:ascii="Calibri" w:eastAsia="Calibri" w:hAnsi="Calibri"/>
        </w:rPr>
        <w:t xml:space="preserve">s</w:t>
      </w:r>
      <w:r w:rsidR="00f322b9" w:rsidRPr="009e486a">
        <w:rPr>
          <w:kern w:val="0"/>
          <w:lang w:bidi="ar-SA" w:eastAsia="en-US"/>
          <w:rFonts w:ascii="Calibri" w:eastAsia="Calibri" w:hAnsi="Calibri"/>
        </w:rPr>
        <w:t xml:space="preserve">tor seguidor de fonte (</w:t>
      </w:r>
      <w:r w:rsidR="00f322b9" w:rsidRPr="009e486a">
        <w:rPr>
          <w:i/>
          <w:kern w:val="0"/>
          <w:lang w:bidi="ar-SA" w:eastAsia="en-US"/>
          <w:rFonts w:ascii="Times New Roman" w:eastAsia="Calibri" w:hAnsi="Times New Roman"/>
        </w:rPr>
        <w:t xml:space="preserve">M2</w:t>
      </w:r>
      <w:r w:rsidR="00f63a4c" w:rsidRPr="009e486a">
        <w:rPr>
          <w:kern w:val="0"/>
          <w:lang w:bidi="ar-SA" w:eastAsia="en-US"/>
          <w:rFonts w:ascii="Calibri" w:eastAsia="Calibri" w:hAnsi="Calibri"/>
        </w:rPr>
        <w:t xml:space="preserve">)</w:t>
      </w:r>
      <w:r w:rsidR="00f547ed" w:rsidRPr="009e486a">
        <w:rPr>
          <w:kern w:val="0"/>
          <w:lang w:bidi="ar-SA" w:eastAsia="en-US"/>
          <w:rFonts w:ascii="Calibri" w:eastAsia="Calibri" w:hAnsi="Calibri"/>
        </w:rPr>
        <w:t xml:space="preserve">. P</w:t>
      </w:r>
      <w:r w:rsidR="00f322b9" w:rsidRPr="009e486a">
        <w:rPr>
          <w:kern w:val="0"/>
          <w:lang w:bidi="ar-SA" w:eastAsia="en-US"/>
          <w:rFonts w:ascii="Calibri" w:eastAsia="Calibri" w:hAnsi="Calibri"/>
        </w:rPr>
        <w:t xml:space="preserve">orém, o fotodiodo </w:t>
      </w:r>
      <w:r w:rsidR="00160d03" w:rsidRPr="009e486a">
        <w:rPr>
          <w:kern w:val="0"/>
          <w:lang w:bidi="ar-SA" w:eastAsia="en-US"/>
          <w:rFonts w:ascii="Calibri" w:eastAsia="Calibri" w:hAnsi="Calibri"/>
        </w:rPr>
        <w:t xml:space="preserve">usado no chip IR2 foi</w:t>
      </w:r>
      <w:r w:rsidR="00f322b9" w:rsidRPr="009e486a">
        <w:rPr>
          <w:kern w:val="0"/>
          <w:lang w:bidi="ar-SA" w:eastAsia="en-US"/>
          <w:rFonts w:ascii="Calibri" w:eastAsia="Calibri" w:hAnsi="Calibri"/>
        </w:rPr>
        <w:t xml:space="preserve"> projet</w:t>
      </w:r>
      <w:r w:rsidR="00160d03" w:rsidRPr="009e486a">
        <w:rPr>
          <w:kern w:val="0"/>
          <w:lang w:bidi="ar-SA" w:eastAsia="en-US"/>
          <w:rFonts w:ascii="Calibri" w:eastAsia="Calibri" w:hAnsi="Calibri"/>
        </w:rPr>
        <w:t xml:space="preserve">ado para que as </w:t>
      </w:r>
      <w:r w:rsidR="00f322b9" w:rsidRPr="009e486a">
        <w:rPr>
          <w:kern w:val="0"/>
          <w:lang w:bidi="ar-SA" w:eastAsia="en-US"/>
          <w:rFonts w:ascii="Calibri" w:eastAsia="Calibri" w:hAnsi="Calibri"/>
        </w:rPr>
        <w:t xml:space="preserve">capacitâncias </w:t>
      </w:r>
      <w:r w:rsidR="00160d03" w:rsidRPr="009e486a">
        <w:rPr>
          <w:kern w:val="0"/>
          <w:lang w:bidi="ar-SA" w:eastAsia="en-US"/>
          <w:rFonts w:ascii="Calibri" w:eastAsia="Calibri" w:hAnsi="Calibri"/>
        </w:rPr>
        <w:t xml:space="preserve">nesse nó</w:t>
      </w:r>
      <w:r w:rsidR="00f322b9" w:rsidRPr="009e486a">
        <w:rPr>
          <w:kern w:val="0"/>
          <w:lang w:bidi="ar-SA" w:eastAsia="en-US"/>
          <w:rFonts w:ascii="Calibri" w:eastAsia="Calibri" w:hAnsi="Calibri"/>
        </w:rPr>
        <w:t xml:space="preserve"> </w:t>
      </w:r>
      <w:r w:rsidR="00160d03" w:rsidRPr="009e486a">
        <w:rPr>
          <w:kern w:val="0"/>
          <w:lang w:bidi="ar-SA" w:eastAsia="en-US"/>
          <w:rFonts w:ascii="Calibri" w:eastAsia="Calibri" w:hAnsi="Calibri"/>
        </w:rPr>
        <w:t xml:space="preserve">sejam </w:t>
      </w:r>
      <w:r w:rsidR="00f322b9" w:rsidRPr="009e486a">
        <w:rPr>
          <w:kern w:val="0"/>
          <w:lang w:bidi="ar-SA" w:eastAsia="en-US"/>
          <w:rFonts w:ascii="Calibri" w:eastAsia="Calibri" w:hAnsi="Calibri"/>
        </w:rPr>
        <w:t xml:space="preserve">sobrepostas pela capac</w:t>
      </w:r>
      <w:r w:rsidR="00f322b9" w:rsidRPr="009e486a">
        <w:rPr>
          <w:kern w:val="0"/>
          <w:lang w:bidi="ar-SA" w:eastAsia="en-US"/>
          <w:rFonts w:ascii="Calibri" w:eastAsia="Calibri" w:hAnsi="Calibri"/>
        </w:rPr>
        <w:t xml:space="preserve">i</w:t>
      </w:r>
      <w:r w:rsidR="00f322b9" w:rsidRPr="009e486a">
        <w:rPr>
          <w:kern w:val="0"/>
          <w:lang w:bidi="ar-SA" w:eastAsia="en-US"/>
          <w:rFonts w:ascii="Calibri" w:eastAsia="Calibri" w:hAnsi="Calibri"/>
        </w:rPr>
        <w:t xml:space="preserve">tância </w:t>
      </w:r>
      <w:r w:rsidR="00f322b9" w:rsidRPr="009e486a">
        <w:rPr>
          <w:i/>
          <w:kern w:val="0"/>
          <w:lang w:bidi="ar-SA" w:eastAsia="en-US"/>
          <w:rFonts w:ascii="Times New Roman" w:eastAsia="Calibri" w:hAnsi="Times New Roman"/>
        </w:rPr>
        <w:t xml:space="preserve">C</w:t>
      </w:r>
      <w:r w:rsidR="00f322b9" w:rsidRPr="009e486a">
        <w:rPr>
          <w:i/>
          <w:vertAlign w:val="subscript"/>
          <w:kern w:val="0"/>
          <w:lang w:bidi="ar-SA" w:eastAsia="en-US"/>
          <w:rFonts w:ascii="Times New Roman" w:eastAsia="Calibri" w:hAnsi="Times New Roman"/>
        </w:rPr>
        <w:t xml:space="preserve">ph</w:t>
      </w:r>
      <w:r w:rsidR="00f322b9" w:rsidRPr="009e486a">
        <w:rPr>
          <w:kern w:val="0"/>
          <w:lang w:bidi="ar-SA" w:eastAsia="en-US"/>
          <w:rFonts w:ascii="Calibri" w:eastAsia="Calibri" w:hAnsi="Calibri"/>
        </w:rPr>
        <w:t xml:space="preserve">, ou seja, </w:t>
      </w:r>
      <w:r w:rsidR="00f322b9" w:rsidRPr="009e486a">
        <w:rPr>
          <w:i/>
          <w:kern w:val="0"/>
          <w:lang w:bidi="ar-SA" w:eastAsia="en-US"/>
          <w:rFonts w:ascii="Times New Roman" w:eastAsia="Calibri" w:hAnsi="Times New Roman"/>
        </w:rPr>
        <w:t xml:space="preserve">C</w:t>
      </w:r>
      <w:r w:rsidR="00f322b9" w:rsidRPr="009e486a">
        <w:rPr>
          <w:i/>
          <w:vertAlign w:val="subscript"/>
          <w:kern w:val="0"/>
          <w:lang w:bidi="ar-SA" w:eastAsia="en-US"/>
          <w:rFonts w:ascii="Times New Roman" w:eastAsia="Calibri" w:hAnsi="Times New Roman"/>
        </w:rPr>
        <w:t xml:space="preserve">S </w:t>
      </w:r>
      <w:r w:rsidR="00f322b9" w:rsidRPr="009e486a">
        <w:rPr>
          <w:i/>
          <w:kern w:val="0"/>
          <w:lang w:bidi="ar-SA" w:eastAsia="en-US"/>
          <w:rFonts w:ascii="Times New Roman" w:eastAsia="Calibri" w:hAnsi="Times New Roman"/>
        </w:rPr>
        <w:t xml:space="preserve">≈ C</w:t>
      </w:r>
      <w:r w:rsidR="00f322b9" w:rsidRPr="009e486a">
        <w:rPr>
          <w:i/>
          <w:vertAlign w:val="subscript"/>
          <w:kern w:val="0"/>
          <w:lang w:bidi="ar-SA" w:eastAsia="en-US"/>
          <w:rFonts w:ascii="Times New Roman" w:eastAsia="Calibri" w:hAnsi="Times New Roman"/>
        </w:rPr>
        <w:t xml:space="preserve">ph</w:t>
      </w:r>
      <w:r w:rsidR="00f322b9" w:rsidRPr="009e486a">
        <w:rPr>
          <w:kern w:val="0"/>
          <w:lang w:bidi="ar-SA" w:eastAsia="en-US"/>
          <w:rFonts w:ascii="Calibri" w:eastAsia="Calibri" w:hAnsi="Calibri"/>
        </w:rPr>
        <w:t xml:space="preserve">. </w:t>
      </w:r>
    </w:p>
    <w:p w:rsidP="005a10da">
      <w:pPr>
        <w:pStyle w:val="Normal"/>
        <w:rPr>
          <w:kern w:val="0"/>
          <w:lang w:bidi="ar-SA" w:eastAsia="en-US"/>
          <w:rFonts w:ascii="Calibri" w:eastAsia="Calibri" w:hAnsi="Calibri"/>
        </w:rPr>
        <w:suppressAutoHyphens w:val="off"/>
        <w:widowControl/>
        <w:autoSpaceDN/>
        <w:ind w:firstLine="709"/>
        <w:jc w:val="both"/>
      </w:pPr>
      <w:r w:rsidR="00a81ba1">
        <w:rPr>
          <w:kern w:val="0"/>
          <w:lang w:bidi="ar-SA" w:eastAsia="en-US"/>
          <w:rFonts w:ascii="Calibri" w:eastAsia="Calibri" w:hAnsi="Calibri"/>
        </w:rPr>
        <w:t xml:space="preserve">Durante o reset do pixel, a</w:t>
      </w:r>
      <w:r w:rsidR="00f322b9" w:rsidRPr="009e486a">
        <w:rPr>
          <w:kern w:val="0"/>
          <w:lang w:bidi="ar-SA" w:eastAsia="en-US"/>
          <w:rFonts w:ascii="Calibri" w:eastAsia="Calibri" w:hAnsi="Calibri"/>
        </w:rPr>
        <w:t xml:space="preserve"> tensão </w:t>
      </w:r>
      <w:r w:rsidR="00554334" w:rsidRPr="009e486a">
        <w:rPr>
          <w:kern w:val="0"/>
          <w:lang w:bidi="ar-SA" w:eastAsia="en-US"/>
          <w:rFonts w:ascii="Calibri" w:eastAsia="Calibri" w:hAnsi="Calibri"/>
        </w:rPr>
        <w:t xml:space="preserve">reversa aplicada ao </w:t>
      </w:r>
      <w:r w:rsidR="00f322b9" w:rsidRPr="009e486a">
        <w:rPr>
          <w:kern w:val="0"/>
          <w:lang w:bidi="ar-SA" w:eastAsia="en-US"/>
          <w:rFonts w:ascii="Calibri" w:eastAsia="Calibri" w:hAnsi="Calibri"/>
        </w:rPr>
        <w:t xml:space="preserve">nó S será </w:t>
      </w:r>
      <w:r w:rsidR="00a81ba1">
        <w:rPr>
          <w:kern w:val="0"/>
          <w:lang w:bidi="ar-SA" w:eastAsia="en-US"/>
          <w:rFonts w:ascii="Calibri" w:eastAsia="Calibri" w:hAnsi="Calibri"/>
        </w:rPr>
        <w:t xml:space="preserve">dada pela</w:t>
      </w:r>
      <w:r w:rsidR="00f322b9" w:rsidRPr="009e486a">
        <w:rPr>
          <w:kern w:val="0"/>
          <w:lang w:bidi="ar-SA" w:eastAsia="en-US"/>
          <w:rFonts w:ascii="Calibri" w:eastAsia="Calibri" w:hAnsi="Calibri"/>
        </w:rPr>
        <w:t xml:space="preserve"> diferença</w:t>
      </w:r>
      <w:r w:rsidR="00f322b9" w:rsidRPr="00f322b9">
        <w:rPr>
          <w:kern w:val="0"/>
          <w:lang w:bidi="ar-SA" w:eastAsia="en-US"/>
          <w:rFonts w:ascii="Calibri" w:eastAsia="Calibri" w:hAnsi="Calibri"/>
        </w:rPr>
        <w:t xml:space="preserve"> entre a tensão da fonte </w:t>
      </w:r>
      <w:r w:rsidR="00f322b9" w:rsidRPr="00f322b9">
        <w:rPr>
          <w:i/>
          <w:kern w:val="0"/>
          <w:lang w:bidi="ar-SA" w:eastAsia="en-US"/>
          <w:rFonts w:ascii="Times New Roman" w:eastAsia="Calibri" w:hAnsi="Times New Roman"/>
        </w:rPr>
        <w:t xml:space="preserve">V</w:t>
      </w:r>
      <w:r w:rsidR="00f322b9" w:rsidRPr="00f322b9">
        <w:rPr>
          <w:i/>
          <w:caps/>
          <w:vertAlign w:val="subscript"/>
          <w:kern w:val="0"/>
          <w:lang w:bidi="ar-SA" w:eastAsia="en-US"/>
          <w:rFonts w:ascii="Times New Roman" w:eastAsia="Calibri" w:hAnsi="Times New Roman"/>
        </w:rPr>
        <w:t xml:space="preserve">dd</w:t>
      </w:r>
      <w:r w:rsidR="00f322b9" w:rsidRPr="00f322b9">
        <w:rPr>
          <w:kern w:val="0"/>
          <w:lang w:bidi="ar-SA" w:eastAsia="en-US"/>
          <w:rFonts w:ascii="Calibri" w:eastAsia="Calibri" w:hAnsi="Calibri"/>
        </w:rPr>
        <w:t xml:space="preserve"> e a tensão de lim</w:t>
      </w:r>
      <w:r w:rsidR="00f322b9" w:rsidRPr="00f322b9">
        <w:rPr>
          <w:kern w:val="0"/>
          <w:lang w:bidi="ar-SA" w:eastAsia="en-US"/>
          <w:rFonts w:ascii="Calibri" w:eastAsia="Calibri" w:hAnsi="Calibri"/>
        </w:rPr>
        <w:t xml:space="preserve">i</w:t>
      </w:r>
      <w:r w:rsidR="00f322b9" w:rsidRPr="00f322b9">
        <w:rPr>
          <w:kern w:val="0"/>
          <w:lang w:bidi="ar-SA" w:eastAsia="en-US"/>
          <w:rFonts w:ascii="Calibri" w:eastAsia="Calibri" w:hAnsi="Calibri"/>
        </w:rPr>
        <w:t xml:space="preserve">ar, </w:t>
      </w:r>
      <w:r w:rsidR="00f322b9" w:rsidRPr="00f322b9">
        <w:rPr>
          <w:i/>
          <w:kern w:val="0"/>
          <w:lang w:bidi="ar-SA" w:eastAsia="en-US"/>
          <w:rFonts w:ascii="Times New Roman" w:eastAsia="Calibri" w:hAnsi="Times New Roman"/>
        </w:rPr>
        <w:t xml:space="preserve">V</w:t>
      </w:r>
      <w:r w:rsidR="00f322b9" w:rsidRPr="00f322b9">
        <w:rPr>
          <w:i/>
          <w:vertAlign w:val="subscript"/>
          <w:kern w:val="0"/>
          <w:lang w:bidi="ar-SA" w:eastAsia="en-US"/>
          <w:rFonts w:ascii="Times New Roman" w:eastAsia="Calibri" w:hAnsi="Times New Roman"/>
        </w:rPr>
        <w:t xml:space="preserve">TN1</w:t>
      </w:r>
      <w:r w:rsidR="00f322b9" w:rsidRPr="00f322b9">
        <w:rPr>
          <w:kern w:val="0"/>
          <w:lang w:bidi="ar-SA" w:eastAsia="en-US"/>
          <w:rFonts w:ascii="Calibri" w:eastAsia="Calibri" w:hAnsi="Calibri"/>
        </w:rPr>
        <w:t xml:space="preserve">, do transistor de </w:t>
      </w:r>
      <w:r w:rsidR="009c7526" w:rsidRPr="009c7526">
        <w:rPr>
          <w:i/>
          <w:kern w:val="0"/>
          <w:lang w:bidi="ar-SA" w:eastAsia="en-US"/>
          <w:rFonts w:ascii="Calibri" w:eastAsia="Calibri" w:hAnsi="Calibri"/>
        </w:rPr>
        <w:t xml:space="preserve">RESET</w:t>
      </w:r>
      <w:r w:rsidR="00644153">
        <w:rPr>
          <w:kern w:val="0"/>
          <w:lang w:bidi="ar-SA" w:eastAsia="en-US"/>
          <w:rFonts w:ascii="Calibri" w:eastAsia="Calibri" w:hAnsi="Calibri"/>
        </w:rPr>
        <w:t xml:space="preserve"> (</w:t>
      </w:r>
      <w:r w:rsidR="00644153" w:rsidRPr="00a633db">
        <w:rPr>
          <w:i/>
          <w:kern w:val="0"/>
          <w:lang w:bidi="ar-SA" w:eastAsia="en-US"/>
          <w:rFonts w:ascii="Times New Roman" w:eastAsia="Calibri" w:hAnsi="Times New Roman"/>
        </w:rPr>
        <w:t xml:space="preserve">M1</w:t>
      </w:r>
      <w:r w:rsidR="00644153">
        <w:rPr>
          <w:kern w:val="0"/>
          <w:lang w:bidi="ar-SA" w:eastAsia="en-US"/>
          <w:rFonts w:ascii="Calibri" w:eastAsia="Calibri" w:hAnsi="Calibri"/>
        </w:rPr>
        <w:t xml:space="preserve">). </w:t>
      </w:r>
      <w:r w:rsidR="00025087">
        <w:rPr>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c21fa">
            <w:pPr>
              <w:pStyle w:val="Normal"/>
              <w:rPr>
                <w:lang w:val="en-US"/>
              </w:rPr>
              <w:suppressAutoHyphens w:val="off"/>
              <w:widowControl/>
              <w:autoSpaceDN/>
              <w:jc w:val="center"/>
            </w:pPr>
            <w:r w:rsidR="006f2993">
              <w:rPr>
                <w:i/>
                <w:kern w:val="0"/>
                <w:lang w:bidi="ar-SA" w:eastAsia="en-US" w:val="en-US"/>
                <w:rFonts w:ascii="Times New Roman" w:eastAsia="Calibri" w:hAnsi="Times New Roman"/>
              </w:rPr>
              <w:t xml:space="preserve">V</w:t>
            </w:r>
            <w:r w:rsidR="006f2993" w:rsidRPr="006f2993">
              <w:rPr>
                <w:i/>
                <w:vertAlign w:val="subscript"/>
                <w:kern w:val="0"/>
                <w:lang w:bidi="ar-SA" w:eastAsia="en-US" w:val="en-US"/>
                <w:rFonts w:ascii="Times New Roman" w:eastAsia="Calibri" w:hAnsi="Times New Roman"/>
              </w:rPr>
              <w:t xml:space="preserve">S,RESET</w:t>
            </w:r>
            <w:r w:rsidR="006f2993">
              <w:rPr>
                <w:i/>
                <w:kern w:val="0"/>
                <w:lang w:bidi="ar-SA" w:eastAsia="en-US" w:val="en-US"/>
                <w:rFonts w:ascii="Times New Roman" w:eastAsia="Calibri" w:hAnsi="Times New Roman"/>
              </w:rPr>
              <w:t xml:space="preserve">=</w:t>
            </w:r>
            <w:r w:rsidR="005c21fa" w:rsidRPr="00a81ba1">
              <w:rPr>
                <w:i/>
                <w:kern w:val="0"/>
                <w:lang w:bidi="ar-SA" w:eastAsia="en-US" w:val="en-US"/>
                <w:rFonts w:ascii="Times New Roman" w:eastAsia="Calibri" w:hAnsi="Times New Roman"/>
              </w:rPr>
              <w:t xml:space="preserve">V</w:t>
            </w:r>
            <w:r w:rsidR="005c21fa" w:rsidRPr="00a81ba1">
              <w:rPr>
                <w:i/>
                <w:vertAlign w:val="subscript"/>
                <w:kern w:val="0"/>
                <w:lang w:bidi="ar-SA" w:eastAsia="en-US" w:val="en-US"/>
                <w:rFonts w:ascii="Times New Roman" w:eastAsia="Calibri" w:hAnsi="Times New Roman"/>
              </w:rPr>
              <w:t xml:space="preserve">R</w:t>
            </w:r>
            <w:r w:rsidR="0002610d" w:rsidRPr="00a81ba1">
              <w:rPr>
                <w:i/>
                <w:kern w:val="0"/>
                <w:lang w:bidi="ar-SA" w:eastAsia="en-US" w:val="en-US"/>
                <w:rFonts w:ascii="Times New Roman" w:eastAsia="Calibri" w:hAnsi="Times New Roman"/>
              </w:rPr>
              <w:t xml:space="preserve">=</w:t>
            </w:r>
            <w:r w:rsidR="00970abd" w:rsidRPr="00a81ba1">
              <w:rPr>
                <w:i/>
                <w:kern w:val="0"/>
                <w:lang w:bidi="ar-SA" w:eastAsia="en-US" w:val="en-US"/>
                <w:rFonts w:ascii="Times New Roman" w:eastAsia="Calibri" w:hAnsi="Times New Roman"/>
              </w:rPr>
              <w:t xml:space="preserve"> V</w:t>
            </w:r>
            <w:r w:rsidR="00970abd" w:rsidRPr="00a81ba1">
              <w:rPr>
                <w:i/>
                <w:vertAlign w:val="subscript"/>
                <w:kern w:val="0"/>
                <w:lang w:bidi="ar-SA" w:eastAsia="en-US" w:val="en-US"/>
                <w:rFonts w:ascii="Times New Roman" w:eastAsia="Calibri" w:hAnsi="Times New Roman"/>
              </w:rPr>
              <w:t xml:space="preserve">DD </w:t>
            </w:r>
            <w:r w:rsidR="00970abd" w:rsidRPr="00a81ba1">
              <w:rPr>
                <w:i/>
                <w:kern w:val="0"/>
                <w:lang w:bidi="ar-SA" w:eastAsia="en-US" w:val="en-US"/>
                <w:rFonts w:ascii="Times New Roman" w:eastAsia="Calibri" w:hAnsi="Times New Roman"/>
              </w:rPr>
              <w:t xml:space="preserve">– V</w:t>
            </w:r>
            <w:r w:rsidR="00970abd" w:rsidRPr="00a81ba1">
              <w:rPr>
                <w:i/>
                <w:vertAlign w:val="subscript"/>
                <w:kern w:val="0"/>
                <w:lang w:bidi="ar-SA" w:eastAsia="en-US" w:val="en-US"/>
                <w:rFonts w:ascii="Times New Roman" w:eastAsia="Calibri" w:hAnsi="Times New Roman"/>
              </w:rPr>
              <w:t xml:space="preserve">TN1</w:t>
            </w:r>
            <w:r w:rsidR="00970abd" w:rsidRPr="00a81ba1">
              <w:rPr>
                <w:kern w:val="0"/>
                <w:lang w:bidi="ar-SA" w:eastAsia="en-US" w:val="en-US"/>
                <w:rFonts w:ascii="Calibri" w:eastAsia="Calibri" w:hAnsi="Calibri"/>
              </w:rPr>
              <w:t xml:space="preserve">.</w:t>
            </w:r>
            <w:r w:rsidR="00ad4203" w:rsidRPr="00a81ba1">
              <w:rPr>
                <w:lang w:val="en-US"/>
              </w:rPr>
            </w:r>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8378e">
            <w:pPr>
              <w:pStyle w:val="Normal"/>
              <w:suppressAutoHyphens w:val="off"/>
              <w:widowControl/>
              <w:autoSpaceDN/>
              <w:jc w:val="end"/>
            </w:pPr>
            <w:r w:rsidR="0028378e">
              <w:rPr>
                <w:kern w:val="0"/>
                <w:lang w:bidi="ar-SA" w:eastAsia="en-US"/>
                <w:rFonts w:ascii="Calibri" w:eastAsia="Calibri" w:hAnsi="Calibri"/>
              </w:rPr>
              <w:t xml:space="preserve">(3.33</w:t>
            </w:r>
            <w:r w:rsidR="00ad4203" w:rsidRPr="00366ec4">
              <w:rPr>
                <w:kern w:val="0"/>
                <w:lang w:bidi="ar-SA" w:eastAsia="en-US"/>
                <w:rFonts w:ascii="Calibri" w:eastAsia="Calibri" w:hAnsi="Calibri"/>
              </w:rPr>
              <w:t xml:space="preserve">)       </w:t>
            </w:r>
            <w:r w:rsidR="00ad4203"/>
          </w:p>
        </w:tc>
      </w:tr>
    </w:tbl>
    <w:p w:rsidP="005a10da">
      <w:pPr>
        <w:pStyle w:val="Normal"/>
        <w:rPr>
          <w:kern w:val="0"/>
          <w:lang w:bidi="ar-SA" w:eastAsia="en-US"/>
          <w:rFonts w:ascii="Calibri" w:eastAsia="Calibri" w:hAnsi="Calibri"/>
        </w:rPr>
        <w:suppressAutoHyphens w:val="off"/>
        <w:widowControl/>
        <w:autoSpaceDN/>
        <w:ind w:firstLine="709"/>
        <w:jc w:val="both"/>
      </w:pPr>
      <w:r w:rsidR="00644153">
        <w:rPr>
          <w:kern w:val="0"/>
          <w:lang w:bidi="ar-SA" w:eastAsia="en-US"/>
          <w:rFonts w:ascii="Calibri" w:eastAsia="Calibri" w:hAnsi="Calibri"/>
        </w:rPr>
        <w:t xml:space="preserve">A</w:t>
      </w:r>
      <w:r w:rsidR="00f322b9" w:rsidRPr="00f322b9">
        <w:rPr>
          <w:kern w:val="0"/>
          <w:lang w:bidi="ar-SA" w:eastAsia="en-US"/>
          <w:rFonts w:ascii="Calibri" w:eastAsia="Calibri" w:hAnsi="Calibri"/>
        </w:rPr>
        <w:t xml:space="preserve">pós a carga da capacitância no nó, </w:t>
      </w:r>
      <w:r w:rsidR="00644153">
        <w:rPr>
          <w:kern w:val="0"/>
          <w:lang w:bidi="ar-SA" w:eastAsia="en-US"/>
          <w:rFonts w:ascii="Calibri" w:eastAsia="Calibri" w:hAnsi="Calibri"/>
        </w:rPr>
        <w:t xml:space="preserve">o </w:t>
      </w:r>
      <w:r w:rsidR="00644153" w:rsidRPr="00644153">
        <w:rPr>
          <w:i/>
          <w:kern w:val="0"/>
          <w:lang w:bidi="ar-SA" w:eastAsia="en-US"/>
          <w:rFonts w:ascii="Calibri" w:eastAsia="Calibri" w:hAnsi="Calibri"/>
        </w:rPr>
        <w:t xml:space="preserve">RESET</w:t>
      </w:r>
      <w:r w:rsidR="00644153">
        <w:rPr>
          <w:kern w:val="0"/>
          <w:lang w:bidi="ar-SA" w:eastAsia="en-US"/>
          <w:rFonts w:ascii="Calibri" w:eastAsia="Calibri" w:hAnsi="Calibri"/>
        </w:rPr>
        <w:t xml:space="preserve"> é desligado fazendo </w:t>
      </w:r>
      <w:r w:rsidR="00644153" w:rsidRPr="00644153">
        <w:rPr>
          <w:i/>
          <w:kern w:val="0"/>
          <w:lang w:bidi="ar-SA" w:eastAsia="en-US"/>
          <w:rFonts w:ascii="Times New Roman" w:eastAsia="Calibri" w:hAnsi="Times New Roman"/>
        </w:rPr>
        <w:t xml:space="preserve">C</w:t>
      </w:r>
      <w:r w:rsidR="00644153" w:rsidRPr="00644153">
        <w:rPr>
          <w:i/>
          <w:vertAlign w:val="subscript"/>
          <w:kern w:val="0"/>
          <w:lang w:bidi="ar-SA" w:eastAsia="en-US"/>
          <w:rFonts w:ascii="Times New Roman" w:eastAsia="Calibri" w:hAnsi="Times New Roman"/>
        </w:rPr>
        <w:t xml:space="preserve">ph</w:t>
      </w:r>
      <w:r w:rsidR="00644153">
        <w:rPr>
          <w:kern w:val="0"/>
          <w:lang w:bidi="ar-SA" w:eastAsia="en-US"/>
          <w:rFonts w:ascii="Calibri" w:eastAsia="Calibri" w:hAnsi="Calibri"/>
        </w:rPr>
        <w:t xml:space="preserve"> </w:t>
      </w:r>
      <w:r w:rsidR="00f322b9" w:rsidRPr="009e486a">
        <w:rPr>
          <w:kern w:val="0"/>
          <w:lang w:bidi="ar-SA" w:eastAsia="en-US"/>
          <w:rFonts w:ascii="Calibri" w:eastAsia="Calibri" w:hAnsi="Calibri"/>
        </w:rPr>
        <w:t xml:space="preserve">descar</w:t>
      </w:r>
      <w:r w:rsidR="00f547ed" w:rsidRPr="009e486a">
        <w:rPr>
          <w:kern w:val="0"/>
          <w:lang w:bidi="ar-SA" w:eastAsia="en-US"/>
          <w:rFonts w:ascii="Calibri" w:eastAsia="Calibri" w:hAnsi="Calibri"/>
        </w:rPr>
        <w:t xml:space="preserve">regar. D</w:t>
      </w:r>
      <w:r w:rsidR="00644153" w:rsidRPr="009e486a">
        <w:rPr>
          <w:kern w:val="0"/>
          <w:lang w:bidi="ar-SA" w:eastAsia="en-US"/>
          <w:rFonts w:ascii="Calibri" w:eastAsia="Calibri" w:hAnsi="Calibri"/>
        </w:rPr>
        <w:t xml:space="preserve">urante a descarga é feita a leitura do pixel, o tempo escolhido para essa leitura é </w:t>
      </w:r>
      <w:r w:rsidR="00c46864">
        <w:rPr>
          <w:kern w:val="0"/>
          <w:lang w:bidi="ar-SA" w:eastAsia="en-US"/>
          <w:rFonts w:ascii="Calibri" w:eastAsia="Calibri" w:hAnsi="Calibri"/>
        </w:rPr>
        <w:t xml:space="preserve">o</w:t>
      </w:r>
      <w:r w:rsidR="00644153" w:rsidRPr="009e486a">
        <w:rPr>
          <w:kern w:val="0"/>
          <w:lang w:bidi="ar-SA" w:eastAsia="en-US"/>
          <w:rFonts w:ascii="Calibri" w:eastAsia="Calibri" w:hAnsi="Calibri"/>
        </w:rPr>
        <w:t xml:space="preserve"> tempo</w:t>
      </w:r>
      <w:r w:rsidR="00644153">
        <w:rPr>
          <w:kern w:val="0"/>
          <w:lang w:bidi="ar-SA" w:eastAsia="en-US"/>
          <w:rFonts w:ascii="Calibri" w:eastAsia="Calibri" w:hAnsi="Calibri"/>
        </w:rPr>
        <w:t xml:space="preserve"> de</w:t>
      </w:r>
      <w:r w:rsidR="00f322b9" w:rsidRPr="00f322b9">
        <w:rPr>
          <w:kern w:val="0"/>
          <w:lang w:bidi="ar-SA" w:eastAsia="en-US"/>
          <w:rFonts w:ascii="Calibri" w:eastAsia="Calibri" w:hAnsi="Calibri"/>
        </w:rPr>
        <w:t xml:space="preserve"> int</w:t>
      </w:r>
      <w:r w:rsidR="00f322b9" w:rsidRPr="00f322b9">
        <w:rPr>
          <w:kern w:val="0"/>
          <w:lang w:bidi="ar-SA" w:eastAsia="en-US"/>
          <w:rFonts w:ascii="Calibri" w:eastAsia="Calibri" w:hAnsi="Calibri"/>
        </w:rPr>
        <w:t xml:space="preserve">e</w:t>
      </w:r>
      <w:r w:rsidR="00f322b9" w:rsidRPr="00f322b9">
        <w:rPr>
          <w:kern w:val="0"/>
          <w:lang w:bidi="ar-SA" w:eastAsia="en-US"/>
          <w:rFonts w:ascii="Calibri" w:eastAsia="Calibri" w:hAnsi="Calibri"/>
        </w:rPr>
        <w:t xml:space="preserve">gração</w:t>
      </w:r>
      <w:r w:rsidR="00644153">
        <w:rPr>
          <w:kern w:val="0"/>
          <w:lang w:bidi="ar-SA" w:eastAsia="en-US"/>
          <w:rFonts w:ascii="Calibri" w:eastAsia="Calibri" w:hAnsi="Calibri"/>
        </w:rPr>
        <w:t xml:space="preserve">.</w:t>
      </w:r>
      <w:r w:rsidR="00f322b9" w:rsidRPr="00f322b9">
        <w:rPr>
          <w:kern w:val="0"/>
          <w:lang w:bidi="ar-SA" w:eastAsia="en-US"/>
          <w:rFonts w:ascii="Calibri" w:eastAsia="Calibri" w:hAnsi="Calibri"/>
        </w:rPr>
        <w:t xml:space="preserve"> </w:t>
      </w:r>
      <w:r w:rsidR="00f322b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e33dc4">
        <w:rPr>
          <w:kern w:val="0"/>
          <w:lang w:bidi="ar-SA" w:eastAsia="en-US"/>
          <w:rFonts w:ascii="Calibri" w:eastAsia="Calibri" w:hAnsi="Calibri"/>
        </w:rPr>
        <w:t xml:space="preserve">As tensões de limiares dos transistores </w:t>
      </w:r>
      <w:r w:rsidR="00f322b9" w:rsidRPr="00a633db">
        <w:rPr>
          <w:i/>
          <w:kern w:val="0"/>
          <w:lang w:bidi="ar-SA" w:eastAsia="en-US"/>
          <w:rFonts w:ascii="Times New Roman" w:eastAsia="Calibri" w:hAnsi="Times New Roman"/>
        </w:rPr>
        <w:t xml:space="preserve">M1</w:t>
      </w:r>
      <w:r w:rsidR="00f322b9" w:rsidRPr="00e33dc4">
        <w:rPr>
          <w:kern w:val="0"/>
          <w:lang w:bidi="ar-SA" w:eastAsia="en-US"/>
          <w:rFonts w:ascii="Calibri" w:eastAsia="Calibri" w:hAnsi="Calibri"/>
        </w:rPr>
        <w:t xml:space="preserve"> e </w:t>
      </w:r>
      <w:r w:rsidR="00f322b9" w:rsidRPr="00a633db">
        <w:rPr>
          <w:i/>
          <w:kern w:val="0"/>
          <w:lang w:bidi="ar-SA" w:eastAsia="en-US"/>
          <w:rFonts w:ascii="Times New Roman" w:eastAsia="Calibri" w:hAnsi="Times New Roman"/>
        </w:rPr>
        <w:t xml:space="preserve">M2</w:t>
      </w:r>
      <w:r w:rsidR="00f322b9" w:rsidRPr="00e33dc4">
        <w:rPr>
          <w:kern w:val="0"/>
          <w:lang w:bidi="ar-SA" w:eastAsia="en-US"/>
          <w:rFonts w:ascii="Calibri" w:eastAsia="Calibri" w:hAnsi="Calibri"/>
        </w:rPr>
        <w:t xml:space="preserve"> são as maiores fontes de </w:t>
      </w:r>
      <w:r w:rsidR="009057bc" w:rsidRPr="00e33dc4">
        <w:rPr>
          <w:kern w:val="0"/>
          <w:lang w:bidi="ar-SA" w:eastAsia="en-US"/>
          <w:rFonts w:ascii="Calibri" w:eastAsia="Calibri" w:hAnsi="Calibri"/>
        </w:rPr>
        <w:t xml:space="preserve">ruídos</w:t>
      </w:r>
      <w:r w:rsidR="00a7382f">
        <w:rPr>
          <w:kern w:val="0"/>
          <w:lang w:bidi="ar-SA" w:eastAsia="en-US"/>
          <w:rFonts w:ascii="Calibri" w:eastAsia="Calibri" w:hAnsi="Calibri"/>
        </w:rPr>
        <w:t xml:space="preserve"> de padrão fixo</w:t>
      </w:r>
      <w:r w:rsidR="00f322b9" w:rsidRPr="00e33dc4">
        <w:rPr>
          <w:kern w:val="0"/>
          <w:lang w:bidi="ar-SA" w:eastAsia="en-US"/>
          <w:rFonts w:ascii="Calibri" w:eastAsia="Calibri" w:hAnsi="Calibri"/>
        </w:rPr>
        <w:t xml:space="preserve"> no sensor </w:t>
      </w:r>
      <w:r w:rsidR="005c4968" w:rsidRPr="00e33dc4">
        <w:rPr>
          <w:kern w:val="0"/>
          <w:lang w:bidi="ar-SA" w:eastAsia="en-US"/>
          <w:rFonts w:ascii="Calibri" w:eastAsia="Calibri" w:hAnsi="Calibri"/>
        </w:rPr>
        <w:t xml:space="preserve">3T-APS</w:t>
      </w:r>
      <w:r w:rsidR="003c2fcd" w:rsidRPr="00e33dc4">
        <w:rPr>
          <w:kern w:val="0"/>
          <w:lang w:bidi="ar-SA" w:eastAsia="en-US"/>
          <w:rFonts w:ascii="Calibri" w:eastAsia="Calibri" w:hAnsi="Calibri"/>
        </w:rPr>
        <w:t xml:space="preserve">. P</w:t>
      </w:r>
      <w:r w:rsidR="00757121">
        <w:rPr>
          <w:kern w:val="0"/>
          <w:lang w:bidi="ar-SA" w:eastAsia="en-US"/>
          <w:rFonts w:ascii="Calibri" w:eastAsia="Calibri" w:hAnsi="Calibri"/>
        </w:rPr>
        <w:t xml:space="preserve">ara reduzir o efeito causado</w:t>
      </w:r>
      <w:r w:rsidR="00f322b9" w:rsidRPr="00e33dc4">
        <w:rPr>
          <w:kern w:val="0"/>
          <w:lang w:bidi="ar-SA" w:eastAsia="en-US"/>
          <w:rFonts w:ascii="Calibri" w:eastAsia="Calibri" w:hAnsi="Calibri"/>
        </w:rPr>
        <w:t xml:space="preserve"> por essas </w:t>
      </w:r>
      <w:r w:rsidR="00a7382f">
        <w:rPr>
          <w:kern w:val="0"/>
          <w:lang w:bidi="ar-SA" w:eastAsia="en-US"/>
          <w:rFonts w:ascii="Calibri" w:eastAsia="Calibri" w:hAnsi="Calibri"/>
        </w:rPr>
        <w:t xml:space="preserve">tensões,</w:t>
      </w:r>
      <w:r w:rsidR="00757121">
        <w:rPr>
          <w:kern w:val="0"/>
          <w:lang w:bidi="ar-SA" w:eastAsia="en-US"/>
          <w:rFonts w:ascii="Calibri" w:eastAsia="Calibri" w:hAnsi="Calibri"/>
        </w:rPr>
        <w:t xml:space="preserve"> </w:t>
      </w:r>
      <w:r w:rsidR="00f63a4c" w:rsidRPr="00e33dc4">
        <w:rPr>
          <w:kern w:val="0"/>
          <w:lang w:bidi="ar-SA" w:eastAsia="en-US"/>
          <w:rFonts w:ascii="Calibri" w:eastAsia="Calibri" w:hAnsi="Calibri"/>
        </w:rPr>
        <w:t xml:space="preserve">foi</w:t>
      </w:r>
      <w:r w:rsidR="00f322b9" w:rsidRPr="00e33dc4">
        <w:rPr>
          <w:kern w:val="0"/>
          <w:lang w:bidi="ar-SA" w:eastAsia="en-US"/>
          <w:rFonts w:ascii="Calibri" w:eastAsia="Calibri" w:hAnsi="Calibri"/>
        </w:rPr>
        <w:t xml:space="preserve"> criada a técnica de co</w:t>
      </w:r>
      <w:r w:rsidR="00f322b9" w:rsidRPr="00e33dc4">
        <w:rPr>
          <w:kern w:val="0"/>
          <w:lang w:bidi="ar-SA" w:eastAsia="en-US"/>
          <w:rFonts w:ascii="Calibri" w:eastAsia="Calibri" w:hAnsi="Calibri"/>
        </w:rPr>
        <w:t xml:space="preserve">r</w:t>
      </w:r>
      <w:r w:rsidR="00f322b9" w:rsidRPr="00e33dc4">
        <w:rPr>
          <w:kern w:val="0"/>
          <w:lang w:bidi="ar-SA" w:eastAsia="en-US"/>
          <w:rFonts w:ascii="Calibri" w:eastAsia="Calibri" w:hAnsi="Calibri"/>
        </w:rPr>
        <w:t xml:space="preserve">relação entre duas amostragens ou CDS (</w:t>
      </w:r>
      <w:r w:rsidR="00f322b9" w:rsidRPr="00e33dc4">
        <w:rPr>
          <w:i/>
          <w:caps/>
          <w:kern w:val="0"/>
          <w:lang w:bidi="ar-SA" w:eastAsia="en-US"/>
          <w:rFonts w:ascii="Calibri" w:eastAsia="Calibri" w:hAnsi="Calibri"/>
        </w:rPr>
        <w:t xml:space="preserve">c</w:t>
      </w:r>
      <w:r w:rsidR="00f322b9" w:rsidRPr="00e33dc4">
        <w:rPr>
          <w:i/>
          <w:kern w:val="0"/>
          <w:lang w:bidi="ar-SA" w:eastAsia="en-US"/>
          <w:rFonts w:ascii="Calibri" w:eastAsia="Calibri" w:hAnsi="Calibri"/>
        </w:rPr>
        <w:t xml:space="preserve">orrelated </w:t>
      </w:r>
      <w:r w:rsidR="00f322b9" w:rsidRPr="00e33dc4">
        <w:rPr>
          <w:i/>
          <w:caps/>
          <w:kern w:val="0"/>
          <w:lang w:bidi="ar-SA" w:eastAsia="en-US"/>
          <w:rFonts w:ascii="Calibri" w:eastAsia="Calibri" w:hAnsi="Calibri"/>
        </w:rPr>
        <w:t xml:space="preserve">d</w:t>
      </w:r>
      <w:r w:rsidR="00f322b9" w:rsidRPr="00e33dc4">
        <w:rPr>
          <w:i/>
          <w:kern w:val="0"/>
          <w:lang w:bidi="ar-SA" w:eastAsia="en-US"/>
          <w:rFonts w:ascii="Calibri" w:eastAsia="Calibri" w:hAnsi="Calibri"/>
        </w:rPr>
        <w:t xml:space="preserve">ouble </w:t>
      </w:r>
      <w:r w:rsidR="00f322b9" w:rsidRPr="00e33dc4">
        <w:rPr>
          <w:i/>
          <w:caps/>
          <w:kern w:val="0"/>
          <w:lang w:bidi="ar-SA" w:eastAsia="en-US"/>
          <w:rFonts w:ascii="Calibri" w:eastAsia="Calibri" w:hAnsi="Calibri"/>
        </w:rPr>
        <w:t xml:space="preserve">s</w:t>
      </w:r>
      <w:r w:rsidR="00f322b9" w:rsidRPr="00e33dc4">
        <w:rPr>
          <w:i/>
          <w:kern w:val="0"/>
          <w:lang w:bidi="ar-SA" w:eastAsia="en-US"/>
          <w:rFonts w:ascii="Calibri" w:eastAsia="Calibri" w:hAnsi="Calibri"/>
        </w:rPr>
        <w:t xml:space="preserve">ampling</w:t>
      </w:r>
      <w:r w:rsidR="00f322b9" w:rsidRPr="00e33dc4">
        <w:rPr>
          <w:kern w:val="0"/>
          <w:lang w:bidi="ar-SA" w:eastAsia="en-US"/>
          <w:rFonts w:ascii="Calibri" w:eastAsia="Calibri" w:hAnsi="Calibri"/>
        </w:rPr>
        <w:t xml:space="preserve">) </w:t>
      </w:r>
      <w:r w:rsidR="003c2fcd" w:rsidRPr="00e33dc4">
        <w:rPr>
          <w:kern w:val="0"/>
          <w:lang w:bidi="ar-SA" w:eastAsia="en-US"/>
          <w:rFonts w:ascii="Calibri" w:eastAsia="Calibri" w:hAnsi="Calibri"/>
        </w:rPr>
        <w:t xml:space="preserve">[</w:t>
      </w:r>
      <w:r w:rsidR="00e33dc4" w:rsidRPr="00e33dc4">
        <w:rPr>
          <w:kern w:val="0"/>
          <w:lang w:bidi="ar-SA" w:eastAsia="en-US"/>
          <w:rFonts w:ascii="Calibri" w:eastAsia="Calibri" w:hAnsi="Calibri"/>
        </w:rPr>
        <w:t xml:space="preserve">28</w:t>
      </w:r>
      <w:r w:rsidR="003c2fcd" w:rsidRPr="00e33dc4">
        <w:rPr>
          <w:kern w:val="0"/>
          <w:lang w:bidi="ar-SA" w:eastAsia="en-US"/>
          <w:rFonts w:ascii="Calibri" w:eastAsia="Calibri" w:hAnsi="Calibri"/>
        </w:rPr>
        <w:t xml:space="preserve">]</w:t>
      </w:r>
      <w:r w:rsidR="003c2fcd" w:rsidRPr="00aa3796">
        <w:rPr>
          <w:kern w:val="0"/>
          <w:lang w:bidi="ar-SA" w:eastAsia="en-US"/>
          <w:rFonts w:ascii="Calibri" w:eastAsia="Calibri" w:hAnsi="Calibri"/>
          <w:color w:val="000000"/>
        </w:rPr>
        <w:t xml:space="preserve">. Esse</w:t>
      </w:r>
      <w:r w:rsidR="003c2fcd" w:rsidRPr="00e33dc4">
        <w:rPr>
          <w:kern w:val="0"/>
          <w:lang w:bidi="ar-SA" w:eastAsia="en-US"/>
          <w:rFonts w:ascii="Calibri" w:eastAsia="Calibri" w:hAnsi="Calibri"/>
        </w:rPr>
        <w:t xml:space="preserve"> m</w:t>
      </w:r>
      <w:r w:rsidR="003c2fcd" w:rsidRPr="00e33dc4">
        <w:rPr>
          <w:kern w:val="0"/>
          <w:lang w:bidi="ar-SA" w:eastAsia="en-US"/>
          <w:rFonts w:ascii="Calibri" w:eastAsia="Calibri" w:hAnsi="Calibri"/>
        </w:rPr>
        <w:t xml:space="preserve">é</w:t>
      </w:r>
      <w:r w:rsidR="003c2fcd" w:rsidRPr="00e33dc4">
        <w:rPr>
          <w:kern w:val="0"/>
          <w:lang w:bidi="ar-SA" w:eastAsia="en-US"/>
          <w:rFonts w:ascii="Calibri" w:eastAsia="Calibri" w:hAnsi="Calibri"/>
        </w:rPr>
        <w:t xml:space="preserve">todo usa</w:t>
      </w:r>
      <w:r w:rsidR="00f322b9" w:rsidRPr="00e33dc4">
        <w:rPr>
          <w:kern w:val="0"/>
          <w:lang w:bidi="ar-SA" w:eastAsia="en-US"/>
          <w:rFonts w:ascii="Calibri" w:eastAsia="Calibri" w:hAnsi="Calibri"/>
        </w:rPr>
        <w:t xml:space="preserve"> o sinal </w:t>
      </w:r>
      <w:r w:rsidR="00f322b9" w:rsidRPr="00e33dc4">
        <w:rPr>
          <w:i/>
          <w:kern w:val="0"/>
          <w:lang w:bidi="ar-SA" w:eastAsia="en-US"/>
          <w:rFonts w:ascii="Times New Roman" w:eastAsia="Calibri" w:hAnsi="Times New Roman"/>
        </w:rPr>
        <w:t xml:space="preserve">V</w:t>
      </w:r>
      <w:r w:rsidR="002044e1" w:rsidRPr="00e33dc4">
        <w:rPr>
          <w:i/>
          <w:vertAlign w:val="subscript"/>
          <w:kern w:val="0"/>
          <w:lang w:bidi="ar-SA" w:eastAsia="en-US"/>
          <w:rFonts w:ascii="Times New Roman" w:eastAsia="Calibri" w:hAnsi="Times New Roman"/>
        </w:rPr>
        <w:t xml:space="preserve">O</w:t>
      </w:r>
      <w:r w:rsidR="00ff73d7" w:rsidRPr="00e33dc4">
        <w:rPr>
          <w:i/>
          <w:vertAlign w:val="subscript"/>
          <w:kern w:val="0"/>
          <w:lang w:bidi="ar-SA" w:eastAsia="en-US"/>
          <w:rFonts w:ascii="Times New Roman" w:eastAsia="Calibri" w:hAnsi="Times New Roman"/>
        </w:rPr>
        <w:t xml:space="preserve">R</w:t>
      </w:r>
      <w:r w:rsidR="00f322b9" w:rsidRPr="00e33dc4">
        <w:rPr>
          <w:kern w:val="0"/>
          <w:lang w:bidi="ar-SA" w:eastAsia="en-US"/>
          <w:rFonts w:ascii="Calibri" w:eastAsia="Calibri" w:hAnsi="Calibri"/>
        </w:rPr>
        <w:t xml:space="preserve"> </w:t>
      </w:r>
      <w:r w:rsidR="003c2fcd" w:rsidRPr="00e33dc4">
        <w:rPr>
          <w:kern w:val="0"/>
          <w:lang w:bidi="ar-SA" w:eastAsia="en-US"/>
          <w:rFonts w:ascii="Calibri" w:eastAsia="Calibri" w:hAnsi="Calibri"/>
        </w:rPr>
        <w:t xml:space="preserve">que </w:t>
      </w:r>
      <w:r w:rsidR="00f322b9" w:rsidRPr="00e33dc4">
        <w:rPr>
          <w:kern w:val="0"/>
          <w:lang w:bidi="ar-SA" w:eastAsia="en-US"/>
          <w:rFonts w:ascii="Calibri" w:eastAsia="Calibri" w:hAnsi="Calibri"/>
        </w:rPr>
        <w:t xml:space="preserve">é armazenado </w:t>
      </w:r>
      <w:r w:rsidR="00d8386b">
        <w:rPr>
          <w:kern w:val="0"/>
          <w:lang w:bidi="ar-SA" w:eastAsia="en-US"/>
          <w:rFonts w:ascii="Calibri" w:eastAsia="Calibri" w:hAnsi="Calibri"/>
        </w:rPr>
        <w:t xml:space="preserve">ao final</w:t>
      </w:r>
      <w:r w:rsidR="00f322b9" w:rsidRPr="00e33dc4">
        <w:rPr>
          <w:kern w:val="0"/>
          <w:lang w:bidi="ar-SA" w:eastAsia="en-US"/>
          <w:rFonts w:ascii="Calibri" w:eastAsia="Calibri" w:hAnsi="Calibri"/>
        </w:rPr>
        <w:t xml:space="preserve"> </w:t>
      </w:r>
      <w:r w:rsidR="00a7382f">
        <w:rPr>
          <w:kern w:val="0"/>
          <w:lang w:bidi="ar-SA" w:eastAsia="en-US"/>
          <w:rFonts w:ascii="Calibri" w:eastAsia="Calibri" w:hAnsi="Calibri"/>
        </w:rPr>
        <w:t xml:space="preserve">do </w:t>
      </w:r>
      <w:r w:rsidR="009c7526" w:rsidRPr="00e33dc4">
        <w:rPr>
          <w:i/>
          <w:kern w:val="0"/>
          <w:lang w:bidi="ar-SA" w:eastAsia="en-US"/>
          <w:rFonts w:ascii="Calibri" w:eastAsia="Calibri" w:hAnsi="Calibri"/>
        </w:rPr>
        <w:t xml:space="preserve">RESET</w:t>
      </w:r>
      <w:r w:rsidR="009e5764" w:rsidRPr="00e33dc4">
        <w:rPr>
          <w:kern w:val="0"/>
          <w:lang w:bidi="ar-SA" w:eastAsia="en-US"/>
          <w:rFonts w:ascii="Calibri" w:eastAsia="Calibri" w:hAnsi="Calibri"/>
        </w:rPr>
        <w:t xml:space="preserve"> e o sinal </w:t>
      </w:r>
      <w:r w:rsidR="00f322b9" w:rsidRPr="00e33dc4">
        <w:rPr>
          <w:i/>
          <w:kern w:val="0"/>
          <w:lang w:bidi="ar-SA" w:eastAsia="en-US"/>
          <w:rFonts w:ascii="Times New Roman" w:eastAsia="Calibri" w:hAnsi="Times New Roman"/>
        </w:rPr>
        <w:t xml:space="preserve">V</w:t>
      </w:r>
      <w:r w:rsidR="00f322b9" w:rsidRPr="00e33dc4">
        <w:rPr>
          <w:i/>
          <w:caps/>
          <w:vertAlign w:val="subscript"/>
          <w:kern w:val="0"/>
          <w:lang w:bidi="ar-SA" w:eastAsia="en-US"/>
          <w:rFonts w:ascii="Times New Roman" w:eastAsia="Calibri" w:hAnsi="Times New Roman"/>
        </w:rPr>
        <w:t xml:space="preserve">o</w:t>
      </w:r>
      <w:r w:rsidR="00a25553">
        <w:rPr>
          <w:i/>
          <w:caps/>
          <w:vertAlign w:val="subscript"/>
          <w:kern w:val="0"/>
          <w:lang w:bidi="ar-SA" w:eastAsia="en-US"/>
          <w:rFonts w:ascii="Times New Roman" w:eastAsia="Calibri" w:hAnsi="Times New Roman"/>
        </w:rPr>
        <w:t xml:space="preserve">D</w:t>
      </w:r>
      <w:r w:rsidR="009e5764" w:rsidRPr="00e33dc4">
        <w:rPr>
          <w:kern w:val="0"/>
          <w:lang w:bidi="ar-SA" w:eastAsia="en-US"/>
          <w:rFonts w:ascii="Calibri" w:eastAsia="Calibri" w:hAnsi="Calibri"/>
        </w:rPr>
        <w:t xml:space="preserve"> </w:t>
      </w:r>
      <w:r w:rsidR="0003180e" w:rsidRPr="00e33dc4">
        <w:rPr>
          <w:kern w:val="0"/>
          <w:lang w:bidi="ar-SA" w:eastAsia="en-US"/>
          <w:rFonts w:ascii="Calibri" w:eastAsia="Calibri" w:hAnsi="Calibri"/>
        </w:rPr>
        <w:t xml:space="preserve">no </w:t>
      </w:r>
      <w:r w:rsidR="00d8386b">
        <w:rPr>
          <w:kern w:val="0"/>
          <w:lang w:bidi="ar-SA" w:eastAsia="en-US"/>
          <w:rFonts w:ascii="Calibri" w:eastAsia="Calibri" w:hAnsi="Calibri"/>
        </w:rPr>
        <w:t xml:space="preserve">ao </w:t>
      </w:r>
      <w:r w:rsidR="0003180e" w:rsidRPr="00e33dc4">
        <w:rPr>
          <w:kern w:val="0"/>
          <w:lang w:bidi="ar-SA" w:eastAsia="en-US"/>
          <w:rFonts w:ascii="Calibri" w:eastAsia="Calibri" w:hAnsi="Calibri"/>
        </w:rPr>
        <w:t xml:space="preserve">final da</w:t>
      </w:r>
      <w:r w:rsidR="0040682c" w:rsidRPr="00e33dc4">
        <w:rPr>
          <w:kern w:val="0"/>
          <w:lang w:bidi="ar-SA" w:eastAsia="en-US"/>
          <w:rFonts w:ascii="Calibri" w:eastAsia="Calibri" w:hAnsi="Calibri"/>
        </w:rPr>
        <w:t xml:space="preserve"> integração</w:t>
      </w:r>
      <w:r w:rsidR="003c2fcd" w:rsidRPr="00e33dc4">
        <w:rPr>
          <w:kern w:val="0"/>
          <w:lang w:bidi="ar-SA" w:eastAsia="en-US"/>
          <w:rFonts w:ascii="Calibri" w:eastAsia="Calibri" w:hAnsi="Calibri"/>
        </w:rPr>
        <w:t xml:space="preserve">.</w:t>
      </w:r>
      <w:r w:rsidR="009c4fb4" w:rsidRPr="00e33dc4">
        <w:rPr>
          <w:kern w:val="0"/>
          <w:lang w:bidi="ar-SA" w:eastAsia="en-US"/>
          <w:rFonts w:ascii="Calibri" w:eastAsia="Calibri" w:hAnsi="Calibri"/>
        </w:rPr>
        <w:t xml:space="preserve"> </w:t>
      </w:r>
      <w:r w:rsidR="003c2fcd" w:rsidRPr="00e33dc4">
        <w:rPr>
          <w:kern w:val="0"/>
          <w:lang w:bidi="ar-SA" w:eastAsia="en-US"/>
          <w:rFonts w:ascii="Calibri" w:eastAsia="Calibri" w:hAnsi="Calibri"/>
        </w:rPr>
        <w:t xml:space="preserve">A</w:t>
      </w:r>
      <w:r w:rsidR="009e5764" w:rsidRPr="00e33dc4">
        <w:rPr>
          <w:kern w:val="0"/>
          <w:lang w:bidi="ar-SA" w:eastAsia="en-US"/>
          <w:rFonts w:ascii="Calibri" w:eastAsia="Calibri" w:hAnsi="Calibri"/>
        </w:rPr>
        <w:t xml:space="preserve"> </w:t>
      </w:r>
      <w:r w:rsidR="00024184" w:rsidRPr="00e33dc4">
        <w:rPr>
          <w:kern w:val="0"/>
          <w:lang w:bidi="ar-SA" w:eastAsia="en-US"/>
          <w:rFonts w:ascii="Calibri" w:eastAsia="Calibri" w:hAnsi="Calibri"/>
        </w:rPr>
        <w:t xml:space="preserve">diferença</w:t>
      </w:r>
      <w:r w:rsidR="009e5764" w:rsidRPr="00e33dc4">
        <w:rPr>
          <w:kern w:val="0"/>
          <w:lang w:bidi="ar-SA" w:eastAsia="en-US"/>
          <w:rFonts w:ascii="Calibri" w:eastAsia="Calibri" w:hAnsi="Calibri"/>
        </w:rPr>
        <w:t xml:space="preserve"> entre essas duas tensões</w:t>
      </w:r>
      <w:r w:rsidR="00d8386b">
        <w:rPr>
          <w:kern w:val="0"/>
          <w:lang w:bidi="ar-SA" w:eastAsia="en-US"/>
          <w:rFonts w:ascii="Calibri" w:eastAsia="Calibri" w:hAnsi="Calibri"/>
        </w:rPr>
        <w:t xml:space="preserve">,</w:t>
      </w:r>
      <w:r w:rsidR="009e5764" w:rsidRPr="00e33dc4">
        <w:rPr>
          <w:kern w:val="0"/>
          <w:lang w:bidi="ar-SA" w:eastAsia="en-US"/>
          <w:rFonts w:ascii="Calibri" w:eastAsia="Calibri" w:hAnsi="Calibri"/>
        </w:rPr>
        <w:t xml:space="preserve"> </w:t>
      </w:r>
      <w:r w:rsidR="00f322b9" w:rsidRPr="00e33dc4">
        <w:rPr>
          <w:i/>
          <w:kern w:val="0"/>
          <w:lang w:bidi="ar-SA" w:eastAsia="en-US"/>
          <w:rFonts w:ascii="Times New Roman" w:eastAsia="Calibri" w:hAnsi="Times New Roman"/>
        </w:rPr>
        <w:t xml:space="preserve">V</w:t>
      </w:r>
      <w:r w:rsidR="00f322b9" w:rsidRPr="00e33dc4">
        <w:rPr>
          <w:i/>
          <w:caps/>
          <w:vertAlign w:val="subscript"/>
          <w:kern w:val="0"/>
          <w:lang w:bidi="ar-SA" w:eastAsia="en-US"/>
          <w:rFonts w:ascii="Times New Roman" w:eastAsia="Calibri" w:hAnsi="Times New Roman"/>
        </w:rPr>
        <w:t xml:space="preserve">o</w:t>
      </w:r>
      <w:r w:rsidR="00a25553">
        <w:rPr>
          <w:i/>
          <w:caps/>
          <w:vertAlign w:val="subscript"/>
          <w:kern w:val="0"/>
          <w:lang w:bidi="ar-SA" w:eastAsia="en-US"/>
          <w:rFonts w:ascii="Times New Roman" w:eastAsia="Calibri" w:hAnsi="Times New Roman"/>
        </w:rPr>
        <w:t xml:space="preserve">D </w:t>
      </w:r>
      <w:r w:rsidR="00a25553">
        <w:rPr>
          <w:kern w:val="0"/>
          <w:lang w:bidi="ar-SA" w:eastAsia="en-US"/>
          <w:rFonts w:ascii="Calibri" w:eastAsia="Calibri" w:hAnsi="Calibri"/>
        </w:rPr>
        <w:t xml:space="preserve">e </w:t>
      </w:r>
      <w:r w:rsidR="009c4fb4" w:rsidRPr="00e33dc4">
        <w:rPr>
          <w:i/>
          <w:kern w:val="0"/>
          <w:lang w:bidi="ar-SA" w:eastAsia="en-US"/>
          <w:rFonts w:ascii="Times New Roman" w:eastAsia="Calibri" w:hAnsi="Times New Roman"/>
        </w:rPr>
        <w:t xml:space="preserve">V</w:t>
      </w:r>
      <w:r w:rsidR="009c4fb4" w:rsidRPr="00e33dc4">
        <w:rPr>
          <w:i/>
          <w:vertAlign w:val="subscript"/>
          <w:kern w:val="0"/>
          <w:lang w:bidi="ar-SA" w:eastAsia="en-US"/>
          <w:rFonts w:ascii="Times New Roman" w:eastAsia="Calibri" w:hAnsi="Times New Roman"/>
        </w:rPr>
        <w:t xml:space="preserve">OR</w:t>
      </w:r>
      <w:r w:rsidR="00d8386b">
        <w:rPr>
          <w:i/>
          <w:kern w:val="0"/>
          <w:lang w:bidi="ar-SA" w:eastAsia="en-US"/>
          <w:rFonts w:ascii="Times New Roman" w:eastAsia="Calibri" w:hAnsi="Times New Roman"/>
        </w:rPr>
        <w:t xml:space="preserve">, </w:t>
      </w:r>
      <w:r w:rsidR="009c4fb4" w:rsidRPr="00e33dc4">
        <w:rPr>
          <w:kern w:val="0"/>
          <w:lang w:bidi="ar-SA" w:eastAsia="en-US"/>
          <w:rFonts w:ascii="Calibri" w:eastAsia="Calibri" w:hAnsi="Calibri"/>
        </w:rPr>
        <w:t xml:space="preserve">tem como resultado a </w:t>
      </w:r>
      <w:r w:rsidR="00f322b9" w:rsidRPr="00e33dc4">
        <w:rPr>
          <w:kern w:val="0"/>
          <w:lang w:bidi="ar-SA" w:eastAsia="en-US"/>
          <w:rFonts w:ascii="Calibri" w:eastAsia="Calibri" w:hAnsi="Calibri"/>
        </w:rPr>
        <w:t xml:space="preserve">tensão fotogerada</w:t>
      </w:r>
      <w:r w:rsidR="009c4fb4" w:rsidRPr="00e33dc4">
        <w:rPr>
          <w:kern w:val="0"/>
          <w:lang w:bidi="ar-SA" w:eastAsia="en-US"/>
          <w:rFonts w:ascii="Calibri" w:eastAsia="Calibri" w:hAnsi="Calibri"/>
        </w:rPr>
        <w:t xml:space="preserve">,</w:t>
      </w:r>
      <w:r w:rsidR="00c46864">
        <w:rPr>
          <w:kern w:val="0"/>
          <w:lang w:bidi="ar-SA" w:eastAsia="en-US"/>
          <w:rFonts w:ascii="Calibri" w:eastAsia="Calibri" w:hAnsi="Calibri"/>
        </w:rPr>
        <w:t xml:space="preserve"> a </w:t>
      </w:r>
      <w:r w:rsidR="00c46864" w:rsidRPr="00c46864">
        <w:rPr>
          <w:kern w:val="0"/>
          <w:lang w:bidi="ar-SA" w:eastAsia="en-US"/>
          <w:rFonts w:ascii="Calibri" w:eastAsia="Calibri" w:hAnsi="Calibri"/>
          <w:color w:val="000000"/>
        </w:rPr>
        <w:t xml:space="preserve">figura 3.12</w:t>
      </w:r>
      <w:r w:rsidR="00c46864">
        <w:rPr>
          <w:kern w:val="0"/>
          <w:lang w:bidi="ar-SA" w:eastAsia="en-US"/>
          <w:rFonts w:ascii="Calibri" w:eastAsia="Calibri" w:hAnsi="Calibri"/>
          <w:color w:val="000000"/>
        </w:rPr>
        <w:t xml:space="preserve"> mo</w:t>
      </w:r>
      <w:r w:rsidR="00c46864">
        <w:rPr>
          <w:kern w:val="0"/>
          <w:lang w:bidi="ar-SA" w:eastAsia="en-US"/>
          <w:rFonts w:ascii="Calibri" w:eastAsia="Calibri" w:hAnsi="Calibri"/>
          <w:color w:val="000000"/>
        </w:rPr>
        <w:t xml:space="preserve">s</w:t>
      </w:r>
      <w:r w:rsidR="00c46864">
        <w:rPr>
          <w:kern w:val="0"/>
          <w:lang w:bidi="ar-SA" w:eastAsia="en-US"/>
          <w:rFonts w:ascii="Calibri" w:eastAsia="Calibri" w:hAnsi="Calibri"/>
          <w:color w:val="000000"/>
        </w:rPr>
        <w:t xml:space="preserve">tra o esquema simplificado de um circuito CDS e </w:t>
      </w:r>
      <w:r w:rsidR="002079a1">
        <w:rPr>
          <w:kern w:val="0"/>
          <w:lang w:bidi="ar-SA" w:eastAsia="en-US"/>
          <w:rFonts w:ascii="Calibri" w:eastAsia="Calibri" w:hAnsi="Calibri"/>
        </w:rPr>
        <w:t xml:space="preserve">a</w:t>
      </w:r>
      <w:r w:rsidR="002079a1" w:rsidRPr="002079a1">
        <w:rPr>
          <w:kern w:val="0"/>
          <w:lang w:bidi="ar-SA" w:eastAsia="en-US"/>
          <w:rFonts w:ascii="Calibri" w:eastAsia="Calibri" w:hAnsi="Calibri"/>
        </w:rPr>
        <w:t xml:space="preserve"> </w:t>
      </w:r>
      <w:r w:rsidR="002079a1" w:rsidRPr="00154396">
        <w:rPr>
          <w:kern w:val="0"/>
          <w:lang w:bidi="ar-SA" w:eastAsia="en-US"/>
          <w:rFonts w:ascii="Calibri" w:eastAsia="Calibri" w:hAnsi="Calibri"/>
        </w:rPr>
        <w:t xml:space="preserve">metodologia matemática utilizada para obte</w:t>
      </w:r>
      <w:r w:rsidR="002079a1" w:rsidRPr="00154396">
        <w:rPr>
          <w:kern w:val="0"/>
          <w:lang w:bidi="ar-SA" w:eastAsia="en-US"/>
          <w:rFonts w:ascii="Calibri" w:eastAsia="Calibri" w:hAnsi="Calibri"/>
        </w:rPr>
        <w:t xml:space="preserve">n</w:t>
      </w:r>
      <w:r w:rsidR="002079a1" w:rsidRPr="00154396">
        <w:rPr>
          <w:kern w:val="0"/>
          <w:lang w:bidi="ar-SA" w:eastAsia="en-US"/>
          <w:rFonts w:ascii="Calibri" w:eastAsia="Calibri" w:hAnsi="Calibri"/>
        </w:rPr>
        <w:t xml:space="preserve">ção de </w:t>
      </w:r>
      <w:r w:rsidR="002079a1" w:rsidRPr="00154396">
        <w:rPr>
          <w:i/>
          <w:kern w:val="0"/>
          <w:lang w:bidi="ar-SA" w:eastAsia="en-US"/>
          <w:rFonts w:ascii="Times New Roman" w:eastAsia="Calibri" w:hAnsi="Times New Roman"/>
        </w:rPr>
        <w:t xml:space="preserve">V</w:t>
      </w:r>
      <w:r w:rsidR="002079a1" w:rsidRPr="00154396">
        <w:rPr>
          <w:i/>
          <w:vertAlign w:val="subscript"/>
          <w:kern w:val="0"/>
          <w:lang w:bidi="ar-SA" w:eastAsia="en-US"/>
          <w:rFonts w:ascii="Times New Roman" w:eastAsia="Calibri" w:hAnsi="Times New Roman"/>
        </w:rPr>
        <w:t xml:space="preserve">ph</w:t>
      </w:r>
      <w:r w:rsidR="002079a1" w:rsidRPr="00154396">
        <w:rPr>
          <w:kern w:val="0"/>
          <w:lang w:bidi="ar-SA" w:eastAsia="en-US"/>
          <w:rFonts w:ascii="Calibri" w:eastAsia="Calibri" w:hAnsi="Calibri"/>
        </w:rPr>
        <w:t xml:space="preserve"> com a aplicação da técnica CDS </w:t>
      </w:r>
      <w:r w:rsidR="00154396">
        <w:rPr>
          <w:kern w:val="0"/>
          <w:lang w:bidi="ar-SA" w:eastAsia="en-US"/>
          <w:rFonts w:ascii="Calibri" w:eastAsia="Calibri" w:hAnsi="Calibri"/>
        </w:rPr>
        <w:t xml:space="preserve">está detalhada</w:t>
      </w:r>
      <w:r w:rsidR="002079a1" w:rsidRPr="00154396">
        <w:rPr>
          <w:kern w:val="0"/>
          <w:lang w:bidi="ar-SA" w:eastAsia="en-US"/>
          <w:rFonts w:ascii="Calibri" w:eastAsia="Calibri" w:hAnsi="Calibri"/>
        </w:rPr>
        <w:t xml:space="preserve"> no apênd</w:t>
      </w:r>
      <w:r w:rsidR="002079a1" w:rsidRPr="00154396">
        <w:rPr>
          <w:kern w:val="0"/>
          <w:lang w:bidi="ar-SA" w:eastAsia="en-US"/>
          <w:rFonts w:ascii="Calibri" w:eastAsia="Calibri" w:hAnsi="Calibri"/>
        </w:rPr>
        <w:t xml:space="preserve">i</w:t>
      </w:r>
      <w:r w:rsidR="002079a1" w:rsidRPr="00154396">
        <w:rPr>
          <w:kern w:val="0"/>
          <w:lang w:bidi="ar-SA" w:eastAsia="en-US"/>
          <w:rFonts w:ascii="Calibri" w:eastAsia="Calibri" w:hAnsi="Calibri"/>
        </w:rPr>
        <w:t xml:space="preserve">ce G.</w:t>
      </w:r>
      <w:r w:rsidR="00f322b9" w:rsidRPr="00f322b9">
        <w:rPr>
          <w:kern w:val="0"/>
          <w:lang w:bidi="ar-SA" w:eastAsia="en-US"/>
          <w:rFonts w:ascii="Calibri" w:eastAsia="Calibri" w:hAnsi="Calibri"/>
        </w:rPr>
      </w:r>
    </w:p>
    <w:p w:rsidP="005a10da">
      <w:pPr>
        <w:pStyle w:val="Normal"/>
        <w:keepNext/>
        <w:suppressAutoHyphens w:val="off"/>
        <w:widowControl/>
        <w:autoSpaceDN/>
        <w:jc w:val="center"/>
      </w:pPr>
      <w:r w:rsidR="0067462d">
        <w:pict>
          <v:shapetype id="_x0000_t75" coordsize="21600,21600" o:spt="75" filled="f" stroked="f">
            <v:stroke joinstyle="miter"/>
            <v:path o:extrusionok="f"/>
            <o:lock aspectratio="t" v:ext="edit"/>
          </v:shapetype>
          <v:shape id="_x0000_i1117" type="#_x0000_t75" style="width:131.245pt;height:86.4468pt;" o:bordertopcolor="auto" o:borderleftcolor="auto" o:borderbottomcolor="auto" o:borderrightcolor="auto">
            <v:imagedata o:title="" r:id="rId115"/>
            <w10:bordertop type="none" width="0"/>
            <w10:borderleft type="none" width="0"/>
            <w10:borderbottom type="none" width="0"/>
            <w10:borderright type="none" width="0"/>
          </v:shape>
        </w:pict>
      </w:r>
      <w:r w:rsidR="0006205f"/>
    </w:p>
    <w:p w:rsidP="001649b7">
      <w:pPr>
        <w:pStyle w:val="Caption"/>
        <w:rPr>
          <w:i w:val="false"/>
          <w:kern w:val="0"/>
          <w:lang w:bidi="ar-SA" w:eastAsia="en-US"/>
          <w:rFonts w:ascii="Calibri" w:eastAsia="Calibri" w:hAnsi="Calibri"/>
          <w:color w:val="000000"/>
        </w:rPr>
        <w:spacing w:after="0" w:before="0"/>
        <w:jc w:val="both"/>
      </w:pPr>
      <w:bookmarkStart w:id="77" w:name="_Toc520928550"/>
      <w:r w:rsidR="0006205f" w:rsidRPr="0006205f">
        <w:rPr>
          <w:i w:val="false"/>
          <w:kern w:val="0"/>
          <w:lang w:bidi="ar-SA" w:eastAsia="en-US"/>
          <w:rFonts w:ascii="Calibri" w:eastAsia="Calibri" w:hAnsi="Calibri"/>
          <w:color w:val="000000"/>
        </w:rPr>
        <w:t xml:space="preserve">Figura 3. </w:t>
      </w:r>
      <w:r w:rsidR="0006205f" w:rsidRPr="0006205f">
        <w:rPr>
          <w:i w:val="false"/>
          <w:kern w:val="0"/>
          <w:lang w:bidi="ar-SA" w:eastAsia="en-US"/>
          <w:rFonts w:ascii="Calibri" w:eastAsia="Calibri" w:hAnsi="Calibri"/>
          <w:color w:val="000000"/>
        </w:rPr>
        <w:fldChar w:fldCharType="begin"/>
      </w:r>
      <w:r w:rsidR="0006205f" w:rsidRPr="0006205f">
        <w:rPr>
          <w:i w:val="false"/>
          <w:kern w:val="0"/>
          <w:lang w:bidi="ar-SA" w:eastAsia="en-US"/>
          <w:rFonts w:ascii="Calibri" w:eastAsia="Calibri" w:hAnsi="Calibri"/>
          <w:color w:val="000000"/>
        </w:rPr>
        <w:instrText xml:space="preserve"> SEQ Figura_3. \* ARABIC </w:instrText>
      </w:r>
      <w:r w:rsidR="0006205f" w:rsidRPr="0006205f">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12</w:t>
      </w:r>
      <w:r w:rsidR="0006205f" w:rsidRPr="0006205f">
        <w:rPr>
          <w:i w:val="false"/>
          <w:kern w:val="0"/>
          <w:lang w:bidi="ar-SA" w:eastAsia="en-US"/>
          <w:rFonts w:ascii="Calibri" w:eastAsia="Calibri" w:hAnsi="Calibri"/>
          <w:color w:val="000000"/>
        </w:rPr>
        <w:fldChar w:fldCharType="end"/>
      </w:r>
      <w:r w:rsidR="0006205f" w:rsidRPr="0006205f">
        <w:rPr>
          <w:i w:val="false"/>
          <w:kern w:val="0"/>
          <w:lang w:bidi="ar-SA" w:eastAsia="en-US"/>
          <w:rFonts w:ascii="Calibri" w:eastAsia="Calibri" w:hAnsi="Calibri"/>
          <w:color w:val="000000"/>
        </w:rPr>
        <w:t xml:space="preserve"> - Circuito CDS tradicional [45]</w:t>
      </w:r>
      <w:r w:rsidR="008452ab">
        <w:rPr>
          <w:i w:val="false"/>
          <w:kern w:val="0"/>
          <w:lang w:bidi="ar-SA" w:eastAsia="en-US"/>
          <w:rFonts w:ascii="Calibri" w:eastAsia="Calibri" w:hAnsi="Calibri"/>
          <w:color w:val="000000"/>
        </w:rPr>
        <w:t xml:space="preserve">.</w:t>
      </w:r>
      <w:bookmarkEnd w:id="77"/>
      <w:r w:rsidR="00f322b9">
        <w:rPr>
          <w:i w:val="false"/>
          <w:kern w:val="0"/>
          <w:lang w:bidi="ar-SA" w:eastAsia="en-US"/>
          <w:rFonts w:ascii="Calibri" w:eastAsia="Calibri" w:hAnsi="Calibri"/>
          <w:color w:val="000000"/>
        </w:rPr>
      </w:r>
    </w:p>
    <w:p w:rsidP="005a10da">
      <w:pPr>
        <w:pStyle w:val="Caption"/>
        <w:rPr>
          <w:i w:val="false"/>
          <w:kern w:val="0"/>
          <w:lang w:bidi="ar-SA" w:eastAsia="en-US"/>
          <w:rFonts w:ascii="Calibri" w:eastAsia="Calibri" w:hAnsi="Calibri"/>
          <w:color w:val="000000"/>
        </w:rPr>
        <w:spacing w:after="0" w:before="0"/>
        <w:jc w:val="center"/>
      </w:pPr>
      <w:r w:rsidR="008452ab">
        <w:rPr>
          <w:i w:val="false"/>
          <w:kern w:val="0"/>
          <w:lang w:bidi="ar-SA" w:eastAsia="en-US"/>
          <w:rFonts w:ascii="Calibri" w:eastAsia="Calibri" w:hAnsi="Calibri"/>
          <w:color w:val="000000"/>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10263b">
            <w:pPr>
              <w:pStyle w:val="Normal"/>
              <w:rPr>
                <w:lang w:val="en-US"/>
              </w:rPr>
              <w:suppressAutoHyphens w:val="off"/>
              <w:widowControl/>
              <w:autoSpaceDN/>
              <w:jc w:val="center"/>
            </w:pPr>
            <w:r w:rsidR="0045191e" w:rsidRPr="00366ec4">
              <w:rPr>
                <w:i/>
                <w:kern w:val="0"/>
                <w:lang w:bidi="ar-SA" w:eastAsia="en-US" w:val="en-US"/>
                <w:rFonts w:ascii="Times New Roman" w:eastAsia="Calibri" w:hAnsi="Times New Roman"/>
              </w:rPr>
              <w:t xml:space="preserve">V</w:t>
            </w:r>
            <w:r w:rsidR="0045191e" w:rsidRPr="00366ec4">
              <w:rPr>
                <w:i/>
                <w:vertAlign w:val="subscript"/>
                <w:kern w:val="0"/>
                <w:lang w:bidi="ar-SA" w:eastAsia="en-US" w:val="en-US"/>
                <w:rFonts w:ascii="Times New Roman" w:eastAsia="Calibri" w:hAnsi="Times New Roman"/>
              </w:rPr>
              <w:t xml:space="preserve">ph </w:t>
            </w:r>
            <w:r w:rsidR="0045191e" w:rsidRPr="00366ec4">
              <w:rPr>
                <w:i/>
                <w:kern w:val="0"/>
                <w:lang w:bidi="ar-SA" w:eastAsia="en-US" w:val="en-US"/>
                <w:rFonts w:ascii="Times New Roman" w:eastAsia="Calibri" w:hAnsi="Times New Roman"/>
              </w:rPr>
              <w:t xml:space="preserve">= V</w:t>
            </w:r>
            <w:r w:rsidR="0045191e" w:rsidRPr="00366ec4">
              <w:rPr>
                <w:i/>
                <w:vertAlign w:val="subscript"/>
                <w:kern w:val="0"/>
                <w:lang w:bidi="ar-SA" w:eastAsia="en-US" w:val="en-US"/>
                <w:rFonts w:ascii="Times New Roman" w:eastAsia="Calibri" w:hAnsi="Times New Roman"/>
              </w:rPr>
              <w:t xml:space="preserve">OR </w:t>
            </w:r>
            <w:r w:rsidR="0045191e" w:rsidRPr="00366ec4">
              <w:rPr>
                <w:i/>
                <w:kern w:val="0"/>
                <w:lang w:bidi="ar-SA" w:eastAsia="en-US" w:val="en-US"/>
                <w:rFonts w:ascii="Times New Roman" w:eastAsia="Calibri" w:hAnsi="Times New Roman"/>
              </w:rPr>
              <w:t xml:space="preserve">– V</w:t>
            </w:r>
            <w:r w:rsidR="0045191e" w:rsidRPr="00366ec4">
              <w:rPr>
                <w:i/>
                <w:vertAlign w:val="subscript"/>
                <w:kern w:val="0"/>
                <w:lang w:bidi="ar-SA" w:eastAsia="en-US" w:val="en-US"/>
                <w:rFonts w:ascii="Times New Roman" w:eastAsia="Calibri" w:hAnsi="Times New Roman"/>
              </w:rPr>
              <w:t xml:space="preserve">O</w:t>
            </w:r>
            <w:r w:rsidR="0045191e">
              <w:rPr>
                <w:i/>
                <w:vertAlign w:val="subscript"/>
                <w:kern w:val="0"/>
                <w:lang w:bidi="ar-SA" w:eastAsia="en-US" w:val="en-US"/>
                <w:rFonts w:ascii="Times New Roman" w:eastAsia="Calibri" w:hAnsi="Times New Roman"/>
              </w:rPr>
              <w:t xml:space="preserve">D</w:t>
            </w:r>
            <w:r w:rsidR="0045191e" w:rsidRPr="00366ec4">
              <w:rPr>
                <w:kern w:val="0"/>
                <w:lang w:bidi="ar-SA" w:eastAsia="en-US" w:val="en-US"/>
                <w:rFonts w:ascii="Calibri" w:eastAsia="Calibri" w:hAnsi="Calibri"/>
              </w:rPr>
              <w:t xml:space="preserve">.</w:t>
            </w:r>
            <w:r w:rsidR="0045191e" w:rsidRPr="00366ec4">
              <w:rPr>
                <w:lang w:val="en-US"/>
              </w:rPr>
            </w:r>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10263b">
            <w:pPr>
              <w:pStyle w:val="Normal"/>
              <w:suppressAutoHyphens w:val="off"/>
              <w:widowControl/>
              <w:autoSpaceDN/>
              <w:jc w:val="end"/>
            </w:pPr>
            <w:r w:rsidR="0045191e" w:rsidRPr="00366ec4">
              <w:rPr>
                <w:kern w:val="0"/>
                <w:lang w:bidi="ar-SA" w:eastAsia="en-US"/>
                <w:rFonts w:ascii="Calibri" w:eastAsia="Calibri" w:hAnsi="Calibri"/>
              </w:rPr>
              <w:t xml:space="preserve">(3.</w:t>
            </w:r>
            <w:r w:rsidR="0045191e">
              <w:rPr>
                <w:kern w:val="0"/>
                <w:lang w:bidi="ar-SA" w:eastAsia="en-US"/>
                <w:rFonts w:ascii="Calibri" w:eastAsia="Calibri" w:hAnsi="Calibri"/>
              </w:rPr>
              <w:t xml:space="preserve">3</w:t>
            </w:r>
            <w:r w:rsidR="0045191e" w:rsidRPr="00366ec4">
              <w:rPr>
                <w:kern w:val="0"/>
                <w:lang w:bidi="ar-SA" w:eastAsia="en-US"/>
                <w:rFonts w:ascii="Calibri" w:eastAsia="Calibri" w:hAnsi="Calibri"/>
              </w:rPr>
              <w:t xml:space="preserve">4)       </w:t>
            </w:r>
            <w:r w:rsidR="0045191e"/>
          </w:p>
        </w:tc>
      </w:tr>
    </w:tbl>
    <w:p w:rsidP="005a10da">
      <w:pPr>
        <w:pStyle w:val="Caption"/>
        <w:rPr>
          <w:i w:val="false"/>
          <w:kern w:val="0"/>
          <w:lang w:bidi="ar-SA" w:eastAsia="en-US"/>
          <w:rFonts w:ascii="Calibri" w:eastAsia="Calibri" w:hAnsi="Calibri"/>
          <w:color w:val="000000"/>
        </w:rPr>
        <w:spacing w:after="0" w:before="0"/>
        <w:jc w:val="center"/>
      </w:pPr>
      <w:r w:rsidR="0045191e">
        <w:rPr>
          <w:i w:val="false"/>
          <w:kern w:val="0"/>
          <w:lang w:bidi="ar-SA" w:eastAsia="en-US"/>
          <w:rFonts w:ascii="Calibri" w:eastAsia="Calibri" w:hAnsi="Calibri"/>
          <w:color w:val="000000"/>
        </w:rPr>
      </w:r>
    </w:p>
    <w:p w:rsidP="001a539a">
      <w:pPr>
        <w:pStyle w:val="Normal"/>
        <w:rPr>
          <w:kern w:val="0"/>
          <w:lang w:bidi="ar-SA" w:eastAsia="en-US"/>
          <w:rFonts w:ascii="Calibri" w:eastAsia="Calibri" w:hAnsi="Calibri"/>
        </w:rPr>
        <w:suppressAutoHyphens w:val="off"/>
        <w:widowControl/>
        <w:autoSpaceDN/>
        <w:ind w:firstLine="709"/>
        <w:jc w:val="both"/>
      </w:pPr>
      <w:r w:rsidR="001a539a" w:rsidRPr="001a539a">
        <w:rPr>
          <w:kern w:val="0"/>
          <w:lang w:bidi="ar-SA" w:eastAsia="en-US"/>
          <w:rFonts w:ascii="Calibri" w:eastAsia="Calibri" w:hAnsi="Calibri"/>
        </w:rPr>
        <w:t xml:space="preserve">Como </w:t>
      </w:r>
      <w:r w:rsidR="001a539a" w:rsidRPr="001a539a">
        <w:rPr>
          <w:i/>
          <w:kern w:val="0"/>
          <w:lang w:bidi="ar-SA" w:eastAsia="en-US"/>
          <w:rFonts w:ascii="Times New Roman" w:eastAsia="Calibri" w:hAnsi="Times New Roman"/>
        </w:rPr>
        <w:t xml:space="preserve">V</w:t>
      </w:r>
      <w:r w:rsidR="001a539a" w:rsidRPr="001a539a">
        <w:rPr>
          <w:i/>
          <w:vertAlign w:val="subscript"/>
          <w:kern w:val="0"/>
          <w:lang w:bidi="ar-SA" w:eastAsia="en-US"/>
          <w:rFonts w:ascii="Times New Roman" w:eastAsia="Calibri" w:hAnsi="Times New Roman"/>
        </w:rPr>
        <w:t xml:space="preserve">ph</w:t>
      </w:r>
      <w:r w:rsidR="001a539a">
        <w:rPr>
          <w:kern w:val="0"/>
          <w:lang w:bidi="ar-SA" w:eastAsia="en-US"/>
          <w:rFonts w:ascii="Calibri" w:eastAsia="Calibri" w:hAnsi="Calibri"/>
        </w:rPr>
        <w:t xml:space="preserve"> representa a redução da tensão do fotodiodo durante a</w:t>
      </w:r>
      <w:r w:rsidR="006f2993">
        <w:rPr>
          <w:kern w:val="0"/>
          <w:lang w:bidi="ar-SA" w:eastAsia="en-US"/>
          <w:rFonts w:ascii="Calibri" w:eastAsia="Calibri" w:hAnsi="Calibri"/>
        </w:rPr>
        <w:t xml:space="preserve"> integração</w:t>
      </w:r>
      <w:r w:rsidR="001a539a">
        <w:rPr>
          <w:kern w:val="0"/>
          <w:lang w:bidi="ar-SA" w:eastAsia="en-US"/>
          <w:rFonts w:ascii="Calibri" w:eastAsia="Calibri" w:hAnsi="Calibri"/>
        </w:rPr>
        <w:t xml:space="preserve">, </w:t>
      </w:r>
      <w:r w:rsidR="00b432f6">
        <w:rPr>
          <w:kern w:val="0"/>
          <w:lang w:bidi="ar-SA" w:eastAsia="en-US"/>
          <w:rFonts w:ascii="Calibri" w:eastAsia="Calibri" w:hAnsi="Calibri"/>
        </w:rPr>
        <w:t xml:space="preserve">a</w:t>
      </w:r>
      <w:r w:rsidR="001a539a">
        <w:rPr>
          <w:kern w:val="0"/>
          <w:lang w:bidi="ar-SA" w:eastAsia="en-US"/>
          <w:rFonts w:ascii="Calibri" w:eastAsia="Calibri" w:hAnsi="Calibri"/>
        </w:rPr>
        <w:t xml:space="preserve"> tensão no nó S após a de</w:t>
      </w:r>
      <w:r w:rsidR="001a539a">
        <w:rPr>
          <w:kern w:val="0"/>
          <w:lang w:bidi="ar-SA" w:eastAsia="en-US"/>
          <w:rFonts w:ascii="Calibri" w:eastAsia="Calibri" w:hAnsi="Calibri"/>
        </w:rPr>
        <w:t xml:space="preserve">s</w:t>
      </w:r>
      <w:r w:rsidR="001a539a">
        <w:rPr>
          <w:kern w:val="0"/>
          <w:lang w:bidi="ar-SA" w:eastAsia="en-US"/>
          <w:rFonts w:ascii="Calibri" w:eastAsia="Calibri" w:hAnsi="Calibri"/>
        </w:rPr>
        <w:t xml:space="preserve">carga será dada por,</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2c0721">
            <w:pPr>
              <w:pStyle w:val="Normal"/>
              <w:suppressAutoHyphens w:val="off"/>
              <w:widowControl/>
              <w:autoSpaceDN/>
              <w:jc w:val="center"/>
            </w:pPr>
            <w:r w:rsidR="001a539a" w:rsidRPr="006f2993">
              <w:rPr>
                <w:i/>
                <w:kern w:val="0"/>
                <w:lang w:bidi="ar-SA" w:eastAsia="en-US"/>
                <w:rFonts w:ascii="Times New Roman" w:eastAsia="Calibri" w:hAnsi="Times New Roman"/>
              </w:rPr>
              <w:t xml:space="preserve">V</w:t>
            </w:r>
            <w:r w:rsidR="001a539a" w:rsidRPr="006f2993">
              <w:rPr>
                <w:i/>
                <w:vertAlign w:val="subscript"/>
                <w:kern w:val="0"/>
                <w:lang w:bidi="ar-SA" w:eastAsia="en-US"/>
                <w:rFonts w:ascii="Times New Roman" w:eastAsia="Calibri" w:hAnsi="Times New Roman"/>
              </w:rPr>
              <w:t xml:space="preserve">S</w:t>
            </w:r>
            <w:r w:rsidR="006f2993" w:rsidRPr="006f2993">
              <w:rPr>
                <w:i/>
                <w:vertAlign w:val="subscript"/>
                <w:kern w:val="0"/>
                <w:lang w:bidi="ar-SA" w:eastAsia="en-US"/>
                <w:rFonts w:ascii="Times New Roman" w:eastAsia="Calibri" w:hAnsi="Times New Roman"/>
              </w:rPr>
              <w:t xml:space="preserve">,INTEGRAÇÃO</w:t>
            </w:r>
            <w:r w:rsidR="001a539a" w:rsidRPr="006f2993">
              <w:rPr>
                <w:i/>
                <w:vertAlign w:val="subscript"/>
                <w:kern w:val="0"/>
                <w:lang w:bidi="ar-SA" w:eastAsia="en-US"/>
                <w:rFonts w:ascii="Times New Roman" w:eastAsia="Calibri" w:hAnsi="Times New Roman"/>
              </w:rPr>
              <w:t xml:space="preserve"> </w:t>
            </w:r>
            <w:r w:rsidR="001a539a" w:rsidRPr="006f2993">
              <w:rPr>
                <w:i/>
                <w:kern w:val="0"/>
                <w:lang w:bidi="ar-SA" w:eastAsia="en-US"/>
                <w:rFonts w:ascii="Times New Roman" w:eastAsia="Calibri" w:hAnsi="Times New Roman"/>
              </w:rPr>
              <w:t xml:space="preserve">= V</w:t>
            </w:r>
            <w:r w:rsidR="001a539a" w:rsidRPr="006f2993">
              <w:rPr>
                <w:i/>
                <w:vertAlign w:val="subscript"/>
                <w:kern w:val="0"/>
                <w:lang w:bidi="ar-SA" w:eastAsia="en-US"/>
                <w:rFonts w:ascii="Times New Roman" w:eastAsia="Calibri" w:hAnsi="Times New Roman"/>
              </w:rPr>
              <w:t xml:space="preserve">DD </w:t>
            </w:r>
            <w:r w:rsidR="001a539a" w:rsidRPr="006f2993">
              <w:rPr>
                <w:i/>
                <w:kern w:val="0"/>
                <w:lang w:bidi="ar-SA" w:eastAsia="en-US"/>
                <w:rFonts w:ascii="Times New Roman" w:eastAsia="Calibri" w:hAnsi="Times New Roman"/>
              </w:rPr>
              <w:t xml:space="preserve"> </w:t>
            </w:r>
            <w:r w:rsidR="002c0721">
              <w:rPr>
                <w:i/>
                <w:kern w:val="0"/>
                <w:lang w:bidi="ar-SA" w:eastAsia="en-US"/>
                <w:rFonts w:ascii="Times New Roman" w:eastAsia="Calibri" w:hAnsi="Times New Roman"/>
              </w:rPr>
              <w:t xml:space="preserve">- </w:t>
            </w:r>
            <w:r w:rsidR="001a539a" w:rsidRPr="006f2993">
              <w:rPr>
                <w:i/>
                <w:kern w:val="0"/>
                <w:lang w:bidi="ar-SA" w:eastAsia="en-US"/>
                <w:rFonts w:ascii="Times New Roman" w:eastAsia="Calibri" w:hAnsi="Times New Roman"/>
              </w:rPr>
              <w:t xml:space="preserve">V</w:t>
            </w:r>
            <w:r w:rsidR="001a539a" w:rsidRPr="006f2993">
              <w:rPr>
                <w:i/>
                <w:vertAlign w:val="subscript"/>
                <w:kern w:val="0"/>
                <w:lang w:bidi="ar-SA" w:eastAsia="en-US"/>
                <w:rFonts w:ascii="Times New Roman" w:eastAsia="Calibri" w:hAnsi="Times New Roman"/>
              </w:rPr>
              <w:t xml:space="preserve">TN1</w:t>
            </w:r>
            <w:r w:rsidR="002c0721">
              <w:rPr>
                <w:i/>
                <w:vertAlign w:val="subscript"/>
                <w:kern w:val="0"/>
                <w:lang w:bidi="ar-SA" w:eastAsia="en-US"/>
                <w:rFonts w:ascii="Times New Roman" w:eastAsia="Calibri" w:hAnsi="Times New Roman"/>
              </w:rPr>
              <w:t xml:space="preserve"> </w:t>
            </w:r>
            <w:r w:rsidR="002c0721">
              <w:rPr>
                <w:i/>
                <w:kern w:val="0"/>
                <w:lang w:bidi="ar-SA" w:eastAsia="en-US"/>
                <w:rFonts w:ascii="Times New Roman" w:eastAsia="Calibri" w:hAnsi="Times New Roman"/>
              </w:rPr>
              <w:t xml:space="preserve">- </w:t>
            </w:r>
            <w:r w:rsidR="001a539a" w:rsidRPr="006f2993">
              <w:rPr>
                <w:i/>
                <w:kern w:val="0"/>
                <w:lang w:bidi="ar-SA" w:eastAsia="en-US"/>
                <w:rFonts w:ascii="Times New Roman" w:eastAsia="Calibri" w:hAnsi="Times New Roman"/>
              </w:rPr>
              <w:t xml:space="preserve">V</w:t>
            </w:r>
            <w:r w:rsidR="001a539a" w:rsidRPr="006f2993">
              <w:rPr>
                <w:i/>
                <w:vertAlign w:val="subscript"/>
                <w:kern w:val="0"/>
                <w:lang w:bidi="ar-SA" w:eastAsia="en-US"/>
                <w:rFonts w:ascii="Times New Roman" w:eastAsia="Calibri" w:hAnsi="Times New Roman"/>
              </w:rPr>
              <w:t xml:space="preserve">ph</w:t>
            </w:r>
            <w:r w:rsidR="001a539a" w:rsidRPr="006f2993">
              <w:rPr>
                <w:kern w:val="0"/>
                <w:lang w:bidi="ar-SA" w:eastAsia="en-US"/>
                <w:rFonts w:ascii="Calibri" w:eastAsia="Calibri" w:hAnsi="Calibri"/>
              </w:rPr>
              <w:t xml:space="preserve">.</w:t>
            </w:r>
            <w:r w:rsidR="001a539a" w:rsidRPr="006f2993"/>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8378e">
            <w:pPr>
              <w:pStyle w:val="Normal"/>
              <w:suppressAutoHyphens w:val="off"/>
              <w:widowControl/>
              <w:autoSpaceDN/>
              <w:jc w:val="end"/>
            </w:pPr>
            <w:r w:rsidR="0028378e">
              <w:rPr>
                <w:kern w:val="0"/>
                <w:lang w:bidi="ar-SA" w:eastAsia="en-US"/>
                <w:rFonts w:ascii="Calibri" w:eastAsia="Calibri" w:hAnsi="Calibri"/>
              </w:rPr>
              <w:t xml:space="preserve">(3.35</w:t>
            </w:r>
            <w:r w:rsidR="001a539a" w:rsidRPr="00366ec4">
              <w:rPr>
                <w:kern w:val="0"/>
                <w:lang w:bidi="ar-SA" w:eastAsia="en-US"/>
                <w:rFonts w:ascii="Calibri" w:eastAsia="Calibri" w:hAnsi="Calibri"/>
              </w:rPr>
              <w:t xml:space="preserve">)       </w:t>
            </w:r>
            <w:r w:rsidR="001a539a"/>
          </w:p>
        </w:tc>
      </w:tr>
    </w:tbl>
    <w:p w:rsidP="005a10da">
      <w:pPr>
        <w:pStyle w:val="Normal"/>
        <w:rPr>
          <w:kern w:val="0"/>
          <w:lang w:bidi="ar-SA" w:eastAsia="en-US"/>
          <w:rFonts w:ascii="Calibri" w:eastAsia="Calibri" w:hAnsi="Calibri"/>
        </w:rPr>
        <w:suppressAutoHyphens w:val="off"/>
        <w:widowControl/>
        <w:autoSpaceDN/>
        <w:ind w:firstLine="709"/>
        <w:jc w:val="both"/>
      </w:pPr>
      <w:r w:rsidR="00a81ba1">
        <w:rPr>
          <w:kern w:val="0"/>
          <w:lang w:bidi="ar-SA" w:eastAsia="en-US"/>
          <w:rFonts w:ascii="Calibri" w:eastAsia="Calibri" w:hAnsi="Calibri"/>
        </w:rPr>
        <w:t xml:space="preserve">Aplicando os valores de </w:t>
      </w:r>
      <w:r w:rsidR="00a81ba1" w:rsidRPr="00514f79">
        <w:rPr>
          <w:i/>
          <w:kern w:val="0"/>
          <w:lang w:bidi="ar-SA" w:eastAsia="en-US"/>
          <w:rFonts w:ascii="Times New Roman" w:eastAsia="Calibri" w:hAnsi="Times New Roman"/>
        </w:rPr>
        <w:t xml:space="preserve">V</w:t>
      </w:r>
      <w:r w:rsidR="00a81ba1" w:rsidRPr="00514f79">
        <w:rPr>
          <w:i/>
          <w:vertAlign w:val="subscript"/>
          <w:kern w:val="0"/>
          <w:lang w:bidi="ar-SA" w:eastAsia="en-US"/>
          <w:rFonts w:ascii="Times New Roman" w:eastAsia="Calibri" w:hAnsi="Times New Roman"/>
        </w:rPr>
        <w:t xml:space="preserve">S</w:t>
      </w:r>
      <w:r w:rsidR="00a81ba1">
        <w:rPr>
          <w:kern w:val="0"/>
          <w:lang w:bidi="ar-SA" w:eastAsia="en-US"/>
          <w:rFonts w:ascii="Calibri" w:eastAsia="Calibri" w:hAnsi="Calibri"/>
        </w:rPr>
        <w:t xml:space="preserve"> </w:t>
      </w:r>
      <w:r w:rsidR="00514f79">
        <w:rPr>
          <w:kern w:val="0"/>
          <w:lang w:bidi="ar-SA" w:eastAsia="en-US"/>
          <w:rFonts w:ascii="Calibri" w:eastAsia="Calibri" w:hAnsi="Calibri"/>
        </w:rPr>
        <w:t xml:space="preserve">antes e depois da integração</w:t>
      </w:r>
      <w:r w:rsidR="008b4226">
        <w:rPr>
          <w:kern w:val="0"/>
          <w:lang w:bidi="ar-SA" w:eastAsia="en-US"/>
          <w:rFonts w:ascii="Calibri" w:eastAsia="Calibri" w:hAnsi="Calibri"/>
        </w:rPr>
        <w:t xml:space="preserve"> na </w:t>
      </w:r>
      <w:r w:rsidR="008b4226" w:rsidRPr="00aa3796">
        <w:rPr>
          <w:kern w:val="0"/>
          <w:lang w:bidi="ar-SA" w:eastAsia="en-US"/>
          <w:rFonts w:ascii="Calibri" w:eastAsia="Calibri" w:hAnsi="Calibri"/>
          <w:color w:val="000000"/>
        </w:rPr>
        <w:t xml:space="preserve">equação 3.</w:t>
      </w:r>
      <w:r w:rsidR="00fd27c4" w:rsidRPr="00aa3796">
        <w:rPr>
          <w:kern w:val="0"/>
          <w:lang w:bidi="ar-SA" w:eastAsia="en-US"/>
          <w:rFonts w:ascii="Calibri" w:eastAsia="Calibri" w:hAnsi="Calibri"/>
          <w:color w:val="000000"/>
        </w:rPr>
        <w:t xml:space="preserve">32</w:t>
      </w:r>
      <w:r w:rsidR="00514f79" w:rsidRPr="00aa3796">
        <w:rPr>
          <w:kern w:val="0"/>
          <w:lang w:bidi="ar-SA" w:eastAsia="en-US"/>
          <w:rFonts w:ascii="Calibri" w:eastAsia="Calibri" w:hAnsi="Calibri"/>
          <w:color w:val="000000"/>
        </w:rPr>
        <w:t xml:space="preserve"> tem</w:t>
      </w:r>
      <w:r w:rsidR="00fd27c4">
        <w:rPr>
          <w:kern w:val="0"/>
          <w:lang w:bidi="ar-SA" w:eastAsia="en-US"/>
          <w:rFonts w:ascii="Calibri" w:eastAsia="Calibri" w:hAnsi="Calibri"/>
        </w:rPr>
        <w:t xml:space="preserve">-se,</w:t>
      </w:r>
      <w:r w:rsidR="00f322b9" w:rsidRPr="00f322b9">
        <w:rPr>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4c7aac">
              <w:rPr>
                <w:position w:val="-30"/>
              </w:rPr>
              <w:object w:dxaOrig="5899" w:dyaOrig="720">
                <v:shapetype id="_x0000_t75" coordsize="21600,21600" o:spt="75" filled="f" stroked="f">
                  <v:stroke joinstyle="miter"/>
                  <v:path o:extrusionok="f"/>
                  <o:lock aspectratio="t" v:ext="edit"/>
                </v:shapetype>
                <v:shape id="_x0000_i1118" type="#_x0000_t75" style="width:294.95pt;height:36pt;" o:ole="t" o:bordertopcolor="auto" o:borderleftcolor="auto" o:borderbottomcolor="auto" o:borderrightcolor="auto">
                  <v:imagedata o:title="" r:id="rId116"/>
                  <w10:bordertop type="none" width="0"/>
                  <w10:borderleft type="none" width="0"/>
                  <w10:borderbottom type="none" width="0"/>
                  <w10:borderright type="none" width="0"/>
                </v:shape>
                <o:OLEObject Type="Embed" ProgID="Equation.DSMT4" ShapeID="_x0000_i1118" DrawAspect="Content" ObjectID="_1591277265" r:id="rId117"/>
              </w:object>
            </w:r>
            <w:r w:rsidR="004c7aac"/>
            <w:r w:rsidR="004c7aac" w:rsidRPr="00366ec4">
              <w:rPr>
                <w:kern w:val="0"/>
                <w:lang w:bidi="ar-SA" w:eastAsia="en-US"/>
                <w:rFonts w:ascii="Calibri" w:eastAsia="Calibri" w:hAnsi="Calibri"/>
              </w:rPr>
              <w:t xml:space="preserve">.</w:t>
            </w:r>
            <w:r w:rsidR="004c7aac"/>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28378e">
              <w:rPr>
                <w:kern w:val="0"/>
                <w:lang w:bidi="ar-SA" w:eastAsia="en-US"/>
                <w:rFonts w:ascii="Calibri" w:eastAsia="Calibri" w:hAnsi="Calibri"/>
              </w:rPr>
              <w:t xml:space="preserve">(3.36</w:t>
            </w:r>
            <w:r w:rsidR="004c7aac" w:rsidRPr="00366ec4">
              <w:rPr>
                <w:kern w:val="0"/>
                <w:lang w:bidi="ar-SA" w:eastAsia="en-US"/>
                <w:rFonts w:ascii="Calibri" w:eastAsia="Calibri" w:hAnsi="Calibri"/>
              </w:rPr>
              <w:t xml:space="preserve">)       </w:t>
            </w:r>
            <w:r w:rsidR="004c7aac"/>
          </w:p>
        </w:tc>
      </w:tr>
    </w:tbl>
    <w:p w:rsidP="005a10da">
      <w:pPr>
        <w:pStyle w:val="Normal"/>
        <w:rPr>
          <w:kern w:val="0"/>
          <w:lang w:bidi="ar-SA" w:eastAsia="en-US"/>
          <w:rFonts w:ascii="Calibri" w:eastAsia="Calibri" w:hAnsi="Calibri"/>
        </w:rPr>
        <w:suppressAutoHyphens w:val="off"/>
        <w:widowControl/>
        <w:autoSpaceDN/>
        <w:ind w:firstLine="709"/>
        <w:jc w:val="both"/>
      </w:pPr>
      <w:r w:rsidR="00160484">
        <w:rPr>
          <w:kern w:val="0"/>
          <w:lang w:bidi="ar-SA" w:eastAsia="en-US"/>
          <w:rFonts w:ascii="Calibri" w:eastAsia="Calibri" w:hAnsi="Calibri"/>
        </w:rPr>
        <w:t xml:space="preserve">A</w:t>
      </w:r>
      <w:r w:rsidR="00f322b9" w:rsidRPr="00f322b9">
        <w:rPr>
          <w:kern w:val="0"/>
          <w:lang w:bidi="ar-SA" w:eastAsia="en-US"/>
          <w:rFonts w:ascii="Calibri" w:eastAsia="Calibri" w:hAnsi="Calibri"/>
        </w:rPr>
        <w:t xml:space="preserve"> área de junção </w:t>
      </w:r>
      <w:r w:rsidR="00f322b9" w:rsidRPr="00f322b9">
        <w:rPr>
          <w:i/>
          <w:kern w:val="0"/>
          <w:lang w:bidi="ar-SA" w:eastAsia="en-US"/>
          <w:rFonts w:ascii="Times New Roman" w:eastAsia="Calibri" w:hAnsi="Times New Roman"/>
        </w:rPr>
        <w:t xml:space="preserve">A</w:t>
      </w:r>
      <w:r w:rsidR="00f322b9" w:rsidRPr="00f322b9">
        <w:rPr>
          <w:i/>
          <w:vertAlign w:val="subscript"/>
          <w:kern w:val="0"/>
          <w:lang w:bidi="ar-SA" w:eastAsia="en-US"/>
          <w:rFonts w:ascii="Times New Roman" w:eastAsia="Calibri" w:hAnsi="Times New Roman"/>
        </w:rPr>
        <w:t xml:space="preserve">j</w:t>
      </w:r>
      <w:r w:rsidR="00160484">
        <w:rPr>
          <w:kern w:val="0"/>
          <w:lang w:bidi="ar-SA" w:eastAsia="en-US"/>
          <w:rFonts w:ascii="Calibri" w:eastAsia="Calibri" w:hAnsi="Calibri"/>
        </w:rPr>
        <w:t xml:space="preserve"> é a própria área </w:t>
      </w:r>
      <w:r w:rsidR="00f322b9" w:rsidRPr="00f322b9">
        <w:rPr>
          <w:kern w:val="0"/>
          <w:lang w:bidi="ar-SA" w:eastAsia="en-US"/>
          <w:rFonts w:ascii="Calibri" w:eastAsia="Calibri" w:hAnsi="Calibri"/>
        </w:rPr>
        <w:t xml:space="preserve">fotossensível </w:t>
      </w:r>
      <w:r w:rsidR="00160484">
        <w:rPr>
          <w:kern w:val="0"/>
          <w:lang w:bidi="ar-SA" w:eastAsia="en-US"/>
          <w:rFonts w:ascii="Calibri" w:eastAsia="Calibri" w:hAnsi="Calibri"/>
        </w:rPr>
        <w:t xml:space="preserve">do</w:t>
      </w:r>
      <w:r w:rsidR="00f322b9" w:rsidRPr="00f322b9">
        <w:rPr>
          <w:kern w:val="0"/>
          <w:lang w:bidi="ar-SA" w:eastAsia="en-US"/>
          <w:rFonts w:ascii="Calibri" w:eastAsia="Calibri" w:hAnsi="Calibri"/>
        </w:rPr>
        <w:t xml:space="preserve"> pixel </w:t>
      </w:r>
      <w:r w:rsidR="00160484">
        <w:rPr>
          <w:kern w:val="0"/>
          <w:lang w:bidi="ar-SA" w:eastAsia="en-US"/>
          <w:rFonts w:ascii="Calibri" w:eastAsia="Calibri" w:hAnsi="Calibri"/>
        </w:rPr>
        <w:t xml:space="preserve">que é dada pela multiplic</w:t>
      </w:r>
      <w:r w:rsidR="00160484">
        <w:rPr>
          <w:kern w:val="0"/>
          <w:lang w:bidi="ar-SA" w:eastAsia="en-US"/>
          <w:rFonts w:ascii="Calibri" w:eastAsia="Calibri" w:hAnsi="Calibri"/>
        </w:rPr>
        <w:t xml:space="preserve">a</w:t>
      </w:r>
      <w:r w:rsidR="00160484">
        <w:rPr>
          <w:kern w:val="0"/>
          <w:lang w:bidi="ar-SA" w:eastAsia="en-US"/>
          <w:rFonts w:ascii="Calibri" w:eastAsia="Calibri" w:hAnsi="Calibri"/>
        </w:rPr>
        <w:t xml:space="preserve">ção do </w:t>
      </w:r>
      <w:r w:rsidR="00160484" w:rsidRPr="00160484">
        <w:rPr>
          <w:i/>
          <w:kern w:val="0"/>
          <w:lang w:bidi="ar-SA" w:eastAsia="en-US"/>
          <w:rFonts w:ascii="Calibri" w:eastAsia="Calibri" w:hAnsi="Calibri"/>
        </w:rPr>
        <w:t xml:space="preserve">fill-factor</w:t>
      </w:r>
      <w:r w:rsidR="00160484">
        <w:rPr>
          <w:kern w:val="0"/>
          <w:lang w:bidi="ar-SA" w:eastAsia="en-US"/>
          <w:rFonts w:ascii="Calibri" w:eastAsia="Calibri" w:hAnsi="Calibri"/>
        </w:rPr>
        <w:t xml:space="preserve"> pela área </w:t>
      </w:r>
      <w:r w:rsidR="007309b2">
        <w:rPr>
          <w:kern w:val="0"/>
          <w:lang w:bidi="ar-SA" w:eastAsia="en-US"/>
          <w:rFonts w:ascii="Calibri" w:eastAsia="Calibri" w:hAnsi="Calibri"/>
        </w:rPr>
        <w:t xml:space="preserve">total </w:t>
      </w:r>
      <w:r w:rsidR="00160484">
        <w:rPr>
          <w:kern w:val="0"/>
          <w:lang w:bidi="ar-SA" w:eastAsia="en-US"/>
          <w:rFonts w:ascii="Calibri" w:eastAsia="Calibri" w:hAnsi="Calibri"/>
        </w:rPr>
        <w:t xml:space="preserve">do pixel. No</w:t>
      </w:r>
      <w:r w:rsidR="00f322b9" w:rsidRPr="00f322b9">
        <w:rPr>
          <w:kern w:val="0"/>
          <w:lang w:bidi="ar-SA" w:eastAsia="en-US"/>
          <w:rFonts w:ascii="Calibri" w:eastAsia="Calibri" w:hAnsi="Calibri"/>
        </w:rPr>
        <w:t xml:space="preserve"> </w:t>
      </w:r>
      <w:r w:rsidR="00160484">
        <w:rPr>
          <w:kern w:val="0"/>
          <w:lang w:bidi="ar-SA" w:eastAsia="en-US"/>
          <w:rFonts w:ascii="Calibri" w:eastAsia="Calibri" w:hAnsi="Calibri"/>
        </w:rPr>
        <w:t xml:space="preserve">chip</w:t>
      </w:r>
      <w:r w:rsidR="00f322b9" w:rsidRPr="00f322b9">
        <w:rPr>
          <w:kern w:val="0"/>
          <w:lang w:bidi="ar-SA" w:eastAsia="en-US"/>
          <w:rFonts w:ascii="Calibri" w:eastAsia="Calibri" w:hAnsi="Calibri"/>
        </w:rPr>
        <w:t xml:space="preserve"> IR2 </w:t>
      </w:r>
      <w:r w:rsidR="00160484">
        <w:rPr>
          <w:kern w:val="0"/>
          <w:lang w:bidi="ar-SA" w:eastAsia="en-US"/>
          <w:rFonts w:ascii="Calibri" w:eastAsia="Calibri" w:hAnsi="Calibri"/>
        </w:rPr>
        <w:t xml:space="preserve">o </w:t>
      </w:r>
      <w:r w:rsidR="00160484" w:rsidRPr="00160484">
        <w:rPr>
          <w:i/>
          <w:kern w:val="0"/>
          <w:lang w:bidi="ar-SA" w:eastAsia="en-US"/>
          <w:rFonts w:ascii="Calibri" w:eastAsia="Calibri" w:hAnsi="Calibri"/>
        </w:rPr>
        <w:t xml:space="preserve">fill-factor</w:t>
      </w:r>
      <w:r w:rsidR="00160484">
        <w:rPr>
          <w:kern w:val="0"/>
          <w:lang w:bidi="ar-SA" w:eastAsia="en-US"/>
          <w:rFonts w:ascii="Calibri" w:eastAsia="Calibri" w:hAnsi="Calibri"/>
        </w:rPr>
        <w:t xml:space="preserve"> é</w:t>
      </w:r>
      <w:r w:rsidR="00f322b9" w:rsidRPr="00f322b9">
        <w:rPr>
          <w:kern w:val="0"/>
          <w:lang w:bidi="ar-SA" w:eastAsia="en-US"/>
          <w:rFonts w:ascii="Calibri" w:eastAsia="Calibri" w:hAnsi="Calibri"/>
        </w:rPr>
        <w:t xml:space="preserve"> de </w:t>
      </w:r>
      <w:r w:rsidR="00f322b9" w:rsidRPr="00f322b9">
        <w:rPr>
          <w:i/>
          <w:kern w:val="0"/>
          <w:lang w:bidi="ar-SA" w:eastAsia="en-US"/>
          <w:rFonts w:ascii="Times New Roman" w:eastAsia="Calibri" w:hAnsi="Times New Roman"/>
        </w:rPr>
        <w:t xml:space="preserve">56% </w:t>
      </w:r>
      <w:r w:rsidR="00160484" w:rsidRPr="00160484">
        <w:rPr>
          <w:kern w:val="0"/>
          <w:lang w:bidi="ar-SA" w:eastAsia="en-US"/>
          <w:rFonts w:ascii="Calibri" w:eastAsia="Calibri" w:hAnsi="Calibri"/>
        </w:rPr>
        <w:t xml:space="preserve">e</w:t>
      </w:r>
      <w:r w:rsidR="00160484">
        <w:rPr>
          <w:kern w:val="0"/>
          <w:lang w:bidi="ar-SA" w:eastAsia="en-US"/>
          <w:rFonts w:ascii="Calibri" w:eastAsia="Calibri" w:hAnsi="Calibri"/>
        </w:rPr>
        <w:t xml:space="preserve"> a área é de </w:t>
      </w:r>
      <w:r w:rsidR="007309b2" w:rsidRPr="007309b2">
        <w:rPr>
          <w:i/>
          <w:kern w:val="0"/>
          <w:lang w:bidi="ar-SA" w:eastAsia="en-US"/>
          <w:rFonts w:ascii="Times New Roman" w:eastAsia="Calibri" w:hAnsi="Times New Roman"/>
        </w:rPr>
        <w:t xml:space="preserve">10 µ</w:t>
      </w:r>
      <w:r w:rsidR="00160484" w:rsidRPr="00160484">
        <w:rPr>
          <w:i/>
          <w:kern w:val="0"/>
          <w:lang w:bidi="ar-SA" w:eastAsia="en-US"/>
          <w:rFonts w:ascii="Times New Roman" w:eastAsia="Calibri" w:hAnsi="Times New Roman"/>
        </w:rPr>
        <w:t xml:space="preserve">m</w:t>
      </w:r>
      <w:r w:rsidR="00160484" w:rsidRPr="00160484">
        <w:rPr>
          <w:i/>
          <w:vertAlign w:val="superscript"/>
          <w:kern w:val="0"/>
          <w:lang w:bidi="ar-SA" w:eastAsia="en-US"/>
          <w:rFonts w:ascii="Times New Roman" w:eastAsia="Calibri" w:hAnsi="Times New Roman"/>
        </w:rPr>
        <w:t xml:space="preserve">2</w:t>
      </w:r>
      <w:r w:rsidR="00f322b9" w:rsidRPr="00f322b9">
        <w:rPr>
          <w:kern w:val="0"/>
          <w:lang w:bidi="ar-SA" w:eastAsia="en-US"/>
          <w:rFonts w:ascii="Calibri" w:eastAsia="Calibri" w:hAnsi="Calibri"/>
        </w:rPr>
        <w:t xml:space="preserve">, </w:t>
      </w:r>
      <w:r w:rsidR="00f322b9" w:rsidRPr="00f322b9">
        <w:rPr>
          <w:i/>
          <w:kern w:val="0"/>
          <w:lang w:bidi="ar-SA" w:eastAsia="en-US"/>
          <w:rFonts w:ascii="Times New Roman" w:eastAsia="Calibri" w:hAnsi="Times New Roman"/>
        </w:rPr>
        <w:t xml:space="preserve">N</w:t>
      </w:r>
      <w:r w:rsidR="00f322b9" w:rsidRPr="00f322b9">
        <w:rPr>
          <w:i/>
          <w:vertAlign w:val="subscript"/>
          <w:kern w:val="0"/>
          <w:lang w:bidi="ar-SA" w:eastAsia="en-US"/>
          <w:rFonts w:ascii="Times New Roman" w:eastAsia="Calibri" w:hAnsi="Times New Roman"/>
        </w:rPr>
        <w:t xml:space="preserve">a</w:t>
      </w:r>
      <w:r w:rsidR="00f322b9" w:rsidRPr="00f322b9">
        <w:rPr>
          <w:kern w:val="0"/>
          <w:lang w:bidi="ar-SA" w:eastAsia="en-US"/>
          <w:rFonts w:ascii="Calibri" w:eastAsia="Calibri" w:hAnsi="Calibri"/>
        </w:rPr>
        <w:t xml:space="preserve"> </w:t>
      </w:r>
      <w:r w:rsidR="00d467e0">
        <w:rPr>
          <w:kern w:val="0"/>
          <w:lang w:bidi="ar-SA" w:eastAsia="en-US"/>
          <w:rFonts w:ascii="Calibri" w:eastAsia="Calibri" w:hAnsi="Calibri"/>
        </w:rPr>
        <w:t xml:space="preserve">= </w:t>
      </w:r>
      <w:r w:rsidR="00d467e0" w:rsidRPr="00f322b9">
        <w:rPr>
          <w:i/>
          <w:kern w:val="0"/>
          <w:lang w:bidi="ar-SA" w:eastAsia="en-US"/>
          <w:rFonts w:ascii="Times New Roman" w:eastAsia="Calibri" w:hAnsi="Times New Roman"/>
        </w:rPr>
        <w:t xml:space="preserve">2,12x10</w:t>
      </w:r>
      <w:r w:rsidR="00d467e0" w:rsidRPr="00f322b9">
        <w:rPr>
          <w:i/>
          <w:vertAlign w:val="superscript"/>
          <w:kern w:val="0"/>
          <w:lang w:bidi="ar-SA" w:eastAsia="en-US"/>
          <w:rFonts w:ascii="Times New Roman" w:eastAsia="Calibri" w:hAnsi="Times New Roman"/>
        </w:rPr>
        <w:t xml:space="preserve">17</w:t>
      </w:r>
      <w:r w:rsidR="00d467e0" w:rsidRPr="00f322b9">
        <w:rPr>
          <w:kern w:val="0"/>
          <w:lang w:bidi="ar-SA" w:eastAsia="en-US"/>
          <w:rFonts w:ascii="Calibri" w:eastAsia="Calibri" w:hAnsi="Calibri"/>
        </w:rPr>
        <w:t xml:space="preserve"> </w:t>
      </w:r>
      <w:r w:rsidR="00de49f5">
        <w:rPr>
          <w:kern w:val="0"/>
          <w:lang w:bidi="ar-SA" w:eastAsia="en-US"/>
          <w:rFonts w:ascii="Calibri" w:eastAsia="Calibri" w:hAnsi="Calibri"/>
        </w:rPr>
        <w:t xml:space="preserve">c</w:t>
      </w:r>
      <w:r w:rsidR="00d467e0" w:rsidRPr="00f322b9">
        <w:rPr>
          <w:i/>
          <w:kern w:val="0"/>
          <w:lang w:bidi="ar-SA" w:eastAsia="en-US"/>
          <w:rFonts w:ascii="Times New Roman" w:eastAsia="Calibri" w:hAnsi="Times New Roman"/>
        </w:rPr>
        <w:t xml:space="preserve">m</w:t>
      </w:r>
      <w:r w:rsidR="00d467e0" w:rsidRPr="00f322b9">
        <w:rPr>
          <w:i/>
          <w:vertAlign w:val="superscript"/>
          <w:kern w:val="0"/>
          <w:lang w:bidi="ar-SA" w:eastAsia="en-US"/>
          <w:rFonts w:ascii="Times New Roman" w:eastAsia="Calibri" w:hAnsi="Times New Roman"/>
        </w:rPr>
        <w:t xml:space="preserve">-3</w:t>
      </w:r>
      <w:r w:rsidR="00d467e0">
        <w:rPr>
          <w:i/>
          <w:vertAlign w:val="superscript"/>
          <w:kern w:val="0"/>
          <w:lang w:bidi="ar-SA" w:eastAsia="en-US"/>
          <w:rFonts w:ascii="Times New Roman" w:eastAsia="Calibri" w:hAnsi="Times New Roman"/>
        </w:rPr>
        <w:t xml:space="preserve"> </w:t>
      </w:r>
      <w:r w:rsidR="00f322b9" w:rsidRPr="00f322b9">
        <w:rPr>
          <w:kern w:val="0"/>
          <w:lang w:bidi="ar-SA" w:eastAsia="en-US"/>
          <w:rFonts w:ascii="Calibri" w:eastAsia="Calibri" w:hAnsi="Calibri"/>
        </w:rPr>
        <w:t xml:space="preserve">é a </w:t>
      </w:r>
      <w:r w:rsidR="00f322b9" w:rsidRPr="0053794d">
        <w:rPr>
          <w:kern w:val="0"/>
          <w:lang w:bidi="ar-SA" w:eastAsia="en-US"/>
          <w:rFonts w:ascii="Calibri" w:eastAsia="Calibri" w:hAnsi="Calibri"/>
        </w:rPr>
        <w:t xml:space="preserve">concentração de impurezas aceitadoras</w:t>
      </w:r>
      <w:r w:rsidR="007309b2">
        <w:rPr>
          <w:kern w:val="0"/>
          <w:lang w:bidi="ar-SA" w:eastAsia="en-US"/>
          <w:rFonts w:ascii="Calibri" w:eastAsia="Calibri" w:hAnsi="Calibri"/>
        </w:rPr>
        <w:t xml:space="preserve"> e</w:t>
      </w:r>
      <w:r w:rsidR="00f322b9" w:rsidRPr="0053794d">
        <w:rPr>
          <w:kern w:val="0"/>
          <w:lang w:bidi="ar-SA" w:eastAsia="en-US"/>
          <w:rFonts w:ascii="Calibri" w:eastAsia="Calibri" w:hAnsi="Calibri"/>
        </w:rPr>
        <w:t xml:space="preserve"> </w:t>
      </w:r>
      <w:r w:rsidR="00f322b9" w:rsidRPr="0053794d">
        <w:rPr>
          <w:i/>
          <w:kern w:val="0"/>
          <w:lang w:bidi="ar-SA" w:eastAsia="en-US"/>
          <w:rFonts w:ascii="Times New Roman" w:eastAsia="Calibri" w:hAnsi="Times New Roman"/>
        </w:rPr>
        <w:t xml:space="preserve">ɛ</w:t>
      </w:r>
      <w:r w:rsidR="00f322b9" w:rsidRPr="0053794d">
        <w:rPr>
          <w:i/>
          <w:vertAlign w:val="subscript"/>
          <w:kern w:val="0"/>
          <w:lang w:bidi="ar-SA" w:eastAsia="en-US"/>
          <w:rFonts w:ascii="Times New Roman" w:eastAsia="Calibri" w:hAnsi="Times New Roman"/>
        </w:rPr>
        <w:t xml:space="preserve">si</w:t>
      </w:r>
      <w:r w:rsidR="00f322b9" w:rsidRPr="0053794d">
        <w:rPr>
          <w:kern w:val="0"/>
          <w:lang w:bidi="ar-SA" w:eastAsia="en-US"/>
          <w:rFonts w:ascii="Calibri" w:eastAsia="Calibri" w:hAnsi="Calibri"/>
        </w:rPr>
        <w:t xml:space="preserve"> </w:t>
      </w:r>
      <w:r w:rsidR="00d467e0" w:rsidRPr="0053794d">
        <w:rPr>
          <w:kern w:val="0"/>
          <w:lang w:bidi="ar-SA" w:eastAsia="en-US"/>
          <w:rFonts w:ascii="Calibri" w:eastAsia="Calibri" w:hAnsi="Calibri"/>
        </w:rPr>
        <w:t xml:space="preserve">= </w:t>
      </w:r>
      <w:r w:rsidR="009454a0" w:rsidRPr="0053794d">
        <w:rPr>
          <w:i/>
          <w:kern w:val="0"/>
          <w:lang w:bidi="ar-SA" w:eastAsia="en-US"/>
          <w:rFonts w:ascii="Times New Roman" w:eastAsia="Calibri" w:hAnsi="Times New Roman"/>
        </w:rPr>
        <w:t xml:space="preserve">1,04x10</w:t>
      </w:r>
      <w:r w:rsidR="009454a0" w:rsidRPr="0053794d">
        <w:rPr>
          <w:i/>
          <w:vertAlign w:val="superscript"/>
          <w:kern w:val="0"/>
          <w:lang w:bidi="ar-SA" w:eastAsia="en-US"/>
          <w:rFonts w:ascii="Times New Roman" w:eastAsia="Calibri" w:hAnsi="Times New Roman"/>
        </w:rPr>
        <w:t xml:space="preserve">-12</w:t>
      </w:r>
      <w:r w:rsidR="0002522f" w:rsidRPr="0053794d">
        <w:rPr>
          <w:i/>
          <w:kern w:val="0"/>
          <w:lang w:bidi="ar-SA" w:eastAsia="en-US"/>
          <w:rFonts w:ascii="Times New Roman" w:eastAsia="Calibri" w:hAnsi="Times New Roman"/>
        </w:rPr>
        <w:t xml:space="preserve"> F/cm </w:t>
      </w:r>
      <w:r w:rsidR="00f322b9" w:rsidRPr="0053794d">
        <w:rPr>
          <w:kern w:val="0"/>
          <w:lang w:bidi="ar-SA" w:eastAsia="en-US"/>
          <w:rFonts w:ascii="Calibri" w:eastAsia="Calibri" w:hAnsi="Calibri"/>
        </w:rPr>
        <w:t xml:space="preserve">é </w:t>
      </w:r>
      <w:r w:rsidR="00d467e0" w:rsidRPr="0053794d">
        <w:rPr>
          <w:kern w:val="0"/>
          <w:lang w:bidi="ar-SA" w:eastAsia="en-US"/>
          <w:rFonts w:ascii="Calibri" w:eastAsia="Calibri" w:hAnsi="Calibri"/>
        </w:rPr>
        <w:t xml:space="preserve">a </w:t>
      </w:r>
      <w:r w:rsidR="00f803c3">
        <w:rPr>
          <w:kern w:val="0"/>
          <w:lang w:bidi="ar-SA" w:eastAsia="en-US"/>
          <w:rFonts w:ascii="Calibri" w:eastAsia="Calibri" w:hAnsi="Calibri"/>
        </w:rPr>
        <w:t xml:space="preserve">permissivid</w:t>
      </w:r>
      <w:r w:rsidR="00f803c3">
        <w:rPr>
          <w:kern w:val="0"/>
          <w:lang w:bidi="ar-SA" w:eastAsia="en-US"/>
          <w:rFonts w:ascii="Calibri" w:eastAsia="Calibri" w:hAnsi="Calibri"/>
        </w:rPr>
        <w:t xml:space="preserve">a</w:t>
      </w:r>
      <w:r w:rsidR="00f803c3">
        <w:rPr>
          <w:kern w:val="0"/>
          <w:lang w:bidi="ar-SA" w:eastAsia="en-US"/>
          <w:rFonts w:ascii="Calibri" w:eastAsia="Calibri" w:hAnsi="Calibri"/>
        </w:rPr>
        <w:t xml:space="preserve">de</w:t>
      </w:r>
      <w:r w:rsidR="00f322b9" w:rsidRPr="0053794d">
        <w:rPr>
          <w:kern w:val="0"/>
          <w:lang w:bidi="ar-SA" w:eastAsia="en-US"/>
          <w:rFonts w:ascii="Calibri" w:eastAsia="Calibri" w:hAnsi="Calibri"/>
        </w:rPr>
        <w:t xml:space="preserve"> do silício</w:t>
      </w:r>
      <w:r w:rsidR="00d467e0" w:rsidRPr="0053794d">
        <w:rPr>
          <w:kern w:val="0"/>
          <w:lang w:bidi="ar-SA" w:eastAsia="en-US"/>
          <w:rFonts w:ascii="Calibri" w:eastAsia="Calibri" w:hAnsi="Calibri"/>
        </w:rPr>
        <w:t xml:space="preserve">.</w:t>
      </w:r>
      <w:r w:rsidR="000532e5" w:rsidRPr="0053794d">
        <w:rPr>
          <w:kern w:val="0"/>
          <w:lang w:bidi="ar-SA" w:eastAsia="en-US"/>
          <w:rFonts w:ascii="Calibri" w:eastAsia="Calibri" w:hAnsi="Calibri"/>
        </w:rPr>
        <w:t xml:space="preserve"> </w:t>
      </w:r>
      <w:r w:rsidR="004d32a5">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0532e5" w:rsidRPr="0053794d">
        <w:rPr>
          <w:kern w:val="0"/>
          <w:lang w:bidi="ar-SA" w:eastAsia="en-US"/>
          <w:rFonts w:ascii="Calibri" w:eastAsia="Calibri" w:hAnsi="Calibri"/>
        </w:rPr>
        <w:t xml:space="preserve">O sensor IR2 foi projetado de acordo com </w:t>
      </w:r>
      <w:r w:rsidR="0053794d">
        <w:rPr>
          <w:kern w:val="0"/>
          <w:lang w:bidi="ar-SA" w:eastAsia="en-US"/>
          <w:rFonts w:ascii="Calibri" w:eastAsia="Calibri" w:hAnsi="Calibri"/>
        </w:rPr>
        <w:t xml:space="preserve">o </w:t>
      </w:r>
      <w:r w:rsidR="00b432f6">
        <w:rPr>
          <w:kern w:val="0"/>
          <w:lang w:bidi="ar-SA" w:eastAsia="en-US"/>
          <w:rFonts w:ascii="Calibri" w:eastAsia="Calibri" w:hAnsi="Calibri"/>
        </w:rPr>
        <w:t xml:space="preserve">documento </w:t>
      </w:r>
      <w:r w:rsidR="00b432f6" w:rsidRPr="00b432f6">
        <w:rPr>
          <w:i/>
          <w:kern w:val="0"/>
          <w:lang w:bidi="ar-SA" w:eastAsia="en-US"/>
          <w:rFonts w:ascii="Calibri" w:eastAsia="Calibri" w:hAnsi="Calibri"/>
        </w:rPr>
        <w:t xml:space="preserve">CMOS C35 Process Parameters</w:t>
      </w:r>
      <w:r w:rsidR="00b432f6" w:rsidRPr="00b432f6">
        <w:rPr>
          <w:kern w:val="0"/>
          <w:lang w:bidi="ar-SA" w:eastAsia="en-US"/>
          <w:rFonts w:ascii="Calibri" w:eastAsia="Calibri" w:hAnsi="Calibri"/>
        </w:rPr>
        <w:t xml:space="preserve"> </w:t>
      </w:r>
      <w:r w:rsidR="0053794d" w:rsidRPr="0053794d">
        <w:rPr>
          <w:kern w:val="0"/>
          <w:lang w:bidi="ar-SA" w:eastAsia="en-US"/>
          <w:rFonts w:ascii="Calibri" w:eastAsia="Calibri" w:hAnsi="Calibri"/>
        </w:rPr>
        <w:t xml:space="preserve">[40], </w:t>
      </w:r>
      <w:r w:rsidR="0053794d">
        <w:rPr>
          <w:kern w:val="0"/>
          <w:lang w:bidi="ar-SA" w:eastAsia="en-US"/>
          <w:rFonts w:ascii="Calibri" w:eastAsia="Calibri" w:hAnsi="Calibri"/>
        </w:rPr>
        <w:t xml:space="preserve">no qual a</w:t>
      </w:r>
      <w:r w:rsidR="000532e5" w:rsidRPr="0053794d">
        <w:rPr>
          <w:kern w:val="0"/>
          <w:lang w:bidi="ar-SA" w:eastAsia="en-US"/>
          <w:rFonts w:ascii="Calibri" w:eastAsia="Calibri" w:hAnsi="Calibri"/>
        </w:rPr>
        <w:t xml:space="preserve"> tensão de limiar do transistor de </w:t>
      </w:r>
      <w:r w:rsidR="000532e5" w:rsidRPr="0053794d">
        <w:rPr>
          <w:i/>
          <w:kern w:val="0"/>
          <w:lang w:bidi="ar-SA" w:eastAsia="en-US"/>
          <w:rFonts w:ascii="Calibri" w:eastAsia="Calibri" w:hAnsi="Calibri"/>
        </w:rPr>
        <w:t xml:space="preserve">RESET</w:t>
      </w:r>
      <w:r w:rsidR="000532e5" w:rsidRPr="0053794d">
        <w:rPr>
          <w:kern w:val="0"/>
          <w:lang w:bidi="ar-SA" w:eastAsia="en-US"/>
          <w:rFonts w:ascii="Calibri" w:eastAsia="Calibri" w:hAnsi="Calibri"/>
        </w:rPr>
        <w:t xml:space="preserve"> </w:t>
      </w:r>
      <w:r w:rsidR="00a36eab" w:rsidRPr="0053794d">
        <w:rPr>
          <w:kern w:val="0"/>
          <w:lang w:bidi="ar-SA" w:eastAsia="en-US"/>
          <w:rFonts w:ascii="Calibri" w:eastAsia="Calibri" w:hAnsi="Calibri"/>
        </w:rPr>
        <w:t xml:space="preserve">varia de </w:t>
      </w:r>
      <w:r w:rsidR="00a36eab" w:rsidRPr="0053794d">
        <w:rPr>
          <w:i/>
          <w:kern w:val="0"/>
          <w:lang w:bidi="ar-SA" w:eastAsia="en-US"/>
          <w:rFonts w:ascii="Times New Roman" w:eastAsia="Calibri" w:hAnsi="Times New Roman"/>
        </w:rPr>
        <w:t xml:space="preserve">0,4</w:t>
      </w:r>
      <w:r w:rsidR="00a36eab" w:rsidRPr="0053794d">
        <w:rPr>
          <w:kern w:val="0"/>
          <w:lang w:bidi="ar-SA" w:eastAsia="en-US"/>
          <w:rFonts w:ascii="Calibri" w:eastAsia="Calibri" w:hAnsi="Calibri"/>
        </w:rPr>
        <w:t xml:space="preserve"> à </w:t>
      </w:r>
      <w:r w:rsidR="00a36eab" w:rsidRPr="0053794d">
        <w:rPr>
          <w:i/>
          <w:kern w:val="0"/>
          <w:lang w:bidi="ar-SA" w:eastAsia="en-US"/>
          <w:rFonts w:ascii="Times New Roman" w:eastAsia="Calibri" w:hAnsi="Times New Roman"/>
        </w:rPr>
        <w:t xml:space="preserve">0,6V</w:t>
      </w:r>
      <w:r w:rsidR="00a36eab" w:rsidRPr="0053794d">
        <w:rPr>
          <w:kern w:val="0"/>
          <w:lang w:bidi="ar-SA" w:eastAsia="en-US"/>
          <w:rFonts w:ascii="Calibri" w:eastAsia="Calibri" w:hAnsi="Calibri"/>
        </w:rPr>
        <w:t xml:space="preserve"> com valor médio de </w:t>
      </w:r>
      <w:r w:rsidR="00a36eab" w:rsidRPr="0053794d">
        <w:rPr>
          <w:i/>
          <w:kern w:val="0"/>
          <w:lang w:bidi="ar-SA" w:eastAsia="en-US"/>
          <w:rFonts w:ascii="Times New Roman" w:eastAsia="Calibri" w:hAnsi="Times New Roman"/>
        </w:rPr>
        <w:t xml:space="preserve">0,5V</w:t>
      </w:r>
      <w:r w:rsidR="004d32a5">
        <w:rPr>
          <w:kern w:val="0"/>
          <w:lang w:bidi="ar-SA" w:eastAsia="en-US"/>
          <w:rFonts w:ascii="Calibri" w:eastAsia="Calibri" w:hAnsi="Calibri"/>
        </w:rPr>
        <w:t xml:space="preserve">, outro valor importante </w:t>
      </w:r>
      <w:r w:rsidR="00b432f6">
        <w:rPr>
          <w:kern w:val="0"/>
          <w:lang w:bidi="ar-SA" w:eastAsia="en-US"/>
          <w:rFonts w:ascii="Calibri" w:eastAsia="Calibri" w:hAnsi="Calibri"/>
        </w:rPr>
        <w:t xml:space="preserve">que pode </w:t>
      </w:r>
      <w:r w:rsidR="004d32a5">
        <w:rPr>
          <w:kern w:val="0"/>
          <w:lang w:bidi="ar-SA" w:eastAsia="en-US"/>
          <w:rFonts w:ascii="Calibri" w:eastAsia="Calibri" w:hAnsi="Calibri"/>
        </w:rPr>
        <w:t xml:space="preserve">ser </w:t>
      </w:r>
      <w:r w:rsidR="00b432f6">
        <w:rPr>
          <w:kern w:val="0"/>
          <w:lang w:bidi="ar-SA" w:eastAsia="en-US"/>
          <w:rFonts w:ascii="Calibri" w:eastAsia="Calibri" w:hAnsi="Calibri"/>
        </w:rPr>
        <w:t xml:space="preserve">consultado no</w:t>
      </w:r>
      <w:r w:rsidR="004d32a5">
        <w:rPr>
          <w:kern w:val="0"/>
          <w:lang w:bidi="ar-SA" w:eastAsia="en-US"/>
          <w:rFonts w:ascii="Calibri" w:eastAsia="Calibri" w:hAnsi="Calibri"/>
        </w:rPr>
        <w:t xml:space="preserve"> manual de fabricação é a barreira pote</w:t>
      </w:r>
      <w:r w:rsidR="004d32a5">
        <w:rPr>
          <w:kern w:val="0"/>
          <w:lang w:bidi="ar-SA" w:eastAsia="en-US"/>
          <w:rFonts w:ascii="Calibri" w:eastAsia="Calibri" w:hAnsi="Calibri"/>
        </w:rPr>
        <w:t xml:space="preserve">n</w:t>
      </w:r>
      <w:r w:rsidR="004d32a5">
        <w:rPr>
          <w:kern w:val="0"/>
          <w:lang w:bidi="ar-SA" w:eastAsia="en-US"/>
          <w:rFonts w:ascii="Calibri" w:eastAsia="Calibri" w:hAnsi="Calibri"/>
        </w:rPr>
        <w:t xml:space="preserve">cia interna que para </w:t>
      </w:r>
      <w:r w:rsidR="00fd27c4">
        <w:rPr>
          <w:kern w:val="0"/>
          <w:lang w:bidi="ar-SA" w:eastAsia="en-US"/>
          <w:rFonts w:ascii="Calibri" w:eastAsia="Calibri" w:hAnsi="Calibri"/>
        </w:rPr>
        <w:t xml:space="preserve">a junção</w:t>
      </w:r>
      <w:r w:rsidR="004d32a5">
        <w:rPr>
          <w:kern w:val="0"/>
          <w:lang w:bidi="ar-SA" w:eastAsia="en-US"/>
          <w:rFonts w:ascii="Calibri" w:eastAsia="Calibri" w:hAnsi="Calibri"/>
        </w:rPr>
        <w:t xml:space="preserve"> N</w:t>
      </w:r>
      <w:r w:rsidR="004d32a5" w:rsidRPr="00b432f6">
        <w:rPr>
          <w:vertAlign w:val="superscript"/>
          <w:kern w:val="0"/>
          <w:lang w:bidi="ar-SA" w:eastAsia="en-US"/>
          <w:rFonts w:ascii="Calibri" w:eastAsia="Calibri" w:hAnsi="Calibri"/>
        </w:rPr>
        <w:t xml:space="preserve">+</w:t>
      </w:r>
      <w:r w:rsidR="004d32a5">
        <w:rPr>
          <w:kern w:val="0"/>
          <w:lang w:bidi="ar-SA" w:eastAsia="en-US"/>
          <w:rFonts w:ascii="Calibri" w:eastAsia="Calibri" w:hAnsi="Calibri"/>
        </w:rPr>
        <w:t xml:space="preserve">P é de </w:t>
      </w:r>
      <w:r w:rsidR="004d32a5" w:rsidRPr="004d32a5">
        <w:rPr>
          <w:i/>
          <w:kern w:val="0"/>
          <w:lang w:bidi="ar-SA" w:eastAsia="en-US"/>
          <w:rFonts w:ascii="Calibri" w:eastAsia="Calibri" w:hAnsi="Calibri"/>
        </w:rPr>
        <w:t xml:space="preserve">0,69V</w:t>
      </w:r>
      <w:r w:rsidR="004d32a5">
        <w:rPr>
          <w:kern w:val="0"/>
          <w:lang w:bidi="ar-SA" w:eastAsia="en-US"/>
          <w:rFonts w:ascii="Calibri" w:eastAsia="Calibri" w:hAnsi="Calibri"/>
        </w:rPr>
        <w:t xml:space="preserve">.</w:t>
      </w:r>
      <w:r w:rsidR="000532e5">
        <w:rPr>
          <w:kern w:val="0"/>
          <w:lang w:bidi="ar-SA" w:eastAsia="en-US"/>
          <w:rFonts w:ascii="Calibri" w:eastAsia="Calibri" w:hAnsi="Calibri"/>
        </w:rPr>
      </w:r>
    </w:p>
    <w:p w:rsidP="000247e3">
      <w:pPr>
        <w:pStyle w:val="Subtitle"/>
        <w:rPr>
          <w:caps/>
          <w:lang w:bidi="ar-SA" w:eastAsia="en-US"/>
          <w:rFonts w:eastAsia="Calibri"/>
        </w:rPr>
        <w:spacing w:after="0"/>
        <w:jc w:val="both"/>
      </w:pPr>
      <w:r w:rsidR="000247e3">
        <w:rPr>
          <w:caps/>
          <w:lang w:bidi="ar-SA" w:eastAsia="en-US"/>
          <w:rFonts w:eastAsia="Calibri"/>
        </w:rPr>
      </w:r>
    </w:p>
    <w:p w:rsidP="000247e3">
      <w:pPr>
        <w:pStyle w:val="Subtitle"/>
        <w:rPr>
          <w:caps/>
          <w:lang w:bidi="ar-SA" w:eastAsia="en-US"/>
          <w:rFonts w:eastAsia="Calibri"/>
        </w:rPr>
        <w:spacing w:after="0"/>
        <w:jc w:val="both"/>
      </w:pPr>
      <w:bookmarkStart w:id="78" w:name="_Toc520928597"/>
      <w:r w:rsidR="000247e3" w:rsidRPr="003d6dd3">
        <w:rPr>
          <w:caps/>
          <w:lang w:bidi="ar-SA" w:eastAsia="en-US"/>
          <w:rFonts w:eastAsia="Calibri"/>
        </w:rPr>
        <w:t xml:space="preserve">3.</w:t>
      </w:r>
      <w:r w:rsidR="00b575bd">
        <w:rPr>
          <w:caps/>
          <w:lang w:bidi="ar-SA" w:eastAsia="en-US"/>
          <w:rFonts w:eastAsia="Calibri"/>
        </w:rPr>
        <w:t xml:space="preserve">5</w:t>
      </w:r>
      <w:r w:rsidR="000247e3">
        <w:rPr>
          <w:caps/>
          <w:lang w:bidi="ar-SA" w:eastAsia="en-US"/>
          <w:rFonts w:eastAsia="Calibri"/>
        </w:rPr>
        <w:t xml:space="preserve">.</w:t>
      </w:r>
      <w:r w:rsidR="000247e3" w:rsidRPr="003d6dd3">
        <w:rPr>
          <w:caps/>
          <w:lang w:bidi="ar-SA" w:eastAsia="en-US"/>
          <w:rFonts w:eastAsia="Calibri"/>
        </w:rPr>
        <w:t xml:space="preserve"> </w:t>
      </w:r>
      <w:r w:rsidR="000247e3">
        <w:rPr>
          <w:caps/>
          <w:lang w:bidi="ar-SA" w:eastAsia="en-US"/>
          <w:rFonts w:eastAsia="Calibri"/>
        </w:rPr>
        <w:t xml:space="preserve">cálculo da eficiência quântica em modo linear</w:t>
      </w:r>
      <w:bookmarkEnd w:id="78"/>
      <w:r w:rsidR="000247e3" w:rsidRPr="003d6dd3">
        <w:rPr>
          <w:caps/>
          <w:lang w:bidi="ar-SA" w:eastAsia="en-US"/>
          <w:rFonts w:eastAsia="Calibri"/>
        </w:rPr>
      </w:r>
    </w:p>
    <w:p w:rsidP="005a10da">
      <w:pPr>
        <w:pStyle w:val="Normal"/>
        <w:rPr>
          <w:kern w:val="0"/>
          <w:lang w:bidi="ar-SA" w:eastAsia="en-US"/>
          <w:rFonts w:ascii="Calibri" w:eastAsia="Calibri" w:hAnsi="Calibri"/>
        </w:rPr>
        <w:suppressAutoHyphens w:val="off"/>
        <w:widowControl/>
        <w:autoSpaceDN/>
        <w:ind w:firstLine="709"/>
        <w:jc w:val="both"/>
      </w:pPr>
      <w:r w:rsidR="00ed5d2a">
        <w:rPr>
          <w:kern w:val="0"/>
          <w:lang w:bidi="ar-SA" w:eastAsia="en-US"/>
          <w:rFonts w:ascii="Calibri" w:eastAsia="Calibri" w:hAnsi="Calibri"/>
        </w:rPr>
      </w:r>
    </w:p>
    <w:p w:rsidP="0028104c">
      <w:pPr>
        <w:pStyle w:val="Normal"/>
        <w:rPr>
          <w:kern w:val="0"/>
          <w:lang w:bidi="ar-SA" w:eastAsia="en-US"/>
          <w:rFonts w:ascii="Calibri" w:eastAsia="Calibri" w:hAnsi="Calibri"/>
        </w:rPr>
        <w:suppressAutoHyphens w:val="off"/>
        <w:widowControl/>
        <w:autoSpaceDN/>
        <w:ind w:firstLine="709"/>
        <w:jc w:val="both"/>
      </w:pPr>
      <w:r w:rsidR="00d11487">
        <w:rPr>
          <w:kern w:val="0"/>
          <w:lang w:bidi="ar-SA" w:eastAsia="en-US"/>
          <w:rFonts w:ascii="Calibri" w:eastAsia="Calibri" w:hAnsi="Calibri"/>
        </w:rPr>
        <w:t xml:space="preserve">Para obtenção da </w:t>
      </w:r>
      <w:r w:rsidR="00a401e1">
        <w:rPr>
          <w:kern w:val="0"/>
          <w:lang w:bidi="ar-SA" w:eastAsia="en-US"/>
          <w:rFonts w:ascii="Calibri" w:eastAsia="Calibri" w:hAnsi="Calibri"/>
        </w:rPr>
        <w:t xml:space="preserve">eficiência</w:t>
      </w:r>
      <w:r w:rsidR="00d11487">
        <w:rPr>
          <w:kern w:val="0"/>
          <w:lang w:bidi="ar-SA" w:eastAsia="en-US"/>
          <w:rFonts w:ascii="Calibri" w:eastAsia="Calibri" w:hAnsi="Calibri"/>
        </w:rPr>
        <w:t xml:space="preserve"> qu</w:t>
      </w:r>
      <w:r w:rsidR="00a401e1">
        <w:rPr>
          <w:kern w:val="0"/>
          <w:lang w:bidi="ar-SA" w:eastAsia="en-US"/>
          <w:rFonts w:ascii="Calibri" w:eastAsia="Calibri" w:hAnsi="Calibri"/>
        </w:rPr>
        <w:t xml:space="preserve">ântica, tanto a total como a interna, </w:t>
      </w:r>
      <w:r w:rsidR="00d11487">
        <w:rPr>
          <w:kern w:val="0"/>
          <w:lang w:bidi="ar-SA" w:eastAsia="en-US"/>
          <w:rFonts w:ascii="Calibri" w:eastAsia="Calibri" w:hAnsi="Calibri"/>
        </w:rPr>
        <w:t xml:space="preserve">é necessário</w:t>
      </w:r>
      <w:r w:rsidR="00a401e1">
        <w:rPr>
          <w:kern w:val="0"/>
          <w:lang w:bidi="ar-SA" w:eastAsia="en-US"/>
          <w:rFonts w:ascii="Calibri" w:eastAsia="Calibri" w:hAnsi="Calibri"/>
        </w:rPr>
        <w:t xml:space="preserve"> primeir</w:t>
      </w:r>
      <w:r w:rsidR="00a401e1">
        <w:rPr>
          <w:kern w:val="0"/>
          <w:lang w:bidi="ar-SA" w:eastAsia="en-US"/>
          <w:rFonts w:ascii="Calibri" w:eastAsia="Calibri" w:hAnsi="Calibri"/>
        </w:rPr>
        <w:t xml:space="preserve">a</w:t>
      </w:r>
      <w:r w:rsidR="00a401e1">
        <w:rPr>
          <w:kern w:val="0"/>
          <w:lang w:bidi="ar-SA" w:eastAsia="en-US"/>
          <w:rFonts w:ascii="Calibri" w:eastAsia="Calibri" w:hAnsi="Calibri"/>
        </w:rPr>
        <w:t xml:space="preserve">mente calcular a</w:t>
      </w:r>
      <w:r w:rsidR="00bc39f2">
        <w:rPr>
          <w:kern w:val="0"/>
          <w:lang w:bidi="ar-SA" w:eastAsia="en-US"/>
          <w:rFonts w:ascii="Calibri" w:eastAsia="Calibri" w:hAnsi="Calibri"/>
        </w:rPr>
        <w:t xml:space="preserve"> corrente</w:t>
      </w:r>
      <w:r w:rsidR="00a401e1">
        <w:rPr>
          <w:kern w:val="0"/>
          <w:lang w:bidi="ar-SA" w:eastAsia="en-US"/>
          <w:rFonts w:ascii="Calibri" w:eastAsia="Calibri" w:hAnsi="Calibri"/>
        </w:rPr>
        <w:t xml:space="preserve"> fotogerada utilizando a tensão fotogerada que será medida atrav</w:t>
      </w:r>
      <w:r w:rsidR="00fa617c">
        <w:rPr>
          <w:kern w:val="0"/>
          <w:lang w:bidi="ar-SA" w:eastAsia="en-US"/>
          <w:rFonts w:ascii="Calibri" w:eastAsia="Calibri" w:hAnsi="Calibri"/>
        </w:rPr>
        <w:t xml:space="preserve">és de C</w:t>
      </w:r>
      <w:r w:rsidR="00a401e1">
        <w:rPr>
          <w:kern w:val="0"/>
          <w:lang w:bidi="ar-SA" w:eastAsia="en-US"/>
          <w:rFonts w:ascii="Calibri" w:eastAsia="Calibri" w:hAnsi="Calibri"/>
        </w:rPr>
        <w:t xml:space="preserve">D</w:t>
      </w:r>
      <w:r w:rsidR="00fa617c">
        <w:rPr>
          <w:kern w:val="0"/>
          <w:lang w:bidi="ar-SA" w:eastAsia="en-US"/>
          <w:rFonts w:ascii="Calibri" w:eastAsia="Calibri" w:hAnsi="Calibri"/>
        </w:rPr>
        <w:t xml:space="preserve">S, e a partir dela, calcular a</w:t>
      </w:r>
      <w:r w:rsidR="0028104c" w:rsidRPr="0053794d">
        <w:rPr>
          <w:kern w:val="0"/>
          <w:lang w:bidi="ar-SA" w:eastAsia="en-US"/>
          <w:rFonts w:ascii="Calibri" w:eastAsia="Calibri" w:hAnsi="Calibri"/>
        </w:rPr>
        <w:t xml:space="preserve"> quantidade de elétrons</w:t>
      </w:r>
      <w:r w:rsidR="00b97738">
        <w:rPr>
          <w:kern w:val="0"/>
          <w:lang w:bidi="ar-SA" w:eastAsia="en-US"/>
          <w:rFonts w:ascii="Calibri" w:eastAsia="Calibri" w:hAnsi="Calibri"/>
        </w:rPr>
        <w:t xml:space="preserve"> </w:t>
      </w:r>
      <w:r w:rsidR="0028104c" w:rsidRPr="0053794d">
        <w:rPr>
          <w:kern w:val="0"/>
          <w:lang w:bidi="ar-SA" w:eastAsia="en-US"/>
          <w:rFonts w:ascii="Calibri" w:eastAsia="Calibri" w:hAnsi="Calibri"/>
        </w:rPr>
        <w:t xml:space="preserve">que saltam da camada de valência para c</w:t>
      </w:r>
      <w:r w:rsidR="0028104c" w:rsidRPr="0053794d">
        <w:rPr>
          <w:kern w:val="0"/>
          <w:lang w:bidi="ar-SA" w:eastAsia="en-US"/>
          <w:rFonts w:ascii="Calibri" w:eastAsia="Calibri" w:hAnsi="Calibri"/>
        </w:rPr>
        <w:t xml:space="preserve">a</w:t>
      </w:r>
      <w:r w:rsidR="0028104c" w:rsidRPr="0053794d">
        <w:rPr>
          <w:kern w:val="0"/>
          <w:lang w:bidi="ar-SA" w:eastAsia="en-US"/>
          <w:rFonts w:ascii="Calibri" w:eastAsia="Calibri" w:hAnsi="Calibri"/>
        </w:rPr>
        <w:t xml:space="preserve">mada de condução durante a </w:t>
      </w:r>
      <w:r w:rsidR="00fa617c">
        <w:rPr>
          <w:kern w:val="0"/>
          <w:lang w:bidi="ar-SA" w:eastAsia="en-US"/>
          <w:rFonts w:ascii="Calibri" w:eastAsia="Calibri" w:hAnsi="Calibri"/>
        </w:rPr>
        <w:t xml:space="preserve">integração de acordo com</w:t>
      </w:r>
      <w:r w:rsidR="0028104c" w:rsidRPr="0053794d">
        <w:rPr>
          <w:kern w:val="0"/>
          <w:lang w:bidi="ar-SA" w:eastAsia="en-US"/>
          <w:rFonts w:ascii="Calibri" w:eastAsia="Calibri" w:hAnsi="Calibri"/>
        </w:rPr>
        <w:t xml:space="preserve">,</w:t>
      </w:r>
      <w:r w:rsidR="0028104c" w:rsidRPr="00f322b9">
        <w:rPr>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2a1e2e">
            <w:pPr>
              <w:pStyle w:val="Normal"/>
              <w:suppressAutoHyphens w:val="off"/>
              <w:widowControl/>
              <w:autoSpaceDN/>
              <w:jc w:val="center"/>
            </w:pPr>
            <w:r w:rsidR="0028104c">
              <w:rPr>
                <w:position w:val="-24"/>
              </w:rPr>
              <w:object w:dxaOrig="1120" w:dyaOrig="660">
                <v:shapetype id="_x0000_t75" coordsize="21600,21600" o:spt="75" filled="f" stroked="f">
                  <v:stroke joinstyle="miter"/>
                  <v:path o:extrusionok="f"/>
                  <o:lock aspectratio="t" v:ext="edit"/>
                </v:shapetype>
                <v:shape id="_x0000_i1119" type="#_x0000_t75" style="width:56pt;height:33pt;" o:ole="t" o:bordertopcolor="auto" o:borderleftcolor="auto" o:borderbottomcolor="auto" o:borderrightcolor="auto">
                  <v:imagedata o:title="" r:id="rId118"/>
                  <w10:bordertop type="none" width="0"/>
                  <w10:borderleft type="none" width="0"/>
                  <w10:borderbottom type="none" width="0"/>
                  <w10:borderright type="none" width="0"/>
                </v:shape>
                <o:OLEObject Type="Embed" ProgID="Equation.DSMT4" ShapeID="_x0000_i1119" DrawAspect="Content" ObjectID="_1573508177" r:id="rId119"/>
              </w:object>
            </w:r>
            <w:r w:rsidR="0028104c"/>
            <w:r w:rsidR="0028104c" w:rsidRPr="00366ec4">
              <w:rPr>
                <w:kern w:val="0"/>
                <w:lang w:bidi="ar-SA" w:eastAsia="en-US"/>
                <w:rFonts w:ascii="Calibri" w:eastAsia="Calibri" w:hAnsi="Calibri"/>
              </w:rPr>
              <w:t xml:space="preserve">.</w:t>
            </w:r>
            <w:r w:rsidR="0028104c"/>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8378e">
            <w:pPr>
              <w:pStyle w:val="Normal"/>
              <w:suppressAutoHyphens w:val="off"/>
              <w:widowControl/>
              <w:autoSpaceDN/>
              <w:jc w:val="end"/>
            </w:pPr>
            <w:r w:rsidR="0028378e">
              <w:rPr>
                <w:kern w:val="0"/>
                <w:lang w:bidi="ar-SA" w:eastAsia="en-US"/>
                <w:rFonts w:ascii="Calibri" w:eastAsia="Calibri" w:hAnsi="Calibri"/>
              </w:rPr>
              <w:t xml:space="preserve">(3.37</w:t>
            </w:r>
            <w:r w:rsidR="0028104c" w:rsidRPr="00366ec4">
              <w:rPr>
                <w:kern w:val="0"/>
                <w:lang w:bidi="ar-SA" w:eastAsia="en-US"/>
                <w:rFonts w:ascii="Calibri" w:eastAsia="Calibri" w:hAnsi="Calibri"/>
              </w:rPr>
              <w:t xml:space="preserve">)       </w:t>
            </w:r>
            <w:r w:rsidR="0028104c"/>
          </w:p>
        </w:tc>
      </w:tr>
    </w:tbl>
    <w:p w:rsidP="00804ec0">
      <w:pPr>
        <w:pStyle w:val="Normal"/>
        <w:rPr>
          <w:kern w:val="0"/>
          <w:lang w:bidi="ar-SA" w:eastAsia="en-US"/>
          <w:rFonts w:ascii="Calibri" w:eastAsia="Calibri" w:hAnsi="Calibri"/>
        </w:rPr>
        <w:suppressAutoHyphens w:val="off"/>
        <w:widowControl/>
        <w:autoSpaceDN/>
        <w:ind w:firstLine="709"/>
        <w:jc w:val="both"/>
      </w:pPr>
      <w:r w:rsidR="0067462d" w:rsidRPr="0067462d">
        <w:rPr>
          <w:kern w:val="0"/>
          <w:lang w:bidi="ar-SA" w:eastAsia="en-US"/>
          <w:rFonts w:ascii="Calibri" w:eastAsia="Calibri" w:hAnsi="Calibri"/>
        </w:rPr>
        <w:t xml:space="preserve">Sendo</w:t>
      </w:r>
      <w:r w:rsidR="0067462d">
        <w:rPr>
          <w:i/>
          <w:kern w:val="0"/>
          <w:lang w:bidi="ar-SA" w:eastAsia="en-US"/>
          <w:rFonts w:ascii="Times New Roman" w:eastAsia="Calibri" w:hAnsi="Times New Roman"/>
        </w:rPr>
        <w:t xml:space="preserve"> </w:t>
      </w:r>
      <w:r w:rsidR="000108be" w:rsidRPr="00b97738">
        <w:rPr>
          <w:i/>
          <w:kern w:val="0"/>
          <w:lang w:bidi="ar-SA" w:eastAsia="en-US"/>
          <w:rFonts w:ascii="Times New Roman" w:eastAsia="Calibri" w:hAnsi="Times New Roman"/>
        </w:rPr>
        <w:t xml:space="preserve">N</w:t>
      </w:r>
      <w:r w:rsidR="000108be" w:rsidRPr="00b97738">
        <w:rPr>
          <w:i/>
          <w:vertAlign w:val="subscript"/>
          <w:kern w:val="0"/>
          <w:lang w:bidi="ar-SA" w:eastAsia="en-US"/>
          <w:rFonts w:ascii="Times New Roman" w:eastAsia="Calibri" w:hAnsi="Times New Roman"/>
        </w:rPr>
        <w:t xml:space="preserve">e</w:t>
      </w:r>
      <w:r w:rsidR="000108be">
        <w:rPr>
          <w:kern w:val="0"/>
          <w:lang w:bidi="ar-SA" w:eastAsia="en-US"/>
          <w:rFonts w:ascii="Calibri" w:eastAsia="Calibri" w:hAnsi="Calibri"/>
        </w:rPr>
        <w:t xml:space="preserve"> o número de elétrons gerados e lidos satisfatoriamente</w:t>
      </w:r>
      <w:r w:rsidR="003c2fcd" w:rsidRPr="0053794d">
        <w:rPr>
          <w:kern w:val="0"/>
          <w:lang w:bidi="ar-SA" w:eastAsia="en-US"/>
          <w:rFonts w:ascii="Calibri" w:eastAsia="Calibri" w:hAnsi="Calibri"/>
        </w:rPr>
        <w:t xml:space="preserve">.</w:t>
      </w:r>
      <w:r w:rsidR="00c710d7" w:rsidRPr="0053794d">
        <w:rPr>
          <w:kern w:val="0"/>
          <w:lang w:bidi="ar-SA" w:eastAsia="en-US"/>
          <w:rFonts w:ascii="Calibri" w:eastAsia="Calibri" w:hAnsi="Calibri"/>
        </w:rPr>
        <w:t xml:space="preserve"> </w:t>
      </w:r>
      <w:r w:rsidR="00d07f3f">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67462d">
        <w:rPr>
          <w:kern w:val="0"/>
          <w:lang w:bidi="ar-SA" w:eastAsia="en-US"/>
          <w:rFonts w:ascii="Calibri" w:eastAsia="Calibri" w:hAnsi="Calibri"/>
        </w:rPr>
        <w:t xml:space="preserve">Posteriormente, mensura-se o </w:t>
      </w:r>
      <w:r w:rsidR="000108be">
        <w:rPr>
          <w:kern w:val="0"/>
          <w:lang w:bidi="ar-SA" w:eastAsia="en-US"/>
          <w:rFonts w:ascii="Calibri" w:eastAsia="Calibri" w:hAnsi="Calibri"/>
        </w:rPr>
        <w:t xml:space="preserve">número de fótons que </w:t>
      </w:r>
      <w:r w:rsidR="0067462d">
        <w:rPr>
          <w:kern w:val="0"/>
          <w:lang w:bidi="ar-SA" w:eastAsia="en-US"/>
          <w:rFonts w:ascii="Calibri" w:eastAsia="Calibri" w:hAnsi="Calibri"/>
        </w:rPr>
        <w:t xml:space="preserve">será estes d</w:t>
      </w:r>
      <w:r w:rsidR="000108be">
        <w:rPr>
          <w:kern w:val="0"/>
          <w:lang w:bidi="ar-SA" w:eastAsia="en-US"/>
          <w:rFonts w:ascii="Calibri" w:eastAsia="Calibri" w:hAnsi="Calibri"/>
        </w:rPr>
        <w:t xml:space="preserve">ois tipos: número de f</w:t>
      </w:r>
      <w:r w:rsidR="000108be">
        <w:rPr>
          <w:kern w:val="0"/>
          <w:lang w:bidi="ar-SA" w:eastAsia="en-US"/>
          <w:rFonts w:ascii="Calibri" w:eastAsia="Calibri" w:hAnsi="Calibri"/>
        </w:rPr>
        <w:t xml:space="preserve">ó</w:t>
      </w:r>
      <w:r w:rsidR="000108be">
        <w:rPr>
          <w:kern w:val="0"/>
          <w:lang w:bidi="ar-SA" w:eastAsia="en-US"/>
          <w:rFonts w:ascii="Calibri" w:eastAsia="Calibri" w:hAnsi="Calibri"/>
        </w:rPr>
        <w:t xml:space="preserve">tons incidentes em todo o pixel </w:t>
      </w:r>
      <w:r w:rsidR="0067462d">
        <w:rPr>
          <w:kern w:val="0"/>
          <w:lang w:bidi="ar-SA" w:eastAsia="en-US"/>
          <w:rFonts w:ascii="Calibri" w:eastAsia="Calibri" w:hAnsi="Calibri"/>
        </w:rPr>
        <w:t xml:space="preserve">que é utilizado para o cá</w:t>
      </w:r>
      <w:r w:rsidR="000108be">
        <w:rPr>
          <w:kern w:val="0"/>
          <w:lang w:bidi="ar-SA" w:eastAsia="en-US"/>
          <w:rFonts w:ascii="Calibri" w:eastAsia="Calibri" w:hAnsi="Calibri"/>
        </w:rPr>
        <w:t xml:space="preserve">lculo</w:t>
      </w:r>
      <w:r w:rsidR="0067462d">
        <w:rPr>
          <w:kern w:val="0"/>
          <w:lang w:bidi="ar-SA" w:eastAsia="en-US"/>
          <w:rFonts w:ascii="Calibri" w:eastAsia="Calibri" w:hAnsi="Calibri"/>
        </w:rPr>
        <w:t xml:space="preserve"> da eficiência quântica total; </w:t>
      </w:r>
      <w:r w:rsidR="000108be">
        <w:rPr>
          <w:kern w:val="0"/>
          <w:lang w:bidi="ar-SA" w:eastAsia="en-US"/>
          <w:rFonts w:ascii="Calibri" w:eastAsia="Calibri" w:hAnsi="Calibri"/>
        </w:rPr>
        <w:t xml:space="preserve">núm</w:t>
      </w:r>
      <w:r w:rsidR="000108be">
        <w:rPr>
          <w:kern w:val="0"/>
          <w:lang w:bidi="ar-SA" w:eastAsia="en-US"/>
          <w:rFonts w:ascii="Calibri" w:eastAsia="Calibri" w:hAnsi="Calibri"/>
        </w:rPr>
        <w:t xml:space="preserve">e</w:t>
      </w:r>
      <w:r w:rsidR="000108be">
        <w:rPr>
          <w:kern w:val="0"/>
          <w:lang w:bidi="ar-SA" w:eastAsia="en-US"/>
          <w:rFonts w:ascii="Calibri" w:eastAsia="Calibri" w:hAnsi="Calibri"/>
        </w:rPr>
        <w:t xml:space="preserve">ro de fótons absorvidos pelo pixel</w:t>
      </w:r>
      <w:r w:rsidR="0067462d">
        <w:rPr>
          <w:kern w:val="0"/>
          <w:lang w:bidi="ar-SA" w:eastAsia="en-US"/>
          <w:rFonts w:ascii="Calibri" w:eastAsia="Calibri" w:hAnsi="Calibri"/>
        </w:rPr>
        <w:t xml:space="preserve"> que é</w:t>
      </w:r>
      <w:r w:rsidR="000108be">
        <w:rPr>
          <w:kern w:val="0"/>
          <w:lang w:bidi="ar-SA" w:eastAsia="en-US"/>
          <w:rFonts w:ascii="Calibri" w:eastAsia="Calibri" w:hAnsi="Calibri"/>
        </w:rPr>
        <w:t xml:space="preserve"> utilizado para o cálculo da eficiência quântica i</w:t>
      </w:r>
      <w:r w:rsidR="000108be">
        <w:rPr>
          <w:kern w:val="0"/>
          <w:lang w:bidi="ar-SA" w:eastAsia="en-US"/>
          <w:rFonts w:ascii="Calibri" w:eastAsia="Calibri" w:hAnsi="Calibri"/>
        </w:rPr>
        <w:t xml:space="preserve">n</w:t>
      </w:r>
      <w:r w:rsidR="000108be">
        <w:rPr>
          <w:kern w:val="0"/>
          <w:lang w:bidi="ar-SA" w:eastAsia="en-US"/>
          <w:rFonts w:ascii="Calibri" w:eastAsia="Calibri" w:hAnsi="Calibri"/>
        </w:rPr>
        <w:t xml:space="preserve">terna.</w:t>
      </w:r>
      <w:r w:rsidR="007a21b2">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cc2374">
        <w:rPr>
          <w:kern w:val="0"/>
          <w:lang w:bidi="ar-SA" w:eastAsia="en-US"/>
          <w:rFonts w:ascii="Calibri" w:eastAsia="Calibri" w:hAnsi="Calibri"/>
        </w:rPr>
        <w:t xml:space="preserve">Na obtenção do número de fótons absorvidos é </w:t>
      </w:r>
      <w:r w:rsidR="002f4ed6">
        <w:rPr>
          <w:kern w:val="0"/>
          <w:lang w:bidi="ar-SA" w:eastAsia="en-US"/>
          <w:rFonts w:ascii="Calibri" w:eastAsia="Calibri" w:hAnsi="Calibri"/>
        </w:rPr>
        <w:t xml:space="preserve">necessária a utilização da </w:t>
      </w:r>
      <w:r w:rsidR="002f4ed6" w:rsidRPr="00aa3796">
        <w:rPr>
          <w:kern w:val="0"/>
          <w:lang w:bidi="ar-SA" w:eastAsia="en-US"/>
          <w:rFonts w:ascii="Calibri" w:eastAsia="Calibri" w:hAnsi="Calibri"/>
          <w:color w:val="000000"/>
        </w:rPr>
        <w:t xml:space="preserve">equação 3.</w:t>
      </w:r>
      <w:r w:rsidR="00fd27c4" w:rsidRPr="00aa3796">
        <w:rPr>
          <w:kern w:val="0"/>
          <w:lang w:bidi="ar-SA" w:eastAsia="en-US"/>
          <w:rFonts w:ascii="Calibri" w:eastAsia="Calibri" w:hAnsi="Calibri"/>
          <w:color w:val="000000"/>
        </w:rPr>
        <w:t xml:space="preserve">24</w:t>
      </w:r>
      <w:r w:rsidR="00cc2374">
        <w:rPr>
          <w:kern w:val="0"/>
          <w:lang w:bidi="ar-SA" w:eastAsia="en-US"/>
          <w:rFonts w:ascii="Calibri" w:eastAsia="Calibri" w:hAnsi="Calibri"/>
        </w:rPr>
        <w:t xml:space="preserve"> na qual</w:t>
      </w:r>
      <w:r w:rsidR="00fd27c4">
        <w:rPr>
          <w:kern w:val="0"/>
          <w:lang w:bidi="ar-SA" w:eastAsia="en-US"/>
          <w:rFonts w:ascii="Calibri" w:eastAsia="Calibri" w:hAnsi="Calibri"/>
        </w:rPr>
        <w:t xml:space="preserve">, considerando </w:t>
      </w:r>
      <w:r w:rsidR="00fd27c4" w:rsidRPr="00fd27c4">
        <w:rPr>
          <w:i/>
          <w:kern w:val="0"/>
          <w:lang w:bidi="ar-SA" w:eastAsia="en-US"/>
          <w:rFonts w:ascii="Times New Roman" w:eastAsia="Calibri" w:hAnsi="Times New Roman"/>
        </w:rPr>
        <w:t xml:space="preserve">N</w:t>
      </w:r>
      <w:r w:rsidR="00fd27c4" w:rsidRPr="00fd27c4">
        <w:rPr>
          <w:i/>
          <w:vertAlign w:val="subscript"/>
          <w:kern w:val="0"/>
          <w:lang w:bidi="ar-SA" w:eastAsia="en-US"/>
          <w:rFonts w:ascii="Times New Roman" w:eastAsia="Calibri" w:hAnsi="Times New Roman"/>
        </w:rPr>
        <w:t xml:space="preserve">d</w:t>
      </w:r>
      <w:r w:rsidR="00fd27c4" w:rsidRPr="00fd27c4">
        <w:rPr>
          <w:i/>
          <w:kern w:val="0"/>
          <w:lang w:bidi="ar-SA" w:eastAsia="en-US"/>
          <w:rFonts w:ascii="Times New Roman" w:eastAsia="Calibri" w:hAnsi="Times New Roman"/>
        </w:rPr>
        <w:t xml:space="preserve">&gt;&gt;N</w:t>
      </w:r>
      <w:r w:rsidR="00fd27c4" w:rsidRPr="00fd27c4">
        <w:rPr>
          <w:i/>
          <w:vertAlign w:val="subscript"/>
          <w:kern w:val="0"/>
          <w:lang w:bidi="ar-SA" w:eastAsia="en-US"/>
          <w:rFonts w:ascii="Times New Roman" w:eastAsia="Calibri" w:hAnsi="Times New Roman"/>
        </w:rPr>
        <w:t xml:space="preserve">a</w:t>
      </w:r>
      <w:r w:rsidR="00fd27c4">
        <w:rPr>
          <w:kern w:val="0"/>
          <w:lang w:bidi="ar-SA" w:eastAsia="en-US"/>
          <w:rFonts w:ascii="Calibri" w:eastAsia="Calibri" w:hAnsi="Calibri"/>
        </w:rPr>
        <w:t xml:space="preserve">,</w:t>
      </w:r>
      <w:r w:rsidR="00cc2374">
        <w:rPr>
          <w:kern w:val="0"/>
          <w:lang w:bidi="ar-SA" w:eastAsia="en-US"/>
          <w:rFonts w:ascii="Calibri" w:eastAsia="Calibri" w:hAnsi="Calibri"/>
        </w:rPr>
        <w:t xml:space="preserve"> a largura da camada de depleção será dada por,</w:t>
      </w:r>
      <w:r w:rsidR="000108be">
        <w:rPr>
          <w:kern w:val="0"/>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3a768f">
            <w:pPr>
              <w:pStyle w:val="Normal"/>
              <w:suppressAutoHyphens w:val="off"/>
              <w:widowControl/>
              <w:autoSpaceDN/>
              <w:jc w:val="center"/>
            </w:pPr>
            <w:r w:rsidR="00bf3707">
              <w:rPr>
                <w:kern w:val="0"/>
                <w:lang w:bidi="ar-SA" w:eastAsia="en-US"/>
                <w:rFonts w:ascii="Calibri" w:eastAsia="Calibri" w:hAnsi="Calibri"/>
              </w:rPr>
              <w:tab/>
            </w:r>
            <w:r w:rsidR="00bf3707">
              <w:rPr>
                <w:position w:val="-32"/>
              </w:rPr>
              <w:object w:dxaOrig="3120" w:dyaOrig="820">
                <v:shapetype id="_x0000_t75" coordsize="21600,21600" o:spt="75" filled="f" stroked="f">
                  <v:stroke joinstyle="miter"/>
                  <v:path o:extrusionok="f"/>
                  <o:lock aspectratio="t" v:ext="edit"/>
                </v:shapetype>
                <v:shape id="_x0000_i1120" type="#_x0000_t75" style="width:156pt;height:41pt;" o:ole="t" o:bordertopcolor="auto" o:borderleftcolor="auto" o:borderbottomcolor="auto" o:borderrightcolor="auto">
                  <v:imagedata o:title="" r:id="rId120"/>
                  <w10:bordertop type="none" width="0"/>
                  <w10:borderleft type="none" width="0"/>
                  <w10:borderbottom type="none" width="0"/>
                  <w10:borderright type="none" width="0"/>
                </v:shape>
                <o:OLEObject Type="Embed" ProgID="Equation.DSMT4" ShapeID="_x0000_i1120" DrawAspect="Content" ObjectID="_1591279899" r:id="rId121"/>
              </w:object>
            </w:r>
            <w:r w:rsidR="00bf3707"/>
            <w:r w:rsidR="00bf3707" w:rsidRPr="00366ec4">
              <w:rPr>
                <w:kern w:val="0"/>
                <w:lang w:bidi="ar-SA" w:eastAsia="en-US"/>
                <w:rFonts w:ascii="Calibri" w:eastAsia="Calibri" w:hAnsi="Calibri"/>
              </w:rPr>
              <w:t xml:space="preserve">.</w:t>
            </w:r>
            <w:r w:rsidR="00bf3707"/>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8378e">
            <w:pPr>
              <w:pStyle w:val="Normal"/>
              <w:suppressAutoHyphens w:val="off"/>
              <w:widowControl/>
              <w:autoSpaceDN/>
              <w:jc w:val="end"/>
            </w:pPr>
            <w:r w:rsidR="0028378e">
              <w:rPr>
                <w:kern w:val="0"/>
                <w:lang w:bidi="ar-SA" w:eastAsia="en-US"/>
                <w:rFonts w:ascii="Calibri" w:eastAsia="Calibri" w:hAnsi="Calibri"/>
              </w:rPr>
              <w:t xml:space="preserve">(3.38</w:t>
            </w:r>
            <w:r w:rsidR="00bf3707" w:rsidRPr="00366ec4">
              <w:rPr>
                <w:kern w:val="0"/>
                <w:lang w:bidi="ar-SA" w:eastAsia="en-US"/>
                <w:rFonts w:ascii="Calibri" w:eastAsia="Calibri" w:hAnsi="Calibri"/>
              </w:rPr>
              <w:t xml:space="preserve">)       </w:t>
            </w:r>
            <w:r w:rsidR="00bf3707"/>
          </w:p>
        </w:tc>
      </w:tr>
    </w:tbl>
    <w:p w:rsidP="00bf3707">
      <w:pPr>
        <w:pStyle w:val="Normal"/>
        <w:rPr>
          <w:kern w:val="0"/>
          <w:lang w:bidi="ar-SA" w:eastAsia="en-US"/>
          <w:rFonts w:ascii="Calibri" w:eastAsia="Calibri" w:hAnsi="Calibri"/>
        </w:rPr>
        <w:suppressAutoHyphens w:val="off"/>
        <w:widowControl/>
        <w:autoSpaceDN/>
        <w:ind w:firstLine="709"/>
        <w:jc w:val="both"/>
      </w:pPr>
      <w:r w:rsidR="0096539e">
        <w:rPr>
          <w:kern w:val="0"/>
          <w:lang w:bidi="ar-SA" w:eastAsia="en-US"/>
          <w:rFonts w:ascii="Calibri" w:eastAsia="Calibri" w:hAnsi="Calibri"/>
        </w:rPr>
        <w:t xml:space="preserve">Os procedimentos utilizados para medir e calcular os termos mostrados </w:t>
      </w:r>
      <w:r w:rsidR="0067462d">
        <w:rPr>
          <w:kern w:val="0"/>
          <w:lang w:bidi="ar-SA" w:eastAsia="en-US"/>
          <w:rFonts w:ascii="Calibri" w:eastAsia="Calibri" w:hAnsi="Calibri"/>
        </w:rPr>
        <w:t xml:space="preserve">nesta seção são</w:t>
      </w:r>
      <w:r w:rsidR="0096539e">
        <w:rPr>
          <w:kern w:val="0"/>
          <w:lang w:bidi="ar-SA" w:eastAsia="en-US"/>
          <w:rFonts w:ascii="Calibri" w:eastAsia="Calibri" w:hAnsi="Calibri"/>
        </w:rPr>
        <w:t xml:space="preserve"> </w:t>
      </w:r>
      <w:r w:rsidR="0067462d">
        <w:rPr>
          <w:kern w:val="0"/>
          <w:lang w:bidi="ar-SA" w:eastAsia="en-US"/>
          <w:rFonts w:ascii="Calibri" w:eastAsia="Calibri" w:hAnsi="Calibri"/>
        </w:rPr>
        <w:t xml:space="preserve">apresentados</w:t>
      </w:r>
      <w:r w:rsidR="0096539e">
        <w:rPr>
          <w:kern w:val="0"/>
          <w:lang w:bidi="ar-SA" w:eastAsia="en-US"/>
          <w:rFonts w:ascii="Calibri" w:eastAsia="Calibri" w:hAnsi="Calibri"/>
        </w:rPr>
        <w:t xml:space="preserve"> na próxima seção.</w:t>
      </w:r>
      <w:r w:rsidR="00bf3707">
        <w:rPr>
          <w:kern w:val="0"/>
          <w:lang w:bidi="ar-SA" w:eastAsia="en-US"/>
          <w:rFonts w:ascii="Calibri" w:eastAsia="Calibri" w:hAnsi="Calibri"/>
        </w:rPr>
      </w:r>
    </w:p>
    <w:p w:rsidP="00c857c2">
      <w:pPr>
        <w:pStyle w:val="Heading1"/>
        <w:spacing w:after="0" w:before="0"/>
        <w:jc w:val="both"/>
      </w:pPr>
      <w:bookmarkStart w:id="79" w:name="_Toc498640530"/>
      <w:bookmarkStart w:id="80" w:name="_Toc520928598"/>
      <w:r w:rsidR="007825d8" w:rsidRPr="00c857c2">
        <w:rPr>
          <w:caps w:val="false"/>
        </w:rPr>
        <w:t xml:space="preserve">4. CONSTRUÇÃO DA CURVA DA EFICIÊNCIA QUÂNTICA EM MODO LINEAR</w:t>
      </w:r>
      <w:bookmarkEnd w:id="79"/>
      <w:bookmarkEnd w:id="80"/>
      <w:r w:rsidR="00f322b9" w:rsidRPr="00c857c2"/>
    </w:p>
    <w:p w:rsidP="00d47439">
      <w:pPr>
        <w:pStyle w:val="Normal"/>
        <w:rPr>
          <w:kern w:val="0"/>
          <w:iCs/>
          <w:lang w:bidi="ar-SA" w:eastAsia="en-US"/>
          <w:rFonts w:ascii="Calibri" w:eastAsia="Calibri" w:hAnsi="Calibri"/>
          <w:color w:val="000000"/>
        </w:rPr>
        <w:ind w:firstLine="709"/>
        <w:jc w:val="both"/>
      </w:pPr>
      <w:r w:rsidR="00aa7061">
        <w:rPr>
          <w:kern w:val="0"/>
          <w:iCs/>
          <w:lang w:bidi="ar-SA" w:eastAsia="en-US"/>
          <w:rFonts w:ascii="Calibri" w:eastAsia="Calibri" w:hAnsi="Calibri"/>
          <w:color w:val="000000"/>
        </w:rPr>
      </w:r>
    </w:p>
    <w:p w:rsidP="00d47439">
      <w:pPr>
        <w:pStyle w:val="Normal"/>
        <w:rPr>
          <w:kern w:val="0"/>
          <w:iCs/>
          <w:lang w:bidi="ar-SA" w:eastAsia="en-US"/>
          <w:rFonts w:ascii="Calibri" w:eastAsia="Calibri" w:hAnsi="Calibri"/>
          <w:color w:val="000000"/>
        </w:rPr>
        <w:ind w:firstLine="709"/>
        <w:jc w:val="both"/>
      </w:pPr>
      <w:r w:rsidR="00f322b9" w:rsidRPr="009f3f4b">
        <w:rPr>
          <w:kern w:val="0"/>
          <w:iCs/>
          <w:lang w:bidi="ar-SA" w:eastAsia="en-US"/>
          <w:rFonts w:ascii="Calibri" w:eastAsia="Calibri" w:hAnsi="Calibri"/>
          <w:color w:val="000000"/>
        </w:rPr>
        <w:t xml:space="preserve">Para </w:t>
      </w:r>
      <w:r w:rsidR="0061593a">
        <w:rPr>
          <w:kern w:val="0"/>
          <w:iCs/>
          <w:lang w:bidi="ar-SA" w:eastAsia="en-US"/>
          <w:rFonts w:ascii="Calibri" w:eastAsia="Calibri" w:hAnsi="Calibri"/>
          <w:color w:val="000000"/>
        </w:rPr>
        <w:t xml:space="preserve">medir</w:t>
      </w:r>
      <w:r w:rsidR="00d31ef1">
        <w:rPr>
          <w:kern w:val="0"/>
          <w:iCs/>
          <w:lang w:bidi="ar-SA" w:eastAsia="en-US"/>
          <w:rFonts w:ascii="Calibri" w:eastAsia="Calibri" w:hAnsi="Calibri"/>
          <w:color w:val="000000"/>
        </w:rPr>
        <w:t xml:space="preserve"> a</w:t>
      </w:r>
      <w:r w:rsidR="00f322b9" w:rsidRPr="009f3f4b">
        <w:rPr>
          <w:kern w:val="0"/>
          <w:iCs/>
          <w:lang w:bidi="ar-SA" w:eastAsia="en-US"/>
          <w:rFonts w:ascii="Calibri" w:eastAsia="Calibri" w:hAnsi="Calibri"/>
          <w:color w:val="000000"/>
        </w:rPr>
        <w:t xml:space="preserve"> eficiência quântica é necessário </w:t>
      </w:r>
      <w:r w:rsidR="0061593a">
        <w:rPr>
          <w:kern w:val="0"/>
          <w:iCs/>
          <w:lang w:bidi="ar-SA" w:eastAsia="en-US"/>
          <w:rFonts w:ascii="Calibri" w:eastAsia="Calibri" w:hAnsi="Calibri"/>
          <w:color w:val="000000"/>
        </w:rPr>
        <w:t xml:space="preserve">obter</w:t>
      </w:r>
      <w:r w:rsidR="00f322b9" w:rsidRPr="009f3f4b">
        <w:rPr>
          <w:kern w:val="0"/>
          <w:iCs/>
          <w:lang w:bidi="ar-SA" w:eastAsia="en-US"/>
          <w:rFonts w:ascii="Calibri" w:eastAsia="Calibri" w:hAnsi="Calibri"/>
          <w:color w:val="000000"/>
        </w:rPr>
        <w:t xml:space="preserve"> a corrente </w:t>
      </w:r>
      <w:r w:rsidR="0061593a">
        <w:rPr>
          <w:kern w:val="0"/>
          <w:iCs/>
          <w:lang w:bidi="ar-SA" w:eastAsia="en-US"/>
          <w:rFonts w:ascii="Calibri" w:eastAsia="Calibri" w:hAnsi="Calibri"/>
          <w:color w:val="000000"/>
        </w:rPr>
        <w:t xml:space="preserve">fotogerada</w:t>
      </w:r>
      <w:r w:rsidR="00f322b9" w:rsidRPr="009f3f4b">
        <w:rPr>
          <w:kern w:val="0"/>
          <w:iCs/>
          <w:lang w:bidi="ar-SA" w:eastAsia="en-US"/>
          <w:rFonts w:ascii="Calibri" w:eastAsia="Calibri" w:hAnsi="Calibri"/>
          <w:color w:val="000000"/>
        </w:rPr>
        <w:t xml:space="preserve"> no pixel para um de</w:t>
      </w:r>
      <w:r w:rsidR="000246b5" w:rsidRPr="009f3f4b">
        <w:rPr>
          <w:kern w:val="0"/>
          <w:iCs/>
          <w:lang w:bidi="ar-SA" w:eastAsia="en-US"/>
          <w:rFonts w:ascii="Calibri" w:eastAsia="Calibri" w:hAnsi="Calibri"/>
          <w:color w:val="000000"/>
        </w:rPr>
        <w:t xml:space="preserve">terminado comprimento de onda</w:t>
      </w:r>
      <w:r w:rsidR="0087166c">
        <w:rPr>
          <w:kern w:val="0"/>
          <w:iCs/>
          <w:lang w:bidi="ar-SA" w:eastAsia="en-US"/>
          <w:rFonts w:ascii="Calibri" w:eastAsia="Calibri" w:hAnsi="Calibri"/>
          <w:color w:val="000000"/>
        </w:rPr>
        <w:t xml:space="preserve">, no qual a</w:t>
      </w:r>
      <w:r w:rsidR="008f2b2a" w:rsidRPr="009f3f4b">
        <w:rPr>
          <w:kern w:val="0"/>
          <w:iCs/>
          <w:lang w:bidi="ar-SA" w:eastAsia="en-US"/>
          <w:rFonts w:ascii="Calibri" w:eastAsia="Calibri" w:hAnsi="Calibri"/>
          <w:color w:val="000000"/>
        </w:rPr>
        <w:t xml:space="preserve"> </w:t>
      </w:r>
      <w:r w:rsidR="000e1574" w:rsidRPr="009f3f4b">
        <w:rPr>
          <w:kern w:val="0"/>
          <w:iCs/>
          <w:lang w:bidi="ar-SA" w:eastAsia="en-US"/>
          <w:rFonts w:ascii="Calibri" w:eastAsia="Calibri" w:hAnsi="Calibri"/>
          <w:color w:val="000000"/>
        </w:rPr>
        <w:t xml:space="preserve">fonte </w:t>
      </w:r>
      <w:r w:rsidR="00f322b9" w:rsidRPr="009f3f4b">
        <w:rPr>
          <w:kern w:val="0"/>
          <w:iCs/>
          <w:lang w:bidi="ar-SA" w:eastAsia="en-US"/>
          <w:rFonts w:ascii="Calibri" w:eastAsia="Calibri" w:hAnsi="Calibri"/>
          <w:color w:val="000000"/>
        </w:rPr>
        <w:t xml:space="preserve">de luz </w:t>
      </w:r>
      <w:r w:rsidR="007017d4" w:rsidRPr="009f3f4b">
        <w:rPr>
          <w:kern w:val="0"/>
          <w:iCs/>
          <w:lang w:bidi="ar-SA" w:eastAsia="en-US"/>
          <w:rFonts w:ascii="Calibri" w:eastAsia="Calibri" w:hAnsi="Calibri"/>
          <w:color w:val="000000"/>
        </w:rPr>
        <w:t xml:space="preserve">pode ser lâmpada ou</w:t>
      </w:r>
      <w:r w:rsidR="000246b5" w:rsidRPr="009f3f4b">
        <w:rPr>
          <w:kern w:val="0"/>
          <w:iCs/>
          <w:lang w:bidi="ar-SA" w:eastAsia="en-US"/>
          <w:rFonts w:ascii="Calibri" w:eastAsia="Calibri" w:hAnsi="Calibri"/>
          <w:color w:val="000000"/>
        </w:rPr>
        <w:t xml:space="preserve"> </w:t>
      </w:r>
      <w:r w:rsidR="007017d4" w:rsidRPr="009f3f4b">
        <w:rPr>
          <w:kern w:val="0"/>
          <w:iCs/>
          <w:lang w:bidi="ar-SA" w:eastAsia="en-US"/>
          <w:rFonts w:ascii="Calibri" w:eastAsia="Calibri" w:hAnsi="Calibri"/>
          <w:color w:val="000000"/>
        </w:rPr>
        <w:t xml:space="preserve">laser</w:t>
      </w:r>
      <w:r w:rsidR="000246b5" w:rsidRPr="009f3f4b">
        <w:rPr>
          <w:kern w:val="0"/>
          <w:iCs/>
          <w:lang w:bidi="ar-SA" w:eastAsia="en-US"/>
          <w:rFonts w:ascii="Calibri" w:eastAsia="Calibri" w:hAnsi="Calibri"/>
          <w:color w:val="000000"/>
        </w:rPr>
        <w:t xml:space="preserve">.</w:t>
      </w:r>
      <w:r w:rsidR="005c23e1" w:rsidRPr="009f3f4b">
        <w:rPr>
          <w:kern w:val="0"/>
          <w:iCs/>
          <w:lang w:bidi="ar-SA" w:eastAsia="en-US"/>
          <w:rFonts w:ascii="Calibri" w:eastAsia="Calibri" w:hAnsi="Calibri"/>
          <w:color w:val="000000"/>
        </w:rPr>
        <w:t xml:space="preserve"> </w:t>
      </w:r>
      <w:r w:rsidR="000246b5" w:rsidRPr="009f3f4b">
        <w:rPr>
          <w:kern w:val="0"/>
          <w:iCs/>
          <w:lang w:bidi="ar-SA" w:eastAsia="en-US"/>
          <w:rFonts w:ascii="Calibri" w:eastAsia="Calibri" w:hAnsi="Calibri"/>
          <w:color w:val="000000"/>
        </w:rPr>
        <w:t xml:space="preserve">A</w:t>
      </w:r>
      <w:r w:rsidR="005c23e1" w:rsidRPr="009f3f4b">
        <w:rPr>
          <w:kern w:val="0"/>
          <w:iCs/>
          <w:lang w:bidi="ar-SA" w:eastAsia="en-US"/>
          <w:rFonts w:ascii="Calibri" w:eastAsia="Calibri" w:hAnsi="Calibri"/>
          <w:color w:val="000000"/>
        </w:rPr>
        <w:t xml:space="preserve"> temperatura</w:t>
      </w:r>
      <w:r w:rsidR="004a3b36">
        <w:rPr>
          <w:kern w:val="0"/>
          <w:iCs/>
          <w:lang w:bidi="ar-SA" w:eastAsia="en-US"/>
          <w:rFonts w:ascii="Calibri" w:eastAsia="Calibri" w:hAnsi="Calibri"/>
          <w:color w:val="000000"/>
        </w:rPr>
        <w:t xml:space="preserve">,</w:t>
      </w:r>
      <w:r w:rsidR="005c23e1" w:rsidRPr="009f3f4b">
        <w:rPr>
          <w:kern w:val="0"/>
          <w:iCs/>
          <w:lang w:bidi="ar-SA" w:eastAsia="en-US"/>
          <w:rFonts w:ascii="Calibri" w:eastAsia="Calibri" w:hAnsi="Calibri"/>
          <w:color w:val="000000"/>
        </w:rPr>
        <w:t xml:space="preserve"> </w:t>
      </w:r>
      <w:r w:rsidR="004a3b36">
        <w:rPr>
          <w:kern w:val="0"/>
          <w:iCs/>
          <w:lang w:bidi="ar-SA" w:eastAsia="en-US"/>
          <w:rFonts w:ascii="Calibri" w:eastAsia="Calibri" w:hAnsi="Calibri"/>
          <w:color w:val="000000"/>
        </w:rPr>
        <w:t xml:space="preserve">em que todos os testes foram realizados, </w:t>
      </w:r>
      <w:r w:rsidR="005c23e1" w:rsidRPr="009f3f4b">
        <w:rPr>
          <w:kern w:val="0"/>
          <w:iCs/>
          <w:lang w:bidi="ar-SA" w:eastAsia="en-US"/>
          <w:rFonts w:ascii="Calibri" w:eastAsia="Calibri" w:hAnsi="Calibri"/>
          <w:color w:val="000000"/>
        </w:rPr>
        <w:t xml:space="preserve">foi de </w:t>
      </w:r>
      <w:r w:rsidR="005c23e1" w:rsidRPr="00d47439">
        <w:rPr>
          <w:i/>
          <w:kern w:val="0"/>
          <w:iCs/>
          <w:lang w:bidi="ar-SA" w:eastAsia="en-US"/>
          <w:rFonts w:ascii="Times New Roman" w:eastAsia="Calibri" w:hAnsi="Times New Roman"/>
          <w:color w:val="000000"/>
        </w:rPr>
        <w:t xml:space="preserve">22ºC</w:t>
      </w:r>
      <w:r w:rsidR="007017d4" w:rsidRPr="009f3f4b">
        <w:rPr>
          <w:kern w:val="0"/>
          <w:iCs/>
          <w:lang w:bidi="ar-SA" w:eastAsia="en-US"/>
          <w:rFonts w:ascii="Calibri" w:eastAsia="Calibri" w:hAnsi="Calibri"/>
          <w:color w:val="000000"/>
        </w:rPr>
        <w:t xml:space="preserve">. </w:t>
      </w:r>
      <w:r w:rsidR="00f322b9" w:rsidRPr="009f3f4b">
        <w:rPr>
          <w:kern w:val="0"/>
          <w:iCs/>
          <w:lang w:bidi="ar-SA" w:eastAsia="en-US"/>
          <w:rFonts w:ascii="Calibri" w:eastAsia="Calibri" w:hAnsi="Calibri"/>
          <w:color w:val="000000"/>
        </w:rPr>
      </w:r>
    </w:p>
    <w:p w:rsidP="00d47439">
      <w:pPr>
        <w:pStyle w:val="Normal"/>
        <w:rPr>
          <w:kern w:val="0"/>
          <w:iCs/>
          <w:lang w:bidi="ar-SA" w:eastAsia="en-US"/>
          <w:rFonts w:ascii="Calibri" w:eastAsia="Calibri" w:hAnsi="Calibri"/>
          <w:color w:val="000000"/>
        </w:rPr>
        <w:ind w:firstLine="709"/>
        <w:jc w:val="both"/>
      </w:pPr>
      <w:r w:rsidR="0066636a" w:rsidRPr="009f3f4b">
        <w:rPr>
          <w:kern w:val="0"/>
          <w:iCs/>
          <w:lang w:bidi="ar-SA" w:eastAsia="en-US"/>
          <w:rFonts w:ascii="Calibri" w:eastAsia="Calibri" w:hAnsi="Calibri"/>
          <w:color w:val="000000"/>
        </w:rPr>
        <w:t xml:space="preserve">Quanto </w:t>
      </w:r>
      <w:r w:rsidR="0061593a">
        <w:rPr>
          <w:kern w:val="0"/>
          <w:iCs/>
          <w:lang w:bidi="ar-SA" w:eastAsia="en-US"/>
          <w:rFonts w:ascii="Calibri" w:eastAsia="Calibri" w:hAnsi="Calibri"/>
          <w:color w:val="000000"/>
        </w:rPr>
        <w:t xml:space="preserve">mais</w:t>
      </w:r>
      <w:r w:rsidR="0066636a" w:rsidRPr="009f3f4b">
        <w:rPr>
          <w:kern w:val="0"/>
          <w:iCs/>
          <w:lang w:bidi="ar-SA" w:eastAsia="en-US"/>
          <w:rFonts w:ascii="Calibri" w:eastAsia="Calibri" w:hAnsi="Calibri"/>
          <w:color w:val="000000"/>
        </w:rPr>
        <w:t xml:space="preserve"> comprimentos de onda</w:t>
      </w:r>
      <w:r w:rsidR="004d69f7" w:rsidRPr="009f3f4b">
        <w:rPr>
          <w:kern w:val="0"/>
          <w:iCs/>
          <w:lang w:bidi="ar-SA" w:eastAsia="en-US"/>
          <w:rFonts w:ascii="Calibri" w:eastAsia="Calibri" w:hAnsi="Calibri"/>
          <w:color w:val="000000"/>
        </w:rPr>
        <w:t xml:space="preserve"> disponíveis para construção do gráfico da eficiência quântica</w:t>
      </w:r>
      <w:r w:rsidR="0061593a">
        <w:rPr>
          <w:kern w:val="0"/>
          <w:iCs/>
          <w:lang w:bidi="ar-SA" w:eastAsia="en-US"/>
          <w:rFonts w:ascii="Calibri" w:eastAsia="Calibri" w:hAnsi="Calibri"/>
          <w:color w:val="000000"/>
        </w:rPr>
        <w:t xml:space="preserve">,</w:t>
      </w:r>
      <w:r w:rsidR="004d69f7" w:rsidRPr="009f3f4b">
        <w:rPr>
          <w:kern w:val="0"/>
          <w:iCs/>
          <w:lang w:bidi="ar-SA" w:eastAsia="en-US"/>
          <w:rFonts w:ascii="Calibri" w:eastAsia="Calibri" w:hAnsi="Calibri"/>
          <w:color w:val="000000"/>
        </w:rPr>
        <w:t xml:space="preserve"> </w:t>
      </w:r>
      <w:r w:rsidR="004a3b36">
        <w:rPr>
          <w:kern w:val="0"/>
          <w:iCs/>
          <w:lang w:bidi="ar-SA" w:eastAsia="en-US"/>
          <w:rFonts w:ascii="Calibri" w:eastAsia="Calibri" w:hAnsi="Calibri"/>
          <w:color w:val="000000"/>
        </w:rPr>
        <w:t xml:space="preserve">maior</w:t>
      </w:r>
      <w:r w:rsidR="00601226" w:rsidRPr="009f3f4b">
        <w:rPr>
          <w:kern w:val="0"/>
          <w:iCs/>
          <w:lang w:bidi="ar-SA" w:eastAsia="en-US"/>
          <w:rFonts w:ascii="Calibri" w:eastAsia="Calibri" w:hAnsi="Calibri"/>
          <w:color w:val="000000"/>
        </w:rPr>
        <w:t xml:space="preserve"> é </w:t>
      </w:r>
      <w:r w:rsidR="00bb3c12" w:rsidRPr="009f3f4b">
        <w:rPr>
          <w:kern w:val="0"/>
          <w:iCs/>
          <w:lang w:bidi="ar-SA" w:eastAsia="en-US"/>
          <w:rFonts w:ascii="Calibri" w:eastAsia="Calibri" w:hAnsi="Calibri"/>
          <w:color w:val="000000"/>
        </w:rPr>
        <w:t xml:space="preserve">a precisão da curva </w:t>
      </w:r>
      <w:r w:rsidR="00f36f30">
        <w:rPr>
          <w:kern w:val="0"/>
          <w:iCs/>
          <w:lang w:bidi="ar-SA" w:eastAsia="en-US"/>
          <w:rFonts w:ascii="Calibri" w:eastAsia="Calibri" w:hAnsi="Calibri"/>
          <w:color w:val="000000"/>
        </w:rPr>
        <w:t xml:space="preserve">de eficiência quântica</w:t>
      </w:r>
      <w:r w:rsidR="00601226" w:rsidRPr="009f3f4b">
        <w:rPr>
          <w:kern w:val="0"/>
          <w:iCs/>
          <w:lang w:bidi="ar-SA" w:eastAsia="en-US"/>
          <w:rFonts w:ascii="Calibri" w:eastAsia="Calibri" w:hAnsi="Calibri"/>
          <w:color w:val="000000"/>
        </w:rPr>
        <w:t xml:space="preserve">.</w:t>
      </w:r>
      <w:r w:rsidR="004d69f7" w:rsidRPr="009f3f4b">
        <w:rPr>
          <w:kern w:val="0"/>
          <w:iCs/>
          <w:lang w:bidi="ar-SA" w:eastAsia="en-US"/>
          <w:rFonts w:ascii="Calibri" w:eastAsia="Calibri" w:hAnsi="Calibri"/>
          <w:color w:val="000000"/>
        </w:rPr>
        <w:t xml:space="preserve"> </w:t>
      </w:r>
      <w:r w:rsidR="0061593a">
        <w:rPr>
          <w:kern w:val="0"/>
          <w:iCs/>
          <w:lang w:bidi="ar-SA" w:eastAsia="en-US"/>
          <w:rFonts w:ascii="Calibri" w:eastAsia="Calibri" w:hAnsi="Calibri"/>
          <w:color w:val="000000"/>
        </w:rPr>
        <w:t xml:space="preserve">Contudo, n</w:t>
      </w:r>
      <w:r w:rsidR="00bb3c12" w:rsidRPr="009f3f4b">
        <w:rPr>
          <w:kern w:val="0"/>
          <w:iCs/>
          <w:lang w:bidi="ar-SA" w:eastAsia="en-US"/>
          <w:rFonts w:ascii="Calibri" w:eastAsia="Calibri" w:hAnsi="Calibri"/>
          <w:color w:val="000000"/>
        </w:rPr>
        <w:t xml:space="preserve">a ausência de uma fonte de intensidade suficiente e com um espectro tão largo</w:t>
      </w:r>
      <w:r w:rsidR="004a3b36">
        <w:rPr>
          <w:kern w:val="0"/>
          <w:iCs/>
          <w:lang w:bidi="ar-SA" w:eastAsia="en-US"/>
          <w:rFonts w:ascii="Calibri" w:eastAsia="Calibri" w:hAnsi="Calibri"/>
          <w:color w:val="000000"/>
        </w:rPr>
        <w:t xml:space="preserve">,</w:t>
      </w:r>
      <w:r w:rsidR="00bb3c12" w:rsidRPr="009f3f4b">
        <w:rPr>
          <w:kern w:val="0"/>
          <w:iCs/>
          <w:lang w:bidi="ar-SA" w:eastAsia="en-US"/>
          <w:rFonts w:ascii="Calibri" w:eastAsia="Calibri" w:hAnsi="Calibri"/>
          <w:color w:val="000000"/>
        </w:rPr>
        <w:t xml:space="preserve"> utilizou-se os comprimentos de ondas disponíveis </w:t>
      </w:r>
      <w:r w:rsidR="0061593a">
        <w:rPr>
          <w:kern w:val="0"/>
          <w:iCs/>
          <w:lang w:bidi="ar-SA" w:eastAsia="en-US"/>
          <w:rFonts w:ascii="Calibri" w:eastAsia="Calibri" w:hAnsi="Calibri"/>
          <w:color w:val="000000"/>
        </w:rPr>
        <w:t xml:space="preserve">que estão </w:t>
      </w:r>
      <w:r w:rsidR="00bb3c12" w:rsidRPr="009f3f4b">
        <w:rPr>
          <w:kern w:val="0"/>
          <w:iCs/>
          <w:lang w:bidi="ar-SA" w:eastAsia="en-US"/>
          <w:rFonts w:ascii="Calibri" w:eastAsia="Calibri" w:hAnsi="Calibri"/>
          <w:color w:val="000000"/>
        </w:rPr>
        <w:t xml:space="preserve">compreendidos no intervalo de </w:t>
      </w:r>
      <w:r w:rsidR="00bb3c12" w:rsidRPr="00d47439">
        <w:rPr>
          <w:i/>
          <w:kern w:val="0"/>
          <w:iCs/>
          <w:lang w:bidi="ar-SA" w:eastAsia="en-US"/>
          <w:rFonts w:ascii="Times New Roman" w:eastAsia="Calibri" w:hAnsi="Times New Roman"/>
          <w:color w:val="000000"/>
        </w:rPr>
        <w:t xml:space="preserve">45</w:t>
      </w:r>
      <w:r w:rsidR="00f35cbd">
        <w:rPr>
          <w:i/>
          <w:kern w:val="0"/>
          <w:iCs/>
          <w:lang w:bidi="ar-SA" w:eastAsia="en-US"/>
          <w:rFonts w:ascii="Times New Roman" w:eastAsia="Calibri" w:hAnsi="Times New Roman"/>
          <w:color w:val="000000"/>
        </w:rPr>
        <w:t xml:space="preserve">7</w:t>
      </w:r>
      <w:r w:rsidR="00bb3c12" w:rsidRPr="00d47439">
        <w:rPr>
          <w:i/>
          <w:kern w:val="0"/>
          <w:iCs/>
          <w:lang w:bidi="ar-SA" w:eastAsia="en-US"/>
          <w:rFonts w:ascii="Times New Roman" w:eastAsia="Calibri" w:hAnsi="Times New Roman"/>
          <w:color w:val="000000"/>
        </w:rPr>
        <w:t xml:space="preserve">nm</w:t>
      </w:r>
      <w:r w:rsidR="00bb3c12" w:rsidRPr="009f3f4b">
        <w:rPr>
          <w:kern w:val="0"/>
          <w:iCs/>
          <w:lang w:bidi="ar-SA" w:eastAsia="en-US"/>
          <w:rFonts w:ascii="Calibri" w:eastAsia="Calibri" w:hAnsi="Calibri"/>
          <w:color w:val="000000"/>
        </w:rPr>
        <w:t xml:space="preserve"> à </w:t>
      </w:r>
      <w:r w:rsidR="00bb3c12" w:rsidRPr="00d47439">
        <w:rPr>
          <w:i/>
          <w:kern w:val="0"/>
          <w:iCs/>
          <w:lang w:bidi="ar-SA" w:eastAsia="en-US"/>
          <w:rFonts w:ascii="Times New Roman" w:eastAsia="Calibri" w:hAnsi="Times New Roman"/>
          <w:color w:val="000000"/>
        </w:rPr>
        <w:t xml:space="preserve">950nm</w:t>
      </w:r>
      <w:r w:rsidR="0061593a">
        <w:rPr>
          <w:i/>
          <w:kern w:val="0"/>
          <w:iCs/>
          <w:lang w:bidi="ar-SA" w:eastAsia="en-US"/>
          <w:rFonts w:ascii="Times New Roman" w:eastAsia="Calibri" w:hAnsi="Times New Roman"/>
          <w:color w:val="000000"/>
        </w:rPr>
        <w:t xml:space="preserve"> </w:t>
      </w:r>
      <w:r w:rsidR="0061593a" w:rsidRPr="0061593a">
        <w:rPr>
          <w:kern w:val="0"/>
          <w:iCs/>
          <w:lang w:bidi="ar-SA" w:eastAsia="en-US"/>
          <w:rFonts w:ascii="Calibri" w:eastAsia="Calibri" w:hAnsi="Calibri"/>
          <w:color w:val="000000"/>
        </w:rPr>
        <w:t xml:space="preserve">conforme é visto</w:t>
      </w:r>
      <w:r w:rsidR="00bb3c12" w:rsidRPr="009f3f4b">
        <w:rPr>
          <w:kern w:val="0"/>
          <w:iCs/>
          <w:lang w:bidi="ar-SA" w:eastAsia="en-US"/>
          <w:rFonts w:ascii="Calibri" w:eastAsia="Calibri" w:hAnsi="Calibri"/>
          <w:color w:val="000000"/>
        </w:rPr>
        <w:t xml:space="preserve"> na figura 4.1.</w:t>
      </w:r>
      <w:r w:rsidR="00bb3c12">
        <w:rPr>
          <w:kern w:val="0"/>
          <w:iCs/>
          <w:lang w:bidi="ar-SA" w:eastAsia="en-US"/>
          <w:rFonts w:ascii="Calibri" w:eastAsia="Calibri" w:hAnsi="Calibri"/>
          <w:color w:val="000000"/>
        </w:rPr>
      </w:r>
    </w:p>
    <w:p w:rsidP="005a10da">
      <w:pPr>
        <w:pStyle w:val="Normal"/>
        <w:keepNext/>
        <w:suppressAutoHyphens w:val="off"/>
        <w:widowControl/>
        <w:autoSpaceDN/>
        <w:ind w:firstLine="709"/>
        <w:jc w:val="center"/>
      </w:pPr>
      <w:r w:rsidR="00837440">
        <w:pict>
          <v:shapetype id="_x0000_t75" coordsize="21600,21600" o:spt="75" filled="f" stroked="f">
            <v:stroke joinstyle="miter"/>
            <v:path o:extrusionok="f"/>
            <o:lock aspectratio="t" v:ext="edit"/>
          </v:shapetype>
          <v:shape id="_x0000_i1121" type="#_x0000_t75" style="width:408.644pt;height:63.8205pt;" o:bordertopcolor="auto" o:borderleftcolor="auto" o:borderbottomcolor="auto" o:borderrightcolor="auto">
            <v:imagedata o:title="" r:id="rId122"/>
            <w10:bordertop type="none" width="0"/>
            <w10:borderleft type="none" width="0"/>
            <w10:borderbottom type="none" width="0"/>
            <w10:borderright type="none" width="0"/>
          </v:shape>
        </w:pict>
      </w:r>
      <w:r w:rsidR="000a2d19"/>
    </w:p>
    <w:p w:rsidP="005a10da">
      <w:pPr>
        <w:pStyle w:val="Caption"/>
        <w:rPr>
          <w:i w:val="false"/>
          <w:kern w:val="0"/>
          <w:lang w:bidi="ar-SA" w:eastAsia="en-US"/>
          <w:rFonts w:ascii="Calibri" w:eastAsia="Calibri" w:hAnsi="Calibri"/>
          <w:color w:val="000000"/>
        </w:rPr>
        <w:spacing w:after="0" w:before="0"/>
        <w:jc w:val="both"/>
      </w:pPr>
      <w:bookmarkStart w:id="81" w:name="_Toc520928552"/>
      <w:r w:rsidR="000a2d19" w:rsidRPr="00600430">
        <w:rPr>
          <w:i w:val="false"/>
          <w:kern w:val="0"/>
          <w:lang w:bidi="ar-SA" w:eastAsia="en-US"/>
          <w:rFonts w:ascii="Calibri" w:eastAsia="Calibri" w:hAnsi="Calibri"/>
          <w:color w:val="000000"/>
        </w:rPr>
        <w:t xml:space="preserve">Figura 4. </w:t>
      </w:r>
      <w:r w:rsidR="000a2d19" w:rsidRPr="00600430">
        <w:rPr>
          <w:i w:val="false"/>
          <w:kern w:val="0"/>
          <w:lang w:bidi="ar-SA" w:eastAsia="en-US"/>
          <w:rFonts w:ascii="Calibri" w:eastAsia="Calibri" w:hAnsi="Calibri"/>
          <w:color w:val="000000"/>
        </w:rPr>
        <w:fldChar w:fldCharType="begin"/>
      </w:r>
      <w:r w:rsidR="000a2d19" w:rsidRPr="00600430">
        <w:rPr>
          <w:i w:val="false"/>
          <w:kern w:val="0"/>
          <w:lang w:bidi="ar-SA" w:eastAsia="en-US"/>
          <w:rFonts w:ascii="Calibri" w:eastAsia="Calibri" w:hAnsi="Calibri"/>
          <w:color w:val="000000"/>
        </w:rPr>
        <w:instrText xml:space="preserve"> SEQ Figura_4. \* ARABIC </w:instrText>
      </w:r>
      <w:r w:rsidR="000a2d19" w:rsidRPr="00600430">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1</w:t>
      </w:r>
      <w:r w:rsidR="000a2d19" w:rsidRPr="00600430">
        <w:rPr>
          <w:i w:val="false"/>
          <w:kern w:val="0"/>
          <w:lang w:bidi="ar-SA" w:eastAsia="en-US"/>
          <w:rFonts w:ascii="Calibri" w:eastAsia="Calibri" w:hAnsi="Calibri"/>
          <w:color w:val="000000"/>
        </w:rPr>
        <w:fldChar w:fldCharType="end"/>
      </w:r>
      <w:r w:rsidR="00d22575">
        <w:rPr>
          <w:i w:val="false"/>
          <w:kern w:val="0"/>
          <w:lang w:bidi="ar-SA" w:eastAsia="en-US"/>
          <w:rFonts w:ascii="Calibri" w:eastAsia="Calibri" w:hAnsi="Calibri"/>
          <w:color w:val="000000"/>
        </w:rPr>
        <w:t xml:space="preserve"> </w:t>
      </w:r>
      <w:r w:rsidR="00d22575" w:rsidRPr="00de0d8a">
        <w:rPr>
          <w:i w:val="false"/>
          <w:kern w:val="0"/>
          <w:lang w:bidi="ar-SA" w:eastAsia="en-US"/>
          <w:rFonts w:ascii="Calibri" w:eastAsia="Calibri" w:hAnsi="Calibri"/>
          <w:color w:val="000000"/>
        </w:rPr>
        <w:t xml:space="preserve">– </w:t>
      </w:r>
      <w:r w:rsidR="00d22575">
        <w:rPr>
          <w:i w:val="false"/>
          <w:kern w:val="0"/>
          <w:lang w:bidi="ar-SA" w:eastAsia="en-US"/>
          <w:rFonts w:ascii="Calibri" w:eastAsia="Calibri" w:hAnsi="Calibri"/>
          <w:color w:val="000000"/>
        </w:rPr>
        <w:t xml:space="preserve">C</w:t>
      </w:r>
      <w:r w:rsidR="000a2d19" w:rsidRPr="00600430">
        <w:rPr>
          <w:i w:val="false"/>
          <w:kern w:val="0"/>
          <w:lang w:bidi="ar-SA" w:eastAsia="en-US"/>
          <w:rFonts w:ascii="Calibri" w:eastAsia="Calibri" w:hAnsi="Calibri"/>
          <w:color w:val="000000"/>
        </w:rPr>
        <w:t xml:space="preserve">omprimentos </w:t>
      </w:r>
      <w:r w:rsidR="000a2d19" w:rsidRPr="00f61d18">
        <w:rPr>
          <w:i w:val="false"/>
          <w:kern w:val="0"/>
          <w:lang w:bidi="ar-SA" w:eastAsia="en-US"/>
          <w:rFonts w:ascii="Calibri" w:eastAsia="Calibri" w:hAnsi="Calibri"/>
          <w:color w:val="000000"/>
        </w:rPr>
        <w:t xml:space="preserve">de ondas </w:t>
      </w:r>
      <w:r w:rsidR="000246b5" w:rsidRPr="00f61d18">
        <w:rPr>
          <w:i w:val="false"/>
          <w:kern w:val="0"/>
          <w:lang w:bidi="ar-SA" w:eastAsia="en-US"/>
          <w:rFonts w:ascii="Calibri" w:eastAsia="Calibri" w:hAnsi="Calibri"/>
          <w:color w:val="000000"/>
        </w:rPr>
        <w:t xml:space="preserve">usados para os experimentos </w:t>
      </w:r>
      <w:r w:rsidR="003b79b6">
        <w:rPr>
          <w:i w:val="false"/>
          <w:kern w:val="0"/>
          <w:lang w:bidi="ar-SA" w:eastAsia="en-US"/>
          <w:rFonts w:ascii="Calibri" w:eastAsia="Calibri" w:hAnsi="Calibri"/>
          <w:color w:val="000000"/>
        </w:rPr>
        <w:t xml:space="preserve">para</w:t>
      </w:r>
      <w:r w:rsidR="000246b5" w:rsidRPr="00f61d18">
        <w:rPr>
          <w:i w:val="false"/>
          <w:kern w:val="0"/>
          <w:lang w:bidi="ar-SA" w:eastAsia="en-US"/>
          <w:rFonts w:ascii="Calibri" w:eastAsia="Calibri" w:hAnsi="Calibri"/>
          <w:color w:val="000000"/>
        </w:rPr>
        <w:t xml:space="preserve"> determinação da eficiência quântica do chip IR2</w:t>
      </w:r>
      <w:r w:rsidR="000a2d19" w:rsidRPr="00f61d18">
        <w:rPr>
          <w:i w:val="false"/>
          <w:kern w:val="0"/>
          <w:lang w:bidi="ar-SA" w:eastAsia="en-US"/>
          <w:rFonts w:ascii="Calibri" w:eastAsia="Calibri" w:hAnsi="Calibri"/>
          <w:color w:val="000000"/>
        </w:rPr>
        <w:t xml:space="preserve">.</w:t>
      </w:r>
      <w:bookmarkEnd w:id="81"/>
      <w:r w:rsidR="00f322b9" w:rsidRPr="00600430">
        <w:rPr>
          <w:i w:val="false"/>
          <w:kern w:val="0"/>
          <w:lang w:bidi="ar-SA" w:eastAsia="en-US"/>
          <w:rFonts w:ascii="Calibri" w:eastAsia="Calibri" w:hAnsi="Calibri"/>
          <w:color w:val="000000"/>
        </w:rPr>
      </w:r>
    </w:p>
    <w:p w:rsidP="0050596e">
      <w:pPr>
        <w:pStyle w:val="Normal"/>
        <w:rPr>
          <w:kern w:val="0"/>
          <w:lang w:bidi="ar-SA" w:eastAsia="en-US"/>
          <w:rFonts w:ascii="Calibri" w:eastAsia="Calibri" w:hAnsi="Calibri"/>
        </w:rPr>
        <w:suppressAutoHyphens w:val="off"/>
        <w:widowControl/>
        <w:autoSpaceDN/>
        <w:jc w:val="both"/>
      </w:pPr>
      <w:r w:rsidR="00f322b9">
        <w:rPr>
          <w:kern w:val="0"/>
          <w:lang w:bidi="ar-SA" w:eastAsia="en-US"/>
          <w:rFonts w:ascii="Calibri" w:eastAsia="Calibri" w:hAnsi="Calibri"/>
        </w:rPr>
      </w:r>
    </w:p>
    <w:p w:rsidP="00c857c2">
      <w:pPr>
        <w:pStyle w:val="Subtitle"/>
        <w:rPr>
          <w:caps/>
          <w:lang w:bidi="ar-SA" w:eastAsia="en-US"/>
          <w:rFonts w:eastAsia="Calibri"/>
        </w:rPr>
        <w:spacing w:after="0"/>
        <w:jc w:val="both"/>
      </w:pPr>
      <w:bookmarkStart w:id="82" w:name="_Toc520928599"/>
      <w:r w:rsidR="0050596e" w:rsidRPr="003d6dd3">
        <w:rPr>
          <w:caps/>
          <w:lang w:bidi="ar-SA" w:eastAsia="en-US"/>
          <w:rFonts w:eastAsia="Calibri"/>
        </w:rPr>
        <w:t xml:space="preserve">4.1. equipamentos necessários</w:t>
      </w:r>
      <w:bookmarkEnd w:id="82"/>
      <w:r w:rsidR="0050596e">
        <w:rPr>
          <w:caps/>
          <w:lang w:bidi="ar-SA" w:eastAsia="en-US"/>
          <w:rFonts w:eastAsia="Calibri"/>
        </w:rPr>
      </w:r>
    </w:p>
    <w:p w:rsidP="005a10da">
      <w:pPr>
        <w:pStyle w:val="Normal"/>
        <w:rPr>
          <w:kern w:val="0"/>
          <w:lang w:bidi="ar-SA" w:eastAsia="en-US"/>
          <w:rFonts w:ascii="Calibri" w:eastAsia="Calibri" w:hAnsi="Calibri"/>
        </w:rPr>
        <w:suppressAutoHyphens w:val="off"/>
        <w:widowControl/>
        <w:autoSpaceDN/>
        <w:ind w:firstLine="709"/>
        <w:jc w:val="both"/>
      </w:pPr>
      <w:r w:rsidR="00aa7061">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e9135a" w:rsidRPr="003a415f">
        <w:rPr>
          <w:kern w:val="0"/>
          <w:lang w:bidi="ar-SA" w:eastAsia="en-US"/>
          <w:rFonts w:ascii="Calibri" w:eastAsia="Calibri" w:hAnsi="Calibri"/>
        </w:rPr>
        <w:t xml:space="preserve">Para execução da medida da tensão </w:t>
      </w:r>
      <w:r w:rsidR="0061593a">
        <w:rPr>
          <w:kern w:val="0"/>
          <w:lang w:bidi="ar-SA" w:eastAsia="en-US"/>
          <w:rFonts w:ascii="Calibri" w:eastAsia="Calibri" w:hAnsi="Calibri"/>
        </w:rPr>
        <w:t xml:space="preserve">fotogerada</w:t>
      </w:r>
      <w:r w:rsidR="00cd7df2" w:rsidRPr="003a415f">
        <w:rPr>
          <w:kern w:val="0"/>
          <w:lang w:bidi="ar-SA" w:eastAsia="en-US"/>
          <w:rFonts w:ascii="Calibri" w:eastAsia="Calibri" w:hAnsi="Calibri"/>
        </w:rPr>
        <w:t xml:space="preserve"> foi montado</w:t>
      </w:r>
      <w:r w:rsidR="00f322b9" w:rsidRPr="003a415f">
        <w:rPr>
          <w:kern w:val="0"/>
          <w:lang w:bidi="ar-SA" w:eastAsia="en-US"/>
          <w:rFonts w:ascii="Calibri" w:eastAsia="Calibri" w:hAnsi="Calibri"/>
        </w:rPr>
        <w:t xml:space="preserve"> o esquema da figura 4.2</w:t>
      </w:r>
      <w:r w:rsidR="0087166c">
        <w:rPr>
          <w:kern w:val="0"/>
          <w:lang w:bidi="ar-SA" w:eastAsia="en-US"/>
          <w:rFonts w:ascii="Calibri" w:eastAsia="Calibri" w:hAnsi="Calibri"/>
        </w:rPr>
        <w:t xml:space="preserve">,</w:t>
      </w:r>
      <w:r w:rsidR="00f322b9" w:rsidRPr="003a415f">
        <w:rPr>
          <w:kern w:val="0"/>
          <w:lang w:bidi="ar-SA" w:eastAsia="en-US"/>
          <w:rFonts w:ascii="Calibri" w:eastAsia="Calibri" w:hAnsi="Calibri"/>
        </w:rPr>
        <w:t xml:space="preserve"> </w:t>
      </w:r>
      <w:r w:rsidR="009e486a">
        <w:rPr>
          <w:kern w:val="0"/>
          <w:lang w:bidi="ar-SA" w:eastAsia="en-US"/>
          <w:rFonts w:ascii="Calibri" w:eastAsia="Calibri" w:hAnsi="Calibri"/>
        </w:rPr>
        <w:t xml:space="preserve">n</w:t>
      </w:r>
      <w:r w:rsidR="0087166c">
        <w:rPr>
          <w:kern w:val="0"/>
          <w:lang w:bidi="ar-SA" w:eastAsia="en-US"/>
          <w:rFonts w:ascii="Calibri" w:eastAsia="Calibri" w:hAnsi="Calibri"/>
        </w:rPr>
        <w:t xml:space="preserve">o</w:t>
      </w:r>
      <w:r w:rsidR="009e486a">
        <w:rPr>
          <w:kern w:val="0"/>
          <w:lang w:bidi="ar-SA" w:eastAsia="en-US"/>
          <w:rFonts w:ascii="Calibri" w:eastAsia="Calibri" w:hAnsi="Calibri"/>
        </w:rPr>
        <w:t xml:space="preserve"> qual</w:t>
      </w:r>
      <w:r w:rsidR="00f322b9" w:rsidRPr="003a415f">
        <w:rPr>
          <w:kern w:val="0"/>
          <w:lang w:bidi="ar-SA" w:eastAsia="en-US"/>
          <w:rFonts w:ascii="Calibri" w:eastAsia="Calibri" w:hAnsi="Calibri"/>
        </w:rPr>
        <w:t xml:space="preserve"> </w:t>
      </w:r>
      <w:r w:rsidR="00187733" w:rsidRPr="003a415f">
        <w:rPr>
          <w:kern w:val="0"/>
          <w:lang w:bidi="ar-SA" w:eastAsia="en-US"/>
          <w:rFonts w:ascii="Calibri" w:eastAsia="Calibri" w:hAnsi="Calibri"/>
        </w:rPr>
        <w:t xml:space="preserve">a</w:t>
      </w:r>
      <w:r w:rsidR="00187733" w:rsidRPr="003a415f">
        <w:rPr>
          <w:kern w:val="0"/>
          <w:lang w:bidi="ar-SA" w:eastAsia="en-US"/>
          <w:rFonts w:ascii="Calibri" w:eastAsia="Calibri" w:hAnsi="Calibri"/>
          <w:color w:val="ff0000"/>
        </w:rPr>
        <w:t xml:space="preserve"> </w:t>
      </w:r>
      <w:r w:rsidR="00187733" w:rsidRPr="003a415f">
        <w:rPr>
          <w:kern w:val="0"/>
          <w:lang w:bidi="ar-SA" w:eastAsia="en-US"/>
          <w:rFonts w:ascii="Calibri" w:eastAsia="Calibri" w:hAnsi="Calibri"/>
        </w:rPr>
        <w:t xml:space="preserve">intensidade do feixe incidente foi controlada </w:t>
      </w:r>
      <w:r w:rsidR="0087166c">
        <w:rPr>
          <w:kern w:val="0"/>
          <w:lang w:bidi="ar-SA" w:eastAsia="en-US"/>
          <w:rFonts w:ascii="Calibri" w:eastAsia="Calibri" w:hAnsi="Calibri"/>
        </w:rPr>
        <w:t xml:space="preserve">através de</w:t>
      </w:r>
      <w:r w:rsidR="00187733" w:rsidRPr="003a415f">
        <w:rPr>
          <w:kern w:val="0"/>
          <w:lang w:bidi="ar-SA" w:eastAsia="en-US"/>
          <w:rFonts w:ascii="Calibri" w:eastAsia="Calibri" w:hAnsi="Calibri"/>
        </w:rPr>
        <w:t xml:space="preserve"> um</w:t>
      </w:r>
      <w:r w:rsidR="00601226" w:rsidRPr="003a415f">
        <w:rPr>
          <w:kern w:val="0"/>
          <w:lang w:bidi="ar-SA" w:eastAsia="en-US"/>
          <w:rFonts w:ascii="Calibri" w:eastAsia="Calibri" w:hAnsi="Calibri"/>
        </w:rPr>
        <w:t xml:space="preserve"> polarizador linear na saída da</w:t>
      </w:r>
      <w:r w:rsidR="00187733" w:rsidRPr="003a415f">
        <w:rPr>
          <w:kern w:val="0"/>
          <w:lang w:bidi="ar-SA" w:eastAsia="en-US"/>
          <w:rFonts w:ascii="Calibri" w:eastAsia="Calibri" w:hAnsi="Calibri"/>
        </w:rPr>
        <w:t xml:space="preserve"> </w:t>
      </w:r>
      <w:r w:rsidR="00601226" w:rsidRPr="003a415f">
        <w:rPr>
          <w:kern w:val="0"/>
          <w:lang w:bidi="ar-SA" w:eastAsia="en-US"/>
          <w:rFonts w:ascii="Calibri" w:eastAsia="Calibri" w:hAnsi="Calibri"/>
        </w:rPr>
        <w:t xml:space="preserve">fo</w:t>
      </w:r>
      <w:r w:rsidR="00601226" w:rsidRPr="003a415f">
        <w:rPr>
          <w:kern w:val="0"/>
          <w:lang w:bidi="ar-SA" w:eastAsia="en-US"/>
          <w:rFonts w:ascii="Calibri" w:eastAsia="Calibri" w:hAnsi="Calibri"/>
        </w:rPr>
        <w:t xml:space="preserve">n</w:t>
      </w:r>
      <w:r w:rsidR="00601226" w:rsidRPr="003a415f">
        <w:rPr>
          <w:kern w:val="0"/>
          <w:lang w:bidi="ar-SA" w:eastAsia="en-US"/>
          <w:rFonts w:ascii="Calibri" w:eastAsia="Calibri" w:hAnsi="Calibri"/>
        </w:rPr>
        <w:t xml:space="preserve">te luminosa</w:t>
      </w:r>
      <w:r w:rsidR="00187733" w:rsidRPr="003a415f">
        <w:rPr>
          <w:kern w:val="0"/>
          <w:lang w:bidi="ar-SA" w:eastAsia="en-US"/>
          <w:rFonts w:ascii="Calibri" w:eastAsia="Calibri" w:hAnsi="Calibri"/>
        </w:rPr>
        <w:t xml:space="preserve">, uma vez que </w:t>
      </w:r>
      <w:r w:rsidR="00601226" w:rsidRPr="003a415f">
        <w:rPr>
          <w:kern w:val="0"/>
          <w:lang w:bidi="ar-SA" w:eastAsia="en-US"/>
          <w:rFonts w:ascii="Calibri" w:eastAsia="Calibri" w:hAnsi="Calibri"/>
        </w:rPr>
        <w:t xml:space="preserve">os lasers utilizados possuem</w:t>
      </w:r>
      <w:r w:rsidR="00187733" w:rsidRPr="003a415f">
        <w:rPr>
          <w:kern w:val="0"/>
          <w:lang w:bidi="ar-SA" w:eastAsia="en-US"/>
          <w:rFonts w:ascii="Calibri" w:eastAsia="Calibri" w:hAnsi="Calibri"/>
        </w:rPr>
        <w:t xml:space="preserve"> um contraste de polarização da ordem de 98:1.</w:t>
      </w:r>
      <w:r w:rsidR="00e9135a">
        <w:rPr>
          <w:kern w:val="0"/>
          <w:lang w:bidi="ar-SA" w:eastAsia="en-US"/>
          <w:rFonts w:ascii="Calibri" w:eastAsia="Calibri" w:hAnsi="Calibri"/>
        </w:rPr>
        <w:t xml:space="preserve"> </w:t>
      </w:r>
      <w:r w:rsidR="00f322b9" w:rsidRPr="00f322b9">
        <w:rPr>
          <w:kern w:val="0"/>
          <w:lang w:bidi="ar-SA" w:eastAsia="en-US"/>
          <w:rFonts w:ascii="Calibri" w:eastAsia="Calibri" w:hAnsi="Calibri"/>
        </w:rPr>
      </w:r>
    </w:p>
    <w:p w:rsidP="005a10da">
      <w:pPr>
        <w:pStyle w:val="Normal"/>
        <w:keepNext/>
        <w:suppressAutoHyphens w:val="off"/>
        <w:widowControl/>
        <w:autoSpaceDN/>
        <w:ind w:firstLine="709"/>
        <w:jc w:val="center"/>
      </w:pPr>
      <w:r w:rsidR="00837440">
        <w:pict>
          <v:shapetype id="_x0000_t75" coordsize="21600,21600" o:spt="75" filled="f" stroked="f">
            <v:stroke joinstyle="miter"/>
            <v:path o:extrusionok="f"/>
            <o:lock aspectratio="t" v:ext="edit"/>
          </v:shapetype>
          <v:shape id="_x0000_i1122" type="#_x0000_t75" style="width:292.979pt;height:97.092pt;" o:bordertopcolor="auto" o:borderleftcolor="auto" o:borderbottomcolor="auto" o:borderrightcolor="auto">
            <v:imagedata croptop="5234f" o:title="" r:id="rId123"/>
            <w10:bordertop type="none" width="0"/>
            <w10:borderleft type="none" width="0"/>
            <w10:borderbottom type="none" width="0"/>
            <w10:borderright type="none" width="0"/>
          </v:shape>
        </w:pict>
      </w:r>
      <w:r w:rsidR="00de0d8a"/>
    </w:p>
    <w:p w:rsidP="00347310">
      <w:pPr>
        <w:pStyle w:val="Caption"/>
        <w:rPr>
          <w:i w:val="false"/>
          <w:kern w:val="0"/>
          <w:lang w:bidi="ar-SA" w:eastAsia="en-US"/>
          <w:rFonts w:ascii="Calibri" w:eastAsia="Calibri" w:hAnsi="Calibri"/>
          <w:color w:val="000000"/>
        </w:rPr>
        <w:spacing w:after="0" w:before="0"/>
        <w:jc w:val="both"/>
      </w:pPr>
      <w:bookmarkStart w:id="83" w:name="_Toc520928553"/>
      <w:r w:rsidR="00de0d8a" w:rsidRPr="00de0d8a">
        <w:rPr>
          <w:i w:val="false"/>
          <w:kern w:val="0"/>
          <w:lang w:bidi="ar-SA" w:eastAsia="en-US"/>
          <w:rFonts w:ascii="Calibri" w:eastAsia="Calibri" w:hAnsi="Calibri"/>
          <w:color w:val="000000"/>
        </w:rPr>
        <w:t xml:space="preserve">Figura 4. </w:t>
      </w:r>
      <w:r w:rsidR="00de0d8a" w:rsidRPr="00de0d8a">
        <w:rPr>
          <w:i w:val="false"/>
          <w:kern w:val="0"/>
          <w:lang w:bidi="ar-SA" w:eastAsia="en-US"/>
          <w:rFonts w:ascii="Calibri" w:eastAsia="Calibri" w:hAnsi="Calibri"/>
          <w:color w:val="000000"/>
        </w:rPr>
        <w:fldChar w:fldCharType="begin"/>
      </w:r>
      <w:r w:rsidR="00de0d8a" w:rsidRPr="00de0d8a">
        <w:rPr>
          <w:i w:val="false"/>
          <w:kern w:val="0"/>
          <w:lang w:bidi="ar-SA" w:eastAsia="en-US"/>
          <w:rFonts w:ascii="Calibri" w:eastAsia="Calibri" w:hAnsi="Calibri"/>
          <w:color w:val="000000"/>
        </w:rPr>
        <w:instrText xml:space="preserve"> SEQ Figura_4. \* ARABIC </w:instrText>
      </w:r>
      <w:r w:rsidR="00de0d8a" w:rsidRPr="00de0d8a">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2</w:t>
      </w:r>
      <w:r w:rsidR="00de0d8a" w:rsidRPr="00de0d8a">
        <w:rPr>
          <w:i w:val="false"/>
          <w:kern w:val="0"/>
          <w:lang w:bidi="ar-SA" w:eastAsia="en-US"/>
          <w:rFonts w:ascii="Calibri" w:eastAsia="Calibri" w:hAnsi="Calibri"/>
          <w:color w:val="000000"/>
        </w:rPr>
        <w:fldChar w:fldCharType="end"/>
      </w:r>
      <w:r w:rsidR="002d53e1">
        <w:rPr>
          <w:i w:val="false"/>
          <w:kern w:val="0"/>
          <w:lang w:bidi="ar-SA" w:eastAsia="en-US"/>
          <w:rFonts w:ascii="Calibri" w:eastAsia="Calibri" w:hAnsi="Calibri"/>
          <w:color w:val="000000"/>
        </w:rPr>
        <w:t xml:space="preserve"> </w:t>
      </w:r>
      <w:r w:rsidR="00de0d8a" w:rsidRPr="00de0d8a">
        <w:rPr>
          <w:i w:val="false"/>
          <w:kern w:val="0"/>
          <w:lang w:bidi="ar-SA" w:eastAsia="en-US"/>
          <w:rFonts w:ascii="Calibri" w:eastAsia="Calibri" w:hAnsi="Calibri"/>
          <w:color w:val="000000"/>
        </w:rPr>
        <w:t xml:space="preserve">– </w:t>
      </w:r>
      <w:r w:rsidR="004578e3">
        <w:rPr>
          <w:i w:val="false"/>
          <w:kern w:val="0"/>
          <w:lang w:bidi="ar-SA" w:eastAsia="en-US"/>
          <w:rFonts w:ascii="Calibri" w:eastAsia="Calibri" w:hAnsi="Calibri"/>
          <w:color w:val="000000"/>
        </w:rPr>
        <w:t xml:space="preserve">Montagem do e</w:t>
      </w:r>
      <w:r w:rsidR="003c6241">
        <w:rPr>
          <w:i w:val="false"/>
          <w:kern w:val="0"/>
          <w:lang w:bidi="ar-SA" w:eastAsia="en-US"/>
          <w:rFonts w:ascii="Calibri" w:eastAsia="Calibri" w:hAnsi="Calibri"/>
          <w:color w:val="000000"/>
        </w:rPr>
        <w:t xml:space="preserve">xperimento</w:t>
      </w:r>
      <w:r w:rsidR="00de0d8a" w:rsidRPr="00de0d8a">
        <w:rPr>
          <w:i w:val="false"/>
          <w:kern w:val="0"/>
          <w:lang w:bidi="ar-SA" w:eastAsia="en-US"/>
          <w:rFonts w:ascii="Calibri" w:eastAsia="Calibri" w:hAnsi="Calibri"/>
          <w:color w:val="000000"/>
        </w:rPr>
        <w:t xml:space="preserve"> para medir a tensão </w:t>
      </w:r>
      <w:r w:rsidR="0061593a">
        <w:rPr>
          <w:i w:val="false"/>
          <w:kern w:val="0"/>
          <w:lang w:bidi="ar-SA" w:eastAsia="en-US"/>
          <w:rFonts w:ascii="Calibri" w:eastAsia="Calibri" w:hAnsi="Calibri"/>
          <w:color w:val="000000"/>
        </w:rPr>
        <w:t xml:space="preserve">fotogerada</w:t>
      </w:r>
      <w:r w:rsidR="00de0d8a" w:rsidRPr="00de0d8a">
        <w:rPr>
          <w:i w:val="false"/>
          <w:kern w:val="0"/>
          <w:lang w:bidi="ar-SA" w:eastAsia="en-US"/>
          <w:rFonts w:ascii="Calibri" w:eastAsia="Calibri" w:hAnsi="Calibri"/>
          <w:color w:val="000000"/>
        </w:rPr>
        <w:t xml:space="preserve">.</w:t>
      </w:r>
      <w:bookmarkEnd w:id="83"/>
      <w:r w:rsidR="00f322b9" w:rsidRPr="00de0d8a">
        <w:rPr>
          <w:i w:val="false"/>
          <w:kern w:val="0"/>
          <w:lang w:bidi="ar-SA" w:eastAsia="en-US"/>
          <w:rFonts w:ascii="Calibri" w:eastAsia="Calibri" w:hAnsi="Calibri"/>
          <w:color w:val="000000"/>
        </w:rPr>
      </w:r>
    </w:p>
    <w:p w:rsidP="005a10da">
      <w:pPr>
        <w:pStyle w:val="Subtitle"/>
        <w:rPr>
          <w:b w:val="false"/>
          <w:caps/>
          <w:kern w:val="0"/>
          <w:szCs w:val="24"/>
          <w:lang w:bidi="ar-SA" w:eastAsia="en-US"/>
          <w:rFonts w:eastAsia="Calibri"/>
        </w:rPr>
        <w:ind w:firstLine="709"/>
        <w:spacing w:after="0"/>
      </w:pPr>
      <w:r w:rsidR="002f77bc">
        <w:rPr>
          <w:b w:val="false"/>
          <w:caps/>
          <w:kern w:val="0"/>
          <w:szCs w:val="24"/>
          <w:lang w:bidi="ar-SA" w:eastAsia="en-US"/>
          <w:rFonts w:eastAsia="Calibri"/>
        </w:rPr>
      </w:r>
    </w:p>
    <w:p w:rsidP="008c52cb">
      <w:pPr>
        <w:pStyle w:val="Normal"/>
        <w:rPr>
          <w:kern w:val="0"/>
          <w:lang w:bidi="ar-SA" w:eastAsia="en-US"/>
          <w:rFonts w:ascii="Calibri" w:eastAsia="Calibri" w:hAnsi="Calibri"/>
        </w:rPr>
        <w:ind w:firstLine="709"/>
        <w:jc w:val="both"/>
      </w:pPr>
      <w:r w:rsidR="008c52cb" w:rsidRPr="008c52cb">
        <w:rPr>
          <w:kern w:val="0"/>
          <w:lang w:bidi="ar-SA" w:eastAsia="en-US"/>
          <w:rFonts w:ascii="Calibri" w:eastAsia="Calibri" w:hAnsi="Calibri"/>
        </w:rPr>
        <w:t xml:space="preserve">Além do polarizador linear o experimento possui uma lente biconvexa para divergir o feixe e um diafragma para controlar o diâmetro do feixe incidente no pixel. A figura 4.3 mostra o arranjo experimental feito para leitura do chip com o laser de comprimento de onda de </w:t>
      </w:r>
      <w:r w:rsidR="008c52cb" w:rsidRPr="008c52cb">
        <w:rPr>
          <w:i/>
          <w:kern w:val="0"/>
          <w:lang w:bidi="ar-SA" w:eastAsia="en-US"/>
          <w:rFonts w:ascii="Times New Roman" w:eastAsia="Calibri" w:hAnsi="Times New Roman"/>
        </w:rPr>
        <w:t xml:space="preserve">633nm</w:t>
      </w:r>
      <w:r w:rsidR="008c52cb" w:rsidRPr="008c52cb">
        <w:rPr>
          <w:kern w:val="0"/>
          <w:lang w:bidi="ar-SA" w:eastAsia="en-US"/>
          <w:rFonts w:ascii="Calibri" w:eastAsia="Calibri" w:hAnsi="Calibri"/>
        </w:rPr>
        <w:t xml:space="preserve">, em que o diâmetro do feixe</w:t>
      </w:r>
      <w:r w:rsidR="0087166c">
        <w:rPr>
          <w:kern w:val="0"/>
          <w:lang w:bidi="ar-SA" w:eastAsia="en-US"/>
          <w:rFonts w:ascii="Calibri" w:eastAsia="Calibri" w:hAnsi="Calibri"/>
        </w:rPr>
        <w:t xml:space="preserve">,</w:t>
      </w:r>
      <w:r w:rsidR="008c52cb" w:rsidRPr="008c52cb">
        <w:rPr>
          <w:kern w:val="0"/>
          <w:lang w:bidi="ar-SA" w:eastAsia="en-US"/>
          <w:rFonts w:ascii="Calibri" w:eastAsia="Calibri" w:hAnsi="Calibri"/>
        </w:rPr>
        <w:t xml:space="preserve"> em formato circular</w:t>
      </w:r>
      <w:r w:rsidR="0087166c">
        <w:rPr>
          <w:kern w:val="0"/>
          <w:lang w:bidi="ar-SA" w:eastAsia="en-US"/>
          <w:rFonts w:ascii="Calibri" w:eastAsia="Calibri" w:hAnsi="Calibri"/>
        </w:rPr>
        <w:t xml:space="preserve">,</w:t>
      </w:r>
      <w:r w:rsidR="008c52cb" w:rsidRPr="008c52cb">
        <w:rPr>
          <w:kern w:val="0"/>
          <w:lang w:bidi="ar-SA" w:eastAsia="en-US"/>
          <w:rFonts w:ascii="Calibri" w:eastAsia="Calibri" w:hAnsi="Calibri"/>
        </w:rPr>
        <w:t xml:space="preserve"> foi ajustado para </w:t>
      </w:r>
      <w:r w:rsidR="008c52cb" w:rsidRPr="008c52cb">
        <w:rPr>
          <w:i/>
          <w:kern w:val="0"/>
          <w:lang w:bidi="ar-SA" w:eastAsia="en-US"/>
          <w:rFonts w:ascii="Times New Roman" w:eastAsia="Calibri" w:hAnsi="Times New Roman"/>
        </w:rPr>
        <w:t xml:space="preserve">8mm</w:t>
      </w:r>
      <w:r w:rsidR="008c52cb" w:rsidRPr="008c52cb">
        <w:rPr>
          <w:kern w:val="0"/>
          <w:lang w:bidi="ar-SA" w:eastAsia="en-US"/>
          <w:rFonts w:ascii="Calibri" w:eastAsia="Calibri" w:hAnsi="Calibri"/>
        </w:rPr>
        <w:t xml:space="preserve">.</w:t>
      </w:r>
      <w:r w:rsidR="008c52cb">
        <w:rPr>
          <w:kern w:val="0"/>
          <w:lang w:bidi="ar-SA" w:eastAsia="en-US"/>
          <w:rFonts w:ascii="Calibri" w:eastAsia="Calibri" w:hAnsi="Calibri"/>
        </w:rPr>
      </w:r>
    </w:p>
    <w:p w:rsidP="008c52cb">
      <w:pPr>
        <w:pStyle w:val="Normal"/>
        <w:rPr>
          <w:lang w:bidi="ar-SA" w:eastAsia="en-US"/>
        </w:rPr>
        <w:ind w:firstLine="709"/>
        <w:jc w:val="both"/>
      </w:pPr>
      <w:r w:rsidR="00aa7061">
        <w:rPr>
          <w:lang w:bidi="ar-SA" w:eastAsia="en-US"/>
        </w:rPr>
      </w:r>
    </w:p>
    <w:p w:rsidP="005a10da">
      <w:pPr>
        <w:pStyle w:val="Normal"/>
        <w:rPr>
          <w:lang w:bidi="ar-SA" w:eastAsia="en-US"/>
        </w:rPr>
        <w:ind w:firstLine="709"/>
        <w:jc w:val="center"/>
      </w:pPr>
      <w:r w:rsidR="00837440">
        <w:rPr>
          <w:lang w:bidi="ar-SA" w:eastAsia="en-US"/>
        </w:rPr>
        <w:pict>
          <v:shapetype id="_x0000_t75" coordsize="21600,21600" o:spt="75" filled="f" stroked="f">
            <v:stroke joinstyle="miter"/>
            <v:path o:extrusionok="f"/>
            <o:lock aspectratio="t" v:ext="edit"/>
          </v:shapetype>
          <v:shape id="_x0000_i1123" type="#_x0000_t75" style="width:198.582pt;height:133.848pt;" o:bordertopcolor="auto" o:borderleftcolor="auto" o:borderbottomcolor="auto" o:borderrightcolor="auto">
            <v:imagedata o:title="" r:id="rId124"/>
            <w10:bordertop type="none" width="0"/>
            <w10:borderleft type="none" width="0"/>
            <w10:borderbottom type="none" width="0"/>
            <w10:borderright type="none" width="0"/>
          </v:shape>
        </w:pict>
      </w:r>
      <w:r w:rsidR="002f77bc" w:rsidRPr="002f77bc">
        <w:rPr>
          <w:lang w:bidi="ar-SA" w:eastAsia="en-US"/>
        </w:rPr>
      </w:r>
    </w:p>
    <w:p w:rsidP="00347310">
      <w:pPr>
        <w:pStyle w:val="Caption"/>
        <w:rPr>
          <w:i w:val="false"/>
          <w:kern w:val="0"/>
          <w:lang w:bidi="ar-SA" w:eastAsia="en-US"/>
          <w:rFonts w:ascii="Calibri" w:eastAsia="Calibri" w:hAnsi="Calibri"/>
          <w:color w:val="000000"/>
        </w:rPr>
        <w:spacing w:after="0" w:before="0"/>
      </w:pPr>
      <w:bookmarkStart w:id="84" w:name="_Toc520928554"/>
      <w:r w:rsidR="002f77bc" w:rsidRPr="00de0d8a">
        <w:rPr>
          <w:i w:val="false"/>
          <w:kern w:val="0"/>
          <w:lang w:bidi="ar-SA" w:eastAsia="en-US"/>
          <w:rFonts w:ascii="Calibri" w:eastAsia="Calibri" w:hAnsi="Calibri"/>
          <w:color w:val="000000"/>
        </w:rPr>
        <w:t xml:space="preserve">Figura 4.</w:t>
      </w:r>
      <w:r w:rsidR="00313c8f">
        <w:rPr>
          <w:i w:val="false"/>
          <w:kern w:val="0"/>
          <w:lang w:bidi="ar-SA" w:eastAsia="en-US"/>
          <w:rFonts w:ascii="Calibri" w:eastAsia="Calibri" w:hAnsi="Calibri"/>
          <w:color w:val="000000"/>
        </w:rPr>
        <w:t xml:space="preserve"> </w:t>
      </w:r>
      <w:r w:rsidR="002f77bc" w:rsidRPr="002d53e1">
        <w:rPr>
          <w:i w:val="false"/>
          <w:kern w:val="0"/>
          <w:lang w:bidi="ar-SA" w:eastAsia="en-US"/>
          <w:rFonts w:ascii="Calibri" w:eastAsia="Calibri" w:hAnsi="Calibri"/>
          <w:color w:val="000000"/>
        </w:rPr>
        <w:fldChar w:fldCharType="begin"/>
      </w:r>
      <w:r w:rsidR="002f77bc" w:rsidRPr="002d53e1">
        <w:rPr>
          <w:i w:val="false"/>
          <w:kern w:val="0"/>
          <w:lang w:bidi="ar-SA" w:eastAsia="en-US"/>
          <w:rFonts w:ascii="Calibri" w:eastAsia="Calibri" w:hAnsi="Calibri"/>
          <w:color w:val="000000"/>
        </w:rPr>
        <w:instrText xml:space="preserve"> SEQ Figura_4. \* ARABIC </w:instrText>
      </w:r>
      <w:r w:rsidR="002f77bc" w:rsidRPr="002d53e1">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3</w:t>
      </w:r>
      <w:r w:rsidR="002f77bc" w:rsidRPr="002d53e1">
        <w:rPr>
          <w:i w:val="false"/>
          <w:kern w:val="0"/>
          <w:lang w:bidi="ar-SA" w:eastAsia="en-US"/>
          <w:rFonts w:ascii="Calibri" w:eastAsia="Calibri" w:hAnsi="Calibri"/>
          <w:color w:val="000000"/>
        </w:rPr>
        <w:fldChar w:fldCharType="end"/>
      </w:r>
      <w:r w:rsidR="002d53e1">
        <w:rPr>
          <w:i w:val="false"/>
          <w:kern w:val="0"/>
          <w:lang w:bidi="ar-SA" w:eastAsia="en-US"/>
          <w:rFonts w:ascii="Calibri" w:eastAsia="Calibri" w:hAnsi="Calibri"/>
          <w:color w:val="000000"/>
        </w:rPr>
        <w:t xml:space="preserve"> </w:t>
      </w:r>
      <w:r w:rsidR="002f77bc" w:rsidRPr="00de0d8a">
        <w:rPr>
          <w:i w:val="false"/>
          <w:kern w:val="0"/>
          <w:lang w:bidi="ar-SA" w:eastAsia="en-US"/>
          <w:rFonts w:ascii="Calibri" w:eastAsia="Calibri" w:hAnsi="Calibri"/>
          <w:color w:val="000000"/>
        </w:rPr>
        <w:t xml:space="preserve">– </w:t>
      </w:r>
      <w:r w:rsidR="00fc431a">
        <w:rPr>
          <w:i w:val="false"/>
          <w:kern w:val="0"/>
          <w:lang w:bidi="ar-SA" w:eastAsia="en-US"/>
          <w:rFonts w:ascii="Calibri" w:eastAsia="Calibri" w:hAnsi="Calibri"/>
          <w:color w:val="000000"/>
        </w:rPr>
        <w:t xml:space="preserve">Arranjo experimental para o laser de </w:t>
      </w:r>
      <w:r w:rsidR="00fc431a" w:rsidRPr="009860ae">
        <w:rPr>
          <w:kern w:val="0"/>
          <w:lang w:bidi="ar-SA" w:eastAsia="en-US"/>
          <w:rFonts w:ascii="Times New Roman" w:eastAsia="Calibri" w:hAnsi="Times New Roman"/>
          <w:color w:val="000000"/>
        </w:rPr>
        <w:t xml:space="preserve">633nm</w:t>
      </w:r>
      <w:r w:rsidR="002f77bc" w:rsidRPr="00de0d8a">
        <w:rPr>
          <w:i w:val="false"/>
          <w:kern w:val="0"/>
          <w:lang w:bidi="ar-SA" w:eastAsia="en-US"/>
          <w:rFonts w:ascii="Calibri" w:eastAsia="Calibri" w:hAnsi="Calibri"/>
          <w:color w:val="000000"/>
        </w:rPr>
        <w:t xml:space="preserve">.</w:t>
      </w:r>
      <w:bookmarkEnd w:id="84"/>
      <w:r w:rsidR="002f77bc" w:rsidRPr="00de0d8a">
        <w:rPr>
          <w:i w:val="false"/>
          <w:kern w:val="0"/>
          <w:lang w:bidi="ar-SA" w:eastAsia="en-US"/>
          <w:rFonts w:ascii="Calibri" w:eastAsia="Calibri" w:hAnsi="Calibri"/>
          <w:color w:val="000000"/>
        </w:rPr>
      </w:r>
    </w:p>
    <w:p w:rsidP="005a10da">
      <w:pPr>
        <w:pStyle w:val="Normal"/>
        <w:rPr>
          <w:b/>
          <w:caps/>
          <w:szCs w:val="21"/>
          <w:lang w:bidi="ar-SA" w:eastAsia="en-US"/>
          <w:rFonts w:ascii="Calibri" w:eastAsia="Calibri" w:hAnsi="Calibri"/>
        </w:rPr>
        <w:ind w:firstLine="709"/>
      </w:pPr>
      <w:r w:rsidR="009a2b8f">
        <w:rPr>
          <w:b/>
          <w:caps/>
          <w:szCs w:val="21"/>
          <w:lang w:bidi="ar-SA" w:eastAsia="en-US"/>
          <w:rFonts w:ascii="Calibri" w:eastAsia="Calibri" w:hAnsi="Calibri"/>
        </w:rPr>
      </w:r>
    </w:p>
    <w:p w:rsidP="005a10da">
      <w:pPr>
        <w:pStyle w:val="Normal"/>
        <w:rPr>
          <w:szCs w:val="21"/>
          <w:lang w:bidi="ar-SA" w:eastAsia="en-US"/>
          <w:rFonts w:ascii="Calibri" w:eastAsia="Calibri" w:hAnsi="Calibri"/>
        </w:rPr>
        <w:ind w:firstLine="709"/>
        <w:jc w:val="both"/>
      </w:pPr>
      <w:r w:rsidR="00df2eb6">
        <w:rPr>
          <w:caps/>
          <w:szCs w:val="21"/>
          <w:lang w:bidi="ar-SA" w:eastAsia="en-US"/>
          <w:rFonts w:ascii="Calibri" w:eastAsia="Calibri" w:hAnsi="Calibri"/>
        </w:rPr>
        <w:t xml:space="preserve">a</w:t>
      </w:r>
      <w:r w:rsidR="00103de5">
        <w:rPr>
          <w:szCs w:val="21"/>
          <w:lang w:bidi="ar-SA" w:eastAsia="en-US"/>
          <w:rFonts w:ascii="Calibri" w:eastAsia="Calibri" w:hAnsi="Calibri"/>
        </w:rPr>
        <w:t xml:space="preserve"> lente divergente promove a expansão da gaussiana do feixe produ</w:t>
      </w:r>
      <w:r w:rsidR="0007324e">
        <w:rPr>
          <w:szCs w:val="21"/>
          <w:lang w:bidi="ar-SA" w:eastAsia="en-US"/>
          <w:rFonts w:ascii="Calibri" w:eastAsia="Calibri" w:hAnsi="Calibri"/>
        </w:rPr>
        <w:t xml:space="preserve">zido pelo laser, e com ajuda do diafragma, um fluxo uniforme de elétrons é selecionado para atingir o chip. </w:t>
      </w:r>
      <w:r w:rsidR="00df2eb6">
        <w:rPr>
          <w:szCs w:val="21"/>
          <w:lang w:bidi="ar-SA" w:eastAsia="en-US"/>
          <w:rFonts w:ascii="Calibri" w:eastAsia="Calibri" w:hAnsi="Calibri"/>
        </w:rPr>
        <w:t xml:space="preserve">O teste dessa uniformidade foi feito através da</w:t>
      </w:r>
      <w:r w:rsidR="00397a22">
        <w:rPr>
          <w:szCs w:val="21"/>
          <w:lang w:bidi="ar-SA" w:eastAsia="en-US"/>
          <w:rFonts w:ascii="Calibri" w:eastAsia="Calibri" w:hAnsi="Calibri"/>
        </w:rPr>
        <w:t xml:space="preserve"> leitura</w:t>
      </w:r>
      <w:r w:rsidR="00df2eb6">
        <w:rPr>
          <w:szCs w:val="21"/>
          <w:lang w:bidi="ar-SA" w:eastAsia="en-US"/>
          <w:rFonts w:ascii="Calibri" w:eastAsia="Calibri" w:hAnsi="Calibri"/>
        </w:rPr>
        <w:t xml:space="preserve"> do pixel central (3,3) em </w:t>
      </w:r>
      <w:r w:rsidR="00690e61">
        <w:rPr>
          <w:szCs w:val="21"/>
          <w:lang w:bidi="ar-SA" w:eastAsia="en-US"/>
          <w:rFonts w:ascii="Calibri" w:eastAsia="Calibri" w:hAnsi="Calibri"/>
        </w:rPr>
        <w:t xml:space="preserve">posições</w:t>
      </w:r>
      <w:r w:rsidR="00df2eb6">
        <w:rPr>
          <w:szCs w:val="21"/>
          <w:lang w:bidi="ar-SA" w:eastAsia="en-US"/>
          <w:rFonts w:ascii="Calibri" w:eastAsia="Calibri" w:hAnsi="Calibri"/>
        </w:rPr>
        <w:t xml:space="preserve"> variando ao longo do </w:t>
      </w:r>
      <w:r w:rsidR="00690e61">
        <w:rPr>
          <w:szCs w:val="21"/>
          <w:lang w:bidi="ar-SA" w:eastAsia="en-US"/>
          <w:rFonts w:ascii="Calibri" w:eastAsia="Calibri" w:hAnsi="Calibri"/>
        </w:rPr>
        <w:t xml:space="preserve">diâmetro do </w:t>
      </w:r>
      <w:r w:rsidR="00df2eb6">
        <w:rPr>
          <w:szCs w:val="21"/>
          <w:lang w:bidi="ar-SA" w:eastAsia="en-US"/>
          <w:rFonts w:ascii="Calibri" w:eastAsia="Calibri" w:hAnsi="Calibri"/>
        </w:rPr>
        <w:t xml:space="preserve">feixe</w:t>
      </w:r>
      <w:r w:rsidR="00690e61">
        <w:rPr>
          <w:szCs w:val="21"/>
          <w:lang w:bidi="ar-SA" w:eastAsia="en-US"/>
          <w:rFonts w:ascii="Calibri" w:eastAsia="Calibri" w:hAnsi="Calibri"/>
        </w:rPr>
        <w:t xml:space="preserve">,</w:t>
      </w:r>
      <w:r w:rsidR="00df2eb6">
        <w:rPr>
          <w:szCs w:val="21"/>
          <w:lang w:bidi="ar-SA" w:eastAsia="en-US"/>
          <w:rFonts w:ascii="Calibri" w:eastAsia="Calibri" w:hAnsi="Calibri"/>
        </w:rPr>
        <w:t xml:space="preserve"> </w:t>
      </w:r>
      <w:r w:rsidR="001128b1">
        <w:rPr>
          <w:szCs w:val="21"/>
          <w:lang w:bidi="ar-SA" w:eastAsia="en-US"/>
          <w:rFonts w:ascii="Calibri" w:eastAsia="Calibri" w:hAnsi="Calibri"/>
        </w:rPr>
        <w:t xml:space="preserve">de uma extremidade à outra controlando a medição, modificando a posição em </w:t>
      </w:r>
      <w:r w:rsidR="00324b64">
        <w:rPr>
          <w:szCs w:val="21"/>
          <w:lang w:bidi="ar-SA" w:eastAsia="en-US"/>
          <w:rFonts w:ascii="Calibri" w:eastAsia="Calibri" w:hAnsi="Calibri"/>
        </w:rPr>
        <w:t xml:space="preserve">intervalos</w:t>
      </w:r>
      <w:r w:rsidR="001128b1">
        <w:rPr>
          <w:szCs w:val="21"/>
          <w:lang w:bidi="ar-SA" w:eastAsia="en-US"/>
          <w:rFonts w:ascii="Calibri" w:eastAsia="Calibri" w:hAnsi="Calibri"/>
        </w:rPr>
        <w:t xml:space="preserve"> de </w:t>
      </w:r>
      <w:r w:rsidR="001128b1" w:rsidRPr="001128b1">
        <w:rPr>
          <w:i/>
          <w:szCs w:val="21"/>
          <w:lang w:bidi="ar-SA" w:eastAsia="en-US"/>
          <w:rFonts w:ascii="Times New Roman" w:eastAsia="Calibri" w:hAnsi="Times New Roman"/>
        </w:rPr>
        <w:t xml:space="preserve">10</w:t>
      </w:r>
      <w:r w:rsidR="00262828">
        <w:rPr>
          <w:i/>
          <w:szCs w:val="21"/>
          <w:lang w:bidi="ar-SA" w:eastAsia="en-US"/>
          <w:rFonts w:ascii="Times New Roman" w:eastAsia="Calibri" w:hAnsi="Times New Roman"/>
        </w:rPr>
        <w:t xml:space="preserve">0</w:t>
      </w:r>
      <w:r w:rsidR="001128b1">
        <w:rPr>
          <w:i/>
          <w:szCs w:val="21"/>
          <w:lang w:bidi="ar-SA" w:eastAsia="en-US"/>
          <w:rFonts w:ascii="Times New Roman" w:eastAsia="Calibri" w:hAnsi="Times New Roman"/>
        </w:rPr>
        <w:t xml:space="preserve">µ</w:t>
      </w:r>
      <w:r w:rsidR="001128b1" w:rsidRPr="001128b1">
        <w:rPr>
          <w:i/>
          <w:szCs w:val="21"/>
          <w:lang w:bidi="ar-SA" w:eastAsia="en-US"/>
          <w:rFonts w:ascii="Times New Roman" w:eastAsia="Calibri" w:hAnsi="Times New Roman"/>
        </w:rPr>
        <w:t xml:space="preserve">m</w:t>
      </w:r>
      <w:r w:rsidR="001128b1">
        <w:rPr>
          <w:szCs w:val="21"/>
          <w:lang w:bidi="ar-SA" w:eastAsia="en-US"/>
          <w:rFonts w:ascii="Calibri" w:eastAsia="Calibri" w:hAnsi="Calibri"/>
        </w:rPr>
        <w:t xml:space="preserve"> com auxílio de um micro</w:t>
      </w:r>
      <w:r w:rsidR="00262828">
        <w:rPr>
          <w:szCs w:val="21"/>
          <w:lang w:bidi="ar-SA" w:eastAsia="en-US"/>
          <w:rFonts w:ascii="Calibri" w:eastAsia="Calibri" w:hAnsi="Calibri"/>
        </w:rPr>
        <w:t xml:space="preserve"> </w:t>
      </w:r>
      <w:r w:rsidR="001128b1">
        <w:rPr>
          <w:szCs w:val="21"/>
          <w:lang w:bidi="ar-SA" w:eastAsia="en-US"/>
          <w:rFonts w:ascii="Calibri" w:eastAsia="Calibri" w:hAnsi="Calibri"/>
        </w:rPr>
        <w:t xml:space="preserve">deslocador</w:t>
      </w:r>
      <w:r w:rsidR="00df2eb6">
        <w:rPr>
          <w:szCs w:val="21"/>
          <w:lang w:bidi="ar-SA" w:eastAsia="en-US"/>
          <w:rFonts w:ascii="Calibri" w:eastAsia="Calibri" w:hAnsi="Calibri"/>
        </w:rPr>
        <w:t xml:space="preserve">. A v</w:t>
      </w:r>
      <w:r w:rsidR="00397a22">
        <w:rPr>
          <w:szCs w:val="21"/>
          <w:lang w:bidi="ar-SA" w:eastAsia="en-US"/>
          <w:rFonts w:ascii="Calibri" w:eastAsia="Calibri" w:hAnsi="Calibri"/>
        </w:rPr>
        <w:t xml:space="preserve">ariaç</w:t>
      </w:r>
      <w:r w:rsidR="00df2eb6">
        <w:rPr>
          <w:szCs w:val="21"/>
          <w:lang w:bidi="ar-SA" w:eastAsia="en-US"/>
          <w:rFonts w:ascii="Calibri" w:eastAsia="Calibri" w:hAnsi="Calibri"/>
        </w:rPr>
        <w:t xml:space="preserve">ão de tensão encontrada foi de aproximadamente </w:t>
      </w:r>
      <w:r w:rsidR="00af6e33">
        <w:rPr>
          <w:i/>
          <w:szCs w:val="21"/>
          <w:lang w:bidi="ar-SA" w:eastAsia="en-US"/>
          <w:rFonts w:ascii="Times New Roman" w:eastAsia="Calibri" w:hAnsi="Times New Roman"/>
        </w:rPr>
        <w:t xml:space="preserve">3</w:t>
      </w:r>
      <w:r w:rsidR="00397a22" w:rsidRPr="00b0770f">
        <w:rPr>
          <w:i/>
          <w:szCs w:val="21"/>
          <w:lang w:bidi="ar-SA" w:eastAsia="en-US"/>
          <w:rFonts w:ascii="Times New Roman" w:eastAsia="Calibri" w:hAnsi="Times New Roman"/>
        </w:rPr>
        <w:t xml:space="preserve">0mV</w:t>
      </w:r>
      <w:r w:rsidR="00df2eb6">
        <w:rPr>
          <w:szCs w:val="21"/>
          <w:lang w:bidi="ar-SA" w:eastAsia="en-US"/>
          <w:rFonts w:ascii="Calibri" w:eastAsia="Calibri" w:hAnsi="Calibri"/>
        </w:rPr>
        <w:t xml:space="preserve"> </w:t>
      </w:r>
      <w:r w:rsidR="00b0770f">
        <w:rPr>
          <w:szCs w:val="21"/>
          <w:lang w:bidi="ar-SA" w:eastAsia="en-US"/>
          <w:rFonts w:ascii="Calibri" w:eastAsia="Calibri" w:hAnsi="Calibri"/>
        </w:rPr>
        <w:t xml:space="preserve">para o </w:t>
      </w:r>
      <w:r w:rsidR="00324b64">
        <w:rPr>
          <w:szCs w:val="21"/>
          <w:lang w:bidi="ar-SA" w:eastAsia="en-US"/>
          <w:rFonts w:ascii="Calibri" w:eastAsia="Calibri" w:hAnsi="Calibri"/>
        </w:rPr>
        <w:t xml:space="preserve">feixe com </w:t>
      </w:r>
      <w:r w:rsidR="00b0770f">
        <w:rPr>
          <w:szCs w:val="21"/>
          <w:lang w:bidi="ar-SA" w:eastAsia="en-US"/>
          <w:rFonts w:ascii="Calibri" w:eastAsia="Calibri" w:hAnsi="Calibri"/>
        </w:rPr>
        <w:t xml:space="preserve">comprimento </w:t>
      </w:r>
      <w:r w:rsidR="00324b64">
        <w:rPr>
          <w:szCs w:val="21"/>
          <w:lang w:bidi="ar-SA" w:eastAsia="en-US"/>
          <w:rFonts w:ascii="Calibri" w:eastAsia="Calibri" w:hAnsi="Calibri"/>
        </w:rPr>
        <w:t xml:space="preserve">de onda </w:t>
      </w:r>
      <w:r w:rsidR="00b0770f">
        <w:rPr>
          <w:szCs w:val="21"/>
          <w:lang w:bidi="ar-SA" w:eastAsia="en-US"/>
          <w:rFonts w:ascii="Calibri" w:eastAsia="Calibri" w:hAnsi="Calibri"/>
        </w:rPr>
        <w:t xml:space="preserve">de </w:t>
      </w:r>
      <w:r w:rsidR="00b0770f" w:rsidRPr="00b0770f">
        <w:rPr>
          <w:i/>
          <w:szCs w:val="21"/>
          <w:lang w:bidi="ar-SA" w:eastAsia="en-US"/>
          <w:rFonts w:ascii="Times New Roman" w:eastAsia="Calibri" w:hAnsi="Times New Roman"/>
        </w:rPr>
        <w:t xml:space="preserve">633nm</w:t>
      </w:r>
      <w:r w:rsidR="00b0770f">
        <w:rPr>
          <w:szCs w:val="21"/>
          <w:lang w:bidi="ar-SA" w:eastAsia="en-US"/>
          <w:rFonts w:ascii="Calibri" w:eastAsia="Calibri" w:hAnsi="Calibri"/>
        </w:rPr>
        <w:t xml:space="preserve">, potência de </w:t>
      </w:r>
      <w:r w:rsidR="00b0770f" w:rsidRPr="00b0770f">
        <w:rPr>
          <w:i/>
          <w:szCs w:val="21"/>
          <w:lang w:bidi="ar-SA" w:eastAsia="en-US"/>
          <w:rFonts w:ascii="Times New Roman" w:eastAsia="Calibri" w:hAnsi="Times New Roman"/>
        </w:rPr>
        <w:t xml:space="preserve">2mW</w:t>
      </w:r>
      <w:r w:rsidR="00b0770f">
        <w:rPr>
          <w:szCs w:val="21"/>
          <w:lang w:bidi="ar-SA" w:eastAsia="en-US"/>
          <w:rFonts w:ascii="Calibri" w:eastAsia="Calibri" w:hAnsi="Calibri"/>
        </w:rPr>
        <w:t xml:space="preserve"> e diâmetro de</w:t>
      </w:r>
      <w:r w:rsidR="002645ac">
        <w:rPr>
          <w:szCs w:val="21"/>
          <w:lang w:bidi="ar-SA" w:eastAsia="en-US"/>
          <w:rFonts w:ascii="Calibri" w:eastAsia="Calibri" w:hAnsi="Calibri"/>
        </w:rPr>
        <w:t xml:space="preserve"> </w:t>
      </w:r>
      <w:r w:rsidR="00b0770f" w:rsidRPr="00b0770f">
        <w:rPr>
          <w:i/>
          <w:szCs w:val="21"/>
          <w:lang w:bidi="ar-SA" w:eastAsia="en-US"/>
          <w:rFonts w:ascii="Times New Roman" w:eastAsia="Calibri" w:hAnsi="Times New Roman"/>
        </w:rPr>
        <w:t xml:space="preserve">8mm</w:t>
      </w:r>
      <w:r w:rsidR="00b0770f">
        <w:rPr>
          <w:szCs w:val="21"/>
          <w:lang w:bidi="ar-SA" w:eastAsia="en-US"/>
          <w:rFonts w:ascii="Calibri" w:eastAsia="Calibri" w:hAnsi="Calibri"/>
        </w:rPr>
        <w:t xml:space="preserve">.</w:t>
      </w:r>
      <w:r w:rsidR="002645ac">
        <w:rPr>
          <w:szCs w:val="21"/>
          <w:lang w:bidi="ar-SA" w:eastAsia="en-US"/>
          <w:rFonts w:ascii="Calibri" w:eastAsia="Calibri" w:hAnsi="Calibri"/>
        </w:rPr>
      </w:r>
    </w:p>
    <w:p w:rsidP="002645ac">
      <w:pPr>
        <w:pStyle w:val="Normal"/>
        <w:ind w:firstLine="709"/>
        <w:jc w:val="center"/>
      </w:pPr>
      <w:r w:rsidR="00ca6d92">
        <w:pict>
          <v:shapetype id="_x0000_t75" coordsize="21600,21600" o:spt="75" filled="f" stroked="f">
            <v:stroke joinstyle="miter"/>
            <v:path o:extrusionok="f"/>
            <o:lock aspectratio="t" v:ext="edit"/>
          </v:shapetype>
          <v:shape id="_x0000_i1124" type="#_x0000_t75" style="width:237.351pt;height:88.245pt;" o:bordertopcolor="auto" o:borderleftcolor="auto" o:borderbottomcolor="auto" o:borderrightcolor="auto">
            <v:imagedata o:title="" r:id="rId125"/>
            <w10:bordertop type="none" width="0"/>
            <w10:borderleft type="none" width="0"/>
            <w10:borderbottom type="none" width="0"/>
            <w10:borderright type="none" width="0"/>
          </v:shape>
        </w:pict>
      </w:r>
      <w:r w:rsidR="00b532a6"/>
    </w:p>
    <w:p w:rsidP="00b532a6">
      <w:pPr>
        <w:pStyle w:val="Caption"/>
        <w:rPr>
          <w:i w:val="false"/>
          <w:iCs w:val="false"/>
          <w:szCs w:val="21"/>
          <w:lang w:bidi="ar-SA" w:eastAsia="en-US"/>
          <w:rFonts w:ascii="Calibri" w:eastAsia="Calibri" w:hAnsi="Calibri"/>
        </w:rPr>
        <w:jc w:val="both"/>
      </w:pPr>
      <w:bookmarkStart w:id="85" w:name="_Toc520928555"/>
      <w:r w:rsidR="00b532a6" w:rsidRPr="00b532a6">
        <w:rPr>
          <w:i w:val="false"/>
          <w:iCs w:val="false"/>
          <w:szCs w:val="21"/>
          <w:lang w:bidi="ar-SA" w:eastAsia="en-US"/>
          <w:rFonts w:ascii="Calibri" w:eastAsia="Calibri" w:hAnsi="Calibri"/>
        </w:rPr>
        <w:t xml:space="preserve">Figura 4. </w:t>
      </w:r>
      <w:r w:rsidR="00b532a6" w:rsidRPr="00b532a6">
        <w:rPr>
          <w:i w:val="false"/>
          <w:iCs w:val="false"/>
          <w:szCs w:val="21"/>
          <w:lang w:bidi="ar-SA" w:eastAsia="en-US"/>
          <w:rFonts w:ascii="Calibri" w:eastAsia="Calibri" w:hAnsi="Calibri"/>
        </w:rPr>
        <w:fldChar w:fldCharType="begin"/>
      </w:r>
      <w:r w:rsidR="00b532a6" w:rsidRPr="00b532a6">
        <w:rPr>
          <w:i w:val="false"/>
          <w:iCs w:val="false"/>
          <w:szCs w:val="21"/>
          <w:lang w:bidi="ar-SA" w:eastAsia="en-US"/>
          <w:rFonts w:ascii="Calibri" w:eastAsia="Calibri" w:hAnsi="Calibri"/>
        </w:rPr>
        <w:instrText xml:space="preserve"> SEQ Figura_4. \* ARABIC </w:instrText>
      </w:r>
      <w:r w:rsidR="00b532a6" w:rsidRPr="00b532a6">
        <w:rPr>
          <w:i w:val="false"/>
          <w:iCs w:val="false"/>
          <w:szCs w:val="21"/>
          <w:lang w:bidi="ar-SA" w:eastAsia="en-US"/>
          <w:rFonts w:ascii="Calibri" w:eastAsia="Calibri" w:hAnsi="Calibri"/>
        </w:rPr>
        <w:fldChar w:fldCharType="separate"/>
      </w:r>
      <w:r w:rsidR="00a64f6c">
        <w:rPr>
          <w:i w:val="false"/>
          <w:iCs w:val="false"/>
          <w:szCs w:val="21"/>
          <w:noProof/>
          <w:lang w:bidi="ar-SA" w:eastAsia="en-US"/>
          <w:rFonts w:ascii="Calibri" w:eastAsia="Calibri" w:hAnsi="Calibri"/>
        </w:rPr>
        <w:t xml:space="preserve">4</w:t>
      </w:r>
      <w:r w:rsidR="00b532a6" w:rsidRPr="00b532a6">
        <w:rPr>
          <w:i w:val="false"/>
          <w:iCs w:val="false"/>
          <w:szCs w:val="21"/>
          <w:lang w:bidi="ar-SA" w:eastAsia="en-US"/>
          <w:rFonts w:ascii="Calibri" w:eastAsia="Calibri" w:hAnsi="Calibri"/>
        </w:rPr>
        <w:fldChar w:fldCharType="end"/>
      </w:r>
      <w:r w:rsidR="00b532a6" w:rsidRPr="00b532a6">
        <w:rPr>
          <w:i w:val="false"/>
          <w:iCs w:val="false"/>
          <w:szCs w:val="21"/>
          <w:lang w:bidi="ar-SA" w:eastAsia="en-US"/>
          <w:rFonts w:ascii="Calibri" w:eastAsia="Calibri" w:hAnsi="Calibri"/>
        </w:rPr>
        <w:t xml:space="preserve"> – Leitura da tensão em 80 posições percorrendo o diâmetro </w:t>
      </w:r>
      <w:r w:rsidR="00b532a6">
        <w:rPr>
          <w:i w:val="false"/>
          <w:iCs w:val="false"/>
          <w:szCs w:val="21"/>
          <w:lang w:bidi="ar-SA" w:eastAsia="en-US"/>
          <w:rFonts w:ascii="Calibri" w:eastAsia="Calibri" w:hAnsi="Calibri"/>
        </w:rPr>
        <w:t xml:space="preserve">do feixe.</w:t>
      </w:r>
      <w:bookmarkEnd w:id="85"/>
      <w:r w:rsidR="00b532a6" w:rsidRPr="00b532a6">
        <w:rPr>
          <w:i w:val="false"/>
          <w:iCs w:val="false"/>
          <w:szCs w:val="21"/>
          <w:lang w:bidi="ar-SA" w:eastAsia="en-US"/>
          <w:rFonts w:ascii="Calibri" w:eastAsia="Calibri" w:hAnsi="Calibri"/>
        </w:rPr>
      </w:r>
    </w:p>
    <w:p w:rsidP="00b532a6">
      <w:pPr>
        <w:pStyle w:val="Normal"/>
        <w:rPr>
          <w:szCs w:val="21"/>
          <w:lang w:bidi="ar-SA" w:eastAsia="en-US"/>
          <w:rFonts w:ascii="Calibri" w:eastAsia="Calibri" w:hAnsi="Calibri"/>
        </w:rPr>
        <w:ind w:firstLine="709"/>
        <w:jc w:val="center"/>
      </w:pPr>
      <w:r w:rsidR="00b532a6">
        <w:rPr>
          <w:szCs w:val="21"/>
          <w:lang w:bidi="ar-SA" w:eastAsia="en-US"/>
          <w:rFonts w:ascii="Calibri" w:eastAsia="Calibri" w:hAnsi="Calibri"/>
        </w:rPr>
      </w:r>
    </w:p>
    <w:p w:rsidP="005a10da">
      <w:pPr>
        <w:pStyle w:val="Normal"/>
        <w:rPr>
          <w:szCs w:val="21"/>
          <w:lang w:bidi="ar-SA" w:eastAsia="en-US"/>
          <w:rFonts w:ascii="Calibri" w:eastAsia="Calibri" w:hAnsi="Calibri"/>
        </w:rPr>
        <w:ind w:firstLine="709"/>
        <w:jc w:val="both"/>
      </w:pPr>
      <w:r w:rsidR="009a2b8f" w:rsidRPr="003538cb">
        <w:rPr>
          <w:caps/>
          <w:szCs w:val="21"/>
          <w:lang w:bidi="ar-SA" w:eastAsia="en-US"/>
          <w:rFonts w:ascii="Calibri" w:eastAsia="Calibri" w:hAnsi="Calibri"/>
        </w:rPr>
        <w:t xml:space="preserve">C</w:t>
      </w:r>
      <w:r w:rsidR="009a2b8f" w:rsidRPr="003538cb">
        <w:rPr>
          <w:szCs w:val="21"/>
          <w:lang w:bidi="ar-SA" w:eastAsia="en-US"/>
          <w:rFonts w:ascii="Calibri" w:eastAsia="Calibri" w:hAnsi="Calibri"/>
        </w:rPr>
        <w:t xml:space="preserve">om o arranjo montado a leitura é feita através de um computador que é interligado com o Arduino do sistema de controle do ch</w:t>
      </w:r>
      <w:r w:rsidR="00601226">
        <w:rPr>
          <w:szCs w:val="21"/>
          <w:lang w:bidi="ar-SA" w:eastAsia="en-US"/>
          <w:rFonts w:ascii="Calibri" w:eastAsia="Calibri" w:hAnsi="Calibri"/>
        </w:rPr>
        <w:t xml:space="preserve">ip conforme foi </w:t>
      </w:r>
      <w:r w:rsidR="00601226" w:rsidRPr="007c63b7">
        <w:rPr>
          <w:szCs w:val="21"/>
          <w:lang w:bidi="ar-SA" w:eastAsia="en-US"/>
          <w:rFonts w:ascii="Calibri" w:eastAsia="Calibri" w:hAnsi="Calibri"/>
        </w:rPr>
        <w:t xml:space="preserve">apresentado na S</w:t>
      </w:r>
      <w:r w:rsidR="009a2b8f" w:rsidRPr="007c63b7">
        <w:rPr>
          <w:szCs w:val="21"/>
          <w:lang w:bidi="ar-SA" w:eastAsia="en-US"/>
          <w:rFonts w:ascii="Calibri" w:eastAsia="Calibri" w:hAnsi="Calibri"/>
        </w:rPr>
        <w:t xml:space="preserve">e</w:t>
      </w:r>
      <w:r w:rsidR="00167b32">
        <w:rPr>
          <w:szCs w:val="21"/>
          <w:lang w:bidi="ar-SA" w:eastAsia="en-US"/>
          <w:rFonts w:ascii="Calibri" w:eastAsia="Calibri" w:hAnsi="Calibri"/>
        </w:rPr>
        <w:t xml:space="preserve">ç</w:t>
      </w:r>
      <w:r w:rsidR="009a2b8f" w:rsidRPr="007c63b7">
        <w:rPr>
          <w:szCs w:val="21"/>
          <w:lang w:bidi="ar-SA" w:eastAsia="en-US"/>
          <w:rFonts w:ascii="Calibri" w:eastAsia="Calibri" w:hAnsi="Calibri"/>
        </w:rPr>
        <w:t xml:space="preserve">ão 2.</w:t>
      </w:r>
      <w:r w:rsidR="009a2b8f">
        <w:rPr>
          <w:szCs w:val="21"/>
          <w:lang w:bidi="ar-SA" w:eastAsia="en-US"/>
          <w:rFonts w:ascii="Calibri" w:eastAsia="Calibri" w:hAnsi="Calibri"/>
        </w:rPr>
      </w:r>
    </w:p>
    <w:p w:rsidP="005a10da">
      <w:pPr>
        <w:pStyle w:val="Normal"/>
        <w:rPr>
          <w:szCs w:val="21"/>
          <w:lang w:bidi="ar-SA" w:eastAsia="en-US"/>
          <w:rFonts w:ascii="Calibri" w:eastAsia="Calibri" w:hAnsi="Calibri"/>
        </w:rPr>
        <w:ind w:firstLine="709"/>
        <w:jc w:val="both"/>
      </w:pPr>
      <w:r w:rsidR="007b6ade">
        <w:rPr>
          <w:szCs w:val="21"/>
          <w:lang w:bidi="ar-SA" w:eastAsia="en-US"/>
          <w:rFonts w:ascii="Calibri" w:eastAsia="Calibri" w:hAnsi="Calibri"/>
        </w:rPr>
        <w:t xml:space="preserve">A lente e o diafragma são usados para controlar o diâmetro do feixe incidente e assim </w:t>
      </w:r>
      <w:r w:rsidR="00e60951">
        <w:rPr>
          <w:szCs w:val="21"/>
          <w:lang w:bidi="ar-SA" w:eastAsia="en-US"/>
          <w:rFonts w:ascii="Calibri" w:eastAsia="Calibri" w:hAnsi="Calibri"/>
        </w:rPr>
        <w:t xml:space="preserve">calcula</w:t>
      </w:r>
      <w:r w:rsidR="004a4cc9">
        <w:rPr>
          <w:szCs w:val="21"/>
          <w:lang w:bidi="ar-SA" w:eastAsia="en-US"/>
          <w:rFonts w:ascii="Calibri" w:eastAsia="Calibri" w:hAnsi="Calibri"/>
        </w:rPr>
        <w:t xml:space="preserve">r</w:t>
      </w:r>
      <w:r w:rsidR="007b6ade">
        <w:rPr>
          <w:szCs w:val="21"/>
          <w:lang w:bidi="ar-SA" w:eastAsia="en-US"/>
          <w:rFonts w:ascii="Calibri" w:eastAsia="Calibri" w:hAnsi="Calibri"/>
        </w:rPr>
        <w:t xml:space="preserve"> o número de fótons inciden</w:t>
      </w:r>
      <w:r w:rsidR="0076221c">
        <w:rPr>
          <w:szCs w:val="21"/>
          <w:lang w:bidi="ar-SA" w:eastAsia="en-US"/>
          <w:rFonts w:ascii="Calibri" w:eastAsia="Calibri" w:hAnsi="Calibri"/>
        </w:rPr>
        <w:t xml:space="preserve">tes através da relação </w:t>
      </w:r>
      <w:r w:rsidR="004a4cc9">
        <w:rPr>
          <w:szCs w:val="21"/>
          <w:lang w:bidi="ar-SA" w:eastAsia="en-US"/>
          <w:rFonts w:ascii="Calibri" w:eastAsia="Calibri" w:hAnsi="Calibri"/>
        </w:rPr>
        <w:t xml:space="preserve">de</w:t>
      </w:r>
      <w:r w:rsidR="0076221c">
        <w:rPr>
          <w:szCs w:val="21"/>
          <w:lang w:bidi="ar-SA" w:eastAsia="en-US"/>
          <w:rFonts w:ascii="Calibri" w:eastAsia="Calibri" w:hAnsi="Calibri"/>
        </w:rPr>
        <w:t xml:space="preserve"> áreas.</w:t>
      </w:r>
      <w:r w:rsidR="007b6ade">
        <w:rPr>
          <w:szCs w:val="21"/>
          <w:lang w:bidi="ar-SA" w:eastAsia="en-US"/>
          <w:rFonts w:ascii="Calibri" w:eastAsia="Calibri" w:hAnsi="Calibri"/>
        </w:rPr>
        <w:t xml:space="preserve"> </w:t>
      </w:r>
      <w:r w:rsidR="0076221c">
        <w:rPr>
          <w:szCs w:val="21"/>
          <w:lang w:bidi="ar-SA" w:eastAsia="en-US"/>
          <w:rFonts w:ascii="Calibri" w:eastAsia="Calibri" w:hAnsi="Calibri"/>
        </w:rPr>
        <w:t xml:space="preserve">A</w:t>
      </w:r>
      <w:r w:rsidR="002645ac">
        <w:rPr>
          <w:szCs w:val="21"/>
          <w:lang w:bidi="ar-SA" w:eastAsia="en-US"/>
          <w:rFonts w:ascii="Calibri" w:eastAsia="Calibri" w:hAnsi="Calibri"/>
        </w:rPr>
        <w:t xml:space="preserve"> figura 4.5</w:t>
      </w:r>
      <w:r w:rsidR="007b6ade">
        <w:rPr>
          <w:szCs w:val="21"/>
          <w:lang w:bidi="ar-SA" w:eastAsia="en-US"/>
          <w:rFonts w:ascii="Calibri" w:eastAsia="Calibri" w:hAnsi="Calibri"/>
        </w:rPr>
        <w:t xml:space="preserve"> mostra essa relação para o pixel</w:t>
      </w:r>
      <w:r w:rsidR="00e60951">
        <w:rPr>
          <w:szCs w:val="21"/>
          <w:lang w:bidi="ar-SA" w:eastAsia="en-US"/>
          <w:rFonts w:ascii="Calibri" w:eastAsia="Calibri" w:hAnsi="Calibri"/>
        </w:rPr>
        <w:t xml:space="preserve"> (0,6)</w:t>
      </w:r>
      <w:r w:rsidR="007b6ade">
        <w:rPr>
          <w:szCs w:val="21"/>
          <w:lang w:bidi="ar-SA" w:eastAsia="en-US"/>
          <w:rFonts w:ascii="Calibri" w:eastAsia="Calibri" w:hAnsi="Calibri"/>
        </w:rPr>
        <w:t xml:space="preserve">.</w:t>
      </w:r>
    </w:p>
    <w:p w:rsidP="005a10da">
      <w:pPr>
        <w:pStyle w:val="Normal"/>
        <w:keepNext/>
        <w:ind w:firstLine="709"/>
        <w:jc w:val="center"/>
      </w:pPr>
      <w:r w:rsidR="0004504f">
        <w:pict>
          <v:shapetype id="_x0000_t75" coordsize="21600,21600" o:spt="75" filled="f" stroked="f">
            <v:stroke joinstyle="miter"/>
            <v:path o:extrusionok="f"/>
            <o:lock aspectratio="t" v:ext="edit"/>
          </v:shapetype>
          <v:shape id="_x0000_i1125" type="#_x0000_t75" style="width:207.189pt;height:85.26pt;" o:bordertopcolor="auto" o:borderleftcolor="auto" o:borderbottomcolor="auto" o:borderrightcolor="auto">
            <v:imagedata o:title="" r:id="rId126"/>
            <w10:bordertop type="none" width="0"/>
            <w10:borderleft type="none" width="0"/>
            <w10:borderbottom type="none" width="0"/>
            <w10:borderright type="none" width="0"/>
          </v:shape>
        </w:pict>
      </w:r>
      <w:r w:rsidR="00753efd"/>
    </w:p>
    <w:p w:rsidP="00347310">
      <w:pPr>
        <w:pStyle w:val="Caption"/>
        <w:rPr>
          <w:i w:val="false"/>
          <w:kern w:val="0"/>
          <w:lang w:bidi="ar-SA" w:eastAsia="en-US"/>
          <w:rFonts w:ascii="Calibri" w:eastAsia="Calibri" w:hAnsi="Calibri"/>
          <w:color w:val="000000"/>
        </w:rPr>
        <w:spacing w:after="0" w:before="0"/>
      </w:pPr>
      <w:bookmarkStart w:id="86" w:name="_Toc520928556"/>
      <w:r w:rsidR="00753efd" w:rsidRPr="00753efd">
        <w:rPr>
          <w:i w:val="false"/>
          <w:kern w:val="0"/>
          <w:lang w:bidi="ar-SA" w:eastAsia="en-US"/>
          <w:rFonts w:ascii="Calibri" w:eastAsia="Calibri" w:hAnsi="Calibri"/>
          <w:color w:val="000000"/>
        </w:rPr>
        <w:t xml:space="preserve">Figura 4. </w:t>
      </w:r>
      <w:r w:rsidR="00753efd" w:rsidRPr="00753efd">
        <w:rPr>
          <w:i w:val="false"/>
          <w:kern w:val="0"/>
          <w:lang w:bidi="ar-SA" w:eastAsia="en-US"/>
          <w:rFonts w:ascii="Calibri" w:eastAsia="Calibri" w:hAnsi="Calibri"/>
          <w:color w:val="000000"/>
        </w:rPr>
        <w:fldChar w:fldCharType="begin"/>
      </w:r>
      <w:r w:rsidR="00753efd" w:rsidRPr="00753efd">
        <w:rPr>
          <w:i w:val="false"/>
          <w:kern w:val="0"/>
          <w:lang w:bidi="ar-SA" w:eastAsia="en-US"/>
          <w:rFonts w:ascii="Calibri" w:eastAsia="Calibri" w:hAnsi="Calibri"/>
          <w:color w:val="000000"/>
        </w:rPr>
        <w:instrText xml:space="preserve"> SEQ Figura_4. \* ARABIC </w:instrText>
      </w:r>
      <w:r w:rsidR="00753efd" w:rsidRPr="00753efd">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5</w:t>
      </w:r>
      <w:r w:rsidR="00753efd" w:rsidRPr="00753efd">
        <w:rPr>
          <w:i w:val="false"/>
          <w:kern w:val="0"/>
          <w:lang w:bidi="ar-SA" w:eastAsia="en-US"/>
          <w:rFonts w:ascii="Calibri" w:eastAsia="Calibri" w:hAnsi="Calibri"/>
          <w:color w:val="000000"/>
        </w:rPr>
        <w:fldChar w:fldCharType="end"/>
      </w:r>
      <w:r w:rsidR="00753efd" w:rsidRPr="00753efd">
        <w:rPr>
          <w:i w:val="false"/>
          <w:kern w:val="0"/>
          <w:lang w:bidi="ar-SA" w:eastAsia="en-US"/>
          <w:rFonts w:ascii="Calibri" w:eastAsia="Calibri" w:hAnsi="Calibri"/>
          <w:color w:val="000000"/>
        </w:rPr>
        <w:t xml:space="preserve"> </w:t>
      </w:r>
      <w:r w:rsidR="00753efd" w:rsidRPr="00de0d8a">
        <w:rPr>
          <w:i w:val="false"/>
          <w:kern w:val="0"/>
          <w:lang w:bidi="ar-SA" w:eastAsia="en-US"/>
          <w:rFonts w:ascii="Calibri" w:eastAsia="Calibri" w:hAnsi="Calibri"/>
          <w:color w:val="000000"/>
        </w:rPr>
        <w:t xml:space="preserve">– </w:t>
      </w:r>
      <w:r w:rsidR="00b05292">
        <w:rPr>
          <w:i w:val="false"/>
          <w:kern w:val="0"/>
          <w:lang w:bidi="ar-SA" w:eastAsia="en-US"/>
          <w:rFonts w:ascii="Calibri" w:eastAsia="Calibri" w:hAnsi="Calibri"/>
          <w:color w:val="000000"/>
        </w:rPr>
        <w:t xml:space="preserve">Representação para cálculo do número de fótons incidentes.</w:t>
      </w:r>
      <w:bookmarkEnd w:id="86"/>
      <w:r w:rsidR="00753efd" w:rsidRPr="00de0d8a">
        <w:rPr>
          <w:i w:val="false"/>
          <w:kern w:val="0"/>
          <w:lang w:bidi="ar-SA" w:eastAsia="en-US"/>
          <w:rFonts w:ascii="Calibri" w:eastAsia="Calibri" w:hAnsi="Calibri"/>
          <w:color w:val="000000"/>
        </w:rPr>
      </w:r>
    </w:p>
    <w:p w:rsidP="005a10da">
      <w:pPr>
        <w:pStyle w:val="Normal"/>
        <w:rPr>
          <w:szCs w:val="21"/>
          <w:lang w:bidi="ar-SA" w:eastAsia="en-US"/>
          <w:rFonts w:ascii="Calibri" w:eastAsia="Calibri" w:hAnsi="Calibri"/>
        </w:rPr>
        <w:ind w:firstLine="709"/>
      </w:pPr>
      <w:r w:rsidR="00e124a8">
        <w:rPr>
          <w:szCs w:val="21"/>
          <w:lang w:bidi="ar-SA" w:eastAsia="en-US"/>
          <w:rFonts w:ascii="Calibri" w:eastAsia="Calibri" w:hAnsi="Calibri"/>
        </w:rPr>
      </w:r>
    </w:p>
    <w:p w:rsidP="00e53625">
      <w:pPr>
        <w:pStyle w:val="Normal"/>
        <w:rPr>
          <w:szCs w:val="21"/>
          <w:lang w:bidi="ar-SA" w:eastAsia="en-US"/>
          <w:rFonts w:ascii="Calibri" w:eastAsia="Calibri" w:hAnsi="Calibri"/>
        </w:rPr>
        <w:ind w:firstLine="709"/>
        <w:jc w:val="both"/>
      </w:pPr>
      <w:r w:rsidR="00662916" w:rsidRPr="00f536df">
        <w:rPr>
          <w:szCs w:val="21"/>
          <w:lang w:bidi="ar-SA" w:eastAsia="en-US"/>
          <w:rFonts w:ascii="Calibri" w:eastAsia="Calibri" w:hAnsi="Calibri"/>
        </w:rPr>
        <w:t xml:space="preserve">Utilizando a relação entre as área</w:t>
      </w:r>
      <w:r w:rsidR="0058620e" w:rsidRPr="00f536df">
        <w:rPr>
          <w:szCs w:val="21"/>
          <w:lang w:bidi="ar-SA" w:eastAsia="en-US"/>
          <w:rFonts w:ascii="Calibri" w:eastAsia="Calibri" w:hAnsi="Calibri"/>
        </w:rPr>
        <w:t xml:space="preserve">s</w:t>
      </w:r>
      <w:r w:rsidR="00662916" w:rsidRPr="00f536df">
        <w:rPr>
          <w:szCs w:val="21"/>
          <w:lang w:bidi="ar-SA" w:eastAsia="en-US"/>
          <w:rFonts w:ascii="Calibri" w:eastAsia="Calibri" w:hAnsi="Calibri"/>
        </w:rPr>
        <w:t xml:space="preserve">, o</w:t>
      </w:r>
      <w:r w:rsidR="00e124a8" w:rsidRPr="00f536df">
        <w:rPr>
          <w:szCs w:val="21"/>
          <w:lang w:bidi="ar-SA" w:eastAsia="en-US"/>
          <w:rFonts w:ascii="Calibri" w:eastAsia="Calibri" w:hAnsi="Calibri"/>
        </w:rPr>
        <w:t xml:space="preserve"> número de fótons incidentes </w:t>
      </w:r>
      <w:r w:rsidR="00f536df" w:rsidRPr="00f536df">
        <w:rPr>
          <w:szCs w:val="21"/>
          <w:lang w:bidi="ar-SA" w:eastAsia="en-US"/>
          <w:rFonts w:ascii="Calibri" w:eastAsia="Calibri" w:hAnsi="Calibri"/>
        </w:rPr>
        <w:t xml:space="preserve">na área sensível de um</w:t>
      </w:r>
      <w:r w:rsidR="0076221c" w:rsidRPr="00f536df">
        <w:rPr>
          <w:szCs w:val="21"/>
          <w:lang w:bidi="ar-SA" w:eastAsia="en-US"/>
          <w:rFonts w:ascii="Calibri" w:eastAsia="Calibri" w:hAnsi="Calibri"/>
        </w:rPr>
        <w:t xml:space="preserve"> pixel é dado por</w:t>
      </w:r>
      <w:r w:rsidR="00090b7e" w:rsidRPr="00f536df">
        <w:rPr>
          <w:szCs w:val="21"/>
          <w:lang w:bidi="ar-SA" w:eastAsia="en-US"/>
          <w:rFonts w:ascii="Calibri" w:eastAsia="Calibri" w:hAnsi="Calibri"/>
        </w:rPr>
        <w:t xml:space="preserve">,</w:t>
      </w:r>
      <w:r w:rsidR="00e53625" w:rsidRPr="00e53625">
        <w:rPr>
          <w:szCs w:val="21"/>
          <w:lang w:bidi="ar-SA" w:eastAsia="en-US"/>
          <w:rFonts w:ascii="Calibri" w:eastAsia="Calibri" w:hAnsi="Calibri"/>
        </w:rPr>
        <w:t xml:space="preserve"> </w:t>
      </w:r>
      <w:r w:rsidR="00e53625" w:rsidRPr="00f536df">
        <w:rPr>
          <w:szCs w:val="21"/>
          <w:lang w:bidi="ar-SA" w:eastAsia="en-US"/>
          <w:rFonts w:ascii="Calibri" w:eastAsia="Calibri" w:hAnsi="Calibri"/>
        </w:rPr>
        <w:t xml:space="preserve">o número de fótons incidentes na área </w:t>
      </w:r>
      <w:r w:rsidR="00e53625">
        <w:rPr>
          <w:szCs w:val="21"/>
          <w:lang w:bidi="ar-SA" w:eastAsia="en-US"/>
          <w:rFonts w:ascii="Calibri" w:eastAsia="Calibri" w:hAnsi="Calibri"/>
        </w:rPr>
        <w:t xml:space="preserve">de</w:t>
      </w:r>
      <w:r w:rsidR="00e53625" w:rsidRPr="00f536df">
        <w:rPr>
          <w:szCs w:val="21"/>
          <w:lang w:bidi="ar-SA" w:eastAsia="en-US"/>
          <w:rFonts w:ascii="Calibri" w:eastAsia="Calibri" w:hAnsi="Calibri"/>
        </w:rPr>
        <w:t xml:space="preserve"> um pixel é dado por,</w:t>
      </w:r>
      <w:r w:rsidR="00e124a8">
        <w:rPr>
          <w:szCs w:val="21"/>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0596e">
            <w:pPr>
              <w:pStyle w:val="Normal"/>
              <w:suppressAutoHyphens w:val="off"/>
              <w:widowControl/>
              <w:autoSpaceDN/>
              <w:jc w:val="center"/>
            </w:pPr>
            <w:r w:rsidR="0050596e">
              <w:rPr>
                <w:position w:val="-32"/>
              </w:rPr>
              <w:object w:dxaOrig="1620" w:dyaOrig="760">
                <v:shapetype id="_x0000_t75" coordsize="21600,21600" o:spt="75" filled="f" stroked="f">
                  <v:stroke joinstyle="miter"/>
                  <v:path o:extrusionok="f"/>
                  <o:lock aspectratio="t" v:ext="edit"/>
                </v:shapetype>
                <v:shape id="_x0000_i1126" type="#_x0000_t75" style="width:81pt;height:38pt;" o:ole="t" o:bordertopcolor="auto" o:borderleftcolor="auto" o:borderbottomcolor="auto" o:borderrightcolor="auto">
                  <v:imagedata o:title="" r:id="rId127"/>
                  <w10:bordertop type="none" width="0"/>
                  <w10:borderleft type="none" width="0"/>
                  <w10:borderbottom type="none" width="0"/>
                  <w10:borderright type="none" width="0"/>
                </v:shape>
                <o:OLEObject Type="Embed" ProgID="Equation.DSMT4" ShapeID="_x0000_i1126" DrawAspect="Content" ObjectID="_1591282259" r:id="rId128"/>
              </w:object>
            </w:r>
            <w:r w:rsidR="0050596e"/>
            <w:r w:rsidR="0050596e" w:rsidRPr="00366ec4">
              <w:rPr>
                <w:kern w:val="0"/>
                <w:lang w:bidi="ar-SA" w:eastAsia="en-US"/>
                <w:rFonts w:ascii="Calibri" w:eastAsia="Calibri" w:hAnsi="Calibri"/>
              </w:rPr>
              <w:t xml:space="preserve">.</w:t>
            </w:r>
            <w:r w:rsidR="0050596e"/>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0596e">
            <w:pPr>
              <w:pStyle w:val="Normal"/>
              <w:suppressAutoHyphens w:val="off"/>
              <w:widowControl/>
              <w:autoSpaceDN/>
              <w:jc w:val="end"/>
            </w:pPr>
            <w:r w:rsidR="0050596e" w:rsidRPr="00366ec4">
              <w:rPr>
                <w:kern w:val="0"/>
                <w:lang w:bidi="ar-SA" w:eastAsia="en-US"/>
                <w:rFonts w:ascii="Calibri" w:eastAsia="Calibri" w:hAnsi="Calibri"/>
              </w:rPr>
              <w:t xml:space="preserve">(</w:t>
            </w:r>
            <w:r w:rsidR="0050596e">
              <w:rPr>
                <w:kern w:val="0"/>
                <w:lang w:bidi="ar-SA" w:eastAsia="en-US"/>
                <w:rFonts w:ascii="Calibri" w:eastAsia="Calibri" w:hAnsi="Calibri"/>
              </w:rPr>
              <w:t xml:space="preserve">4.1</w:t>
            </w:r>
            <w:r w:rsidR="0050596e" w:rsidRPr="00366ec4">
              <w:rPr>
                <w:kern w:val="0"/>
                <w:lang w:bidi="ar-SA" w:eastAsia="en-US"/>
                <w:rFonts w:ascii="Calibri" w:eastAsia="Calibri" w:hAnsi="Calibri"/>
              </w:rPr>
              <w:t xml:space="preserve">)       </w:t>
            </w:r>
            <w:r w:rsidR="0050596e"/>
          </w:p>
        </w:tc>
      </w:tr>
    </w:tbl>
    <w:p w:rsidP="00a23e90">
      <w:pPr>
        <w:pStyle w:val="Normal"/>
        <w:rPr>
          <w:kern w:val="0"/>
          <w:lang w:bidi="ar-SA" w:eastAsia="en-US"/>
          <w:rFonts w:ascii="Calibri" w:eastAsia="Calibri" w:hAnsi="Calibri"/>
        </w:rPr>
        <w:suppressAutoHyphens w:val="off"/>
        <w:widowControl/>
        <w:autoSpaceDN/>
        <w:ind w:firstLine="709"/>
        <w:jc w:val="both"/>
      </w:pPr>
      <w:r w:rsidR="00e53625">
        <w:rPr>
          <w:kern w:val="0"/>
          <w:lang w:bidi="ar-SA" w:eastAsia="en-US"/>
          <w:rFonts w:ascii="Calibri" w:eastAsia="Calibri" w:hAnsi="Calibri"/>
        </w:rPr>
        <w:t xml:space="preserve">Utilizando, mesmo raciocínio, pode-se obter</w:t>
      </w:r>
      <w:r w:rsidR="00e53625" w:rsidRPr="00e53625">
        <w:rPr>
          <w:szCs w:val="21"/>
          <w:lang w:bidi="ar-SA" w:eastAsia="en-US"/>
          <w:rFonts w:ascii="Calibri" w:eastAsia="Calibri" w:hAnsi="Calibri"/>
        </w:rPr>
        <w:t xml:space="preserve"> </w:t>
      </w:r>
      <w:r w:rsidR="00e53625" w:rsidRPr="00f536df">
        <w:rPr>
          <w:szCs w:val="21"/>
          <w:lang w:bidi="ar-SA" w:eastAsia="en-US"/>
          <w:rFonts w:ascii="Calibri" w:eastAsia="Calibri" w:hAnsi="Calibri"/>
        </w:rPr>
        <w:t xml:space="preserve">o número de fótons incidentes na área </w:t>
      </w:r>
      <w:r w:rsidR="00e53625">
        <w:rPr>
          <w:szCs w:val="21"/>
          <w:lang w:bidi="ar-SA" w:eastAsia="en-US"/>
          <w:rFonts w:ascii="Calibri" w:eastAsia="Calibri" w:hAnsi="Calibri"/>
        </w:rPr>
        <w:t xml:space="preserve">foto</w:t>
      </w:r>
      <w:r w:rsidR="00e53625">
        <w:rPr>
          <w:szCs w:val="21"/>
          <w:lang w:bidi="ar-SA" w:eastAsia="en-US"/>
          <w:rFonts w:ascii="Calibri" w:eastAsia="Calibri" w:hAnsi="Calibri"/>
        </w:rPr>
        <w:t xml:space="preserve">s</w:t>
      </w:r>
      <w:r w:rsidR="00e53625" w:rsidRPr="00f536df">
        <w:rPr>
          <w:szCs w:val="21"/>
          <w:lang w:bidi="ar-SA" w:eastAsia="en-US"/>
          <w:rFonts w:ascii="Calibri" w:eastAsia="Calibri" w:hAnsi="Calibri"/>
        </w:rPr>
        <w:t xml:space="preserve">sensível,</w:t>
      </w:r>
      <w:r w:rsidR="00c12e55">
        <w:rPr>
          <w:kern w:val="0"/>
          <w:lang w:bidi="ar-SA" w:eastAsia="en-US"/>
          <w:rFonts w:ascii="Calibri" w:eastAsia="Calibri" w:hAnsi="Calibri"/>
        </w:rPr>
        <w:t xml:space="preserve"> </w:t>
      </w:r>
      <w:r w:rsidR="00e53625">
        <w:rPr>
          <w:kern w:val="0"/>
          <w:lang w:bidi="ar-SA" w:eastAsia="en-US"/>
          <w:rFonts w:ascii="Calibri" w:eastAsia="Calibri" w:hAnsi="Calibri"/>
        </w:rPr>
        <w:t xml:space="preserve">ou seja, sobre o fotodiodo do pixel, sendo dado por,</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bc28c3">
            <w:pPr>
              <w:pStyle w:val="Normal"/>
              <w:suppressAutoHyphens w:val="off"/>
              <w:widowControl/>
              <w:autoSpaceDN/>
              <w:jc w:val="center"/>
            </w:pPr>
            <w:r w:rsidR="00e53625">
              <w:rPr>
                <w:position w:val="-32"/>
              </w:rPr>
              <w:object w:dxaOrig="1980" w:dyaOrig="760">
                <v:shapetype id="_x0000_t75" coordsize="21600,21600" o:spt="75" filled="f" stroked="f">
                  <v:stroke joinstyle="miter"/>
                  <v:path o:extrusionok="f"/>
                  <o:lock aspectratio="t" v:ext="edit"/>
                </v:shapetype>
                <v:shape id="_x0000_i1127" type="#_x0000_t75" style="width:99pt;height:38pt;" o:ole="t" o:bordertopcolor="auto" o:borderleftcolor="auto" o:borderbottomcolor="auto" o:borderrightcolor="auto">
                  <v:imagedata o:title="" r:id="rId129"/>
                  <w10:bordertop type="none" width="0"/>
                  <w10:borderleft type="none" width="0"/>
                  <w10:borderbottom type="none" width="0"/>
                  <w10:borderright type="none" width="0"/>
                </v:shape>
                <o:OLEObject Type="Embed" ProgID="Equation.DSMT4" ShapeID="_x0000_i1127" DrawAspect="Content" ObjectID="_1591281714" r:id="rId130"/>
              </w:object>
            </w:r>
            <w:r w:rsidR="00e53625"/>
            <w:r w:rsidR="00e53625" w:rsidRPr="00366ec4">
              <w:rPr>
                <w:kern w:val="0"/>
                <w:lang w:bidi="ar-SA" w:eastAsia="en-US"/>
                <w:rFonts w:ascii="Calibri" w:eastAsia="Calibri" w:hAnsi="Calibri"/>
              </w:rPr>
              <w:t xml:space="preserve">.</w:t>
            </w:r>
            <w:r w:rsidR="00e53625"/>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e53625">
            <w:pPr>
              <w:pStyle w:val="Normal"/>
              <w:suppressAutoHyphens w:val="off"/>
              <w:widowControl/>
              <w:autoSpaceDN/>
              <w:jc w:val="end"/>
            </w:pPr>
            <w:r w:rsidR="00e53625" w:rsidRPr="00366ec4">
              <w:rPr>
                <w:kern w:val="0"/>
                <w:lang w:bidi="ar-SA" w:eastAsia="en-US"/>
                <w:rFonts w:ascii="Calibri" w:eastAsia="Calibri" w:hAnsi="Calibri"/>
              </w:rPr>
              <w:t xml:space="preserve">(</w:t>
            </w:r>
            <w:r w:rsidR="00e53625">
              <w:rPr>
                <w:kern w:val="0"/>
                <w:lang w:bidi="ar-SA" w:eastAsia="en-US"/>
                <w:rFonts w:ascii="Calibri" w:eastAsia="Calibri" w:hAnsi="Calibri"/>
              </w:rPr>
              <w:t xml:space="preserve">4.2</w:t>
            </w:r>
            <w:r w:rsidR="00e53625" w:rsidRPr="00366ec4">
              <w:rPr>
                <w:kern w:val="0"/>
                <w:lang w:bidi="ar-SA" w:eastAsia="en-US"/>
                <w:rFonts w:ascii="Calibri" w:eastAsia="Calibri" w:hAnsi="Calibri"/>
              </w:rPr>
              <w:t xml:space="preserve">)       </w:t>
            </w:r>
            <w:r w:rsidR="00e53625"/>
          </w:p>
        </w:tc>
      </w:tr>
    </w:tbl>
    <w:p w:rsidP="00a23e90">
      <w:pPr>
        <w:pStyle w:val="Normal"/>
        <w:rPr>
          <w:szCs w:val="21"/>
          <w:lang w:bidi="ar-SA" w:eastAsia="en-US"/>
          <w:rFonts w:ascii="Calibri" w:eastAsia="Calibri" w:hAnsi="Calibri"/>
        </w:rPr>
        <w:suppressAutoHyphens w:val="off"/>
        <w:widowControl/>
        <w:autoSpaceDN/>
        <w:ind w:firstLine="709"/>
        <w:jc w:val="both"/>
      </w:pPr>
      <w:r w:rsidR="00c12e55">
        <w:rPr>
          <w:kern w:val="0"/>
          <w:lang w:bidi="ar-SA" w:eastAsia="en-US"/>
          <w:rFonts w:ascii="Calibri" w:eastAsia="Calibri" w:hAnsi="Calibri"/>
        </w:rPr>
        <w:t xml:space="preserve"> </w:t>
      </w:r>
      <w:r w:rsidR="00c12e55" w:rsidRPr="007c63b7">
        <w:rPr>
          <w:i/>
          <w:szCs w:val="21"/>
          <w:lang w:bidi="ar-SA" w:eastAsia="en-US"/>
          <w:rFonts w:ascii="Times New Roman" w:eastAsia="Calibri" w:hAnsi="Times New Roman"/>
        </w:rPr>
        <w:t xml:space="preserve">A</w:t>
      </w:r>
      <w:r w:rsidR="00c12e55" w:rsidRPr="007c63b7">
        <w:rPr>
          <w:i/>
          <w:vertAlign w:val="subscript"/>
          <w:szCs w:val="21"/>
          <w:lang w:bidi="ar-SA" w:eastAsia="en-US"/>
          <w:rFonts w:ascii="Times New Roman" w:eastAsia="Calibri" w:hAnsi="Times New Roman"/>
        </w:rPr>
        <w:t xml:space="preserve">p</w:t>
      </w:r>
      <w:r w:rsidR="00c12e55" w:rsidRPr="007c63b7">
        <w:rPr>
          <w:szCs w:val="21"/>
          <w:lang w:bidi="ar-SA" w:eastAsia="en-US"/>
          <w:rFonts w:ascii="Calibri" w:eastAsia="Calibri" w:hAnsi="Calibri"/>
        </w:rPr>
        <w:t xml:space="preserve"> é a área </w:t>
      </w:r>
      <w:r w:rsidR="001d228c">
        <w:rPr>
          <w:szCs w:val="21"/>
          <w:lang w:bidi="ar-SA" w:eastAsia="en-US"/>
          <w:rFonts w:ascii="Calibri" w:eastAsia="Calibri" w:hAnsi="Calibri"/>
        </w:rPr>
        <w:t xml:space="preserve">total </w:t>
      </w:r>
      <w:r w:rsidR="00c12e55" w:rsidRPr="007c63b7">
        <w:rPr>
          <w:szCs w:val="21"/>
          <w:lang w:bidi="ar-SA" w:eastAsia="en-US"/>
          <w:rFonts w:ascii="Calibri" w:eastAsia="Calibri" w:hAnsi="Calibri"/>
        </w:rPr>
        <w:t xml:space="preserve">do pixel , </w:t>
      </w:r>
      <w:r w:rsidR="00c12e55" w:rsidRPr="007c63b7">
        <w:rPr>
          <w:i/>
          <w:szCs w:val="21"/>
          <w:lang w:bidi="ar-SA" w:eastAsia="en-US"/>
          <w:rFonts w:ascii="Times New Roman" w:eastAsia="Calibri" w:hAnsi="Times New Roman"/>
        </w:rPr>
        <w:t xml:space="preserve">D</w:t>
      </w:r>
      <w:r w:rsidR="00c12e55" w:rsidRPr="007c63b7">
        <w:rPr>
          <w:szCs w:val="21"/>
          <w:lang w:bidi="ar-SA" w:eastAsia="en-US"/>
          <w:rFonts w:ascii="Calibri" w:eastAsia="Calibri" w:hAnsi="Calibri"/>
        </w:rPr>
        <w:t xml:space="preserve"> é o diâmetro do feixe incidente</w:t>
      </w:r>
      <w:r w:rsidR="005214bd" w:rsidRPr="007c63b7">
        <w:rPr>
          <w:szCs w:val="21"/>
          <w:lang w:bidi="ar-SA" w:eastAsia="en-US"/>
          <w:rFonts w:ascii="Calibri" w:eastAsia="Calibri" w:hAnsi="Calibri"/>
        </w:rPr>
        <w:t xml:space="preserve">,</w:t>
      </w:r>
      <w:r w:rsidR="00c12e55" w:rsidRPr="007c63b7">
        <w:rPr>
          <w:szCs w:val="21"/>
          <w:lang w:bidi="ar-SA" w:eastAsia="en-US"/>
          <w:rFonts w:ascii="Calibri" w:eastAsia="Calibri" w:hAnsi="Calibri"/>
        </w:rPr>
        <w:t xml:space="preserve"> </w:t>
      </w:r>
      <w:r w:rsidR="00084e35">
        <w:rPr>
          <w:i/>
          <w:szCs w:val="21"/>
          <w:lang w:bidi="ar-SA" w:eastAsia="en-US"/>
          <w:rFonts w:ascii="Times New Roman" w:eastAsia="Calibri" w:hAnsi="Times New Roman"/>
        </w:rPr>
        <w:t xml:space="preserve">FF</w:t>
      </w:r>
      <w:r w:rsidR="005214bd" w:rsidRPr="007c63b7">
        <w:rPr>
          <w:i/>
          <w:szCs w:val="21"/>
          <w:lang w:bidi="ar-SA" w:eastAsia="en-US"/>
          <w:rFonts w:ascii="Times New Roman" w:eastAsia="Calibri" w:hAnsi="Times New Roman"/>
        </w:rPr>
        <w:t xml:space="preserve"> </w:t>
      </w:r>
      <w:r w:rsidR="005214bd" w:rsidRPr="007c63b7">
        <w:rPr>
          <w:szCs w:val="21"/>
          <w:lang w:bidi="ar-SA" w:eastAsia="en-US"/>
          <w:rFonts w:ascii="Calibri" w:eastAsia="Calibri" w:hAnsi="Calibri"/>
        </w:rPr>
        <w:t xml:space="preserve">é o </w:t>
      </w:r>
      <w:r w:rsidR="005214bd" w:rsidRPr="007c63b7">
        <w:rPr>
          <w:i/>
          <w:szCs w:val="21"/>
          <w:lang w:bidi="ar-SA" w:eastAsia="en-US"/>
          <w:rFonts w:ascii="Calibri" w:eastAsia="Calibri" w:hAnsi="Calibri"/>
        </w:rPr>
        <w:t xml:space="preserve">fill-factor</w:t>
      </w:r>
      <w:r w:rsidR="005214bd" w:rsidRPr="007c63b7">
        <w:rPr>
          <w:szCs w:val="21"/>
          <w:lang w:bidi="ar-SA" w:eastAsia="en-US"/>
          <w:rFonts w:ascii="Calibri" w:eastAsia="Calibri" w:hAnsi="Calibri"/>
        </w:rPr>
        <w:t xml:space="preserve"> (fator de preenchimento) do pixel</w:t>
      </w:r>
      <w:r w:rsidR="0076221c" w:rsidRPr="007c63b7">
        <w:rPr>
          <w:szCs w:val="21"/>
          <w:lang w:bidi="ar-SA" w:eastAsia="en-US"/>
          <w:rFonts w:ascii="Calibri" w:eastAsia="Calibri" w:hAnsi="Calibri"/>
        </w:rPr>
        <w:t xml:space="preserve"> e</w:t>
      </w:r>
      <w:r w:rsidR="005214bd" w:rsidRPr="007c63b7">
        <w:rPr>
          <w:szCs w:val="21"/>
          <w:lang w:bidi="ar-SA" w:eastAsia="en-US"/>
          <w:rFonts w:ascii="Calibri" w:eastAsia="Calibri" w:hAnsi="Calibri"/>
        </w:rPr>
        <w:t xml:space="preserve"> </w:t>
      </w:r>
      <w:r w:rsidR="005214bd" w:rsidRPr="007c63b7">
        <w:rPr>
          <w:i/>
          <w:rFonts w:ascii="Times New Roman" w:hAnsi="Times New Roman"/>
        </w:rPr>
        <w:t xml:space="preserve">P</w:t>
      </w:r>
      <w:r w:rsidR="005214bd" w:rsidRPr="007c63b7">
        <w:rPr>
          <w:i/>
          <w:vertAlign w:val="subscript"/>
          <w:rFonts w:ascii="Times New Roman" w:hAnsi="Times New Roman"/>
        </w:rPr>
        <w:t xml:space="preserve">o</w:t>
      </w:r>
      <w:r w:rsidR="005214bd" w:rsidRPr="007c63b7">
        <w:t xml:space="preserve"> </w:t>
      </w:r>
      <w:r w:rsidR="005214bd" w:rsidRPr="007c63b7">
        <w:rPr>
          <w:szCs w:val="21"/>
          <w:lang w:bidi="ar-SA" w:eastAsia="en-US"/>
          <w:rFonts w:ascii="Calibri" w:eastAsia="Calibri" w:hAnsi="Calibri"/>
        </w:rPr>
        <w:t xml:space="preserve">é a potencia incidente </w:t>
      </w:r>
      <w:r w:rsidR="00c12e55" w:rsidRPr="007c63b7">
        <w:rPr>
          <w:szCs w:val="21"/>
          <w:lang w:bidi="ar-SA" w:eastAsia="en-US"/>
          <w:rFonts w:ascii="Calibri" w:eastAsia="Calibri" w:hAnsi="Calibri"/>
        </w:rPr>
        <w:t xml:space="preserve">na</w:t>
      </w:r>
      <w:r w:rsidR="00601226" w:rsidRPr="007c63b7">
        <w:rPr>
          <w:szCs w:val="21"/>
          <w:lang w:bidi="ar-SA" w:eastAsia="en-US"/>
          <w:rFonts w:ascii="Calibri" w:eastAsia="Calibri" w:hAnsi="Calibri"/>
        </w:rPr>
        <w:t xml:space="preserve"> área do feixe medida através de um</w:t>
      </w:r>
      <w:r w:rsidR="00c12e55" w:rsidRPr="007c63b7">
        <w:rPr>
          <w:szCs w:val="21"/>
          <w:lang w:bidi="ar-SA" w:eastAsia="en-US"/>
          <w:rFonts w:ascii="Calibri" w:eastAsia="Calibri" w:hAnsi="Calibri"/>
        </w:rPr>
        <w:t xml:space="preserve"> </w:t>
      </w:r>
      <w:r w:rsidR="00c12e55" w:rsidRPr="007c63b7">
        <w:rPr>
          <w:i/>
          <w:szCs w:val="21"/>
          <w:lang w:bidi="ar-SA" w:eastAsia="en-US"/>
          <w:rFonts w:ascii="Calibri" w:eastAsia="Calibri" w:hAnsi="Calibri"/>
        </w:rPr>
        <w:t xml:space="preserve">power</w:t>
      </w:r>
      <w:r w:rsidR="005214bd" w:rsidRPr="007c63b7">
        <w:rPr>
          <w:i/>
          <w:szCs w:val="21"/>
          <w:lang w:bidi="ar-SA" w:eastAsia="en-US"/>
          <w:rFonts w:ascii="Calibri" w:eastAsia="Calibri" w:hAnsi="Calibri"/>
        </w:rPr>
        <w:t xml:space="preserve">-</w:t>
      </w:r>
      <w:r w:rsidR="00c12e55" w:rsidRPr="007c63b7">
        <w:rPr>
          <w:i/>
          <w:szCs w:val="21"/>
          <w:lang w:bidi="ar-SA" w:eastAsia="en-US"/>
          <w:rFonts w:ascii="Calibri" w:eastAsia="Calibri" w:hAnsi="Calibri"/>
        </w:rPr>
        <w:t xml:space="preserve">meter</w:t>
      </w:r>
      <w:r w:rsidR="00601226" w:rsidRPr="007c63b7">
        <w:rPr>
          <w:i/>
          <w:szCs w:val="21"/>
          <w:lang w:bidi="ar-SA" w:eastAsia="en-US"/>
          <w:rFonts w:ascii="Calibri" w:eastAsia="Calibri" w:hAnsi="Calibri"/>
        </w:rPr>
        <w:t xml:space="preserve"> </w:t>
      </w:r>
      <w:r w:rsidR="00601226" w:rsidRPr="007c63b7">
        <w:rPr>
          <w:szCs w:val="21"/>
          <w:lang w:bidi="ar-SA" w:eastAsia="en-US"/>
          <w:rFonts w:ascii="Calibri" w:eastAsia="Calibri" w:hAnsi="Calibri"/>
        </w:rPr>
        <w:t xml:space="preserve">calibrado</w:t>
      </w:r>
      <w:r w:rsidR="00c12e55" w:rsidRPr="007c63b7">
        <w:rPr>
          <w:szCs w:val="21"/>
          <w:lang w:bidi="ar-SA" w:eastAsia="en-US"/>
          <w:rFonts w:ascii="Calibri" w:eastAsia="Calibri" w:hAnsi="Calibri"/>
        </w:rPr>
        <w:t xml:space="preserve">.</w:t>
      </w:r>
    </w:p>
    <w:p w:rsidP="005a10da">
      <w:pPr>
        <w:pStyle w:val="Normal"/>
        <w:rPr>
          <w:szCs w:val="21"/>
          <w:lang w:bidi="ar-SA" w:eastAsia="en-US"/>
          <w:rFonts w:ascii="Calibri" w:eastAsia="Calibri" w:hAnsi="Calibri"/>
        </w:rPr>
        <w:ind w:firstLine="709"/>
        <w:jc w:val="both"/>
      </w:pPr>
      <w:r w:rsidR="00936dc8" w:rsidRPr="007c63b7">
        <w:rPr>
          <w:szCs w:val="21"/>
          <w:lang w:bidi="ar-SA" w:eastAsia="en-US"/>
          <w:rFonts w:ascii="Calibri" w:eastAsia="Calibri" w:hAnsi="Calibri"/>
        </w:rPr>
        <w:t xml:space="preserve">Para que o diâmetro do feixe fosse medido adequadamente foi feito um </w:t>
      </w:r>
      <w:r w:rsidR="00084e35">
        <w:rPr>
          <w:szCs w:val="21"/>
          <w:lang w:bidi="ar-SA" w:eastAsia="en-US"/>
          <w:rFonts w:ascii="Calibri" w:eastAsia="Calibri" w:hAnsi="Calibri"/>
        </w:rPr>
        <w:t xml:space="preserve">furo de </w:t>
      </w:r>
      <w:r w:rsidR="00084e35" w:rsidRPr="007c63b7">
        <w:rPr>
          <w:i/>
          <w:rFonts w:ascii="Times New Roman" w:hAnsi="Times New Roman"/>
        </w:rPr>
        <w:t xml:space="preserve">8mm</w:t>
      </w:r>
      <w:r w:rsidR="00084e35">
        <w:rPr>
          <w:szCs w:val="21"/>
          <w:lang w:bidi="ar-SA" w:eastAsia="en-US"/>
          <w:rFonts w:ascii="Calibri" w:eastAsia="Calibri" w:hAnsi="Calibri"/>
        </w:rPr>
        <w:t xml:space="preserve">, utilizando-se um furador de papel em um gabarito que foi colocado </w:t>
      </w:r>
      <w:r w:rsidR="0076221c" w:rsidRPr="007c63b7">
        <w:rPr>
          <w:szCs w:val="21"/>
          <w:lang w:bidi="ar-SA" w:eastAsia="en-US"/>
          <w:rFonts w:ascii="Calibri" w:eastAsia="Calibri" w:hAnsi="Calibri"/>
        </w:rPr>
        <w:t xml:space="preserve">em frente</w:t>
      </w:r>
      <w:r w:rsidR="00936dc8" w:rsidRPr="007c63b7">
        <w:rPr>
          <w:szCs w:val="21"/>
          <w:lang w:bidi="ar-SA" w:eastAsia="en-US"/>
          <w:rFonts w:ascii="Calibri" w:eastAsia="Calibri" w:hAnsi="Calibri"/>
        </w:rPr>
        <w:t xml:space="preserve"> ao chip conforme a figura 4.</w:t>
      </w:r>
      <w:r w:rsidR="002645ac">
        <w:rPr>
          <w:szCs w:val="21"/>
          <w:lang w:bidi="ar-SA" w:eastAsia="en-US"/>
          <w:rFonts w:ascii="Calibri" w:eastAsia="Calibri" w:hAnsi="Calibri"/>
        </w:rPr>
        <w:t xml:space="preserve">6</w:t>
      </w:r>
      <w:r w:rsidR="00b10dc1">
        <w:rPr>
          <w:szCs w:val="21"/>
          <w:lang w:bidi="ar-SA" w:eastAsia="en-US"/>
          <w:rFonts w:ascii="Calibri" w:eastAsia="Calibri" w:hAnsi="Calibri"/>
        </w:rPr>
        <w:t xml:space="preserve">, e</w:t>
      </w:r>
      <w:r w:rsidR="00936dc8" w:rsidRPr="007c63b7">
        <w:rPr>
          <w:szCs w:val="21"/>
          <w:lang w:bidi="ar-SA" w:eastAsia="en-US"/>
          <w:rFonts w:ascii="Calibri" w:eastAsia="Calibri" w:hAnsi="Calibri"/>
        </w:rPr>
        <w:t xml:space="preserve">sse </w:t>
      </w:r>
      <w:r w:rsidR="00084e35">
        <w:rPr>
          <w:szCs w:val="21"/>
          <w:lang w:bidi="ar-SA" w:eastAsia="en-US"/>
          <w:rFonts w:ascii="Calibri" w:eastAsia="Calibri" w:hAnsi="Calibri"/>
        </w:rPr>
        <w:t xml:space="preserve">gabarito foi utilizado</w:t>
      </w:r>
      <w:r w:rsidR="00936dc8" w:rsidRPr="007c63b7">
        <w:rPr>
          <w:szCs w:val="21"/>
          <w:lang w:bidi="ar-SA" w:eastAsia="en-US"/>
          <w:rFonts w:ascii="Calibri" w:eastAsia="Calibri" w:hAnsi="Calibri"/>
        </w:rPr>
        <w:t xml:space="preserve"> para todos os comprimentos de ondas testados. </w:t>
      </w:r>
      <w:r w:rsidR="00b10dc1">
        <w:rPr>
          <w:szCs w:val="21"/>
          <w:lang w:bidi="ar-SA" w:eastAsia="en-US"/>
          <w:rFonts w:ascii="Calibri" w:eastAsia="Calibri" w:hAnsi="Calibri"/>
        </w:rPr>
      </w:r>
    </w:p>
    <w:p w:rsidP="005a10da">
      <w:pPr>
        <w:pStyle w:val="Normal"/>
        <w:rPr>
          <w:szCs w:val="21"/>
          <w:lang w:bidi="ar-SA" w:eastAsia="en-US"/>
          <w:rFonts w:ascii="Calibri" w:eastAsia="Calibri" w:hAnsi="Calibri"/>
        </w:rPr>
        <w:ind w:firstLine="709"/>
        <w:jc w:val="both"/>
      </w:pPr>
      <w:r w:rsidR="00936dc8" w:rsidRPr="007c63b7">
        <w:rPr>
          <w:szCs w:val="21"/>
          <w:lang w:bidi="ar-SA" w:eastAsia="en-US"/>
          <w:rFonts w:ascii="Calibri" w:eastAsia="Calibri" w:hAnsi="Calibri"/>
        </w:rPr>
        <w:t xml:space="preserve">O controle do </w:t>
      </w:r>
      <w:r w:rsidR="0076221c" w:rsidRPr="007c63b7">
        <w:rPr>
          <w:szCs w:val="21"/>
          <w:lang w:bidi="ar-SA" w:eastAsia="en-US"/>
          <w:rFonts w:ascii="Calibri" w:eastAsia="Calibri" w:hAnsi="Calibri"/>
        </w:rPr>
        <w:t xml:space="preserve">diâmetro</w:t>
      </w:r>
      <w:r w:rsidR="00a42d9e" w:rsidRPr="007c63b7">
        <w:rPr>
          <w:szCs w:val="21"/>
          <w:lang w:bidi="ar-SA" w:eastAsia="en-US"/>
          <w:rFonts w:ascii="Calibri" w:eastAsia="Calibri" w:hAnsi="Calibri"/>
        </w:rPr>
        <w:t xml:space="preserve"> do</w:t>
      </w:r>
      <w:r w:rsidR="0076221c" w:rsidRPr="007c63b7">
        <w:rPr>
          <w:szCs w:val="21"/>
          <w:lang w:bidi="ar-SA" w:eastAsia="en-US"/>
          <w:rFonts w:ascii="Calibri" w:eastAsia="Calibri" w:hAnsi="Calibri"/>
        </w:rPr>
        <w:t xml:space="preserve"> </w:t>
      </w:r>
      <w:r w:rsidR="00936dc8" w:rsidRPr="007c63b7">
        <w:rPr>
          <w:szCs w:val="21"/>
          <w:lang w:bidi="ar-SA" w:eastAsia="en-US"/>
          <w:rFonts w:ascii="Calibri" w:eastAsia="Calibri" w:hAnsi="Calibri"/>
        </w:rPr>
        <w:t xml:space="preserve">feixe é importante para se </w:t>
      </w:r>
      <w:r w:rsidR="00601226" w:rsidRPr="007c63b7">
        <w:rPr>
          <w:szCs w:val="21"/>
          <w:lang w:bidi="ar-SA" w:eastAsia="en-US"/>
          <w:rFonts w:ascii="Calibri" w:eastAsia="Calibri" w:hAnsi="Calibri"/>
        </w:rPr>
        <w:t xml:space="preserve">determinar</w:t>
      </w:r>
      <w:r w:rsidR="00936dc8" w:rsidRPr="007c63b7">
        <w:rPr>
          <w:szCs w:val="21"/>
          <w:lang w:bidi="ar-SA" w:eastAsia="en-US"/>
          <w:rFonts w:ascii="Calibri" w:eastAsia="Calibri" w:hAnsi="Calibri"/>
        </w:rPr>
        <w:t xml:space="preserve"> o número de fótons que incide</w:t>
      </w:r>
      <w:r w:rsidR="0076221c" w:rsidRPr="007c63b7">
        <w:rPr>
          <w:szCs w:val="21"/>
          <w:lang w:bidi="ar-SA" w:eastAsia="en-US"/>
          <w:rFonts w:ascii="Calibri" w:eastAsia="Calibri" w:hAnsi="Calibri"/>
        </w:rPr>
        <w:t xml:space="preserve">m na área sensível do f</w:t>
      </w:r>
      <w:r w:rsidR="00b10dc1">
        <w:rPr>
          <w:szCs w:val="21"/>
          <w:lang w:bidi="ar-SA" w:eastAsia="en-US"/>
          <w:rFonts w:ascii="Calibri" w:eastAsia="Calibri" w:hAnsi="Calibri"/>
        </w:rPr>
        <w:t xml:space="preserve">otodiodo, não há diferença em se usar outros diâmetros para furo, visto que o importante é </w:t>
      </w:r>
      <w:r w:rsidR="0077349c">
        <w:rPr>
          <w:szCs w:val="21"/>
          <w:lang w:bidi="ar-SA" w:eastAsia="en-US"/>
          <w:rFonts w:ascii="Calibri" w:eastAsia="Calibri" w:hAnsi="Calibri"/>
        </w:rPr>
        <w:t xml:space="preserve">controlar</w:t>
      </w:r>
      <w:r w:rsidR="00b10dc1">
        <w:rPr>
          <w:szCs w:val="21"/>
          <w:lang w:bidi="ar-SA" w:eastAsia="en-US"/>
          <w:rFonts w:ascii="Calibri" w:eastAsia="Calibri" w:hAnsi="Calibri"/>
        </w:rPr>
        <w:t xml:space="preserve"> adequadamente a área da região formada pelo feixe de luz e assim calcular com precisão o número de fótons incidentes.</w:t>
      </w:r>
      <w:r w:rsidR="00936dc8" w:rsidRPr="007c63b7">
        <w:rPr>
          <w:szCs w:val="21"/>
          <w:lang w:bidi="ar-SA" w:eastAsia="en-US"/>
          <w:rFonts w:ascii="Calibri" w:eastAsia="Calibri" w:hAnsi="Calibri"/>
        </w:rPr>
        <w:t xml:space="preserve"> </w:t>
      </w:r>
      <w:r w:rsidR="00b10dc1">
        <w:rPr>
          <w:szCs w:val="21"/>
          <w:lang w:bidi="ar-SA" w:eastAsia="en-US"/>
          <w:rFonts w:ascii="Calibri" w:eastAsia="Calibri" w:hAnsi="Calibri"/>
        </w:rPr>
      </w:r>
    </w:p>
    <w:p w:rsidP="005a10da">
      <w:pPr>
        <w:pStyle w:val="Normal"/>
        <w:keepNext/>
        <w:ind w:firstLine="709"/>
        <w:jc w:val="center"/>
      </w:pPr>
      <w:r w:rsidR="00fa2aa1">
        <w:rPr>
          <w:szCs w:val="21"/>
          <w:lang w:bidi="ar-SA" w:eastAsia="en-US"/>
          <w:rFonts w:ascii="Calibri" w:eastAsia="Calibri" w:hAnsi="Calibri"/>
        </w:rPr>
        <w:pict>
          <v:shapetype id="_x0000_t75" coordsize="21600,21600" o:spt="75" filled="f" stroked="f">
            <v:stroke joinstyle="miter"/>
            <v:path o:extrusionok="f"/>
            <o:lock aspectratio="t" v:ext="edit"/>
          </v:shapetype>
          <v:shape id="_x0000_i1128" type="#_x0000_t75" style="width:226.749pt;height:185.281pt;" o:bordertopcolor="auto" o:borderleftcolor="auto" o:borderbottomcolor="auto" o:borderrightcolor="auto">
            <v:imagedata o:title="" r:id="rId131"/>
            <w10:bordertop type="none" width="0"/>
            <w10:borderleft type="none" width="0"/>
            <w10:borderbottom type="none" width="0"/>
            <w10:borderright type="none" width="0"/>
          </v:shape>
        </w:pict>
      </w:r>
      <w:r w:rsidR="00936dc8"/>
    </w:p>
    <w:p w:rsidP="00347310">
      <w:pPr>
        <w:pStyle w:val="Caption"/>
        <w:rPr>
          <w:i w:val="false"/>
          <w:kern w:val="0"/>
          <w:iCs w:val="false"/>
          <w:lang w:bidi="ar-SA" w:eastAsia="en-US"/>
          <w:rFonts w:ascii="Calibri" w:eastAsia="Calibri" w:hAnsi="Calibri"/>
        </w:rPr>
        <w:spacing w:after="0" w:before="0"/>
      </w:pPr>
      <w:bookmarkStart w:id="87" w:name="_Toc520928557"/>
      <w:r w:rsidR="00936dc8" w:rsidRPr="00c85fe3">
        <w:rPr>
          <w:i w:val="false"/>
          <w:kern w:val="0"/>
          <w:iCs w:val="false"/>
          <w:lang w:bidi="ar-SA" w:eastAsia="en-US"/>
          <w:rFonts w:ascii="Calibri" w:eastAsia="Calibri" w:hAnsi="Calibri"/>
        </w:rPr>
        <w:t xml:space="preserve">Figura 4. </w:t>
      </w:r>
      <w:r w:rsidR="00936dc8" w:rsidRPr="00c85fe3">
        <w:rPr>
          <w:i w:val="false"/>
          <w:kern w:val="0"/>
          <w:iCs w:val="false"/>
          <w:lang w:bidi="ar-SA" w:eastAsia="en-US"/>
          <w:rFonts w:ascii="Calibri" w:eastAsia="Calibri" w:hAnsi="Calibri"/>
        </w:rPr>
        <w:fldChar w:fldCharType="begin"/>
      </w:r>
      <w:r w:rsidR="00936dc8" w:rsidRPr="00c85fe3">
        <w:rPr>
          <w:i w:val="false"/>
          <w:kern w:val="0"/>
          <w:iCs w:val="false"/>
          <w:lang w:bidi="ar-SA" w:eastAsia="en-US"/>
          <w:rFonts w:ascii="Calibri" w:eastAsia="Calibri" w:hAnsi="Calibri"/>
        </w:rPr>
        <w:instrText xml:space="preserve"> SEQ Figura_4. \* ARABIC </w:instrText>
      </w:r>
      <w:r w:rsidR="00936dc8" w:rsidRPr="00c85fe3">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6</w:t>
      </w:r>
      <w:r w:rsidR="00936dc8" w:rsidRPr="00c85fe3">
        <w:rPr>
          <w:i w:val="false"/>
          <w:kern w:val="0"/>
          <w:iCs w:val="false"/>
          <w:lang w:bidi="ar-SA" w:eastAsia="en-US"/>
          <w:rFonts w:ascii="Calibri" w:eastAsia="Calibri" w:hAnsi="Calibri"/>
        </w:rPr>
        <w:fldChar w:fldCharType="end"/>
      </w:r>
      <w:r w:rsidR="00c85fe3" w:rsidRPr="00c85fe3">
        <w:rPr>
          <w:i w:val="false"/>
          <w:kern w:val="0"/>
          <w:iCs w:val="false"/>
          <w:lang w:bidi="ar-SA" w:eastAsia="en-US"/>
          <w:rFonts w:ascii="Calibri" w:eastAsia="Calibri" w:hAnsi="Calibri"/>
        </w:rPr>
        <w:t xml:space="preserve"> – Gabarito para controle do diâmetro do feixe incidente.</w:t>
      </w:r>
      <w:bookmarkEnd w:id="87"/>
      <w:r w:rsidR="00936dc8">
        <w:rPr>
          <w:i w:val="false"/>
          <w:kern w:val="0"/>
          <w:iCs w:val="false"/>
          <w:lang w:bidi="ar-SA" w:eastAsia="en-US"/>
          <w:rFonts w:ascii="Calibri" w:eastAsia="Calibri" w:hAnsi="Calibri"/>
        </w:rPr>
      </w:r>
    </w:p>
    <w:p w:rsidP="00347310">
      <w:pPr>
        <w:pStyle w:val="Caption"/>
        <w:rPr>
          <w:i w:val="false"/>
          <w:kern w:val="0"/>
          <w:iCs w:val="false"/>
          <w:lang w:bidi="ar-SA" w:eastAsia="en-US"/>
          <w:rFonts w:ascii="Calibri" w:eastAsia="Calibri" w:hAnsi="Calibri"/>
        </w:rPr>
        <w:spacing w:after="0" w:before="0"/>
      </w:pPr>
      <w:r w:rsidR="0028378e">
        <w:rPr>
          <w:i w:val="false"/>
          <w:kern w:val="0"/>
          <w:iCs w:val="false"/>
          <w:lang w:bidi="ar-SA" w:eastAsia="en-US"/>
          <w:rFonts w:ascii="Calibri" w:eastAsia="Calibri" w:hAnsi="Calibri"/>
        </w:rPr>
      </w:r>
    </w:p>
    <w:p w:rsidP="00a34099">
      <w:pPr>
        <w:pStyle w:val="Subtitle"/>
        <w:rPr>
          <w:caps/>
          <w:lang w:bidi="ar-SA" w:eastAsia="en-US"/>
          <w:rFonts w:eastAsia="Calibri"/>
        </w:rPr>
        <w:spacing w:after="0"/>
        <w:jc w:val="both"/>
      </w:pPr>
      <w:bookmarkStart w:id="88" w:name="_Toc520928600"/>
      <w:r w:rsidR="00a34099">
        <w:rPr>
          <w:caps/>
          <w:lang w:bidi="ar-SA" w:eastAsia="en-US"/>
          <w:rFonts w:eastAsia="Calibri"/>
        </w:rPr>
        <w:t xml:space="preserve">4.2. </w:t>
      </w:r>
      <w:r w:rsidR="009706dc">
        <w:rPr>
          <w:caps/>
          <w:lang w:bidi="ar-SA" w:eastAsia="en-US"/>
          <w:rFonts w:eastAsia="Calibri"/>
        </w:rPr>
        <w:t xml:space="preserve">C</w:t>
      </w:r>
      <w:r w:rsidR="00010cf8" w:rsidRPr="00980d7b">
        <w:rPr>
          <w:caps/>
          <w:lang w:bidi="ar-SA" w:eastAsia="en-US"/>
          <w:rFonts w:eastAsia="Calibri"/>
        </w:rPr>
        <w:t xml:space="preserve">alibração</w:t>
      </w:r>
      <w:r w:rsidR="009a584d" w:rsidRPr="00980d7b">
        <w:rPr>
          <w:caps/>
          <w:lang w:bidi="ar-SA" w:eastAsia="en-US"/>
          <w:rFonts w:eastAsia="Calibri"/>
        </w:rPr>
        <w:t xml:space="preserve"> dos parâmetros </w:t>
      </w:r>
      <w:r w:rsidR="000247e3" w:rsidRPr="00980d7b">
        <w:rPr>
          <w:caps/>
          <w:lang w:bidi="ar-SA" w:eastAsia="en-US"/>
          <w:rFonts w:eastAsia="Calibri"/>
        </w:rPr>
        <w:t xml:space="preserve">para </w:t>
      </w:r>
      <w:r w:rsidR="009a584d" w:rsidRPr="00980d7b">
        <w:rPr>
          <w:caps/>
          <w:lang w:bidi="ar-SA" w:eastAsia="en-US"/>
          <w:rFonts w:eastAsia="Calibri"/>
        </w:rPr>
        <w:t xml:space="preserve">medição</w:t>
      </w:r>
      <w:r w:rsidR="000247e3" w:rsidRPr="00980d7b">
        <w:rPr>
          <w:caps/>
          <w:lang w:bidi="ar-SA" w:eastAsia="en-US"/>
          <w:rFonts w:eastAsia="Calibri"/>
        </w:rPr>
        <w:t xml:space="preserve"> da tensão </w:t>
      </w:r>
      <w:r w:rsidR="0061593a">
        <w:rPr>
          <w:caps/>
          <w:lang w:bidi="ar-SA" w:eastAsia="en-US"/>
          <w:rFonts w:eastAsia="Calibri"/>
        </w:rPr>
        <w:t xml:space="preserve">fotogerada</w:t>
      </w:r>
      <w:r w:rsidR="009a584d">
        <w:rPr>
          <w:caps/>
          <w:lang w:bidi="ar-SA" w:eastAsia="en-US"/>
          <w:rFonts w:eastAsia="Calibri"/>
        </w:rPr>
        <w:t xml:space="preserve">.</w:t>
      </w:r>
      <w:bookmarkEnd w:id="88"/>
      <w:r w:rsidR="000019f3">
        <w:rPr>
          <w:caps/>
          <w:lang w:bidi="ar-SA" w:eastAsia="en-US"/>
          <w:rFonts w:eastAsia="Calibri"/>
        </w:rPr>
      </w:r>
    </w:p>
    <w:p w:rsidP="005a10da">
      <w:pPr>
        <w:pStyle w:val="Normal"/>
        <w:rPr>
          <w:kern w:val="0"/>
          <w:lang w:bidi="ar-SA" w:eastAsia="en-US"/>
          <w:rFonts w:ascii="Calibri" w:eastAsia="Calibri" w:hAnsi="Calibri"/>
        </w:rPr>
        <w:suppressAutoHyphens w:val="off"/>
        <w:widowControl/>
        <w:autoSpaceDN/>
        <w:ind w:firstLine="709"/>
        <w:jc w:val="both"/>
      </w:pPr>
      <w:r w:rsidR="0028378e">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c52cf6" w:rsidRPr="00c35588">
        <w:rPr>
          <w:kern w:val="0"/>
          <w:lang w:bidi="ar-SA" w:eastAsia="en-US"/>
          <w:rFonts w:ascii="Calibri" w:eastAsia="Calibri" w:hAnsi="Calibri"/>
        </w:rPr>
        <w:t xml:space="preserve">Um</w:t>
      </w:r>
      <w:r w:rsidR="00a743df" w:rsidRPr="00c35588">
        <w:rPr>
          <w:kern w:val="0"/>
          <w:lang w:bidi="ar-SA" w:eastAsia="en-US"/>
          <w:rFonts w:ascii="Calibri" w:eastAsia="Calibri" w:hAnsi="Calibri"/>
        </w:rPr>
        <w:t xml:space="preserve"> pixel </w:t>
      </w:r>
      <w:r w:rsidR="00c52cf6" w:rsidRPr="00c35588">
        <w:rPr>
          <w:kern w:val="0"/>
          <w:lang w:bidi="ar-SA" w:eastAsia="en-US"/>
          <w:rFonts w:ascii="Calibri" w:eastAsia="Calibri" w:hAnsi="Calibri"/>
        </w:rPr>
        <w:t xml:space="preserve">que</w:t>
      </w:r>
      <w:r w:rsidR="00a743df" w:rsidRPr="00c35588">
        <w:rPr>
          <w:kern w:val="0"/>
          <w:lang w:bidi="ar-SA" w:eastAsia="en-US"/>
          <w:rFonts w:ascii="Calibri" w:eastAsia="Calibri" w:hAnsi="Calibri"/>
        </w:rPr>
        <w:t xml:space="preserve"> opera em modo linear tem saturação dependendo da inte</w:t>
      </w:r>
      <w:r w:rsidR="00a743df" w:rsidRPr="00c35588">
        <w:rPr>
          <w:kern w:val="0"/>
          <w:lang w:bidi="ar-SA" w:eastAsia="en-US"/>
          <w:rFonts w:ascii="Calibri" w:eastAsia="Calibri" w:hAnsi="Calibri"/>
        </w:rPr>
        <w:t xml:space="preserve">n</w:t>
      </w:r>
      <w:r w:rsidR="00a743df" w:rsidRPr="00c35588">
        <w:rPr>
          <w:kern w:val="0"/>
          <w:lang w:bidi="ar-SA" w:eastAsia="en-US"/>
          <w:rFonts w:ascii="Calibri" w:eastAsia="Calibri" w:hAnsi="Calibri"/>
        </w:rPr>
        <w:t xml:space="preserve">sidade da luz e do tipo de construção</w:t>
      </w:r>
      <w:r w:rsidR="0076221c" w:rsidRPr="00c35588">
        <w:rPr>
          <w:kern w:val="0"/>
          <w:lang w:bidi="ar-SA" w:eastAsia="en-US"/>
          <w:rFonts w:ascii="Calibri" w:eastAsia="Calibri" w:hAnsi="Calibri"/>
        </w:rPr>
        <w:t xml:space="preserve">.</w:t>
      </w:r>
      <w:r w:rsidR="00a743df" w:rsidRPr="00c35588">
        <w:rPr>
          <w:kern w:val="0"/>
          <w:lang w:bidi="ar-SA" w:eastAsia="en-US"/>
          <w:rFonts w:ascii="Calibri" w:eastAsia="Calibri" w:hAnsi="Calibri"/>
        </w:rPr>
        <w:t xml:space="preserve"> </w:t>
      </w:r>
      <w:r w:rsidR="0076221c" w:rsidRPr="00c35588">
        <w:rPr>
          <w:kern w:val="0"/>
          <w:lang w:bidi="ar-SA" w:eastAsia="en-US"/>
          <w:rFonts w:ascii="Calibri" w:eastAsia="Calibri" w:hAnsi="Calibri"/>
        </w:rPr>
        <w:t xml:space="preserve">C</w:t>
      </w:r>
      <w:r w:rsidR="00a743df" w:rsidRPr="00c35588">
        <w:rPr>
          <w:kern w:val="0"/>
          <w:lang w:bidi="ar-SA" w:eastAsia="en-US"/>
          <w:rFonts w:ascii="Calibri" w:eastAsia="Calibri" w:hAnsi="Calibri"/>
        </w:rPr>
        <w:t xml:space="preserve">omo neste trabalho </w:t>
      </w:r>
      <w:r w:rsidR="00c52cf6" w:rsidRPr="00c35588">
        <w:rPr>
          <w:kern w:val="0"/>
          <w:lang w:bidi="ar-SA" w:eastAsia="en-US"/>
          <w:rFonts w:ascii="Calibri" w:eastAsia="Calibri" w:hAnsi="Calibri"/>
        </w:rPr>
        <w:t xml:space="preserve">é</w:t>
      </w:r>
      <w:r w:rsidR="00a743df" w:rsidRPr="00c35588">
        <w:rPr>
          <w:kern w:val="0"/>
          <w:lang w:bidi="ar-SA" w:eastAsia="en-US"/>
          <w:rFonts w:ascii="Calibri" w:eastAsia="Calibri" w:hAnsi="Calibri"/>
        </w:rPr>
        <w:t xml:space="preserve"> necessário se obter a </w:t>
      </w:r>
      <w:r w:rsidR="00b066bc">
        <w:rPr>
          <w:kern w:val="0"/>
          <w:lang w:bidi="ar-SA" w:eastAsia="en-US"/>
          <w:rFonts w:ascii="Calibri" w:eastAsia="Calibri" w:hAnsi="Calibri"/>
        </w:rPr>
        <w:t xml:space="preserve">derivada</w:t>
      </w:r>
      <w:r w:rsidR="00a743df" w:rsidRPr="00c35588">
        <w:rPr>
          <w:kern w:val="0"/>
          <w:lang w:bidi="ar-SA" w:eastAsia="en-US"/>
          <w:rFonts w:ascii="Calibri" w:eastAsia="Calibri" w:hAnsi="Calibri"/>
        </w:rPr>
        <w:t xml:space="preserve"> </w:t>
      </w:r>
      <w:r w:rsidR="00b066bc">
        <w:rPr>
          <w:kern w:val="0"/>
          <w:lang w:bidi="ar-SA" w:eastAsia="en-US"/>
          <w:rFonts w:ascii="Calibri" w:eastAsia="Calibri" w:hAnsi="Calibri"/>
        </w:rPr>
        <w:t xml:space="preserve">da curva</w:t>
      </w:r>
      <w:r w:rsidR="00a743df" w:rsidRPr="00c35588">
        <w:rPr>
          <w:kern w:val="0"/>
          <w:lang w:bidi="ar-SA" w:eastAsia="en-US"/>
          <w:rFonts w:ascii="Calibri" w:eastAsia="Calibri" w:hAnsi="Calibri"/>
        </w:rPr>
        <w:t xml:space="preserve"> de </w:t>
      </w:r>
      <w:r w:rsidR="007e47dd" w:rsidRPr="00c35588">
        <w:rPr>
          <w:kern w:val="0"/>
          <w:lang w:bidi="ar-SA" w:eastAsia="en-US"/>
          <w:rFonts w:ascii="Calibri" w:eastAsia="Calibri" w:hAnsi="Calibri"/>
        </w:rPr>
        <w:t xml:space="preserve">descarga do fotodiodo, </w:t>
      </w:r>
      <w:r w:rsidR="00c52cf6" w:rsidRPr="00c35588">
        <w:rPr>
          <w:kern w:val="0"/>
          <w:lang w:bidi="ar-SA" w:eastAsia="en-US"/>
          <w:rFonts w:ascii="Calibri" w:eastAsia="Calibri" w:hAnsi="Calibri"/>
        </w:rPr>
        <w:t xml:space="preserve">é necessário analisar</w:t>
      </w:r>
      <w:r w:rsidR="007c63b7" w:rsidRPr="00c35588">
        <w:rPr>
          <w:kern w:val="0"/>
          <w:lang w:bidi="ar-SA" w:eastAsia="en-US"/>
          <w:rFonts w:ascii="Calibri" w:eastAsia="Calibri" w:hAnsi="Calibri"/>
        </w:rPr>
        <w:t xml:space="preserve"> </w:t>
      </w:r>
      <w:r w:rsidR="00b066bc">
        <w:rPr>
          <w:kern w:val="0"/>
          <w:lang w:bidi="ar-SA" w:eastAsia="en-US"/>
          <w:rFonts w:ascii="Calibri" w:eastAsia="Calibri" w:hAnsi="Calibri"/>
        </w:rPr>
        <w:t xml:space="preserve">o </w:t>
      </w:r>
      <w:r w:rsidR="007c63b7" w:rsidRPr="00c35588">
        <w:rPr>
          <w:kern w:val="0"/>
          <w:lang w:bidi="ar-SA" w:eastAsia="en-US"/>
          <w:rFonts w:ascii="Calibri" w:eastAsia="Calibri" w:hAnsi="Calibri"/>
        </w:rPr>
        <w:t xml:space="preserve">comportamento </w:t>
      </w:r>
      <w:r w:rsidR="00b066bc">
        <w:rPr>
          <w:kern w:val="0"/>
          <w:lang w:bidi="ar-SA" w:eastAsia="en-US"/>
          <w:rFonts w:ascii="Calibri" w:eastAsia="Calibri" w:hAnsi="Calibri"/>
        </w:rPr>
        <w:t xml:space="preserve">do pixel </w:t>
      </w:r>
      <w:r w:rsidR="007c63b7" w:rsidRPr="00c35588">
        <w:rPr>
          <w:kern w:val="0"/>
          <w:lang w:bidi="ar-SA" w:eastAsia="en-US"/>
          <w:rFonts w:ascii="Calibri" w:eastAsia="Calibri" w:hAnsi="Calibri"/>
        </w:rPr>
        <w:t xml:space="preserve">no escuro e </w:t>
      </w:r>
      <w:r w:rsidR="00b066bc">
        <w:rPr>
          <w:kern w:val="0"/>
          <w:lang w:bidi="ar-SA" w:eastAsia="en-US"/>
          <w:rFonts w:ascii="Calibri" w:eastAsia="Calibri" w:hAnsi="Calibri"/>
        </w:rPr>
        <w:t xml:space="preserve">também </w:t>
      </w:r>
      <w:r w:rsidR="007c63b7" w:rsidRPr="00c35588">
        <w:rPr>
          <w:kern w:val="0"/>
          <w:lang w:bidi="ar-SA" w:eastAsia="en-US"/>
          <w:rFonts w:ascii="Calibri" w:eastAsia="Calibri" w:hAnsi="Calibri"/>
        </w:rPr>
        <w:t xml:space="preserve">com várias </w:t>
      </w:r>
      <w:r w:rsidR="00c52cf6" w:rsidRPr="00c35588">
        <w:rPr>
          <w:kern w:val="0"/>
          <w:lang w:bidi="ar-SA" w:eastAsia="en-US"/>
          <w:rFonts w:ascii="Calibri" w:eastAsia="Calibri" w:hAnsi="Calibri"/>
        </w:rPr>
        <w:t xml:space="preserve">p</w:t>
      </w:r>
      <w:r w:rsidR="00c52cf6" w:rsidRPr="00c35588">
        <w:rPr>
          <w:kern w:val="0"/>
          <w:lang w:bidi="ar-SA" w:eastAsia="en-US"/>
          <w:rFonts w:ascii="Calibri" w:eastAsia="Calibri" w:hAnsi="Calibri"/>
        </w:rPr>
        <w:t xml:space="preserve">o</w:t>
      </w:r>
      <w:r w:rsidR="00c52cf6" w:rsidRPr="00c35588">
        <w:rPr>
          <w:kern w:val="0"/>
          <w:lang w:bidi="ar-SA" w:eastAsia="en-US"/>
          <w:rFonts w:ascii="Calibri" w:eastAsia="Calibri" w:hAnsi="Calibri"/>
        </w:rPr>
        <w:t xml:space="preserve">tência</w:t>
      </w:r>
      <w:r w:rsidR="007c63b7" w:rsidRPr="00c35588">
        <w:rPr>
          <w:kern w:val="0"/>
          <w:lang w:bidi="ar-SA" w:eastAsia="en-US"/>
          <w:rFonts w:ascii="Calibri" w:eastAsia="Calibri" w:hAnsi="Calibri"/>
        </w:rPr>
        <w:t xml:space="preserve">s</w:t>
      </w:r>
      <w:r w:rsidR="00c52cf6" w:rsidRPr="00c35588">
        <w:rPr>
          <w:kern w:val="0"/>
          <w:lang w:bidi="ar-SA" w:eastAsia="en-US"/>
          <w:rFonts w:ascii="Calibri" w:eastAsia="Calibri" w:hAnsi="Calibri"/>
        </w:rPr>
        <w:t xml:space="preserve"> óptica</w:t>
      </w:r>
      <w:r w:rsidR="007c63b7" w:rsidRPr="00c35588">
        <w:rPr>
          <w:kern w:val="0"/>
          <w:lang w:bidi="ar-SA" w:eastAsia="en-US"/>
          <w:rFonts w:ascii="Calibri" w:eastAsia="Calibri" w:hAnsi="Calibri"/>
        </w:rPr>
        <w:t xml:space="preserve">s aplicadas</w:t>
      </w:r>
      <w:r w:rsidR="00921391" w:rsidRPr="00c35588">
        <w:rPr>
          <w:kern w:val="0"/>
          <w:lang w:bidi="ar-SA" w:eastAsia="en-US"/>
          <w:rFonts w:ascii="Calibri" w:eastAsia="Calibri" w:hAnsi="Calibri"/>
        </w:rPr>
        <w:t xml:space="preserve"> para </w:t>
      </w:r>
      <w:r w:rsidR="00b066bc">
        <w:rPr>
          <w:kern w:val="0"/>
          <w:lang w:bidi="ar-SA" w:eastAsia="en-US"/>
          <w:rFonts w:ascii="Calibri" w:eastAsia="Calibri" w:hAnsi="Calibri"/>
        </w:rPr>
        <w:t xml:space="preserve">assim, </w:t>
      </w:r>
      <w:r w:rsidR="00921391" w:rsidRPr="00c35588">
        <w:rPr>
          <w:kern w:val="0"/>
          <w:lang w:bidi="ar-SA" w:eastAsia="en-US"/>
          <w:rFonts w:ascii="Calibri" w:eastAsia="Calibri" w:hAnsi="Calibri"/>
        </w:rPr>
        <w:t xml:space="preserve">sele</w:t>
      </w:r>
      <w:r w:rsidR="00391f61" w:rsidRPr="00c35588">
        <w:rPr>
          <w:kern w:val="0"/>
          <w:lang w:bidi="ar-SA" w:eastAsia="en-US"/>
          <w:rFonts w:ascii="Calibri" w:eastAsia="Calibri" w:hAnsi="Calibri"/>
        </w:rPr>
        <w:t xml:space="preserve">cionar o melhor tempo de </w:t>
      </w:r>
      <w:r w:rsidR="0089679f" w:rsidRPr="00c35588">
        <w:rPr>
          <w:kern w:val="0"/>
          <w:lang w:bidi="ar-SA" w:eastAsia="en-US"/>
          <w:rFonts w:ascii="Calibri" w:eastAsia="Calibri" w:hAnsi="Calibri"/>
        </w:rPr>
        <w:t xml:space="preserve">integração que deverá ser m</w:t>
      </w:r>
      <w:r w:rsidR="0089679f" w:rsidRPr="00c35588">
        <w:rPr>
          <w:kern w:val="0"/>
          <w:lang w:bidi="ar-SA" w:eastAsia="en-US"/>
          <w:rFonts w:ascii="Calibri" w:eastAsia="Calibri" w:hAnsi="Calibri"/>
        </w:rPr>
        <w:t xml:space="preserve">e</w:t>
      </w:r>
      <w:r w:rsidR="0089679f" w:rsidRPr="00c35588">
        <w:rPr>
          <w:kern w:val="0"/>
          <w:lang w:bidi="ar-SA" w:eastAsia="en-US"/>
          <w:rFonts w:ascii="Calibri" w:eastAsia="Calibri" w:hAnsi="Calibri"/>
        </w:rPr>
        <w:t xml:space="preserve">nor ou igual ao tempo </w:t>
      </w:r>
      <w:r w:rsidR="004a0ff2">
        <w:rPr>
          <w:kern w:val="0"/>
          <w:lang w:bidi="ar-SA" w:eastAsia="en-US"/>
          <w:rFonts w:ascii="Calibri" w:eastAsia="Calibri" w:hAnsi="Calibri"/>
        </w:rPr>
        <w:t xml:space="preserve">em o pixel satura, ou seja, descarrega completamente</w:t>
      </w:r>
      <w:r w:rsidR="00391f61" w:rsidRPr="00c35588">
        <w:rPr>
          <w:kern w:val="0"/>
          <w:lang w:bidi="ar-SA" w:eastAsia="en-US"/>
          <w:rFonts w:ascii="Calibri" w:eastAsia="Calibri" w:hAnsi="Calibri"/>
        </w:rPr>
        <w:t xml:space="preserve">.</w:t>
      </w:r>
      <w:r w:rsidR="000019f3" w:rsidRPr="00c35588">
        <w:rPr>
          <w:kern w:val="0"/>
          <w:lang w:bidi="ar-SA" w:eastAsia="en-US"/>
          <w:rFonts w:ascii="Calibri" w:eastAsia="Calibri" w:hAnsi="Calibri"/>
        </w:rPr>
      </w:r>
    </w:p>
    <w:p w:rsidP="005a10da">
      <w:pPr>
        <w:pStyle w:val="Normal"/>
        <w:rPr>
          <w:kern w:val="0"/>
          <w:lang w:bidi="ar-SA" w:eastAsia="en-US"/>
          <w:rFonts w:ascii="Calibri" w:eastAsia="Calibri" w:hAnsi="Calibri"/>
        </w:rPr>
        <w:ind w:firstLine="709"/>
        <w:jc w:val="both"/>
      </w:pPr>
      <w:r w:rsidR="0089679f" w:rsidRPr="00c35588">
        <w:rPr>
          <w:kern w:val="0"/>
          <w:lang w:bidi="ar-SA" w:eastAsia="en-US"/>
          <w:rFonts w:ascii="Calibri" w:eastAsia="Calibri" w:hAnsi="Calibri"/>
        </w:rPr>
        <w:t xml:space="preserve">Para fazer essa análise, foi utilizado o </w:t>
      </w:r>
      <w:r w:rsidR="005e719d" w:rsidRPr="00c35588">
        <w:rPr>
          <w:kern w:val="0"/>
          <w:lang w:bidi="ar-SA" w:eastAsia="en-US"/>
          <w:rFonts w:ascii="Calibri" w:eastAsia="Calibri" w:hAnsi="Calibri"/>
        </w:rPr>
        <w:t xml:space="preserve">algoritmo</w:t>
      </w:r>
      <w:r w:rsidR="0089679f" w:rsidRPr="00c35588">
        <w:rPr>
          <w:kern w:val="0"/>
          <w:lang w:bidi="ar-SA" w:eastAsia="en-US"/>
          <w:rFonts w:ascii="Calibri" w:eastAsia="Calibri" w:hAnsi="Calibri"/>
        </w:rPr>
        <w:t xml:space="preserve"> do apêndice A </w:t>
      </w:r>
      <w:r w:rsidR="00b066bc">
        <w:rPr>
          <w:kern w:val="0"/>
          <w:lang w:bidi="ar-SA" w:eastAsia="en-US"/>
          <w:rFonts w:ascii="Calibri" w:eastAsia="Calibri" w:hAnsi="Calibri"/>
        </w:rPr>
        <w:t xml:space="preserve">no qual se escolhe </w:t>
      </w:r>
      <w:r w:rsidR="0089679f" w:rsidRPr="00c35588">
        <w:rPr>
          <w:kern w:val="0"/>
          <w:lang w:bidi="ar-SA" w:eastAsia="en-US"/>
          <w:rFonts w:ascii="Calibri" w:eastAsia="Calibri" w:hAnsi="Calibri"/>
        </w:rPr>
        <w:t xml:space="preserve">um pixel </w:t>
      </w:r>
      <w:r w:rsidR="005e719d" w:rsidRPr="00c35588">
        <w:rPr>
          <w:kern w:val="0"/>
          <w:lang w:bidi="ar-SA" w:eastAsia="en-US"/>
          <w:rFonts w:ascii="Calibri" w:eastAsia="Calibri" w:hAnsi="Calibri"/>
        </w:rPr>
        <w:t xml:space="preserve">através do endereçamento binário </w:t>
      </w:r>
      <w:r w:rsidR="00b066bc">
        <w:rPr>
          <w:kern w:val="0"/>
          <w:lang w:bidi="ar-SA" w:eastAsia="en-US"/>
          <w:rFonts w:ascii="Calibri" w:eastAsia="Calibri" w:hAnsi="Calibri"/>
        </w:rPr>
        <w:t xml:space="preserve">controlando</w:t>
      </w:r>
      <w:r w:rsidR="0089679f" w:rsidRPr="00c35588">
        <w:rPr>
          <w:kern w:val="0"/>
          <w:lang w:bidi="ar-SA" w:eastAsia="en-US"/>
          <w:rFonts w:ascii="Calibri" w:eastAsia="Calibri" w:hAnsi="Calibri"/>
        </w:rPr>
        <w:t xml:space="preserve"> </w:t>
      </w:r>
      <w:r w:rsidR="005e719d" w:rsidRPr="00c35588">
        <w:rPr>
          <w:kern w:val="0"/>
          <w:lang w:bidi="ar-SA" w:eastAsia="en-US"/>
          <w:rFonts w:ascii="Calibri" w:eastAsia="Calibri" w:hAnsi="Calibri"/>
        </w:rPr>
        <w:t xml:space="preserve">os tempos de reset e exposição </w:t>
      </w:r>
      <w:r w:rsidR="0089679f" w:rsidRPr="00c35588">
        <w:rPr>
          <w:kern w:val="0"/>
          <w:lang w:bidi="ar-SA" w:eastAsia="en-US"/>
          <w:rFonts w:ascii="Calibri" w:eastAsia="Calibri" w:hAnsi="Calibri"/>
        </w:rPr>
        <w:t xml:space="preserve">para que </w:t>
      </w:r>
      <w:r w:rsidR="00b066bc">
        <w:rPr>
          <w:kern w:val="0"/>
          <w:lang w:bidi="ar-SA" w:eastAsia="en-US"/>
          <w:rFonts w:ascii="Calibri" w:eastAsia="Calibri" w:hAnsi="Calibri"/>
        </w:rPr>
        <w:t xml:space="preserve">a</w:t>
      </w:r>
      <w:r w:rsidR="0089679f" w:rsidRPr="00c35588">
        <w:rPr>
          <w:kern w:val="0"/>
          <w:lang w:bidi="ar-SA" w:eastAsia="en-US"/>
          <w:rFonts w:ascii="Calibri" w:eastAsia="Calibri" w:hAnsi="Calibri"/>
        </w:rPr>
        <w:t xml:space="preserve"> tensão de saída seja analisada através de um osciloscópio. </w:t>
      </w:r>
      <w:r w:rsidR="00b066bc">
        <w:rPr>
          <w:kern w:val="0"/>
          <w:lang w:bidi="ar-SA" w:eastAsia="en-US"/>
          <w:rFonts w:ascii="Calibri" w:eastAsia="Calibri" w:hAnsi="Calibri"/>
        </w:rPr>
        <w:t xml:space="preserve">Com isso, configurou-se</w:t>
      </w:r>
      <w:r w:rsidR="006e2043" w:rsidRPr="00c35588">
        <w:rPr>
          <w:kern w:val="0"/>
          <w:lang w:bidi="ar-SA" w:eastAsia="en-US"/>
          <w:rFonts w:ascii="Calibri" w:eastAsia="Calibri" w:hAnsi="Calibri"/>
        </w:rPr>
        <w:t xml:space="preserve"> o pixel (0,0) da ma</w:t>
      </w:r>
      <w:r w:rsidR="002e36fe" w:rsidRPr="00c35588">
        <w:rPr>
          <w:kern w:val="0"/>
          <w:lang w:bidi="ar-SA" w:eastAsia="en-US"/>
          <w:rFonts w:ascii="Calibri" w:eastAsia="Calibri" w:hAnsi="Calibri"/>
        </w:rPr>
        <w:t xml:space="preserve">triz </w:t>
      </w:r>
      <w:r w:rsidR="00ee5f21" w:rsidRPr="00c35588">
        <w:rPr>
          <w:kern w:val="0"/>
          <w:lang w:bidi="ar-SA" w:eastAsia="en-US"/>
          <w:rFonts w:ascii="Calibri" w:eastAsia="Calibri" w:hAnsi="Calibri"/>
        </w:rPr>
        <w:t xml:space="preserve">para operar dentro do</w:t>
      </w:r>
      <w:r w:rsidR="006e2043" w:rsidRPr="00c35588">
        <w:rPr>
          <w:kern w:val="0"/>
          <w:lang w:bidi="ar-SA" w:eastAsia="en-US"/>
          <w:rFonts w:ascii="Calibri" w:eastAsia="Calibri" w:hAnsi="Calibri"/>
        </w:rPr>
        <w:t xml:space="preserve"> tempo de </w:t>
      </w:r>
      <w:r w:rsidR="00411e57" w:rsidRPr="00c35588">
        <w:rPr>
          <w:i/>
          <w:kern w:val="0"/>
          <w:lang w:bidi="ar-SA" w:eastAsia="en-US"/>
          <w:rFonts w:ascii="Times New Roman" w:eastAsia="Calibri" w:hAnsi="Times New Roman"/>
        </w:rPr>
        <w:t xml:space="preserve">600µ</w:t>
      </w:r>
      <w:r w:rsidR="006e2043" w:rsidRPr="00c35588">
        <w:rPr>
          <w:i/>
          <w:kern w:val="0"/>
          <w:lang w:bidi="ar-SA" w:eastAsia="en-US"/>
          <w:rFonts w:ascii="Times New Roman" w:eastAsia="Calibri" w:hAnsi="Times New Roman"/>
        </w:rPr>
        <w:t xml:space="preserve">s</w:t>
      </w:r>
      <w:r w:rsidR="006e2043" w:rsidRPr="00c35588">
        <w:rPr>
          <w:kern w:val="0"/>
          <w:lang w:bidi="ar-SA" w:eastAsia="en-US"/>
          <w:rFonts w:ascii="Calibri" w:eastAsia="Calibri" w:hAnsi="Calibri"/>
        </w:rPr>
        <w:t xml:space="preserve"> entre cada reset</w:t>
      </w:r>
      <w:r w:rsidR="00411e57" w:rsidRPr="00c35588">
        <w:rPr>
          <w:kern w:val="0"/>
          <w:lang w:bidi="ar-SA" w:eastAsia="en-US"/>
          <w:rFonts w:ascii="Calibri" w:eastAsia="Calibri" w:hAnsi="Calibri"/>
        </w:rPr>
        <w:t xml:space="preserve">, sendo </w:t>
      </w:r>
      <w:r w:rsidR="00411e57" w:rsidRPr="00c35588">
        <w:rPr>
          <w:i/>
          <w:kern w:val="0"/>
          <w:lang w:bidi="ar-SA" w:eastAsia="en-US"/>
          <w:rFonts w:ascii="Times New Roman" w:eastAsia="Calibri" w:hAnsi="Times New Roman"/>
        </w:rPr>
        <w:t xml:space="preserve">100µs</w:t>
      </w:r>
      <w:r w:rsidR="00411e57" w:rsidRPr="00c35588">
        <w:rPr>
          <w:kern w:val="0"/>
          <w:lang w:bidi="ar-SA" w:eastAsia="en-US"/>
          <w:rFonts w:ascii="Calibri" w:eastAsia="Calibri" w:hAnsi="Calibri"/>
        </w:rPr>
        <w:t xml:space="preserve"> para o </w:t>
      </w:r>
      <w:r w:rsidR="00ee5f21" w:rsidRPr="00c35588">
        <w:rPr>
          <w:kern w:val="0"/>
          <w:lang w:bidi="ar-SA" w:eastAsia="en-US"/>
          <w:rFonts w:ascii="Calibri" w:eastAsia="Calibri" w:hAnsi="Calibri"/>
        </w:rPr>
        <w:t xml:space="preserve">tempo de carga</w:t>
      </w:r>
      <w:r w:rsidR="00411e57" w:rsidRPr="00c35588">
        <w:rPr>
          <w:kern w:val="0"/>
          <w:lang w:bidi="ar-SA" w:eastAsia="en-US"/>
          <w:rFonts w:ascii="Calibri" w:eastAsia="Calibri" w:hAnsi="Calibri"/>
        </w:rPr>
        <w:t xml:space="preserve"> e </w:t>
      </w:r>
      <w:r w:rsidR="00411e57" w:rsidRPr="00c35588">
        <w:rPr>
          <w:i/>
          <w:kern w:val="0"/>
          <w:lang w:bidi="ar-SA" w:eastAsia="en-US"/>
          <w:rFonts w:ascii="Times New Roman" w:eastAsia="Calibri" w:hAnsi="Times New Roman"/>
        </w:rPr>
        <w:t xml:space="preserve">500µs</w:t>
      </w:r>
      <w:r w:rsidR="00411e57" w:rsidRPr="00c35588">
        <w:rPr>
          <w:kern w:val="0"/>
          <w:lang w:bidi="ar-SA" w:eastAsia="en-US"/>
          <w:rFonts w:ascii="Calibri" w:eastAsia="Calibri" w:hAnsi="Calibri"/>
        </w:rPr>
        <w:t xml:space="preserve"> para </w:t>
      </w:r>
      <w:r w:rsidR="00ee5f21" w:rsidRPr="00c35588">
        <w:rPr>
          <w:kern w:val="0"/>
          <w:lang w:bidi="ar-SA" w:eastAsia="en-US"/>
          <w:rFonts w:ascii="Calibri" w:eastAsia="Calibri" w:hAnsi="Calibri"/>
        </w:rPr>
        <w:t xml:space="preserve">o tempo de</w:t>
      </w:r>
      <w:r w:rsidR="00411e57" w:rsidRPr="00c35588">
        <w:rPr>
          <w:kern w:val="0"/>
          <w:lang w:bidi="ar-SA" w:eastAsia="en-US"/>
          <w:rFonts w:ascii="Calibri" w:eastAsia="Calibri" w:hAnsi="Calibri"/>
        </w:rPr>
        <w:t xml:space="preserve"> exposiç</w:t>
      </w:r>
      <w:r w:rsidR="00ee5f21" w:rsidRPr="00c35588">
        <w:rPr>
          <w:kern w:val="0"/>
          <w:lang w:bidi="ar-SA" w:eastAsia="en-US"/>
          <w:rFonts w:ascii="Calibri" w:eastAsia="Calibri" w:hAnsi="Calibri"/>
        </w:rPr>
        <w:t xml:space="preserve">ão</w:t>
      </w:r>
      <w:r w:rsidR="004a0ff2">
        <w:rPr>
          <w:kern w:val="0"/>
          <w:lang w:bidi="ar-SA" w:eastAsia="en-US"/>
          <w:rFonts w:ascii="Calibri" w:eastAsia="Calibri" w:hAnsi="Calibri"/>
        </w:rPr>
        <w:t xml:space="preserve"> do pixel à luz</w:t>
      </w:r>
      <w:r w:rsidR="00ee5f21" w:rsidRPr="00c35588">
        <w:rPr>
          <w:kern w:val="0"/>
          <w:lang w:bidi="ar-SA" w:eastAsia="en-US"/>
          <w:rFonts w:ascii="Calibri" w:eastAsia="Calibri" w:hAnsi="Calibri"/>
        </w:rPr>
        <w:t xml:space="preserve">. </w:t>
      </w:r>
    </w:p>
    <w:p w:rsidP="005a10da">
      <w:pPr>
        <w:pStyle w:val="Normal"/>
        <w:rPr>
          <w:kern w:val="0"/>
          <w:lang w:bidi="ar-SA" w:eastAsia="en-US"/>
          <w:rFonts w:ascii="Calibri" w:eastAsia="Calibri" w:hAnsi="Calibri"/>
        </w:rPr>
        <w:ind w:firstLine="709"/>
        <w:jc w:val="both"/>
      </w:pPr>
      <w:r w:rsidR="00ee5f21" w:rsidRPr="00c35588">
        <w:rPr>
          <w:kern w:val="0"/>
          <w:lang w:bidi="ar-SA" w:eastAsia="en-US"/>
          <w:rFonts w:ascii="Calibri" w:eastAsia="Calibri" w:hAnsi="Calibri"/>
        </w:rPr>
        <w:t xml:space="preserve">Com o arranjo </w:t>
      </w:r>
      <w:r w:rsidR="00c71dc4" w:rsidRPr="00c35588">
        <w:rPr>
          <w:kern w:val="0"/>
          <w:lang w:bidi="ar-SA" w:eastAsia="en-US"/>
          <w:rFonts w:ascii="Calibri" w:eastAsia="Calibri" w:hAnsi="Calibri"/>
        </w:rPr>
        <w:t xml:space="preserve">em funcionamento</w:t>
      </w:r>
      <w:r w:rsidR="00ee5f21" w:rsidRPr="00c35588">
        <w:rPr>
          <w:kern w:val="0"/>
          <w:lang w:bidi="ar-SA" w:eastAsia="en-US"/>
          <w:rFonts w:ascii="Calibri" w:eastAsia="Calibri" w:hAnsi="Calibri"/>
        </w:rPr>
        <w:t xml:space="preserve"> mediu-se </w:t>
      </w:r>
      <w:r w:rsidR="00c71dc4" w:rsidRPr="00c35588">
        <w:rPr>
          <w:kern w:val="0"/>
          <w:lang w:bidi="ar-SA" w:eastAsia="en-US"/>
          <w:rFonts w:ascii="Calibri" w:eastAsia="Calibri" w:hAnsi="Calibri"/>
        </w:rPr>
        <w:t xml:space="preserve">com um</w:t>
      </w:r>
      <w:r w:rsidR="00411e57" w:rsidRPr="00c35588">
        <w:rPr>
          <w:kern w:val="0"/>
          <w:lang w:bidi="ar-SA" w:eastAsia="en-US"/>
          <w:rFonts w:ascii="Calibri" w:eastAsia="Calibri" w:hAnsi="Calibri"/>
        </w:rPr>
        <w:t xml:space="preserve"> osciloscópio a </w:t>
      </w:r>
      <w:r w:rsidR="005e719d" w:rsidRPr="00c35588">
        <w:rPr>
          <w:kern w:val="0"/>
          <w:lang w:bidi="ar-SA" w:eastAsia="en-US"/>
          <w:rFonts w:ascii="Calibri" w:eastAsia="Calibri" w:hAnsi="Calibri"/>
        </w:rPr>
        <w:t xml:space="preserve">tensão de saída</w:t>
      </w:r>
      <w:r w:rsidR="00411e57" w:rsidRPr="00c35588">
        <w:rPr>
          <w:kern w:val="0"/>
          <w:lang w:bidi="ar-SA" w:eastAsia="en-US"/>
          <w:rFonts w:ascii="Calibri" w:eastAsia="Calibri" w:hAnsi="Calibri"/>
        </w:rPr>
        <w:t xml:space="preserve"> para as </w:t>
      </w:r>
      <w:r w:rsidR="00c71dc4" w:rsidRPr="00c35588">
        <w:rPr>
          <w:kern w:val="0"/>
          <w:lang w:bidi="ar-SA" w:eastAsia="en-US"/>
          <w:rFonts w:ascii="Calibri" w:eastAsia="Calibri" w:hAnsi="Calibri"/>
        </w:rPr>
        <w:t xml:space="preserve">condi</w:t>
      </w:r>
      <w:r w:rsidR="00411e57" w:rsidRPr="00c35588">
        <w:rPr>
          <w:kern w:val="0"/>
          <w:lang w:bidi="ar-SA" w:eastAsia="en-US"/>
          <w:rFonts w:ascii="Calibri" w:eastAsia="Calibri" w:hAnsi="Calibri"/>
        </w:rPr>
        <w:t xml:space="preserve">ções</w:t>
      </w:r>
      <w:r w:rsidR="00c71dc4" w:rsidRPr="00c35588">
        <w:rPr>
          <w:kern w:val="0"/>
          <w:lang w:bidi="ar-SA" w:eastAsia="en-US"/>
          <w:rFonts w:ascii="Calibri" w:eastAsia="Calibri" w:hAnsi="Calibri"/>
        </w:rPr>
        <w:t xml:space="preserve"> de</w:t>
      </w:r>
      <w:r w:rsidR="00411e57" w:rsidRPr="00c35588">
        <w:rPr>
          <w:kern w:val="0"/>
          <w:lang w:bidi="ar-SA" w:eastAsia="en-US"/>
          <w:rFonts w:ascii="Calibri" w:eastAsia="Calibri" w:hAnsi="Calibri"/>
        </w:rPr>
        <w:t xml:space="preserve"> escuro</w:t>
      </w:r>
      <w:r w:rsidR="00ee5f21" w:rsidRPr="00c35588">
        <w:rPr>
          <w:kern w:val="0"/>
          <w:lang w:bidi="ar-SA" w:eastAsia="en-US"/>
          <w:rFonts w:ascii="Calibri" w:eastAsia="Calibri" w:hAnsi="Calibri"/>
        </w:rPr>
        <w:t xml:space="preserve"> e</w:t>
      </w:r>
      <w:r w:rsidR="00411e57" w:rsidRPr="00c35588">
        <w:rPr>
          <w:kern w:val="0"/>
          <w:lang w:bidi="ar-SA" w:eastAsia="en-US"/>
          <w:rFonts w:ascii="Calibri" w:eastAsia="Calibri" w:hAnsi="Calibri"/>
        </w:rPr>
        <w:t xml:space="preserve"> </w:t>
      </w:r>
      <w:r w:rsidR="00c71dc4" w:rsidRPr="00c35588">
        <w:rPr>
          <w:kern w:val="0"/>
          <w:lang w:bidi="ar-SA" w:eastAsia="en-US"/>
          <w:rFonts w:ascii="Calibri" w:eastAsia="Calibri" w:hAnsi="Calibri"/>
        </w:rPr>
        <w:t xml:space="preserve">de </w:t>
      </w:r>
      <w:r w:rsidR="00411e57" w:rsidRPr="00c35588">
        <w:rPr>
          <w:kern w:val="0"/>
          <w:lang w:bidi="ar-SA" w:eastAsia="en-US"/>
          <w:rFonts w:ascii="Calibri" w:eastAsia="Calibri" w:hAnsi="Calibri"/>
        </w:rPr>
        <w:t xml:space="preserve">aplicação </w:t>
      </w:r>
      <w:r w:rsidR="00ee5f21" w:rsidRPr="00c35588">
        <w:rPr>
          <w:kern w:val="0"/>
          <w:lang w:bidi="ar-SA" w:eastAsia="en-US"/>
          <w:rFonts w:ascii="Calibri" w:eastAsia="Calibri" w:hAnsi="Calibri"/>
        </w:rPr>
        <w:t xml:space="preserve">luz em três potências distintas, </w:t>
      </w:r>
      <w:r w:rsidR="00ee5f21" w:rsidRPr="00c35588">
        <w:rPr>
          <w:i/>
          <w:kern w:val="0"/>
          <w:lang w:bidi="ar-SA" w:eastAsia="en-US"/>
          <w:rFonts w:ascii="Times New Roman" w:eastAsia="Calibri" w:hAnsi="Times New Roman"/>
        </w:rPr>
        <w:t xml:space="preserve">0,5mW</w:t>
      </w:r>
      <w:r w:rsidR="00ee5f21" w:rsidRPr="00c35588">
        <w:rPr>
          <w:kern w:val="0"/>
          <w:lang w:bidi="ar-SA" w:eastAsia="en-US"/>
          <w:rFonts w:ascii="Calibri" w:eastAsia="Calibri" w:hAnsi="Calibri"/>
        </w:rPr>
        <w:t xml:space="preserve">, </w:t>
      </w:r>
      <w:r w:rsidR="00ee5f21" w:rsidRPr="00c35588">
        <w:rPr>
          <w:i/>
          <w:kern w:val="0"/>
          <w:lang w:bidi="ar-SA" w:eastAsia="en-US"/>
          <w:rFonts w:ascii="Times New Roman" w:eastAsia="Calibri" w:hAnsi="Times New Roman"/>
        </w:rPr>
        <w:t xml:space="preserve">1mW</w:t>
      </w:r>
      <w:r w:rsidR="00ee5f21" w:rsidRPr="00c35588">
        <w:rPr>
          <w:kern w:val="0"/>
          <w:lang w:bidi="ar-SA" w:eastAsia="en-US"/>
          <w:rFonts w:ascii="Calibri" w:eastAsia="Calibri" w:hAnsi="Calibri"/>
        </w:rPr>
        <w:t xml:space="preserve"> e </w:t>
      </w:r>
      <w:r w:rsidR="00ee5f21" w:rsidRPr="00c35588">
        <w:rPr>
          <w:i/>
          <w:kern w:val="0"/>
          <w:lang w:bidi="ar-SA" w:eastAsia="en-US"/>
          <w:rFonts w:ascii="Times New Roman" w:eastAsia="Calibri" w:hAnsi="Times New Roman"/>
        </w:rPr>
        <w:t xml:space="preserve">2mW</w:t>
      </w:r>
      <w:r w:rsidR="00c71dc4" w:rsidRPr="00c35588">
        <w:rPr>
          <w:kern w:val="0"/>
          <w:lang w:bidi="ar-SA" w:eastAsia="en-US"/>
          <w:rFonts w:ascii="Calibri" w:eastAsia="Calibri" w:hAnsi="Calibri"/>
        </w:rPr>
        <w:t xml:space="preserve">.</w:t>
      </w:r>
      <w:r w:rsidR="00ee5f21" w:rsidRPr="00c35588">
        <w:rPr>
          <w:kern w:val="0"/>
          <w:lang w:bidi="ar-SA" w:eastAsia="en-US"/>
          <w:rFonts w:ascii="Calibri" w:eastAsia="Calibri" w:hAnsi="Calibri"/>
        </w:rPr>
        <w:t xml:space="preserve"> </w:t>
      </w:r>
      <w:r w:rsidR="00c71dc4" w:rsidRPr="00c35588">
        <w:rPr>
          <w:kern w:val="0"/>
          <w:lang w:bidi="ar-SA" w:eastAsia="en-US"/>
          <w:rFonts w:ascii="Calibri" w:eastAsia="Calibri" w:hAnsi="Calibri"/>
        </w:rPr>
        <w:t xml:space="preserve">O</w:t>
      </w:r>
      <w:r w:rsidR="00ee5f21" w:rsidRPr="00c35588">
        <w:rPr>
          <w:kern w:val="0"/>
          <w:lang w:bidi="ar-SA" w:eastAsia="en-US"/>
          <w:rFonts w:ascii="Calibri" w:eastAsia="Calibri" w:hAnsi="Calibri"/>
        </w:rPr>
        <w:t xml:space="preserve"> experimento foi feito com </w:t>
      </w:r>
      <w:r w:rsidR="00411e57" w:rsidRPr="00c35588">
        <w:rPr>
          <w:kern w:val="0"/>
          <w:lang w:bidi="ar-SA" w:eastAsia="en-US"/>
          <w:rFonts w:ascii="Calibri" w:eastAsia="Calibri" w:hAnsi="Calibri"/>
        </w:rPr>
        <w:t xml:space="preserve">o laser </w:t>
      </w:r>
      <w:r w:rsidR="00641e4b" w:rsidRPr="00c35588">
        <w:rPr>
          <w:kern w:val="0"/>
          <w:lang w:bidi="ar-SA" w:eastAsia="en-US"/>
          <w:rFonts w:ascii="Calibri" w:eastAsia="Calibri" w:hAnsi="Calibri"/>
        </w:rPr>
        <w:t xml:space="preserve">de </w:t>
      </w:r>
      <w:r w:rsidR="00ee5f21" w:rsidRPr="00c35588">
        <w:rPr>
          <w:kern w:val="0"/>
          <w:lang w:bidi="ar-SA" w:eastAsia="en-US"/>
          <w:rFonts w:ascii="Calibri" w:eastAsia="Calibri" w:hAnsi="Calibri"/>
        </w:rPr>
        <w:t xml:space="preserve">comprimento de onda </w:t>
      </w:r>
      <w:r w:rsidR="00641e4b" w:rsidRPr="00c35588">
        <w:rPr>
          <w:i/>
          <w:kern w:val="0"/>
          <w:lang w:bidi="ar-SA" w:eastAsia="en-US"/>
          <w:rFonts w:ascii="Times New Roman" w:eastAsia="Calibri" w:hAnsi="Times New Roman"/>
        </w:rPr>
        <w:t xml:space="preserve">633nm</w:t>
      </w:r>
      <w:r w:rsidR="009c2794" w:rsidRPr="00c35588">
        <w:rPr>
          <w:kern w:val="0"/>
          <w:lang w:bidi="ar-SA" w:eastAsia="en-US"/>
          <w:rFonts w:ascii="Calibri" w:eastAsia="Calibri" w:hAnsi="Calibri"/>
        </w:rPr>
        <w:t xml:space="preserve"> </w:t>
      </w:r>
      <w:r w:rsidR="00ee5f21" w:rsidRPr="00c35588">
        <w:rPr>
          <w:kern w:val="0"/>
          <w:lang w:bidi="ar-SA" w:eastAsia="en-US"/>
          <w:rFonts w:ascii="Calibri" w:eastAsia="Calibri" w:hAnsi="Calibri"/>
        </w:rPr>
        <w:t xml:space="preserve">cujo </w:t>
      </w:r>
      <w:r w:rsidR="009c2794" w:rsidRPr="00c35588">
        <w:rPr>
          <w:kern w:val="0"/>
          <w:lang w:bidi="ar-SA" w:eastAsia="en-US"/>
          <w:rFonts w:ascii="Calibri" w:eastAsia="Calibri" w:hAnsi="Calibri"/>
        </w:rPr>
        <w:t xml:space="preserve">feixe</w:t>
      </w:r>
      <w:r w:rsidR="009c2794" w:rsidRPr="00ee5f21">
        <w:rPr>
          <w:kern w:val="0"/>
          <w:lang w:bidi="ar-SA" w:eastAsia="en-US"/>
          <w:rFonts w:ascii="Calibri" w:eastAsia="Calibri" w:hAnsi="Calibri"/>
        </w:rPr>
        <w:t xml:space="preserve"> de luz </w:t>
      </w:r>
      <w:r w:rsidR="00ee5f21" w:rsidRPr="00ee5f21">
        <w:rPr>
          <w:kern w:val="0"/>
          <w:lang w:bidi="ar-SA" w:eastAsia="en-US"/>
          <w:rFonts w:ascii="Calibri" w:eastAsia="Calibri" w:hAnsi="Calibri"/>
        </w:rPr>
        <w:t xml:space="preserve">foi distribuído </w:t>
      </w:r>
      <w:r w:rsidR="009c2794" w:rsidRPr="00ee5f21">
        <w:rPr>
          <w:kern w:val="0"/>
          <w:lang w:bidi="ar-SA" w:eastAsia="en-US"/>
          <w:rFonts w:ascii="Calibri" w:eastAsia="Calibri" w:hAnsi="Calibri"/>
        </w:rPr>
        <w:t xml:space="preserve">em uma área circular de diâmetro </w:t>
      </w:r>
      <w:r w:rsidR="009c2794" w:rsidRPr="005e719d">
        <w:rPr>
          <w:i/>
          <w:kern w:val="0"/>
          <w:lang w:bidi="ar-SA" w:eastAsia="en-US"/>
          <w:rFonts w:ascii="Times New Roman" w:eastAsia="Calibri" w:hAnsi="Times New Roman"/>
        </w:rPr>
        <w:t xml:space="preserve">8mm</w:t>
      </w:r>
      <w:r w:rsidR="009c2794" w:rsidRPr="00ee5f21">
        <w:rPr>
          <w:kern w:val="0"/>
          <w:lang w:bidi="ar-SA" w:eastAsia="en-US"/>
          <w:rFonts w:ascii="Calibri" w:eastAsia="Calibri" w:hAnsi="Calibri"/>
        </w:rPr>
        <w:t xml:space="preserve"> sobre o chi</w:t>
      </w:r>
      <w:r w:rsidR="00f717f0" w:rsidRPr="00ee5f21">
        <w:rPr>
          <w:kern w:val="0"/>
          <w:lang w:bidi="ar-SA" w:eastAsia="en-US"/>
          <w:rFonts w:ascii="Calibri" w:eastAsia="Calibri" w:hAnsi="Calibri"/>
        </w:rPr>
        <w:t xml:space="preserve">p</w:t>
      </w:r>
      <w:r w:rsidR="00ee5f21" w:rsidRPr="00ee5f21">
        <w:rPr>
          <w:kern w:val="0"/>
          <w:lang w:bidi="ar-SA" w:eastAsia="en-US"/>
          <w:rFonts w:ascii="Calibri" w:eastAsia="Calibri" w:hAnsi="Calibri"/>
        </w:rPr>
        <w:t xml:space="preserve"> IR2.</w:t>
      </w:r>
      <w:r w:rsidR="00411e57" w:rsidRPr="00ee5f21">
        <w:rPr>
          <w:kern w:val="0"/>
          <w:lang w:bidi="ar-SA" w:eastAsia="en-US"/>
          <w:rFonts w:ascii="Calibri" w:eastAsia="Calibri" w:hAnsi="Calibri"/>
        </w:rPr>
        <w:t xml:space="preserve"> </w:t>
      </w:r>
      <w:r w:rsidR="00ee5f21" w:rsidRPr="00ee5f21">
        <w:rPr>
          <w:kern w:val="0"/>
          <w:lang w:bidi="ar-SA" w:eastAsia="en-US"/>
          <w:rFonts w:ascii="Calibri" w:eastAsia="Calibri" w:hAnsi="Calibri"/>
        </w:rPr>
        <w:t xml:space="preserve">O</w:t>
      </w:r>
      <w:r w:rsidR="00411e57" w:rsidRPr="00ee5f21">
        <w:rPr>
          <w:kern w:val="0"/>
          <w:lang w:bidi="ar-SA" w:eastAsia="en-US"/>
          <w:rFonts w:ascii="Calibri" w:eastAsia="Calibri" w:hAnsi="Calibri"/>
        </w:rPr>
        <w:t xml:space="preserve"> resultado </w:t>
      </w:r>
      <w:r w:rsidR="005e719d">
        <w:rPr>
          <w:kern w:val="0"/>
          <w:lang w:bidi="ar-SA" w:eastAsia="en-US"/>
          <w:rFonts w:ascii="Calibri" w:eastAsia="Calibri" w:hAnsi="Calibri"/>
        </w:rPr>
        <w:t xml:space="preserve">das tensões de saída para cada potência </w:t>
      </w:r>
      <w:r w:rsidR="006e2043" w:rsidRPr="00ee5f21">
        <w:rPr>
          <w:kern w:val="0"/>
          <w:lang w:bidi="ar-SA" w:eastAsia="en-US"/>
          <w:rFonts w:ascii="Calibri" w:eastAsia="Calibri" w:hAnsi="Calibri"/>
        </w:rPr>
        <w:t xml:space="preserve">é apresentado na figura 4.</w:t>
      </w:r>
      <w:r w:rsidR="002645ac">
        <w:rPr>
          <w:kern w:val="0"/>
          <w:lang w:bidi="ar-SA" w:eastAsia="en-US"/>
          <w:rFonts w:ascii="Calibri" w:eastAsia="Calibri" w:hAnsi="Calibri"/>
        </w:rPr>
        <w:t xml:space="preserve">7</w:t>
      </w:r>
      <w:r w:rsidR="00641e4b" w:rsidRPr="00ee5f21">
        <w:rPr>
          <w:kern w:val="0"/>
          <w:lang w:bidi="ar-SA" w:eastAsia="en-US"/>
          <w:rFonts w:ascii="Calibri" w:eastAsia="Calibri" w:hAnsi="Calibri"/>
        </w:rPr>
        <w:t xml:space="preserve">.</w:t>
      </w:r>
      <w:r w:rsidR="005f2651" w:rsidRPr="00ee5f21">
        <w:rPr>
          <w:kern w:val="0"/>
          <w:lang w:bidi="ar-SA" w:eastAsia="en-US"/>
          <w:rFonts w:ascii="Calibri" w:eastAsia="Calibri" w:hAnsi="Calibri"/>
        </w:rPr>
        <w:t xml:space="preserve"> </w:t>
      </w:r>
      <w:r w:rsidR="00270e75" w:rsidRPr="00ee5f21">
        <w:rPr>
          <w:kern w:val="0"/>
          <w:lang w:bidi="ar-SA" w:eastAsia="en-US"/>
          <w:rFonts w:ascii="Calibri" w:eastAsia="Calibri" w:hAnsi="Calibri"/>
        </w:rPr>
      </w:r>
    </w:p>
    <w:p w:rsidP="005a10da">
      <w:pPr>
        <w:pStyle w:val="Normal"/>
        <w:keepNext/>
        <w:suppressAutoHyphens w:val="off"/>
        <w:widowControl/>
        <w:autoSpaceDN/>
        <w:ind w:firstLine="709"/>
        <w:jc w:val="center"/>
      </w:pPr>
      <w:r w:rsidR="00fa2aa1">
        <w:pict>
          <v:shapetype id="_x0000_t75" coordsize="21600,21600" o:spt="75" filled="f" stroked="f">
            <v:stroke joinstyle="miter"/>
            <v:path o:extrusionok="f"/>
            <o:lock aspectratio="t" v:ext="edit"/>
          </v:shapetype>
          <v:shape id="_x0000_i1129" type="#_x0000_t75" style="width:336.894pt;height:164.991pt;" o:bordertopcolor="auto" o:borderleftcolor="auto" o:borderbottomcolor="auto" o:borderrightcolor="auto">
            <v:imagedata o:title="" r:id="rId132"/>
            <w10:bordertop type="none" width="0"/>
            <w10:borderleft type="none" width="0"/>
            <w10:borderbottom type="none" width="0"/>
            <w10:borderright type="none" width="0"/>
          </v:shape>
        </w:pict>
      </w:r>
      <w:r w:rsidR="00411e57"/>
    </w:p>
    <w:p w:rsidP="005a10da">
      <w:pPr>
        <w:pStyle w:val="Caption"/>
        <w:rPr>
          <w:i w:val="false"/>
          <w:kern w:val="0"/>
          <w:lang w:bidi="ar-SA" w:eastAsia="en-US"/>
          <w:rFonts w:ascii="Calibri" w:eastAsia="Calibri" w:hAnsi="Calibri"/>
          <w:color w:val="000000"/>
        </w:rPr>
        <w:spacing w:after="0" w:before="0"/>
        <w:jc w:val="both"/>
      </w:pPr>
      <w:bookmarkStart w:id="89" w:name="_Toc520928558"/>
      <w:r w:rsidR="00411e57" w:rsidRPr="00b30132">
        <w:rPr>
          <w:i w:val="false"/>
          <w:kern w:val="0"/>
          <w:lang w:bidi="ar-SA" w:eastAsia="en-US"/>
          <w:rFonts w:ascii="Calibri" w:eastAsia="Calibri" w:hAnsi="Calibri"/>
          <w:color w:val="000000"/>
        </w:rPr>
        <w:t xml:space="preserve">Figura 4. </w:t>
      </w:r>
      <w:r w:rsidR="00411e57" w:rsidRPr="00b30132">
        <w:rPr>
          <w:i w:val="false"/>
          <w:kern w:val="0"/>
          <w:lang w:bidi="ar-SA" w:eastAsia="en-US"/>
          <w:rFonts w:ascii="Calibri" w:eastAsia="Calibri" w:hAnsi="Calibri"/>
          <w:color w:val="000000"/>
        </w:rPr>
        <w:fldChar w:fldCharType="begin"/>
      </w:r>
      <w:r w:rsidR="00411e57" w:rsidRPr="00b30132">
        <w:rPr>
          <w:i w:val="false"/>
          <w:kern w:val="0"/>
          <w:lang w:bidi="ar-SA" w:eastAsia="en-US"/>
          <w:rFonts w:ascii="Calibri" w:eastAsia="Calibri" w:hAnsi="Calibri"/>
          <w:color w:val="000000"/>
        </w:rPr>
        <w:instrText xml:space="preserve"> SEQ Figura_4. \* ARABIC </w:instrText>
      </w:r>
      <w:r w:rsidR="00411e57" w:rsidRPr="00b30132">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7</w:t>
      </w:r>
      <w:r w:rsidR="00411e57" w:rsidRPr="00b30132">
        <w:rPr>
          <w:i w:val="false"/>
          <w:kern w:val="0"/>
          <w:lang w:bidi="ar-SA" w:eastAsia="en-US"/>
          <w:rFonts w:ascii="Calibri" w:eastAsia="Calibri" w:hAnsi="Calibri"/>
          <w:color w:val="000000"/>
        </w:rPr>
        <w:fldChar w:fldCharType="end"/>
      </w:r>
      <w:r w:rsidR="00411e57" w:rsidRPr="00b30132">
        <w:rPr>
          <w:i w:val="false"/>
          <w:kern w:val="0"/>
          <w:lang w:bidi="ar-SA" w:eastAsia="en-US"/>
          <w:rFonts w:ascii="Calibri" w:eastAsia="Calibri" w:hAnsi="Calibri"/>
          <w:color w:val="000000"/>
        </w:rPr>
        <w:t xml:space="preserve"> – </w:t>
      </w:r>
      <w:r w:rsidR="00b30132" w:rsidRPr="00b30132">
        <w:rPr>
          <w:i w:val="false"/>
          <w:kern w:val="0"/>
          <w:lang w:bidi="ar-SA" w:eastAsia="en-US"/>
          <w:rFonts w:ascii="Calibri" w:eastAsia="Calibri" w:hAnsi="Calibri"/>
          <w:color w:val="000000"/>
        </w:rPr>
        <w:t xml:space="preserve">P</w:t>
      </w:r>
      <w:r w:rsidR="00411e57" w:rsidRPr="00b30132">
        <w:rPr>
          <w:i w:val="false"/>
          <w:kern w:val="0"/>
          <w:lang w:bidi="ar-SA" w:eastAsia="en-US"/>
          <w:rFonts w:ascii="Calibri" w:eastAsia="Calibri" w:hAnsi="Calibri"/>
          <w:color w:val="000000"/>
        </w:rPr>
        <w:t xml:space="preserve">ixel</w:t>
      </w:r>
      <w:r w:rsidR="00b30132" w:rsidRPr="00b30132">
        <w:rPr>
          <w:i w:val="false"/>
          <w:kern w:val="0"/>
          <w:lang w:bidi="ar-SA" w:eastAsia="en-US"/>
          <w:rFonts w:ascii="Calibri" w:eastAsia="Calibri" w:hAnsi="Calibri"/>
          <w:color w:val="000000"/>
        </w:rPr>
        <w:t xml:space="preserve"> (0,0)</w:t>
      </w:r>
      <w:r w:rsidR="00411e57" w:rsidRPr="00b30132">
        <w:rPr>
          <w:i w:val="false"/>
          <w:kern w:val="0"/>
          <w:lang w:bidi="ar-SA" w:eastAsia="en-US"/>
          <w:rFonts w:ascii="Calibri" w:eastAsia="Calibri" w:hAnsi="Calibri"/>
          <w:color w:val="000000"/>
        </w:rPr>
        <w:t xml:space="preserve"> </w:t>
      </w:r>
      <w:r w:rsidR="00b30132" w:rsidRPr="00b30132">
        <w:rPr>
          <w:i w:val="false"/>
          <w:kern w:val="0"/>
          <w:lang w:bidi="ar-SA" w:eastAsia="en-US"/>
          <w:rFonts w:ascii="Calibri" w:eastAsia="Calibri" w:hAnsi="Calibri"/>
          <w:color w:val="000000"/>
        </w:rPr>
        <w:t xml:space="preserve">descarregando </w:t>
      </w:r>
      <w:r w:rsidR="00411e57" w:rsidRPr="00b30132">
        <w:rPr>
          <w:i w:val="false"/>
          <w:kern w:val="0"/>
          <w:lang w:bidi="ar-SA" w:eastAsia="en-US"/>
          <w:rFonts w:ascii="Calibri" w:eastAsia="Calibri" w:hAnsi="Calibri"/>
          <w:color w:val="000000"/>
        </w:rPr>
        <w:t xml:space="preserve">no escuro e com aplicação de </w:t>
      </w:r>
      <w:r w:rsidR="00411e57" w:rsidRPr="00b30132">
        <w:rPr>
          <w:kern w:val="0"/>
          <w:iCs w:val="false"/>
          <w:lang w:bidi="ar-SA" w:eastAsia="en-US"/>
          <w:rFonts w:ascii="Times New Roman" w:eastAsia="Calibri" w:hAnsi="Times New Roman"/>
        </w:rPr>
        <w:t xml:space="preserve">500µW, 1mW e 2mW</w:t>
      </w:r>
      <w:r w:rsidR="00b30132" w:rsidRPr="00b30132">
        <w:rPr>
          <w:i w:val="false"/>
          <w:kern w:val="0"/>
          <w:lang w:bidi="ar-SA" w:eastAsia="en-US"/>
          <w:rFonts w:ascii="Calibri" w:eastAsia="Calibri" w:hAnsi="Calibri"/>
          <w:color w:val="000000"/>
        </w:rPr>
        <w:t xml:space="preserve">, para </w:t>
      </w:r>
      <w:r w:rsidR="00b30132" w:rsidRPr="00b30132">
        <w:rPr>
          <w:kern w:val="0"/>
          <w:iCs w:val="false"/>
          <w:lang w:bidi="ar-SA" w:eastAsia="en-US"/>
          <w:rFonts w:ascii="Times New Roman" w:eastAsia="Calibri" w:hAnsi="Times New Roman"/>
        </w:rPr>
        <w:t xml:space="preserve">2mW</w:t>
      </w:r>
      <w:r w:rsidR="00b30132" w:rsidRPr="00b30132">
        <w:rPr>
          <w:i w:val="false"/>
          <w:kern w:val="0"/>
          <w:lang w:bidi="ar-SA" w:eastAsia="en-US"/>
          <w:rFonts w:ascii="Calibri" w:eastAsia="Calibri" w:hAnsi="Calibri"/>
          <w:color w:val="000000"/>
        </w:rPr>
        <w:t xml:space="preserve"> houve uma descarga de aproximadamente </w:t>
      </w:r>
      <w:r w:rsidR="00b30132" w:rsidRPr="00b30132">
        <w:rPr>
          <w:kern w:val="0"/>
          <w:iCs w:val="false"/>
          <w:lang w:bidi="ar-SA" w:eastAsia="en-US"/>
          <w:rFonts w:ascii="Times New Roman" w:eastAsia="Calibri" w:hAnsi="Times New Roman"/>
        </w:rPr>
        <w:t xml:space="preserve">0,75V </w:t>
      </w:r>
      <w:r w:rsidR="00b30132" w:rsidRPr="00b30132">
        <w:rPr>
          <w:i w:val="false"/>
          <w:kern w:val="0"/>
          <w:lang w:bidi="ar-SA" w:eastAsia="en-US"/>
          <w:rFonts w:ascii="Calibri" w:eastAsia="Calibri" w:hAnsi="Calibri"/>
          <w:color w:val="000000"/>
        </w:rPr>
        <w:t xml:space="preserve">(</w:t>
      </w:r>
      <w:r w:rsidR="00b30132" w:rsidRPr="00b30132">
        <w:rPr>
          <w:kern w:val="0"/>
          <w:iCs w:val="false"/>
          <w:lang w:bidi="ar-SA" w:eastAsia="en-US"/>
          <w:rFonts w:ascii="Times New Roman" w:eastAsia="Calibri" w:hAnsi="Times New Roman"/>
        </w:rPr>
        <w:t xml:space="preserve">1,5V-0,75V</w:t>
      </w:r>
      <w:r w:rsidR="00b30132" w:rsidRPr="00b30132">
        <w:rPr>
          <w:i w:val="false"/>
          <w:kern w:val="0"/>
          <w:lang w:bidi="ar-SA" w:eastAsia="en-US"/>
          <w:rFonts w:ascii="Calibri" w:eastAsia="Calibri" w:hAnsi="Calibri"/>
          <w:color w:val="000000"/>
        </w:rPr>
        <w:t xml:space="preserve">) em </w:t>
      </w:r>
      <w:r w:rsidR="00b30132" w:rsidRPr="00b30132">
        <w:rPr>
          <w:i w:val="false"/>
          <w:kern w:val="0"/>
          <w:lang w:bidi="ar-SA" w:eastAsia="en-US"/>
          <w:rFonts w:ascii="Times New Roman" w:eastAsia="Calibri" w:hAnsi="Times New Roman"/>
        </w:rPr>
        <w:t xml:space="preserve">100µs</w:t>
      </w:r>
      <w:r w:rsidR="00b30132" w:rsidRPr="00b30132">
        <w:rPr>
          <w:i w:val="false"/>
          <w:kern w:val="0"/>
          <w:lang w:bidi="ar-SA" w:eastAsia="en-US"/>
          <w:rFonts w:ascii="Calibri" w:eastAsia="Calibri" w:hAnsi="Calibri"/>
          <w:color w:val="000000"/>
        </w:rPr>
        <w:t xml:space="preserve">.</w:t>
      </w:r>
      <w:bookmarkEnd w:id="89"/>
      <w:r w:rsidR="001e75ee" w:rsidRPr="00411e57">
        <w:rPr>
          <w:i w:val="false"/>
          <w:kern w:val="0"/>
          <w:lang w:bidi="ar-SA" w:eastAsia="en-US"/>
          <w:rFonts w:ascii="Calibri" w:eastAsia="Calibri" w:hAnsi="Calibri"/>
          <w:color w:val="000000"/>
        </w:rPr>
      </w:r>
    </w:p>
    <w:p w:rsidP="005a10da">
      <w:pPr>
        <w:pStyle w:val="Normal"/>
        <w:rPr>
          <w:kern w:val="0"/>
          <w:lang w:bidi="ar-SA" w:eastAsia="en-US"/>
          <w:rFonts w:ascii="Calibri" w:eastAsia="Calibri" w:hAnsi="Calibri"/>
        </w:rPr>
        <w:suppressAutoHyphens w:val="off"/>
        <w:widowControl/>
        <w:autoSpaceDN/>
        <w:ind w:firstLine="709"/>
        <w:jc w:val="both"/>
      </w:pPr>
      <w:r w:rsidR="00411e57">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517c85">
        <w:rPr>
          <w:kern w:val="0"/>
          <w:lang w:bidi="ar-SA" w:eastAsia="en-US"/>
          <w:rFonts w:ascii="Calibri" w:eastAsia="Calibri" w:hAnsi="Calibri"/>
        </w:rPr>
        <w:t xml:space="preserve">Vê-se claramente que a tensão em condição de escuro praticamente não varia, p</w:t>
      </w:r>
      <w:r w:rsidR="00e9765a" w:rsidRPr="00c35588">
        <w:rPr>
          <w:kern w:val="0"/>
          <w:lang w:bidi="ar-SA" w:eastAsia="en-US"/>
          <w:rFonts w:ascii="Calibri" w:eastAsia="Calibri" w:hAnsi="Calibri"/>
        </w:rPr>
        <w:t xml:space="preserve">rincipa</w:t>
      </w:r>
      <w:r w:rsidR="00e9765a" w:rsidRPr="00c35588">
        <w:rPr>
          <w:kern w:val="0"/>
          <w:lang w:bidi="ar-SA" w:eastAsia="en-US"/>
          <w:rFonts w:ascii="Calibri" w:eastAsia="Calibri" w:hAnsi="Calibri"/>
        </w:rPr>
        <w:t xml:space="preserve">l</w:t>
      </w:r>
      <w:r w:rsidR="00e9765a" w:rsidRPr="00c35588">
        <w:rPr>
          <w:kern w:val="0"/>
          <w:lang w:bidi="ar-SA" w:eastAsia="en-US"/>
          <w:rFonts w:ascii="Calibri" w:eastAsia="Calibri" w:hAnsi="Calibri"/>
        </w:rPr>
        <w:t xml:space="preserve">mente se comparad</w:t>
      </w:r>
      <w:r w:rsidR="00517c85">
        <w:rPr>
          <w:kern w:val="0"/>
          <w:lang w:bidi="ar-SA" w:eastAsia="en-US"/>
          <w:rFonts w:ascii="Calibri" w:eastAsia="Calibri" w:hAnsi="Calibri"/>
        </w:rPr>
        <w:t xml:space="preserve">a</w:t>
      </w:r>
      <w:r w:rsidR="00e9765a" w:rsidRPr="00c35588">
        <w:rPr>
          <w:kern w:val="0"/>
          <w:lang w:bidi="ar-SA" w:eastAsia="en-US"/>
          <w:rFonts w:ascii="Calibri" w:eastAsia="Calibri" w:hAnsi="Calibri"/>
        </w:rPr>
        <w:t xml:space="preserve"> </w:t>
      </w:r>
      <w:r w:rsidR="00517c85">
        <w:rPr>
          <w:kern w:val="0"/>
          <w:lang w:bidi="ar-SA" w:eastAsia="en-US"/>
          <w:rFonts w:ascii="Calibri" w:eastAsia="Calibri" w:hAnsi="Calibri"/>
        </w:rPr>
        <w:t xml:space="preserve">às variações de tensões obtidas paras as três potências aplicadas</w:t>
      </w:r>
      <w:r w:rsidR="00f717f0" w:rsidRPr="00c35588">
        <w:rPr>
          <w:kern w:val="0"/>
          <w:lang w:bidi="ar-SA" w:eastAsia="en-US"/>
          <w:rFonts w:ascii="Calibri" w:eastAsia="Calibri" w:hAnsi="Calibri"/>
        </w:rPr>
        <w:t xml:space="preserve">.</w:t>
      </w:r>
      <w:r w:rsidR="00e9765a" w:rsidRPr="00c35588">
        <w:rPr>
          <w:kern w:val="0"/>
          <w:lang w:bidi="ar-SA" w:eastAsia="en-US"/>
          <w:rFonts w:ascii="Calibri" w:eastAsia="Calibri" w:hAnsi="Calibri"/>
        </w:rPr>
        <w:t xml:space="preserve"> </w:t>
      </w:r>
      <w:r w:rsidR="00517c85">
        <w:rPr>
          <w:kern w:val="0"/>
          <w:lang w:bidi="ar-SA" w:eastAsia="en-US"/>
          <w:rFonts w:ascii="Calibri" w:eastAsia="Calibri" w:hAnsi="Calibri"/>
        </w:rPr>
        <w:t xml:space="preserve">Dessa fo</w:t>
      </w:r>
      <w:r w:rsidR="00517c85">
        <w:rPr>
          <w:kern w:val="0"/>
          <w:lang w:bidi="ar-SA" w:eastAsia="en-US"/>
          <w:rFonts w:ascii="Calibri" w:eastAsia="Calibri" w:hAnsi="Calibri"/>
        </w:rPr>
        <w:t xml:space="preserve">r</w:t>
      </w:r>
      <w:r w:rsidR="00517c85">
        <w:rPr>
          <w:kern w:val="0"/>
          <w:lang w:bidi="ar-SA" w:eastAsia="en-US"/>
          <w:rFonts w:ascii="Calibri" w:eastAsia="Calibri" w:hAnsi="Calibri"/>
        </w:rPr>
        <w:t xml:space="preserve">ma, </w:t>
      </w:r>
      <w:r w:rsidR="00e9765a" w:rsidRPr="00c35588">
        <w:rPr>
          <w:kern w:val="0"/>
          <w:lang w:bidi="ar-SA" w:eastAsia="en-US"/>
          <w:rFonts w:ascii="Calibri" w:eastAsia="Calibri" w:hAnsi="Calibri"/>
        </w:rPr>
        <w:t xml:space="preserve">o valor medido na leitura utilizando potências iguais ou </w:t>
      </w:r>
      <w:r w:rsidR="00f717f0" w:rsidRPr="00c35588">
        <w:rPr>
          <w:kern w:val="0"/>
          <w:lang w:bidi="ar-SA" w:eastAsia="en-US"/>
          <w:rFonts w:ascii="Calibri" w:eastAsia="Calibri" w:hAnsi="Calibri"/>
        </w:rPr>
        <w:t xml:space="preserve">acima de </w:t>
      </w:r>
      <w:r w:rsidR="00f717f0" w:rsidRPr="00c35588">
        <w:rPr>
          <w:i/>
          <w:kern w:val="0"/>
          <w:lang w:bidi="ar-SA" w:eastAsia="en-US"/>
          <w:rFonts w:ascii="Times New Roman" w:eastAsia="Calibri" w:hAnsi="Times New Roman"/>
        </w:rPr>
        <w:t xml:space="preserve">1mW</w:t>
      </w:r>
      <w:r w:rsidR="00f717f0" w:rsidRPr="00c35588">
        <w:rPr>
          <w:kern w:val="0"/>
          <w:lang w:bidi="ar-SA" w:eastAsia="en-US"/>
          <w:rFonts w:ascii="Calibri" w:eastAsia="Calibri" w:hAnsi="Calibri"/>
        </w:rPr>
        <w:t xml:space="preserve"> po</w:t>
      </w:r>
      <w:r w:rsidR="00517c85">
        <w:rPr>
          <w:kern w:val="0"/>
          <w:lang w:bidi="ar-SA" w:eastAsia="en-US"/>
          <w:rFonts w:ascii="Calibri" w:eastAsia="Calibri" w:hAnsi="Calibri"/>
        </w:rPr>
        <w:t xml:space="preserve">de</w:t>
      </w:r>
      <w:r w:rsidR="00f717f0" w:rsidRPr="00c35588">
        <w:rPr>
          <w:kern w:val="0"/>
          <w:lang w:bidi="ar-SA" w:eastAsia="en-US"/>
          <w:rFonts w:ascii="Calibri" w:eastAsia="Calibri" w:hAnsi="Calibri"/>
        </w:rPr>
        <w:t xml:space="preserve"> ser util</w:t>
      </w:r>
      <w:r w:rsidR="00f717f0" w:rsidRPr="00c35588">
        <w:rPr>
          <w:kern w:val="0"/>
          <w:lang w:bidi="ar-SA" w:eastAsia="en-US"/>
          <w:rFonts w:ascii="Calibri" w:eastAsia="Calibri" w:hAnsi="Calibri"/>
        </w:rPr>
        <w:t xml:space="preserve">i</w:t>
      </w:r>
      <w:r w:rsidR="00f717f0" w:rsidRPr="00c35588">
        <w:rPr>
          <w:kern w:val="0"/>
          <w:lang w:bidi="ar-SA" w:eastAsia="en-US"/>
          <w:rFonts w:ascii="Calibri" w:eastAsia="Calibri" w:hAnsi="Calibri"/>
        </w:rPr>
        <w:t xml:space="preserve">za</w:t>
      </w:r>
      <w:r w:rsidR="00517c85">
        <w:rPr>
          <w:kern w:val="0"/>
          <w:lang w:bidi="ar-SA" w:eastAsia="en-US"/>
          <w:rFonts w:ascii="Calibri" w:eastAsia="Calibri" w:hAnsi="Calibri"/>
        </w:rPr>
        <w:t xml:space="preserve">do</w:t>
      </w:r>
      <w:r w:rsidR="00e9765a" w:rsidRPr="00c35588">
        <w:rPr>
          <w:kern w:val="0"/>
          <w:lang w:bidi="ar-SA" w:eastAsia="en-US"/>
          <w:rFonts w:ascii="Calibri" w:eastAsia="Calibri" w:hAnsi="Calibri"/>
        </w:rPr>
        <w:t xml:space="preserve"> sem a </w:t>
      </w:r>
      <w:r w:rsidR="00e54954" w:rsidRPr="00c35588">
        <w:rPr>
          <w:kern w:val="0"/>
          <w:lang w:bidi="ar-SA" w:eastAsia="en-US"/>
          <w:rFonts w:ascii="Calibri" w:eastAsia="Calibri" w:hAnsi="Calibri"/>
        </w:rPr>
        <w:t xml:space="preserve">preocupação com </w:t>
      </w:r>
      <w:r w:rsidR="00e9765a" w:rsidRPr="00c35588">
        <w:rPr>
          <w:kern w:val="0"/>
          <w:lang w:bidi="ar-SA" w:eastAsia="en-US"/>
          <w:rFonts w:ascii="Calibri" w:eastAsia="Calibri" w:hAnsi="Calibri"/>
        </w:rPr>
        <w:t xml:space="preserve">o efeito de esc</w:t>
      </w:r>
      <w:r w:rsidR="00e9765a" w:rsidRPr="00c35588">
        <w:rPr>
          <w:kern w:val="0"/>
          <w:lang w:bidi="ar-SA" w:eastAsia="en-US"/>
          <w:rFonts w:ascii="Calibri" w:eastAsia="Calibri" w:hAnsi="Calibri"/>
        </w:rPr>
        <w:t xml:space="preserve">u</w:t>
      </w:r>
      <w:r w:rsidR="00e9765a" w:rsidRPr="00c35588">
        <w:rPr>
          <w:kern w:val="0"/>
          <w:lang w:bidi="ar-SA" w:eastAsia="en-US"/>
          <w:rFonts w:ascii="Calibri" w:eastAsia="Calibri" w:hAnsi="Calibri"/>
        </w:rPr>
        <w:t xml:space="preserve">ro</w:t>
      </w:r>
      <w:r w:rsidR="00f717f0" w:rsidRPr="00c35588">
        <w:rPr>
          <w:kern w:val="0"/>
          <w:lang w:bidi="ar-SA" w:eastAsia="en-US"/>
          <w:rFonts w:ascii="Calibri" w:eastAsia="Calibri" w:hAnsi="Calibri"/>
        </w:rPr>
        <w:t xml:space="preserve">.</w:t>
      </w:r>
      <w:r w:rsidR="00f158cf" w:rsidRPr="00c35588">
        <w:rPr>
          <w:kern w:val="0"/>
          <w:lang w:bidi="ar-SA" w:eastAsia="en-US"/>
          <w:rFonts w:ascii="Calibri" w:eastAsia="Calibri" w:hAnsi="Calibri"/>
        </w:rPr>
        <w:t xml:space="preserve"> </w:t>
      </w:r>
      <w:r w:rsidR="00c35588" w:rsidRPr="00c35588">
        <w:rPr>
          <w:kern w:val="0"/>
          <w:lang w:bidi="ar-SA" w:eastAsia="en-US"/>
          <w:rFonts w:ascii="Calibri" w:eastAsia="Calibri" w:hAnsi="Calibri"/>
        </w:rPr>
      </w:r>
    </w:p>
    <w:p w:rsidP="00042664">
      <w:pPr>
        <w:pStyle w:val="Normal"/>
        <w:rPr>
          <w:kern w:val="0"/>
          <w:lang w:bidi="ar-SA" w:eastAsia="en-US"/>
          <w:rFonts w:ascii="Calibri" w:eastAsia="Calibri" w:hAnsi="Calibri"/>
        </w:rPr>
        <w:suppressAutoHyphens w:val="off"/>
        <w:widowControl/>
        <w:autoSpaceDN/>
        <w:ind w:firstLine="709"/>
        <w:jc w:val="both"/>
      </w:pPr>
      <w:r w:rsidR="008b65df">
        <w:rPr>
          <w:kern w:val="0"/>
          <w:lang w:bidi="ar-SA" w:eastAsia="en-US"/>
          <w:rFonts w:ascii="Calibri" w:eastAsia="Calibri" w:hAnsi="Calibri"/>
        </w:rPr>
        <w:t xml:space="preserve">Os resultados obtidos com tempos </w:t>
      </w:r>
      <w:r w:rsidR="00042664">
        <w:rPr>
          <w:kern w:val="0"/>
          <w:lang w:bidi="ar-SA" w:eastAsia="en-US"/>
          <w:rFonts w:ascii="Calibri" w:eastAsia="Calibri" w:hAnsi="Calibri"/>
        </w:rPr>
        <w:t xml:space="preserve">de </w:t>
      </w:r>
      <w:r w:rsidR="00e60158">
        <w:rPr>
          <w:kern w:val="0"/>
          <w:lang w:bidi="ar-SA" w:eastAsia="en-US"/>
          <w:rFonts w:ascii="Calibri" w:eastAsia="Calibri" w:hAnsi="Calibri"/>
        </w:rPr>
        <w:t xml:space="preserve">integração entre</w:t>
      </w:r>
      <w:r w:rsidR="00c35588" w:rsidRPr="00c35588">
        <w:rPr>
          <w:kern w:val="0"/>
          <w:lang w:bidi="ar-SA" w:eastAsia="en-US"/>
          <w:rFonts w:ascii="Calibri" w:eastAsia="Calibri" w:hAnsi="Calibri"/>
        </w:rPr>
        <w:t xml:space="preserve"> </w:t>
      </w:r>
      <w:r w:rsidR="00c35588" w:rsidRPr="00c35588">
        <w:rPr>
          <w:i/>
          <w:kern w:val="0"/>
          <w:lang w:bidi="ar-SA" w:eastAsia="en-US"/>
          <w:rFonts w:ascii="Times New Roman" w:eastAsia="Calibri" w:hAnsi="Times New Roman"/>
        </w:rPr>
        <w:t xml:space="preserve">100</w:t>
      </w:r>
      <w:r w:rsidR="00042664">
        <w:rPr>
          <w:i/>
          <w:kern w:val="0"/>
          <w:lang w:bidi="ar-SA" w:eastAsia="en-US"/>
          <w:rFonts w:ascii="Times New Roman" w:eastAsia="Calibri" w:hAnsi="Times New Roman"/>
        </w:rPr>
        <w:t xml:space="preserve">µ</w:t>
      </w:r>
      <w:r w:rsidR="00c35588" w:rsidRPr="00c35588">
        <w:rPr>
          <w:i/>
          <w:kern w:val="0"/>
          <w:lang w:bidi="ar-SA" w:eastAsia="en-US"/>
          <w:rFonts w:ascii="Times New Roman" w:eastAsia="Calibri" w:hAnsi="Times New Roman"/>
        </w:rPr>
        <w:t xml:space="preserve">s</w:t>
      </w:r>
      <w:r w:rsidR="00c35588" w:rsidRPr="00c35588">
        <w:rPr>
          <w:kern w:val="0"/>
          <w:lang w:bidi="ar-SA" w:eastAsia="en-US"/>
          <w:rFonts w:ascii="Calibri" w:eastAsia="Calibri" w:hAnsi="Calibri"/>
        </w:rPr>
        <w:t xml:space="preserve"> a </w:t>
      </w:r>
      <w:r w:rsidR="00c35588" w:rsidRPr="00c35588">
        <w:rPr>
          <w:i/>
          <w:kern w:val="0"/>
          <w:lang w:bidi="ar-SA" w:eastAsia="en-US"/>
          <w:rFonts w:ascii="Times New Roman" w:eastAsia="Calibri" w:hAnsi="Times New Roman"/>
        </w:rPr>
        <w:t xml:space="preserve">150</w:t>
      </w:r>
      <w:r w:rsidR="00042664">
        <w:rPr>
          <w:i/>
          <w:kern w:val="0"/>
          <w:lang w:bidi="ar-SA" w:eastAsia="en-US"/>
          <w:rFonts w:ascii="Times New Roman" w:eastAsia="Calibri" w:hAnsi="Times New Roman"/>
        </w:rPr>
        <w:t xml:space="preserve">µ</w:t>
      </w:r>
      <w:r w:rsidR="00c35588" w:rsidRPr="00c35588">
        <w:rPr>
          <w:i/>
          <w:kern w:val="0"/>
          <w:lang w:bidi="ar-SA" w:eastAsia="en-US"/>
          <w:rFonts w:ascii="Times New Roman" w:eastAsia="Calibri" w:hAnsi="Times New Roman"/>
        </w:rPr>
        <w:t xml:space="preserve">s</w:t>
      </w:r>
      <w:r w:rsidR="00042664">
        <w:rPr>
          <w:kern w:val="0"/>
          <w:lang w:bidi="ar-SA" w:eastAsia="en-US"/>
          <w:rFonts w:ascii="Calibri" w:eastAsia="Calibri" w:hAnsi="Calibri"/>
        </w:rPr>
        <w:t xml:space="preserve">, e potencias entre </w:t>
      </w:r>
      <w:r w:rsidR="00c35588" w:rsidRPr="00c35588">
        <w:rPr>
          <w:i/>
          <w:kern w:val="0"/>
          <w:lang w:bidi="ar-SA" w:eastAsia="en-US"/>
          <w:rFonts w:ascii="Times New Roman" w:eastAsia="Calibri" w:hAnsi="Times New Roman"/>
        </w:rPr>
        <w:t xml:space="preserve">1mW</w:t>
      </w:r>
      <w:r w:rsidR="00c35588" w:rsidRPr="00c35588">
        <w:rPr>
          <w:kern w:val="0"/>
          <w:lang w:bidi="ar-SA" w:eastAsia="en-US"/>
          <w:rFonts w:ascii="Calibri" w:eastAsia="Calibri" w:hAnsi="Calibri"/>
        </w:rPr>
        <w:t xml:space="preserve"> a </w:t>
      </w:r>
      <w:r w:rsidR="00c35588" w:rsidRPr="00c35588">
        <w:rPr>
          <w:i/>
          <w:kern w:val="0"/>
          <w:lang w:bidi="ar-SA" w:eastAsia="en-US"/>
          <w:rFonts w:ascii="Times New Roman" w:eastAsia="Calibri" w:hAnsi="Times New Roman"/>
        </w:rPr>
        <w:t xml:space="preserve">2mW</w:t>
      </w:r>
      <w:r w:rsidR="008b65df">
        <w:rPr>
          <w:i/>
          <w:kern w:val="0"/>
          <w:lang w:bidi="ar-SA" w:eastAsia="en-US"/>
          <w:rFonts w:ascii="Times New Roman" w:eastAsia="Calibri" w:hAnsi="Times New Roman"/>
        </w:rPr>
        <w:t xml:space="preserve"> </w:t>
      </w:r>
      <w:r w:rsidR="008b65df" w:rsidRPr="008b65df">
        <w:rPr>
          <w:kern w:val="0"/>
          <w:lang w:bidi="ar-SA" w:eastAsia="en-US"/>
          <w:rFonts w:ascii="Calibri" w:eastAsia="Calibri" w:hAnsi="Calibri"/>
        </w:rPr>
        <w:t xml:space="preserve">não</w:t>
      </w:r>
      <w:r w:rsidR="008b65df">
        <w:rPr>
          <w:kern w:val="0"/>
          <w:lang w:bidi="ar-SA" w:eastAsia="en-US"/>
          <w:rFonts w:ascii="Calibri" w:eastAsia="Calibri" w:hAnsi="Calibri"/>
        </w:rPr>
        <w:t xml:space="preserve"> </w:t>
      </w:r>
      <w:r w:rsidR="008b65df" w:rsidRPr="008b65df">
        <w:rPr>
          <w:kern w:val="0"/>
          <w:lang w:bidi="ar-SA" w:eastAsia="en-US"/>
          <w:rFonts w:ascii="Calibri" w:eastAsia="Calibri" w:hAnsi="Calibri"/>
        </w:rPr>
        <w:t xml:space="preserve">apresentavam variações significativas</w:t>
      </w:r>
      <w:r w:rsidR="008b65df">
        <w:rPr>
          <w:kern w:val="0"/>
          <w:lang w:bidi="ar-SA" w:eastAsia="en-US"/>
          <w:rFonts w:ascii="Calibri" w:eastAsia="Calibri" w:hAnsi="Calibri"/>
        </w:rPr>
        <w:t xml:space="preserve">, um em relação ao outro</w:t>
      </w:r>
      <w:r w:rsidR="008b65df" w:rsidRPr="008b65df">
        <w:rPr>
          <w:kern w:val="0"/>
          <w:lang w:bidi="ar-SA" w:eastAsia="en-US"/>
          <w:rFonts w:ascii="Calibri" w:eastAsia="Calibri" w:hAnsi="Calibri"/>
        </w:rPr>
        <w:t xml:space="preserve">, </w:t>
      </w:r>
      <w:r w:rsidR="008b65df">
        <w:rPr>
          <w:kern w:val="0"/>
          <w:lang w:bidi="ar-SA" w:eastAsia="en-US"/>
          <w:rFonts w:ascii="Calibri" w:eastAsia="Calibri" w:hAnsi="Calibri"/>
        </w:rPr>
        <w:t xml:space="preserve">dessa forma r</w:t>
      </w:r>
      <w:r w:rsidR="008b65df">
        <w:rPr>
          <w:kern w:val="0"/>
          <w:lang w:bidi="ar-SA" w:eastAsia="en-US"/>
          <w:rFonts w:ascii="Calibri" w:eastAsia="Calibri" w:hAnsi="Calibri"/>
        </w:rPr>
        <w:t xml:space="preserve">e</w:t>
      </w:r>
      <w:r w:rsidR="008b65df">
        <w:rPr>
          <w:kern w:val="0"/>
          <w:lang w:bidi="ar-SA" w:eastAsia="en-US"/>
          <w:rFonts w:ascii="Calibri" w:eastAsia="Calibri" w:hAnsi="Calibri"/>
        </w:rPr>
        <w:t xml:space="preserve">solvemos utilizar a potência de 2mW e o tempo de 100</w:t>
      </w:r>
      <w:r w:rsidR="008b65df">
        <w:rPr>
          <w:kern w:val="0"/>
          <w:lang w:bidi="ar-SA" w:eastAsia="en-US"/>
          <w:rFonts w:ascii="Calibri" w:eastAsia="Calibri" w:hAnsi="Calibri"/>
        </w:rPr>
        <w:t xml:space="preserve">µ</w:t>
      </w:r>
      <w:r w:rsidR="008b65df">
        <w:rPr>
          <w:kern w:val="0"/>
          <w:lang w:bidi="ar-SA" w:eastAsia="en-US"/>
          <w:rFonts w:ascii="Calibri" w:eastAsia="Calibri" w:hAnsi="Calibri"/>
        </w:rPr>
        <w:t xml:space="preserve">s para plotar as curvas de eficiência quâ</w:t>
      </w:r>
      <w:r w:rsidR="008b65df">
        <w:rPr>
          <w:kern w:val="0"/>
          <w:lang w:bidi="ar-SA" w:eastAsia="en-US"/>
          <w:rFonts w:ascii="Calibri" w:eastAsia="Calibri" w:hAnsi="Calibri"/>
        </w:rPr>
        <w:t xml:space="preserve">n</w:t>
      </w:r>
      <w:r w:rsidR="008b65df">
        <w:rPr>
          <w:kern w:val="0"/>
          <w:lang w:bidi="ar-SA" w:eastAsia="en-US"/>
          <w:rFonts w:ascii="Calibri" w:eastAsia="Calibri" w:hAnsi="Calibri"/>
        </w:rPr>
        <w:t xml:space="preserve">tica. Infelizmente, </w:t>
      </w:r>
      <w:r w:rsidR="008b65df" w:rsidRPr="008b65df">
        <w:rPr>
          <w:kern w:val="0"/>
          <w:lang w:bidi="ar-SA" w:eastAsia="en-US"/>
          <w:rFonts w:ascii="Calibri" w:eastAsia="Calibri" w:hAnsi="Calibri"/>
        </w:rPr>
        <w:t xml:space="preserve">devido ao tempo demandando para </w:t>
      </w:r>
      <w:r w:rsidR="008b65df">
        <w:rPr>
          <w:kern w:val="0"/>
          <w:lang w:bidi="ar-SA" w:eastAsia="en-US"/>
          <w:rFonts w:ascii="Calibri" w:eastAsia="Calibri" w:hAnsi="Calibri"/>
        </w:rPr>
        <w:t xml:space="preserve">este trabalho,</w:t>
      </w:r>
      <w:r w:rsidR="008b65df" w:rsidRPr="008b65df">
        <w:rPr>
          <w:kern w:val="0"/>
          <w:lang w:bidi="ar-SA" w:eastAsia="en-US"/>
          <w:rFonts w:ascii="Calibri" w:eastAsia="Calibri" w:hAnsi="Calibri"/>
        </w:rPr>
        <w:t xml:space="preserve"> não possível efetuar o</w:t>
      </w:r>
      <w:r w:rsidR="008b65df" w:rsidRPr="008b65df">
        <w:rPr>
          <w:kern w:val="0"/>
          <w:lang w:bidi="ar-SA" w:eastAsia="en-US"/>
          <w:rFonts w:ascii="Calibri" w:eastAsia="Calibri" w:hAnsi="Calibri"/>
        </w:rPr>
        <w:t xml:space="preserve">u</w:t>
      </w:r>
      <w:r w:rsidR="008b65df" w:rsidRPr="008b65df">
        <w:rPr>
          <w:kern w:val="0"/>
          <w:lang w:bidi="ar-SA" w:eastAsia="en-US"/>
          <w:rFonts w:ascii="Calibri" w:eastAsia="Calibri" w:hAnsi="Calibri"/>
        </w:rPr>
        <w:t xml:space="preserve">tras análises para outros tempos e outras p</w:t>
      </w:r>
      <w:r w:rsidR="008b65df" w:rsidRPr="008b65df">
        <w:rPr>
          <w:kern w:val="0"/>
          <w:lang w:bidi="ar-SA" w:eastAsia="en-US"/>
          <w:rFonts w:ascii="Calibri" w:eastAsia="Calibri" w:hAnsi="Calibri"/>
        </w:rPr>
        <w:t xml:space="preserve">o</w:t>
      </w:r>
      <w:r w:rsidR="008b65df" w:rsidRPr="008b65df">
        <w:rPr>
          <w:kern w:val="0"/>
          <w:lang w:bidi="ar-SA" w:eastAsia="en-US"/>
          <w:rFonts w:ascii="Calibri" w:eastAsia="Calibri" w:hAnsi="Calibri"/>
        </w:rPr>
        <w:t xml:space="preserve">tências.</w:t>
      </w:r>
      <w:r w:rsidR="00812bc5">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b47d58" w:rsidRPr="00b47d58">
        <w:rPr>
          <w:kern w:val="0"/>
          <w:lang w:bidi="ar-SA" w:eastAsia="en-US"/>
          <w:rFonts w:ascii="Calibri" w:eastAsia="Calibri" w:hAnsi="Calibri"/>
        </w:rPr>
        <w:t xml:space="preserve">Para fazer </w:t>
      </w:r>
      <w:r w:rsidR="00b47d58">
        <w:rPr>
          <w:kern w:val="0"/>
          <w:lang w:bidi="ar-SA" w:eastAsia="en-US"/>
          <w:rFonts w:ascii="Calibri" w:eastAsia="Calibri" w:hAnsi="Calibri"/>
        </w:rPr>
        <w:t xml:space="preserve">uma</w:t>
      </w:r>
      <w:r w:rsidR="00b47d58" w:rsidRPr="00b47d58">
        <w:rPr>
          <w:kern w:val="0"/>
          <w:lang w:bidi="ar-SA" w:eastAsia="en-US"/>
          <w:rFonts w:ascii="Calibri" w:eastAsia="Calibri" w:hAnsi="Calibri"/>
        </w:rPr>
        <w:t xml:space="preserve"> análise</w:t>
      </w:r>
      <w:r w:rsidR="00b47d58">
        <w:rPr>
          <w:kern w:val="0"/>
          <w:lang w:bidi="ar-SA" w:eastAsia="en-US"/>
          <w:rFonts w:ascii="Calibri" w:eastAsia="Calibri" w:hAnsi="Calibri"/>
        </w:rPr>
        <w:t xml:space="preserve"> mais completa da matriz</w:t>
      </w:r>
      <w:r w:rsidR="00b47d58" w:rsidRPr="00b47d58">
        <w:rPr>
          <w:kern w:val="0"/>
          <w:lang w:bidi="ar-SA" w:eastAsia="en-US"/>
          <w:rFonts w:ascii="Calibri" w:eastAsia="Calibri" w:hAnsi="Calibri"/>
        </w:rPr>
        <w:t xml:space="preserve">, utilizou-se o algoritmo do apêndice </w:t>
      </w:r>
      <w:r w:rsidR="00ef0658">
        <w:rPr>
          <w:kern w:val="0"/>
          <w:lang w:bidi="ar-SA" w:eastAsia="en-US"/>
          <w:rFonts w:ascii="Calibri" w:eastAsia="Calibri" w:hAnsi="Calibri"/>
        </w:rPr>
        <w:t xml:space="preserve">B</w:t>
      </w:r>
      <w:r w:rsidR="00b47d58" w:rsidRPr="00b47d58">
        <w:rPr>
          <w:kern w:val="0"/>
          <w:lang w:bidi="ar-SA" w:eastAsia="en-US"/>
          <w:rFonts w:ascii="Calibri" w:eastAsia="Calibri" w:hAnsi="Calibri"/>
        </w:rPr>
        <w:t xml:space="preserve"> que seleciona o primeiro pixel</w:t>
      </w:r>
      <w:r w:rsidR="00ef0658">
        <w:rPr>
          <w:kern w:val="0"/>
          <w:lang w:bidi="ar-SA" w:eastAsia="en-US"/>
          <w:rFonts w:ascii="Calibri" w:eastAsia="Calibri" w:hAnsi="Calibri"/>
        </w:rPr>
        <w:t xml:space="preserve"> (0,0)</w:t>
      </w:r>
      <w:r w:rsidR="00b47d58" w:rsidRPr="00b47d58">
        <w:rPr>
          <w:kern w:val="0"/>
          <w:lang w:bidi="ar-SA" w:eastAsia="en-US"/>
          <w:rFonts w:ascii="Calibri" w:eastAsia="Calibri" w:hAnsi="Calibri"/>
        </w:rPr>
        <w:t xml:space="preserve"> e executa mil vezes o ciclo de </w:t>
      </w:r>
      <w:r w:rsidR="00b47d58" w:rsidRPr="00b47d58">
        <w:rPr>
          <w:i/>
          <w:kern w:val="0"/>
          <w:lang w:bidi="ar-SA" w:eastAsia="en-US"/>
          <w:rFonts w:ascii="Calibri" w:eastAsia="Calibri" w:hAnsi="Calibri"/>
        </w:rPr>
        <w:t xml:space="preserve">RESET</w:t>
      </w:r>
      <w:r w:rsidR="00b47d58" w:rsidRPr="00b47d58">
        <w:rPr>
          <w:kern w:val="0"/>
          <w:lang w:bidi="ar-SA" w:eastAsia="en-US"/>
          <w:rFonts w:ascii="Calibri" w:eastAsia="Calibri" w:hAnsi="Calibri"/>
        </w:rPr>
        <w:t xml:space="preserve"> obtendo para cada ciclo uma medida da tensão </w:t>
      </w:r>
      <w:r w:rsidR="0061593a">
        <w:rPr>
          <w:kern w:val="0"/>
          <w:lang w:bidi="ar-SA" w:eastAsia="en-US"/>
          <w:rFonts w:ascii="Calibri" w:eastAsia="Calibri" w:hAnsi="Calibri"/>
        </w:rPr>
        <w:t xml:space="preserve">fotogerada</w:t>
      </w:r>
      <w:r w:rsidR="00b47d58" w:rsidRPr="00b47d58">
        <w:rPr>
          <w:kern w:val="0"/>
          <w:lang w:bidi="ar-SA" w:eastAsia="en-US"/>
          <w:rFonts w:ascii="Calibri" w:eastAsia="Calibri" w:hAnsi="Calibri"/>
        </w:rPr>
        <w:t xml:space="preserve">, após as mil execuções o resultado da média das leituras é impre</w:t>
      </w:r>
      <w:r w:rsidR="00b47d58" w:rsidRPr="00b47d58">
        <w:rPr>
          <w:kern w:val="0"/>
          <w:lang w:bidi="ar-SA" w:eastAsia="en-US"/>
          <w:rFonts w:ascii="Calibri" w:eastAsia="Calibri" w:hAnsi="Calibri"/>
        </w:rPr>
        <w:t xml:space="preserve">s</w:t>
      </w:r>
      <w:r w:rsidR="00b47d58" w:rsidRPr="00b47d58">
        <w:rPr>
          <w:kern w:val="0"/>
          <w:lang w:bidi="ar-SA" w:eastAsia="en-US"/>
          <w:rFonts w:ascii="Calibri" w:eastAsia="Calibri" w:hAnsi="Calibri"/>
        </w:rPr>
        <w:t xml:space="preserve">s</w:t>
      </w:r>
      <w:r w:rsidR="00ef0658">
        <w:rPr>
          <w:kern w:val="0"/>
          <w:lang w:bidi="ar-SA" w:eastAsia="en-US"/>
          <w:rFonts w:ascii="Calibri" w:eastAsia="Calibri" w:hAnsi="Calibri"/>
        </w:rPr>
        <w:t xml:space="preserve">o</w:t>
      </w:r>
      <w:r w:rsidR="00b47d58" w:rsidRPr="00b47d58">
        <w:rPr>
          <w:kern w:val="0"/>
          <w:lang w:bidi="ar-SA" w:eastAsia="en-US"/>
          <w:rFonts w:ascii="Calibri" w:eastAsia="Calibri" w:hAnsi="Calibri"/>
        </w:rPr>
        <w:t xml:space="preserve">, após esse </w:t>
      </w:r>
      <w:r w:rsidR="00b47d58" w:rsidRPr="00c35588">
        <w:rPr>
          <w:kern w:val="0"/>
          <w:lang w:bidi="ar-SA" w:eastAsia="en-US"/>
          <w:rFonts w:ascii="Calibri" w:eastAsia="Calibri" w:hAnsi="Calibri"/>
        </w:rPr>
        <w:t xml:space="preserve">procedimento, o algoritmo seleciona o próximo pixel</w:t>
      </w:r>
      <w:r w:rsidR="00ef0658" w:rsidRPr="00c35588">
        <w:rPr>
          <w:kern w:val="0"/>
          <w:lang w:bidi="ar-SA" w:eastAsia="en-US"/>
          <w:rFonts w:ascii="Calibri" w:eastAsia="Calibri" w:hAnsi="Calibri"/>
        </w:rPr>
        <w:t xml:space="preserve"> (0,1)</w:t>
      </w:r>
      <w:r w:rsidR="00b47d58" w:rsidRPr="00c35588">
        <w:rPr>
          <w:kern w:val="0"/>
          <w:lang w:bidi="ar-SA" w:eastAsia="en-US"/>
          <w:rFonts w:ascii="Calibri" w:eastAsia="Calibri" w:hAnsi="Calibri"/>
        </w:rPr>
        <w:t xml:space="preserve"> executando o mesmo proc</w:t>
      </w:r>
      <w:r w:rsidR="00b47d58" w:rsidRPr="00c35588">
        <w:rPr>
          <w:kern w:val="0"/>
          <w:lang w:bidi="ar-SA" w:eastAsia="en-US"/>
          <w:rFonts w:ascii="Calibri" w:eastAsia="Calibri" w:hAnsi="Calibri"/>
        </w:rPr>
        <w:t xml:space="preserve">e</w:t>
      </w:r>
      <w:r w:rsidR="00b47d58" w:rsidRPr="00c35588">
        <w:rPr>
          <w:kern w:val="0"/>
          <w:lang w:bidi="ar-SA" w:eastAsia="en-US"/>
          <w:rFonts w:ascii="Calibri" w:eastAsia="Calibri" w:hAnsi="Calibri"/>
        </w:rPr>
        <w:t xml:space="preserve">dimento do anterior e continua até que os sessenta e qu</w:t>
      </w:r>
      <w:r w:rsidR="00b47d58" w:rsidRPr="00c35588">
        <w:rPr>
          <w:kern w:val="0"/>
          <w:lang w:bidi="ar-SA" w:eastAsia="en-US"/>
          <w:rFonts w:ascii="Calibri" w:eastAsia="Calibri" w:hAnsi="Calibri"/>
        </w:rPr>
        <w:t xml:space="preserve">a</w:t>
      </w:r>
      <w:r w:rsidR="00b47d58" w:rsidRPr="00c35588">
        <w:rPr>
          <w:kern w:val="0"/>
          <w:lang w:bidi="ar-SA" w:eastAsia="en-US"/>
          <w:rFonts w:ascii="Calibri" w:eastAsia="Calibri" w:hAnsi="Calibri"/>
        </w:rPr>
        <w:t xml:space="preserve">tro </w:t>
      </w:r>
      <w:r w:rsidR="00863809">
        <w:rPr>
          <w:kern w:val="0"/>
          <w:lang w:bidi="ar-SA" w:eastAsia="en-US"/>
          <w:rFonts w:ascii="Calibri" w:eastAsia="Calibri" w:hAnsi="Calibri"/>
        </w:rPr>
        <w:t xml:space="preserve">píxeis</w:t>
      </w:r>
      <w:r w:rsidR="00b47d58" w:rsidRPr="00c35588">
        <w:rPr>
          <w:kern w:val="0"/>
          <w:lang w:bidi="ar-SA" w:eastAsia="en-US"/>
          <w:rFonts w:ascii="Calibri" w:eastAsia="Calibri" w:hAnsi="Calibri"/>
        </w:rPr>
        <w:t xml:space="preserve"> sejam lidos</w:t>
      </w:r>
      <w:r w:rsidR="00ef0658" w:rsidRPr="00c35588">
        <w:rPr>
          <w:kern w:val="0"/>
          <w:lang w:bidi="ar-SA" w:eastAsia="en-US"/>
          <w:rFonts w:ascii="Calibri" w:eastAsia="Calibri" w:hAnsi="Calibri"/>
        </w:rPr>
        <w:t xml:space="preserve"> linha por linha</w:t>
      </w:r>
      <w:r w:rsidR="00b47d58" w:rsidRPr="00c35588">
        <w:rPr>
          <w:kern w:val="0"/>
          <w:lang w:bidi="ar-SA" w:eastAsia="en-US"/>
          <w:rFonts w:ascii="Calibri" w:eastAsia="Calibri" w:hAnsi="Calibri"/>
        </w:rPr>
        <w:t xml:space="preserve">.</w:t>
      </w:r>
    </w:p>
    <w:p w:rsidP="005a10da">
      <w:pPr>
        <w:pStyle w:val="Normal"/>
        <w:rPr>
          <w:kern w:val="0"/>
          <w:lang w:bidi="ar-SA" w:eastAsia="en-US"/>
          <w:rFonts w:ascii="Calibri" w:eastAsia="Calibri" w:hAnsi="Calibri"/>
        </w:rPr>
        <w:suppressAutoHyphens w:val="off"/>
        <w:widowControl/>
        <w:autoSpaceDN/>
        <w:ind w:firstLine="709"/>
        <w:jc w:val="both"/>
      </w:pPr>
      <w:r w:rsidR="00b47d58" w:rsidRPr="00c35588">
        <w:rPr>
          <w:kern w:val="0"/>
          <w:lang w:bidi="ar-SA" w:eastAsia="en-US"/>
          <w:rFonts w:ascii="Calibri" w:eastAsia="Calibri" w:hAnsi="Calibri"/>
        </w:rPr>
        <w:t xml:space="preserve">Configurando o tempo de </w:t>
      </w:r>
      <w:r w:rsidR="004a0ff2">
        <w:rPr>
          <w:kern w:val="0"/>
          <w:lang w:bidi="ar-SA" w:eastAsia="en-US"/>
          <w:rFonts w:ascii="Calibri" w:eastAsia="Calibri" w:hAnsi="Calibri"/>
        </w:rPr>
        <w:t xml:space="preserve">integração</w:t>
      </w:r>
      <w:r w:rsidR="00503de7" w:rsidRPr="00c35588">
        <w:rPr>
          <w:kern w:val="0"/>
          <w:lang w:bidi="ar-SA" w:eastAsia="en-US"/>
          <w:rFonts w:ascii="Calibri" w:eastAsia="Calibri" w:hAnsi="Calibri"/>
        </w:rPr>
        <w:t xml:space="preserve"> para </w:t>
      </w:r>
      <w:r w:rsidR="00503de7" w:rsidRPr="00c35588">
        <w:rPr>
          <w:i/>
          <w:kern w:val="0"/>
          <w:lang w:bidi="ar-SA" w:eastAsia="en-US"/>
          <w:rFonts w:ascii="Times New Roman" w:eastAsia="Calibri" w:hAnsi="Times New Roman"/>
        </w:rPr>
        <w:t xml:space="preserve">100</w:t>
      </w:r>
      <w:r w:rsidR="007d0ac9" w:rsidRPr="00c35588">
        <w:rPr>
          <w:i/>
          <w:kern w:val="0"/>
          <w:lang w:bidi="ar-SA" w:eastAsia="en-US"/>
          <w:rFonts w:ascii="Times New Roman" w:eastAsia="Calibri" w:hAnsi="Times New Roman"/>
        </w:rPr>
        <w:t xml:space="preserve">µ</w:t>
      </w:r>
      <w:r w:rsidR="00503de7" w:rsidRPr="00c35588">
        <w:rPr>
          <w:i/>
          <w:kern w:val="0"/>
          <w:lang w:bidi="ar-SA" w:eastAsia="en-US"/>
          <w:rFonts w:ascii="Times New Roman" w:eastAsia="Calibri" w:hAnsi="Times New Roman"/>
        </w:rPr>
        <w:t xml:space="preserve">s</w:t>
      </w:r>
      <w:r w:rsidR="00b47d58" w:rsidRPr="00c35588">
        <w:rPr>
          <w:i/>
          <w:kern w:val="0"/>
          <w:lang w:bidi="ar-SA" w:eastAsia="en-US"/>
          <w:rFonts w:ascii="Times New Roman" w:eastAsia="Calibri" w:hAnsi="Times New Roman"/>
        </w:rPr>
        <w:t xml:space="preserve"> </w:t>
      </w:r>
      <w:r w:rsidR="00b47d58" w:rsidRPr="00c35588">
        <w:rPr>
          <w:kern w:val="0"/>
          <w:lang w:bidi="ar-SA" w:eastAsia="en-US"/>
          <w:rFonts w:ascii="Calibri" w:eastAsia="Calibri" w:hAnsi="Calibri"/>
        </w:rPr>
        <w:t xml:space="preserve">e bloqueando a passagem de luz para o sensor</w:t>
      </w:r>
      <w:r w:rsidR="00e95a84">
        <w:rPr>
          <w:kern w:val="0"/>
          <w:lang w:bidi="ar-SA" w:eastAsia="en-US"/>
          <w:rFonts w:ascii="Calibri" w:eastAsia="Calibri" w:hAnsi="Calibri"/>
        </w:rPr>
        <w:t xml:space="preserve">,</w:t>
      </w:r>
      <w:r w:rsidR="00b47d58" w:rsidRPr="00c35588">
        <w:rPr>
          <w:kern w:val="0"/>
          <w:lang w:bidi="ar-SA" w:eastAsia="en-US"/>
          <w:rFonts w:ascii="Calibri" w:eastAsia="Calibri" w:hAnsi="Calibri"/>
        </w:rPr>
        <w:t xml:space="preserve"> obteve</w:t>
      </w:r>
      <w:r w:rsidR="00285794" w:rsidRPr="00c35588">
        <w:rPr>
          <w:kern w:val="0"/>
          <w:lang w:bidi="ar-SA" w:eastAsia="en-US"/>
          <w:rFonts w:ascii="Calibri" w:eastAsia="Calibri" w:hAnsi="Calibri"/>
        </w:rPr>
        <w:t xml:space="preserve">-se</w:t>
      </w:r>
      <w:r w:rsidR="00b47d58" w:rsidRPr="00c35588">
        <w:rPr>
          <w:kern w:val="0"/>
          <w:lang w:bidi="ar-SA" w:eastAsia="en-US"/>
          <w:rFonts w:ascii="Calibri" w:eastAsia="Calibri" w:hAnsi="Calibri"/>
        </w:rPr>
        <w:t xml:space="preserve"> o comportamento da matriz no escuro,</w:t>
      </w:r>
      <w:r w:rsidR="00503de7" w:rsidRPr="00c35588">
        <w:rPr>
          <w:kern w:val="0"/>
          <w:lang w:bidi="ar-SA" w:eastAsia="en-US"/>
          <w:rFonts w:ascii="Calibri" w:eastAsia="Calibri" w:hAnsi="Calibri"/>
        </w:rPr>
        <w:t xml:space="preserve"> </w:t>
      </w:r>
      <w:r w:rsidR="00b47d58" w:rsidRPr="00c35588">
        <w:rPr>
          <w:kern w:val="0"/>
          <w:lang w:bidi="ar-SA" w:eastAsia="en-US"/>
          <w:rFonts w:ascii="Calibri" w:eastAsia="Calibri" w:hAnsi="Calibri"/>
        </w:rPr>
        <w:t xml:space="preserve">a</w:t>
      </w:r>
      <w:r w:rsidR="00503de7" w:rsidRPr="00c35588">
        <w:rPr>
          <w:kern w:val="0"/>
          <w:lang w:bidi="ar-SA" w:eastAsia="en-US"/>
          <w:rFonts w:ascii="Calibri" w:eastAsia="Calibri" w:hAnsi="Calibri"/>
        </w:rPr>
        <w:t xml:space="preserve"> figura 4.</w:t>
      </w:r>
      <w:r w:rsidR="002645ac">
        <w:rPr>
          <w:kern w:val="0"/>
          <w:lang w:bidi="ar-SA" w:eastAsia="en-US"/>
          <w:rFonts w:ascii="Calibri" w:eastAsia="Calibri" w:hAnsi="Calibri"/>
        </w:rPr>
        <w:t xml:space="preserve">8</w:t>
      </w:r>
      <w:r w:rsidR="00503de7" w:rsidRPr="00c35588">
        <w:rPr>
          <w:kern w:val="0"/>
          <w:lang w:bidi="ar-SA" w:eastAsia="en-US"/>
          <w:rFonts w:ascii="Calibri" w:eastAsia="Calibri" w:hAnsi="Calibri"/>
        </w:rPr>
        <w:t xml:space="preserve"> mostra</w:t>
      </w:r>
      <w:r w:rsidR="00285794" w:rsidRPr="00c35588">
        <w:rPr>
          <w:kern w:val="0"/>
          <w:lang w:bidi="ar-SA" w:eastAsia="en-US"/>
          <w:rFonts w:ascii="Calibri" w:eastAsia="Calibri" w:hAnsi="Calibri"/>
        </w:rPr>
        <w:t xml:space="preserve"> o valor </w:t>
      </w:r>
      <w:r w:rsidR="00503de7" w:rsidRPr="00c35588">
        <w:rPr>
          <w:kern w:val="0"/>
          <w:lang w:bidi="ar-SA" w:eastAsia="en-US"/>
          <w:rFonts w:ascii="Calibri" w:eastAsia="Calibri" w:hAnsi="Calibri"/>
        </w:rPr>
        <w:t xml:space="preserve">máxim</w:t>
      </w:r>
      <w:r w:rsidR="00285794" w:rsidRPr="00c35588">
        <w:rPr>
          <w:kern w:val="0"/>
          <w:lang w:bidi="ar-SA" w:eastAsia="en-US"/>
          <w:rFonts w:ascii="Calibri" w:eastAsia="Calibri" w:hAnsi="Calibri"/>
        </w:rPr>
        <w:t xml:space="preserve">o</w:t>
      </w:r>
      <w:r w:rsidR="00503de7" w:rsidRPr="00c35588">
        <w:rPr>
          <w:kern w:val="0"/>
          <w:lang w:bidi="ar-SA" w:eastAsia="en-US"/>
          <w:rFonts w:ascii="Calibri" w:eastAsia="Calibri" w:hAnsi="Calibri"/>
        </w:rPr>
        <w:t xml:space="preserve">, m</w:t>
      </w:r>
      <w:r w:rsidR="00503de7" w:rsidRPr="00c35588">
        <w:rPr>
          <w:kern w:val="0"/>
          <w:lang w:bidi="ar-SA" w:eastAsia="en-US"/>
          <w:rFonts w:ascii="Calibri" w:eastAsia="Calibri" w:hAnsi="Calibri"/>
        </w:rPr>
        <w:t xml:space="preserve">í</w:t>
      </w:r>
      <w:r w:rsidR="00503de7" w:rsidRPr="00c35588">
        <w:rPr>
          <w:kern w:val="0"/>
          <w:lang w:bidi="ar-SA" w:eastAsia="en-US"/>
          <w:rFonts w:ascii="Calibri" w:eastAsia="Calibri" w:hAnsi="Calibri"/>
        </w:rPr>
        <w:t xml:space="preserve">nim</w:t>
      </w:r>
      <w:r w:rsidR="00285794" w:rsidRPr="00c35588">
        <w:rPr>
          <w:kern w:val="0"/>
          <w:lang w:bidi="ar-SA" w:eastAsia="en-US"/>
          <w:rFonts w:ascii="Calibri" w:eastAsia="Calibri" w:hAnsi="Calibri"/>
        </w:rPr>
        <w:t xml:space="preserve">o</w:t>
      </w:r>
      <w:r w:rsidR="00503de7" w:rsidRPr="00c35588">
        <w:rPr>
          <w:kern w:val="0"/>
          <w:lang w:bidi="ar-SA" w:eastAsia="en-US"/>
          <w:rFonts w:ascii="Calibri" w:eastAsia="Calibri" w:hAnsi="Calibri"/>
        </w:rPr>
        <w:t xml:space="preserve"> e </w:t>
      </w:r>
      <w:r w:rsidR="00285794" w:rsidRPr="00c35588">
        <w:rPr>
          <w:kern w:val="0"/>
          <w:lang w:bidi="ar-SA" w:eastAsia="en-US"/>
          <w:rFonts w:ascii="Calibri" w:eastAsia="Calibri" w:hAnsi="Calibri"/>
        </w:rPr>
        <w:t xml:space="preserve">a</w:t>
      </w:r>
      <w:r w:rsidR="00503de7" w:rsidRPr="00c35588">
        <w:rPr>
          <w:kern w:val="0"/>
          <w:lang w:bidi="ar-SA" w:eastAsia="en-US"/>
          <w:rFonts w:ascii="Calibri" w:eastAsia="Calibri" w:hAnsi="Calibri"/>
        </w:rPr>
        <w:t xml:space="preserve"> m</w:t>
      </w:r>
      <w:r w:rsidR="004e5995" w:rsidRPr="00c35588">
        <w:rPr>
          <w:kern w:val="0"/>
          <w:lang w:bidi="ar-SA" w:eastAsia="en-US"/>
          <w:rFonts w:ascii="Calibri" w:eastAsia="Calibri" w:hAnsi="Calibri"/>
        </w:rPr>
        <w:t xml:space="preserve">édia</w:t>
      </w:r>
      <w:r w:rsidR="00b47d58" w:rsidRPr="00c35588">
        <w:rPr>
          <w:kern w:val="0"/>
          <w:lang w:bidi="ar-SA" w:eastAsia="en-US"/>
          <w:rFonts w:ascii="Calibri" w:eastAsia="Calibri" w:hAnsi="Calibri"/>
        </w:rPr>
        <w:t xml:space="preserve"> das mil leituras para cada pixel da matriz. Assim,</w:t>
      </w:r>
      <w:r w:rsidR="0056687d" w:rsidRPr="00c35588">
        <w:rPr>
          <w:kern w:val="0"/>
          <w:lang w:bidi="ar-SA" w:eastAsia="en-US"/>
          <w:rFonts w:ascii="Calibri" w:eastAsia="Calibri" w:hAnsi="Calibri"/>
        </w:rPr>
        <w:t xml:space="preserve"> é possível observar que </w:t>
      </w:r>
      <w:r w:rsidR="001c3108" w:rsidRPr="00c35588">
        <w:rPr>
          <w:kern w:val="0"/>
          <w:lang w:bidi="ar-SA" w:eastAsia="en-US"/>
          <w:rFonts w:ascii="Calibri" w:eastAsia="Calibri" w:hAnsi="Calibri"/>
        </w:rPr>
        <w:t xml:space="preserve">a desca</w:t>
      </w:r>
      <w:r w:rsidR="001c3108" w:rsidRPr="00c35588">
        <w:rPr>
          <w:kern w:val="0"/>
          <w:lang w:bidi="ar-SA" w:eastAsia="en-US"/>
          <w:rFonts w:ascii="Calibri" w:eastAsia="Calibri" w:hAnsi="Calibri"/>
        </w:rPr>
        <w:t xml:space="preserve">r</w:t>
      </w:r>
      <w:r w:rsidR="001c3108" w:rsidRPr="00c35588">
        <w:rPr>
          <w:kern w:val="0"/>
          <w:lang w:bidi="ar-SA" w:eastAsia="en-US"/>
          <w:rFonts w:ascii="Calibri" w:eastAsia="Calibri" w:hAnsi="Calibri"/>
        </w:rPr>
        <w:t xml:space="preserve">ga </w:t>
      </w:r>
      <w:r w:rsidR="00554908" w:rsidRPr="00c35588">
        <w:rPr>
          <w:kern w:val="0"/>
          <w:lang w:bidi="ar-SA" w:eastAsia="en-US"/>
          <w:rFonts w:ascii="Calibri" w:eastAsia="Calibri" w:hAnsi="Calibri"/>
        </w:rPr>
        <w:t xml:space="preserve">no e</w:t>
      </w:r>
      <w:r w:rsidR="00554908" w:rsidRPr="00c35588">
        <w:rPr>
          <w:kern w:val="0"/>
          <w:lang w:bidi="ar-SA" w:eastAsia="en-US"/>
          <w:rFonts w:ascii="Calibri" w:eastAsia="Calibri" w:hAnsi="Calibri"/>
        </w:rPr>
        <w:t xml:space="preserve">s</w:t>
      </w:r>
      <w:r w:rsidR="00554908" w:rsidRPr="00c35588">
        <w:rPr>
          <w:kern w:val="0"/>
          <w:lang w:bidi="ar-SA" w:eastAsia="en-US"/>
          <w:rFonts w:ascii="Calibri" w:eastAsia="Calibri" w:hAnsi="Calibri"/>
        </w:rPr>
        <w:t xml:space="preserve">curo </w:t>
      </w:r>
      <w:r w:rsidR="001c3108" w:rsidRPr="00c35588">
        <w:rPr>
          <w:kern w:val="0"/>
          <w:lang w:bidi="ar-SA" w:eastAsia="en-US"/>
          <w:rFonts w:ascii="Calibri" w:eastAsia="Calibri" w:hAnsi="Calibri"/>
        </w:rPr>
        <w:t xml:space="preserve">varia em torno de </w:t>
      </w:r>
      <w:r w:rsidR="001c3108" w:rsidRPr="00c35588">
        <w:rPr>
          <w:i/>
          <w:kern w:val="0"/>
          <w:lang w:bidi="ar-SA" w:eastAsia="en-US"/>
          <w:rFonts w:ascii="Times New Roman" w:eastAsia="Calibri" w:hAnsi="Times New Roman"/>
        </w:rPr>
        <w:t xml:space="preserve">18</w:t>
      </w:r>
      <w:r w:rsidR="00f717f0" w:rsidRPr="00c35588">
        <w:rPr>
          <w:i/>
          <w:kern w:val="0"/>
          <w:lang w:bidi="ar-SA" w:eastAsia="en-US"/>
          <w:rFonts w:ascii="Times New Roman" w:eastAsia="Calibri" w:hAnsi="Times New Roman"/>
        </w:rPr>
        <w:t xml:space="preserve">mV</w:t>
      </w:r>
      <w:r w:rsidR="001c3108" w:rsidRPr="00c35588">
        <w:rPr>
          <w:kern w:val="0"/>
          <w:lang w:bidi="ar-SA" w:eastAsia="en-US"/>
          <w:rFonts w:ascii="Calibri" w:eastAsia="Calibri" w:hAnsi="Calibri"/>
        </w:rPr>
        <w:t xml:space="preserve"> a </w:t>
      </w:r>
      <w:r w:rsidR="001c3108" w:rsidRPr="00c35588">
        <w:rPr>
          <w:i/>
          <w:kern w:val="0"/>
          <w:lang w:bidi="ar-SA" w:eastAsia="en-US"/>
          <w:rFonts w:ascii="Times New Roman" w:eastAsia="Calibri" w:hAnsi="Times New Roman"/>
        </w:rPr>
        <w:t xml:space="preserve">23</w:t>
      </w:r>
      <w:r w:rsidR="0056687d" w:rsidRPr="00c35588">
        <w:rPr>
          <w:i/>
          <w:kern w:val="0"/>
          <w:lang w:bidi="ar-SA" w:eastAsia="en-US"/>
          <w:rFonts w:ascii="Times New Roman" w:eastAsia="Calibri" w:hAnsi="Times New Roman"/>
        </w:rPr>
        <w:t xml:space="preserve">mV</w:t>
      </w:r>
      <w:r w:rsidR="00b47d58" w:rsidRPr="00c35588">
        <w:rPr>
          <w:kern w:val="0"/>
          <w:lang w:bidi="ar-SA" w:eastAsia="en-US"/>
          <w:rFonts w:ascii="Calibri" w:eastAsia="Calibri" w:hAnsi="Calibri"/>
        </w:rPr>
        <w:t xml:space="preserve"> . </w:t>
      </w:r>
      <w:r w:rsidR="00e54954" w:rsidRPr="00c35588">
        <w:rPr>
          <w:kern w:val="0"/>
          <w:lang w:bidi="ar-SA" w:eastAsia="en-US"/>
          <w:rFonts w:ascii="Calibri" w:eastAsia="Calibri" w:hAnsi="Calibri"/>
        </w:rPr>
        <w:t xml:space="preserve"> </w:t>
      </w:r>
      <w:r w:rsidR="00b47d58" w:rsidRPr="00c35588">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e54954" w:rsidRPr="00c35588">
        <w:rPr>
          <w:kern w:val="0"/>
          <w:lang w:bidi="ar-SA" w:eastAsia="en-US"/>
          <w:rFonts w:ascii="Calibri" w:eastAsia="Calibri" w:hAnsi="Calibri"/>
        </w:rPr>
        <w:t xml:space="preserve">O mesmo teste </w:t>
      </w:r>
      <w:r w:rsidR="00c71dc4" w:rsidRPr="00c35588">
        <w:rPr>
          <w:kern w:val="0"/>
          <w:lang w:bidi="ar-SA" w:eastAsia="en-US"/>
          <w:rFonts w:ascii="Calibri" w:eastAsia="Calibri" w:hAnsi="Calibri"/>
        </w:rPr>
        <w:t xml:space="preserve">foi </w:t>
      </w:r>
      <w:r w:rsidR="00e54954" w:rsidRPr="00c35588">
        <w:rPr>
          <w:kern w:val="0"/>
          <w:lang w:bidi="ar-SA" w:eastAsia="en-US"/>
          <w:rFonts w:ascii="Calibri" w:eastAsia="Calibri" w:hAnsi="Calibri"/>
        </w:rPr>
        <w:t xml:space="preserve">feito para tempos de exposições </w:t>
      </w:r>
      <w:r w:rsidR="00c71dc4" w:rsidRPr="00c35588">
        <w:rPr>
          <w:kern w:val="0"/>
          <w:lang w:bidi="ar-SA" w:eastAsia="en-US"/>
          <w:rFonts w:ascii="Calibri" w:eastAsia="Calibri" w:hAnsi="Calibri"/>
        </w:rPr>
        <w:t xml:space="preserve">de</w:t>
      </w:r>
      <w:r w:rsidR="00e54954" w:rsidRPr="00c35588">
        <w:rPr>
          <w:kern w:val="0"/>
          <w:lang w:bidi="ar-SA" w:eastAsia="en-US"/>
          <w:rFonts w:ascii="Calibri" w:eastAsia="Calibri" w:hAnsi="Calibri"/>
        </w:rPr>
        <w:t xml:space="preserve"> </w:t>
      </w:r>
      <w:r w:rsidR="00e54954" w:rsidRPr="00c35588">
        <w:rPr>
          <w:i/>
          <w:kern w:val="0"/>
          <w:lang w:bidi="ar-SA" w:eastAsia="en-US"/>
          <w:rFonts w:ascii="Times New Roman" w:eastAsia="Calibri" w:hAnsi="Times New Roman"/>
        </w:rPr>
        <w:t xml:space="preserve">1</w:t>
      </w:r>
      <w:r w:rsidR="0037304c" w:rsidRPr="00c35588">
        <w:rPr>
          <w:i/>
          <w:kern w:val="0"/>
          <w:lang w:bidi="ar-SA" w:eastAsia="en-US"/>
          <w:rFonts w:ascii="Times New Roman" w:eastAsia="Calibri" w:hAnsi="Times New Roman"/>
        </w:rPr>
        <w:t xml:space="preserve">5</w:t>
      </w:r>
      <w:r w:rsidR="00e54954" w:rsidRPr="00c35588">
        <w:rPr>
          <w:i/>
          <w:kern w:val="0"/>
          <w:lang w:bidi="ar-SA" w:eastAsia="en-US"/>
          <w:rFonts w:ascii="Times New Roman" w:eastAsia="Calibri" w:hAnsi="Times New Roman"/>
        </w:rPr>
        <w:t xml:space="preserve">0</w:t>
      </w:r>
      <w:r w:rsidR="00f717f0" w:rsidRPr="00c35588">
        <w:rPr>
          <w:i/>
          <w:kern w:val="0"/>
          <w:lang w:bidi="ar-SA" w:eastAsia="en-US"/>
          <w:rFonts w:ascii="Times New Roman" w:eastAsia="Calibri" w:hAnsi="Times New Roman"/>
        </w:rPr>
        <w:t xml:space="preserve">µs</w:t>
      </w:r>
      <w:r w:rsidR="00e54954" w:rsidRPr="00c35588">
        <w:rPr>
          <w:i/>
          <w:kern w:val="0"/>
          <w:lang w:bidi="ar-SA" w:eastAsia="en-US"/>
          <w:rFonts w:ascii="Calibri" w:eastAsia="Calibri" w:hAnsi="Calibri"/>
        </w:rPr>
        <w:t xml:space="preserve"> </w:t>
      </w:r>
      <w:r w:rsidR="00e54954" w:rsidRPr="00c35588">
        <w:rPr>
          <w:kern w:val="0"/>
          <w:lang w:bidi="ar-SA" w:eastAsia="en-US"/>
          <w:rFonts w:ascii="Calibri" w:eastAsia="Calibri" w:hAnsi="Calibri"/>
        </w:rPr>
        <w:t xml:space="preserve">e </w:t>
      </w:r>
      <w:r w:rsidR="00e54954" w:rsidRPr="00c35588">
        <w:rPr>
          <w:i/>
          <w:kern w:val="0"/>
          <w:lang w:bidi="ar-SA" w:eastAsia="en-US"/>
          <w:rFonts w:ascii="Times New Roman" w:eastAsia="Calibri" w:hAnsi="Times New Roman"/>
        </w:rPr>
        <w:t xml:space="preserve">200µs</w:t>
      </w:r>
      <w:r w:rsidR="00c71dc4" w:rsidRPr="00c35588">
        <w:rPr>
          <w:kern w:val="0"/>
          <w:lang w:bidi="ar-SA" w:eastAsia="en-US"/>
          <w:rFonts w:ascii="Calibri" w:eastAsia="Calibri" w:hAnsi="Calibri"/>
        </w:rPr>
        <w:t xml:space="preserve">.</w:t>
      </w:r>
      <w:r w:rsidR="00054485" w:rsidRPr="00c35588">
        <w:rPr>
          <w:kern w:val="0"/>
          <w:lang w:bidi="ar-SA" w:eastAsia="en-US"/>
          <w:rFonts w:ascii="Calibri" w:eastAsia="Calibri" w:hAnsi="Calibri"/>
        </w:rPr>
        <w:t xml:space="preserve"> </w:t>
      </w:r>
      <w:r w:rsidR="00c71dc4" w:rsidRPr="00c35588">
        <w:rPr>
          <w:kern w:val="0"/>
          <w:lang w:bidi="ar-SA" w:eastAsia="en-US"/>
          <w:rFonts w:ascii="Calibri" w:eastAsia="Calibri" w:hAnsi="Calibri"/>
        </w:rPr>
        <w:t xml:space="preserve">P</w:t>
      </w:r>
      <w:r w:rsidR="0037304c" w:rsidRPr="00c35588">
        <w:rPr>
          <w:kern w:val="0"/>
          <w:lang w:bidi="ar-SA" w:eastAsia="en-US"/>
          <w:rFonts w:ascii="Calibri" w:eastAsia="Calibri" w:hAnsi="Calibri"/>
        </w:rPr>
        <w:t xml:space="preserve">orém, </w:t>
      </w:r>
      <w:r w:rsidR="00c71dc4" w:rsidRPr="00c35588">
        <w:rPr>
          <w:kern w:val="0"/>
          <w:lang w:bidi="ar-SA" w:eastAsia="en-US"/>
          <w:rFonts w:ascii="Calibri" w:eastAsia="Calibri" w:hAnsi="Calibri"/>
        </w:rPr>
        <w:t xml:space="preserve">os</w:t>
      </w:r>
      <w:r w:rsidR="00c71dc4" w:rsidRPr="00b47d58">
        <w:rPr>
          <w:kern w:val="0"/>
          <w:lang w:bidi="ar-SA" w:eastAsia="en-US"/>
          <w:rFonts w:ascii="Calibri" w:eastAsia="Calibri" w:hAnsi="Calibri"/>
        </w:rPr>
        <w:t xml:space="preserve"> result</w:t>
      </w:r>
      <w:r w:rsidR="00c71dc4" w:rsidRPr="00b47d58">
        <w:rPr>
          <w:kern w:val="0"/>
          <w:lang w:bidi="ar-SA" w:eastAsia="en-US"/>
          <w:rFonts w:ascii="Calibri" w:eastAsia="Calibri" w:hAnsi="Calibri"/>
        </w:rPr>
        <w:t xml:space="preserve">a</w:t>
      </w:r>
      <w:r w:rsidR="00c71dc4" w:rsidRPr="00b47d58">
        <w:rPr>
          <w:kern w:val="0"/>
          <w:lang w:bidi="ar-SA" w:eastAsia="en-US"/>
          <w:rFonts w:ascii="Calibri" w:eastAsia="Calibri" w:hAnsi="Calibri"/>
        </w:rPr>
        <w:t xml:space="preserve">dos encontrados </w:t>
      </w:r>
      <w:r w:rsidR="00e54954" w:rsidRPr="00b47d58">
        <w:rPr>
          <w:kern w:val="0"/>
          <w:lang w:bidi="ar-SA" w:eastAsia="en-US"/>
          <w:rFonts w:ascii="Calibri" w:eastAsia="Calibri" w:hAnsi="Calibri"/>
        </w:rPr>
        <w:t xml:space="preserve">não apresenta</w:t>
      </w:r>
      <w:r w:rsidR="00054485" w:rsidRPr="00b47d58">
        <w:rPr>
          <w:kern w:val="0"/>
          <w:lang w:bidi="ar-SA" w:eastAsia="en-US"/>
          <w:rFonts w:ascii="Calibri" w:eastAsia="Calibri" w:hAnsi="Calibri"/>
        </w:rPr>
        <w:t xml:space="preserve">ram </w:t>
      </w:r>
      <w:r w:rsidR="00e54954" w:rsidRPr="00b47d58">
        <w:rPr>
          <w:kern w:val="0"/>
          <w:lang w:bidi="ar-SA" w:eastAsia="en-US"/>
          <w:rFonts w:ascii="Calibri" w:eastAsia="Calibri" w:hAnsi="Calibri"/>
        </w:rPr>
        <w:t xml:space="preserve">variação em </w:t>
      </w:r>
      <w:r w:rsidR="0037304c" w:rsidRPr="00b47d58">
        <w:rPr>
          <w:kern w:val="0"/>
          <w:lang w:bidi="ar-SA" w:eastAsia="en-US"/>
          <w:rFonts w:ascii="Calibri" w:eastAsia="Calibri" w:hAnsi="Calibri"/>
        </w:rPr>
        <w:t xml:space="preserve">relação ao resultado obtido para </w:t>
      </w:r>
      <w:r w:rsidR="0037304c" w:rsidRPr="00b47d58">
        <w:rPr>
          <w:i/>
          <w:kern w:val="0"/>
          <w:lang w:bidi="ar-SA" w:eastAsia="en-US"/>
          <w:rFonts w:ascii="Times New Roman" w:eastAsia="Calibri" w:hAnsi="Times New Roman"/>
        </w:rPr>
        <w:t xml:space="preserve">100µs</w:t>
      </w:r>
      <w:r w:rsidR="0062048a">
        <w:rPr>
          <w:kern w:val="0"/>
          <w:lang w:bidi="ar-SA" w:eastAsia="en-US"/>
          <w:rFonts w:ascii="Calibri" w:eastAsia="Calibri" w:hAnsi="Calibri"/>
        </w:rPr>
        <w:t xml:space="preserve">.</w:t>
      </w:r>
      <w:r w:rsidR="009c2794">
        <w:rPr>
          <w:kern w:val="0"/>
          <w:lang w:bidi="ar-SA" w:eastAsia="en-US"/>
          <w:rFonts w:ascii="Calibri" w:eastAsia="Calibri" w:hAnsi="Calibri"/>
        </w:rPr>
      </w:r>
    </w:p>
    <w:p w:rsidP="005a10da">
      <w:pPr>
        <w:pStyle w:val="Normal"/>
        <w:keepNext/>
        <w:suppressAutoHyphens w:val="off"/>
        <w:widowControl/>
        <w:autoSpaceDN/>
        <w:ind w:firstLine="709"/>
        <w:jc w:val="center"/>
      </w:pPr>
      <w:r w:rsidR="0028378e">
        <w:pict>
          <v:shapetype id="_x0000_t75" coordsize="21600,21600" o:spt="75" filled="f" stroked="f">
            <v:stroke joinstyle="miter"/>
            <v:path o:extrusionok="f"/>
            <o:lock aspectratio="t" v:ext="edit"/>
          </v:shapetype>
          <v:shape id="_x0000_i1130" type="#_x0000_t75" style="width:317.139pt;height:293.393pt;" o:bordertopcolor="auto" o:borderleftcolor="auto" o:borderbottomcolor="auto" o:borderrightcolor="auto">
            <v:imagedata cropbottom="3139f" croptop="9925f" o:title="" r:id="rId133"/>
            <w10:bordertop type="none" width="0"/>
            <w10:borderleft type="none" width="0"/>
            <w10:borderbottom type="none" width="0"/>
            <w10:borderright type="none" width="0"/>
          </v:shape>
        </w:pict>
      </w:r>
      <w:r w:rsidR="004e5995"/>
    </w:p>
    <w:p w:rsidP="00b504a3">
      <w:pPr>
        <w:pStyle w:val="Caption"/>
        <w:rPr>
          <w:i w:val="false"/>
          <w:kern w:val="0"/>
          <w:iCs w:val="false"/>
          <w:lang w:bidi="ar-SA" w:eastAsia="en-US"/>
          <w:rFonts w:ascii="Calibri" w:eastAsia="Calibri" w:hAnsi="Calibri"/>
        </w:rPr>
        <w:spacing w:after="0" w:before="0"/>
        <w:jc w:val="both"/>
      </w:pPr>
      <w:bookmarkStart w:id="90" w:name="_Toc520928559"/>
      <w:r w:rsidR="004e5995" w:rsidRPr="004e5995">
        <w:rPr>
          <w:i w:val="false"/>
          <w:kern w:val="0"/>
          <w:iCs w:val="false"/>
          <w:lang w:bidi="ar-SA" w:eastAsia="en-US"/>
          <w:rFonts w:ascii="Calibri" w:eastAsia="Calibri" w:hAnsi="Calibri"/>
        </w:rPr>
        <w:t xml:space="preserve">Figura 4. </w:t>
      </w:r>
      <w:r w:rsidR="004e5995" w:rsidRPr="004e5995">
        <w:rPr>
          <w:i w:val="false"/>
          <w:kern w:val="0"/>
          <w:iCs w:val="false"/>
          <w:lang w:bidi="ar-SA" w:eastAsia="en-US"/>
          <w:rFonts w:ascii="Calibri" w:eastAsia="Calibri" w:hAnsi="Calibri"/>
        </w:rPr>
        <w:fldChar w:fldCharType="begin"/>
      </w:r>
      <w:r w:rsidR="004e5995" w:rsidRPr="004e5995">
        <w:rPr>
          <w:i w:val="false"/>
          <w:kern w:val="0"/>
          <w:iCs w:val="false"/>
          <w:lang w:bidi="ar-SA" w:eastAsia="en-US"/>
          <w:rFonts w:ascii="Calibri" w:eastAsia="Calibri" w:hAnsi="Calibri"/>
        </w:rPr>
        <w:instrText xml:space="preserve"> SEQ Figura_4. \* ARABIC </w:instrText>
      </w:r>
      <w:r w:rsidR="004e5995" w:rsidRPr="004e5995">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8</w:t>
      </w:r>
      <w:r w:rsidR="004e5995" w:rsidRPr="004e5995">
        <w:rPr>
          <w:i w:val="false"/>
          <w:kern w:val="0"/>
          <w:iCs w:val="false"/>
          <w:lang w:bidi="ar-SA" w:eastAsia="en-US"/>
          <w:rFonts w:ascii="Calibri" w:eastAsia="Calibri" w:hAnsi="Calibri"/>
        </w:rPr>
        <w:fldChar w:fldCharType="end"/>
      </w:r>
      <w:r w:rsidR="00723751">
        <w:rPr>
          <w:i w:val="false"/>
          <w:kern w:val="0"/>
          <w:iCs w:val="false"/>
          <w:lang w:bidi="ar-SA" w:eastAsia="en-US"/>
          <w:rFonts w:ascii="Calibri" w:eastAsia="Calibri" w:hAnsi="Calibri"/>
        </w:rPr>
        <w:t xml:space="preserve"> – Tensão descarregada na saída de cada pixel </w:t>
      </w:r>
      <w:r w:rsidR="004e5995" w:rsidRPr="0037304c">
        <w:rPr>
          <w:i w:val="false"/>
          <w:kern w:val="0"/>
          <w:iCs w:val="false"/>
          <w:lang w:bidi="ar-SA" w:eastAsia="en-US"/>
          <w:rFonts w:ascii="Calibri" w:eastAsia="Calibri" w:hAnsi="Calibri"/>
        </w:rPr>
        <w:t xml:space="preserve">da matriz </w:t>
      </w:r>
      <w:r w:rsidR="00723751">
        <w:rPr>
          <w:i w:val="false"/>
          <w:kern w:val="0"/>
          <w:iCs w:val="false"/>
          <w:lang w:bidi="ar-SA" w:eastAsia="en-US"/>
          <w:rFonts w:ascii="Calibri" w:eastAsia="Calibri" w:hAnsi="Calibri"/>
        </w:rPr>
        <w:t xml:space="preserve">para a condição de </w:t>
      </w:r>
      <w:r w:rsidR="004e5995" w:rsidRPr="0037304c">
        <w:rPr>
          <w:i w:val="false"/>
          <w:kern w:val="0"/>
          <w:iCs w:val="false"/>
          <w:lang w:bidi="ar-SA" w:eastAsia="en-US"/>
          <w:rFonts w:ascii="Calibri" w:eastAsia="Calibri" w:hAnsi="Calibri"/>
        </w:rPr>
        <w:t xml:space="preserve">escuro</w:t>
      </w:r>
      <w:r w:rsidR="00723751">
        <w:rPr>
          <w:i w:val="false"/>
          <w:kern w:val="0"/>
          <w:iCs w:val="false"/>
          <w:lang w:bidi="ar-SA" w:eastAsia="en-US"/>
          <w:rFonts w:ascii="Calibri" w:eastAsia="Calibri" w:hAnsi="Calibri"/>
        </w:rPr>
        <w:t xml:space="preserve">, ou seja, sem aplicação de luz </w:t>
      </w:r>
      <w:r w:rsidR="005005dc">
        <w:rPr>
          <w:i w:val="false"/>
          <w:kern w:val="0"/>
          <w:iCs w:val="false"/>
          <w:lang w:bidi="ar-SA" w:eastAsia="en-US"/>
          <w:rFonts w:ascii="Calibri" w:eastAsia="Calibri" w:hAnsi="Calibri"/>
        </w:rPr>
        <w:t xml:space="preserve">n</w:t>
      </w:r>
      <w:r w:rsidR="00723751">
        <w:rPr>
          <w:i w:val="false"/>
          <w:kern w:val="0"/>
          <w:iCs w:val="false"/>
          <w:lang w:bidi="ar-SA" w:eastAsia="en-US"/>
          <w:rFonts w:ascii="Calibri" w:eastAsia="Calibri" w:hAnsi="Calibri"/>
        </w:rPr>
        <w:t xml:space="preserve">o chip</w:t>
      </w:r>
      <w:r w:rsidR="00054485" w:rsidRPr="0037304c">
        <w:rPr>
          <w:i w:val="false"/>
          <w:kern w:val="0"/>
          <w:iCs w:val="false"/>
          <w:lang w:bidi="ar-SA" w:eastAsia="en-US"/>
          <w:rFonts w:ascii="Calibri" w:eastAsia="Calibri" w:hAnsi="Calibri"/>
        </w:rPr>
        <w:t xml:space="preserve">.</w:t>
      </w:r>
      <w:bookmarkEnd w:id="90"/>
      <w:r w:rsidR="004e5995" w:rsidRPr="004e5995">
        <w:rPr>
          <w:i w:val="false"/>
          <w:kern w:val="0"/>
          <w:iCs w:val="false"/>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center"/>
      </w:pPr>
      <w:r w:rsidR="004e5995">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13774c" w:rsidRPr="00c35588">
        <w:rPr>
          <w:kern w:val="0"/>
          <w:lang w:bidi="ar-SA" w:eastAsia="en-US"/>
          <w:rFonts w:ascii="Calibri" w:eastAsia="Calibri" w:hAnsi="Calibri"/>
        </w:rPr>
        <w:t xml:space="preserve">Observando a figura 4.</w:t>
      </w:r>
      <w:r w:rsidR="002645ac">
        <w:rPr>
          <w:kern w:val="0"/>
          <w:lang w:bidi="ar-SA" w:eastAsia="en-US"/>
          <w:rFonts w:ascii="Calibri" w:eastAsia="Calibri" w:hAnsi="Calibri"/>
        </w:rPr>
        <w:t xml:space="preserve">7</w:t>
      </w:r>
      <w:r w:rsidR="0013774c" w:rsidRPr="00c35588">
        <w:rPr>
          <w:kern w:val="0"/>
          <w:lang w:bidi="ar-SA" w:eastAsia="en-US"/>
          <w:rFonts w:ascii="Calibri" w:eastAsia="Calibri" w:hAnsi="Calibri"/>
        </w:rPr>
        <w:t xml:space="preserve"> é possível notar que o fotodiodo</w:t>
      </w:r>
      <w:r w:rsidR="002e217c">
        <w:rPr>
          <w:kern w:val="0"/>
          <w:lang w:bidi="ar-SA" w:eastAsia="en-US"/>
          <w:rFonts w:ascii="Calibri" w:eastAsia="Calibri" w:hAnsi="Calibri"/>
        </w:rPr>
        <w:t xml:space="preserve">,</w:t>
      </w:r>
      <w:r w:rsidR="0013774c" w:rsidRPr="00c35588">
        <w:rPr>
          <w:kern w:val="0"/>
          <w:lang w:bidi="ar-SA" w:eastAsia="en-US"/>
          <w:rFonts w:ascii="Calibri" w:eastAsia="Calibri" w:hAnsi="Calibri"/>
        </w:rPr>
        <w:t xml:space="preserve"> com a aplicação </w:t>
      </w:r>
      <w:r w:rsidR="005944f0" w:rsidRPr="00c35588">
        <w:rPr>
          <w:i/>
          <w:kern w:val="0"/>
          <w:lang w:bidi="ar-SA" w:eastAsia="en-US"/>
          <w:rFonts w:ascii="Times New Roman" w:eastAsia="Calibri" w:hAnsi="Times New Roman"/>
        </w:rPr>
        <w:t xml:space="preserve">500µW</w:t>
      </w:r>
      <w:r w:rsidR="002e217c">
        <w:rPr>
          <w:i/>
          <w:kern w:val="0"/>
          <w:lang w:bidi="ar-SA" w:eastAsia="en-US"/>
          <w:rFonts w:ascii="Times New Roman" w:eastAsia="Calibri" w:hAnsi="Times New Roman"/>
        </w:rPr>
        <w:t xml:space="preserve">,</w:t>
      </w:r>
      <w:r w:rsidR="005944f0" w:rsidRPr="00c35588">
        <w:rPr>
          <w:kern w:val="0"/>
          <w:lang w:bidi="ar-SA" w:eastAsia="en-US"/>
          <w:rFonts w:ascii="Calibri" w:eastAsia="Calibri" w:hAnsi="Calibri"/>
        </w:rPr>
        <w:t xml:space="preserve"> não descarregou completamente em </w:t>
      </w:r>
      <w:r w:rsidR="005944f0" w:rsidRPr="00c35588">
        <w:rPr>
          <w:i/>
          <w:kern w:val="0"/>
          <w:lang w:bidi="ar-SA" w:eastAsia="en-US"/>
          <w:rFonts w:ascii="Times New Roman" w:eastAsia="Calibri" w:hAnsi="Times New Roman"/>
        </w:rPr>
        <w:t xml:space="preserve">500µs</w:t>
      </w:r>
      <w:r w:rsidR="00054485" w:rsidRPr="00c35588">
        <w:rPr>
          <w:kern w:val="0"/>
          <w:lang w:bidi="ar-SA" w:eastAsia="en-US"/>
          <w:rFonts w:ascii="Calibri" w:eastAsia="Calibri" w:hAnsi="Calibri"/>
        </w:rPr>
        <w:t xml:space="preserve">.</w:t>
      </w:r>
      <w:r w:rsidR="005944f0" w:rsidRPr="00c35588">
        <w:rPr>
          <w:kern w:val="0"/>
          <w:lang w:bidi="ar-SA" w:eastAsia="en-US"/>
          <w:rFonts w:ascii="Calibri" w:eastAsia="Calibri" w:hAnsi="Calibri"/>
        </w:rPr>
        <w:t xml:space="preserve"> </w:t>
      </w:r>
      <w:r w:rsidR="00054485" w:rsidRPr="00c35588">
        <w:rPr>
          <w:kern w:val="0"/>
          <w:lang w:bidi="ar-SA" w:eastAsia="en-US"/>
          <w:rFonts w:ascii="Calibri" w:eastAsia="Calibri" w:hAnsi="Calibri"/>
        </w:rPr>
        <w:t xml:space="preserve">Entretanto,</w:t>
      </w:r>
      <w:r w:rsidR="005944f0" w:rsidRPr="00c35588">
        <w:rPr>
          <w:kern w:val="0"/>
          <w:lang w:bidi="ar-SA" w:eastAsia="en-US"/>
          <w:rFonts w:ascii="Calibri" w:eastAsia="Calibri" w:hAnsi="Calibri"/>
        </w:rPr>
        <w:t xml:space="preserve"> </w:t>
      </w:r>
      <w:r w:rsidR="005b47cf" w:rsidRPr="00c35588">
        <w:rPr>
          <w:kern w:val="0"/>
          <w:lang w:bidi="ar-SA" w:eastAsia="en-US"/>
          <w:rFonts w:ascii="Calibri" w:eastAsia="Calibri" w:hAnsi="Calibri"/>
        </w:rPr>
        <w:t xml:space="preserve">com a aplicação de </w:t>
      </w:r>
      <w:r w:rsidR="00d30064" w:rsidRPr="00c35588">
        <w:rPr>
          <w:i/>
          <w:kern w:val="0"/>
          <w:lang w:bidi="ar-SA" w:eastAsia="en-US"/>
          <w:rFonts w:ascii="Times New Roman" w:eastAsia="Calibri" w:hAnsi="Times New Roman"/>
        </w:rPr>
        <w:t xml:space="preserve">1</w:t>
      </w:r>
      <w:r w:rsidR="005b47cf" w:rsidRPr="00c35588">
        <w:rPr>
          <w:i/>
          <w:kern w:val="0"/>
          <w:lang w:bidi="ar-SA" w:eastAsia="en-US"/>
          <w:rFonts w:ascii="Times New Roman" w:eastAsia="Calibri" w:hAnsi="Times New Roman"/>
        </w:rPr>
        <w:t xml:space="preserve">mW</w:t>
      </w:r>
      <w:r w:rsidR="005b47cf" w:rsidRPr="00c35588">
        <w:rPr>
          <w:kern w:val="0"/>
          <w:lang w:bidi="ar-SA" w:eastAsia="en-US"/>
          <w:rFonts w:ascii="Calibri" w:eastAsia="Calibri" w:hAnsi="Calibri"/>
        </w:rPr>
        <w:t xml:space="preserve"> </w:t>
      </w:r>
      <w:r w:rsidR="002728d0" w:rsidRPr="00c35588">
        <w:rPr>
          <w:kern w:val="0"/>
          <w:lang w:bidi="ar-SA" w:eastAsia="en-US"/>
          <w:rFonts w:ascii="Calibri" w:eastAsia="Calibri" w:hAnsi="Calibri"/>
        </w:rPr>
        <w:t xml:space="preserve">observa-se que </w:t>
      </w:r>
      <w:r w:rsidR="005944f0" w:rsidRPr="00c35588">
        <w:rPr>
          <w:kern w:val="0"/>
          <w:lang w:bidi="ar-SA" w:eastAsia="en-US"/>
          <w:rFonts w:ascii="Calibri" w:eastAsia="Calibri" w:hAnsi="Calibri"/>
        </w:rPr>
        <w:t xml:space="preserve">o me</w:t>
      </w:r>
      <w:r w:rsidR="005944f0" w:rsidRPr="00c35588">
        <w:rPr>
          <w:kern w:val="0"/>
          <w:lang w:bidi="ar-SA" w:eastAsia="en-US"/>
          <w:rFonts w:ascii="Calibri" w:eastAsia="Calibri" w:hAnsi="Calibri"/>
        </w:rPr>
        <w:t xml:space="preserve">s</w:t>
      </w:r>
      <w:r w:rsidR="005944f0" w:rsidRPr="00c35588">
        <w:rPr>
          <w:kern w:val="0"/>
          <w:lang w:bidi="ar-SA" w:eastAsia="en-US"/>
          <w:rFonts w:ascii="Calibri" w:eastAsia="Calibri" w:hAnsi="Calibri"/>
        </w:rPr>
        <w:t xml:space="preserve">mo descarrega </w:t>
      </w:r>
      <w:r w:rsidR="00c71dc4" w:rsidRPr="00c35588">
        <w:rPr>
          <w:kern w:val="0"/>
          <w:lang w:bidi="ar-SA" w:eastAsia="en-US"/>
          <w:rFonts w:ascii="Calibri" w:eastAsia="Calibri" w:hAnsi="Calibri"/>
        </w:rPr>
        <w:t xml:space="preserve">completamente </w:t>
      </w:r>
      <w:r w:rsidR="002728d0" w:rsidRPr="00c35588">
        <w:rPr>
          <w:kern w:val="0"/>
          <w:lang w:bidi="ar-SA" w:eastAsia="en-US"/>
          <w:rFonts w:ascii="Calibri" w:eastAsia="Calibri" w:hAnsi="Calibri"/>
        </w:rPr>
        <w:t xml:space="preserve">em </w:t>
      </w:r>
      <w:r w:rsidR="005944f0" w:rsidRPr="00c35588">
        <w:rPr>
          <w:kern w:val="0"/>
          <w:lang w:bidi="ar-SA" w:eastAsia="en-US"/>
          <w:rFonts w:ascii="Calibri" w:eastAsia="Calibri" w:hAnsi="Calibri"/>
        </w:rPr>
        <w:t xml:space="preserve">aproximadamente </w:t>
      </w:r>
      <w:r w:rsidR="005944f0" w:rsidRPr="00c35588">
        <w:rPr>
          <w:i/>
          <w:kern w:val="0"/>
          <w:lang w:bidi="ar-SA" w:eastAsia="en-US"/>
          <w:rFonts w:ascii="Times New Roman" w:eastAsia="Calibri" w:hAnsi="Times New Roman"/>
        </w:rPr>
        <w:t xml:space="preserve">400µ</w:t>
      </w:r>
      <w:r w:rsidR="002728d0" w:rsidRPr="00c35588">
        <w:rPr>
          <w:i/>
          <w:kern w:val="0"/>
          <w:lang w:bidi="ar-SA" w:eastAsia="en-US"/>
          <w:rFonts w:ascii="Times New Roman" w:eastAsia="Calibri" w:hAnsi="Times New Roman"/>
        </w:rPr>
        <w:t xml:space="preserve">s</w:t>
      </w:r>
      <w:r w:rsidR="00054485" w:rsidRPr="00c35588">
        <w:rPr>
          <w:kern w:val="0"/>
          <w:lang w:bidi="ar-SA" w:eastAsia="en-US"/>
          <w:rFonts w:ascii="Calibri" w:eastAsia="Calibri" w:hAnsi="Calibri"/>
        </w:rPr>
        <w:t xml:space="preserve">.</w:t>
      </w:r>
      <w:r w:rsidR="002728d0" w:rsidRPr="00c35588">
        <w:rPr>
          <w:kern w:val="0"/>
          <w:lang w:bidi="ar-SA" w:eastAsia="en-US"/>
          <w:rFonts w:ascii="Calibri" w:eastAsia="Calibri" w:hAnsi="Calibri"/>
        </w:rPr>
        <w:t xml:space="preserve"> </w:t>
      </w:r>
      <w:r w:rsidR="00054485" w:rsidRPr="00c35588">
        <w:rPr>
          <w:kern w:val="0"/>
          <w:lang w:bidi="ar-SA" w:eastAsia="en-US"/>
          <w:rFonts w:ascii="Calibri" w:eastAsia="Calibri" w:hAnsi="Calibri"/>
        </w:rPr>
        <w:t xml:space="preserve">Dessa forma, </w:t>
      </w:r>
      <w:r w:rsidR="00c71dc4" w:rsidRPr="00c35588">
        <w:rPr>
          <w:kern w:val="0"/>
          <w:lang w:bidi="ar-SA" w:eastAsia="en-US"/>
          <w:rFonts w:ascii="Calibri" w:eastAsia="Calibri" w:hAnsi="Calibri"/>
        </w:rPr>
        <w:t xml:space="preserve">devemos tomar o cu</w:t>
      </w:r>
      <w:r w:rsidR="00c71dc4" w:rsidRPr="00c35588">
        <w:rPr>
          <w:kern w:val="0"/>
          <w:lang w:bidi="ar-SA" w:eastAsia="en-US"/>
          <w:rFonts w:ascii="Calibri" w:eastAsia="Calibri" w:hAnsi="Calibri"/>
        </w:rPr>
        <w:t xml:space="preserve">i</w:t>
      </w:r>
      <w:r w:rsidR="00c71dc4" w:rsidRPr="00c35588">
        <w:rPr>
          <w:kern w:val="0"/>
          <w:lang w:bidi="ar-SA" w:eastAsia="en-US"/>
          <w:rFonts w:ascii="Calibri" w:eastAsia="Calibri" w:hAnsi="Calibri"/>
        </w:rPr>
        <w:t xml:space="preserve">dado de realizar </w:t>
      </w:r>
      <w:r w:rsidR="00d41cc0" w:rsidRPr="00c35588">
        <w:rPr>
          <w:kern w:val="0"/>
          <w:lang w:bidi="ar-SA" w:eastAsia="en-US"/>
          <w:rFonts w:ascii="Calibri" w:eastAsia="Calibri" w:hAnsi="Calibri"/>
        </w:rPr>
        <w:t xml:space="preserve">a segunda leitura </w:t>
      </w:r>
      <w:r w:rsidR="002e217c">
        <w:rPr>
          <w:kern w:val="0"/>
          <w:lang w:bidi="ar-SA" w:eastAsia="en-US"/>
          <w:rFonts w:ascii="Calibri" w:eastAsia="Calibri" w:hAnsi="Calibri"/>
        </w:rPr>
        <w:t xml:space="preserve">da tensão de saída </w:t>
      </w:r>
      <w:r w:rsidR="00d41cc0" w:rsidRPr="00c35588">
        <w:rPr>
          <w:kern w:val="0"/>
          <w:lang w:bidi="ar-SA" w:eastAsia="en-US"/>
          <w:rFonts w:ascii="Calibri" w:eastAsia="Calibri" w:hAnsi="Calibri"/>
        </w:rPr>
        <w:t xml:space="preserve">em um instante de </w:t>
      </w:r>
      <w:r w:rsidR="005944f0" w:rsidRPr="00c35588">
        <w:rPr>
          <w:kern w:val="0"/>
          <w:lang w:bidi="ar-SA" w:eastAsia="en-US"/>
          <w:rFonts w:ascii="Calibri" w:eastAsia="Calibri" w:hAnsi="Calibri"/>
        </w:rPr>
        <w:t xml:space="preserve">tempo </w:t>
      </w:r>
      <w:r w:rsidR="002e217c">
        <w:rPr>
          <w:kern w:val="0"/>
          <w:lang w:bidi="ar-SA" w:eastAsia="en-US"/>
          <w:rFonts w:ascii="Calibri" w:eastAsia="Calibri" w:hAnsi="Calibri"/>
        </w:rPr>
        <w:t xml:space="preserve">anterior ao insta</w:t>
      </w:r>
      <w:r w:rsidR="002e217c">
        <w:rPr>
          <w:kern w:val="0"/>
          <w:lang w:bidi="ar-SA" w:eastAsia="en-US"/>
          <w:rFonts w:ascii="Calibri" w:eastAsia="Calibri" w:hAnsi="Calibri"/>
        </w:rPr>
        <w:t xml:space="preserve">n</w:t>
      </w:r>
      <w:r w:rsidR="002e217c">
        <w:rPr>
          <w:kern w:val="0"/>
          <w:lang w:bidi="ar-SA" w:eastAsia="en-US"/>
          <w:rFonts w:ascii="Calibri" w:eastAsia="Calibri" w:hAnsi="Calibri"/>
        </w:rPr>
        <w:t xml:space="preserve">te em que o pixel estiver completamente descarregado</w:t>
      </w:r>
      <w:r w:rsidR="00d41cc0" w:rsidRPr="00c35588">
        <w:rPr>
          <w:kern w:val="0"/>
          <w:lang w:bidi="ar-SA" w:eastAsia="en-US"/>
          <w:rFonts w:ascii="Calibri" w:eastAsia="Calibri" w:hAnsi="Calibri"/>
        </w:rPr>
        <w:t xml:space="preserve">, </w:t>
      </w:r>
      <w:r w:rsidR="002e217c">
        <w:rPr>
          <w:kern w:val="0"/>
          <w:lang w:bidi="ar-SA" w:eastAsia="en-US"/>
          <w:rFonts w:ascii="Calibri" w:eastAsia="Calibri" w:hAnsi="Calibri"/>
        </w:rPr>
        <w:t xml:space="preserve">esse instante vai variar de acordo com a</w:t>
      </w:r>
      <w:r w:rsidR="00d41cc0" w:rsidRPr="00c35588">
        <w:rPr>
          <w:kern w:val="0"/>
          <w:lang w:bidi="ar-SA" w:eastAsia="en-US"/>
          <w:rFonts w:ascii="Calibri" w:eastAsia="Calibri" w:hAnsi="Calibri"/>
        </w:rPr>
        <w:t xml:space="preserve"> potência da luz incidente</w:t>
      </w:r>
      <w:r w:rsidR="00054485" w:rsidRPr="00c35588">
        <w:rPr>
          <w:kern w:val="0"/>
          <w:lang w:bidi="ar-SA" w:eastAsia="en-US"/>
          <w:rFonts w:ascii="Calibri" w:eastAsia="Calibri" w:hAnsi="Calibri"/>
        </w:rPr>
        <w:t xml:space="preserve">.</w:t>
      </w:r>
      <w:r w:rsidR="005944f0" w:rsidRPr="00c35588">
        <w:rPr>
          <w:kern w:val="0"/>
          <w:lang w:bidi="ar-SA" w:eastAsia="en-US"/>
          <w:rFonts w:ascii="Calibri" w:eastAsia="Calibri" w:hAnsi="Calibri"/>
        </w:rPr>
        <w:t xml:space="preserve"> </w:t>
      </w:r>
      <w:r w:rsidR="00054485" w:rsidRPr="00c35588">
        <w:rPr>
          <w:kern w:val="0"/>
          <w:lang w:bidi="ar-SA" w:eastAsia="en-US"/>
          <w:rFonts w:ascii="Calibri" w:eastAsia="Calibri" w:hAnsi="Calibri"/>
        </w:rPr>
        <w:t xml:space="preserve">Assim,</w:t>
      </w:r>
      <w:r w:rsidR="005944f0" w:rsidRPr="00c35588">
        <w:rPr>
          <w:kern w:val="0"/>
          <w:lang w:bidi="ar-SA" w:eastAsia="en-US"/>
          <w:rFonts w:ascii="Calibri" w:eastAsia="Calibri" w:hAnsi="Calibri"/>
        </w:rPr>
        <w:t xml:space="preserve"> quando maior a potência </w:t>
      </w:r>
      <w:r w:rsidR="00054485" w:rsidRPr="00c35588">
        <w:rPr>
          <w:kern w:val="0"/>
          <w:lang w:bidi="ar-SA" w:eastAsia="en-US"/>
          <w:rFonts w:ascii="Calibri" w:eastAsia="Calibri" w:hAnsi="Calibri"/>
        </w:rPr>
        <w:t xml:space="preserve">de excitação óptica</w:t>
      </w:r>
      <w:r w:rsidR="002e217c">
        <w:rPr>
          <w:kern w:val="0"/>
          <w:lang w:bidi="ar-SA" w:eastAsia="en-US"/>
          <w:rFonts w:ascii="Calibri" w:eastAsia="Calibri" w:hAnsi="Calibri"/>
        </w:rPr>
        <w:t xml:space="preserve">,</w:t>
      </w:r>
      <w:r w:rsidR="005944f0" w:rsidRPr="00c35588">
        <w:rPr>
          <w:kern w:val="0"/>
          <w:lang w:bidi="ar-SA" w:eastAsia="en-US"/>
          <w:rFonts w:ascii="Calibri" w:eastAsia="Calibri" w:hAnsi="Calibri"/>
        </w:rPr>
        <w:t xml:space="preserve"> menor </w:t>
      </w:r>
      <w:r w:rsidR="002e217c">
        <w:rPr>
          <w:kern w:val="0"/>
          <w:lang w:bidi="ar-SA" w:eastAsia="en-US"/>
          <w:rFonts w:ascii="Calibri" w:eastAsia="Calibri" w:hAnsi="Calibri"/>
        </w:rPr>
        <w:t xml:space="preserve">dev</w:t>
      </w:r>
      <w:r w:rsidR="002e217c">
        <w:rPr>
          <w:kern w:val="0"/>
          <w:lang w:bidi="ar-SA" w:eastAsia="en-US"/>
          <w:rFonts w:ascii="Calibri" w:eastAsia="Calibri" w:hAnsi="Calibri"/>
        </w:rPr>
        <w:t xml:space="preserve">e</w:t>
      </w:r>
      <w:r w:rsidR="002e217c">
        <w:rPr>
          <w:kern w:val="0"/>
          <w:lang w:bidi="ar-SA" w:eastAsia="en-US"/>
          <w:rFonts w:ascii="Calibri" w:eastAsia="Calibri" w:hAnsi="Calibri"/>
        </w:rPr>
        <w:t xml:space="preserve">rá ser</w:t>
      </w:r>
      <w:r w:rsidR="00054485" w:rsidRPr="00c35588">
        <w:rPr>
          <w:kern w:val="0"/>
          <w:lang w:bidi="ar-SA" w:eastAsia="en-US"/>
          <w:rFonts w:ascii="Calibri" w:eastAsia="Calibri" w:hAnsi="Calibri"/>
        </w:rPr>
        <w:t xml:space="preserve"> </w:t>
      </w:r>
      <w:r w:rsidR="005944f0" w:rsidRPr="00c35588">
        <w:rPr>
          <w:kern w:val="0"/>
          <w:lang w:bidi="ar-SA" w:eastAsia="en-US"/>
          <w:rFonts w:ascii="Calibri" w:eastAsia="Calibri" w:hAnsi="Calibri"/>
        </w:rPr>
        <w:t xml:space="preserve">o tempo </w:t>
      </w:r>
      <w:r w:rsidR="00054485" w:rsidRPr="00c35588">
        <w:rPr>
          <w:kern w:val="0"/>
          <w:lang w:bidi="ar-SA" w:eastAsia="en-US"/>
          <w:rFonts w:ascii="Calibri" w:eastAsia="Calibri" w:hAnsi="Calibri"/>
        </w:rPr>
        <w:t xml:space="preserve">integr</w:t>
      </w:r>
      <w:r w:rsidR="00054485" w:rsidRPr="00c35588">
        <w:rPr>
          <w:kern w:val="0"/>
          <w:lang w:bidi="ar-SA" w:eastAsia="en-US"/>
          <w:rFonts w:ascii="Calibri" w:eastAsia="Calibri" w:hAnsi="Calibri"/>
        </w:rPr>
        <w:t xml:space="preserve">a</w:t>
      </w:r>
      <w:r w:rsidR="00054485" w:rsidRPr="00c35588">
        <w:rPr>
          <w:kern w:val="0"/>
          <w:lang w:bidi="ar-SA" w:eastAsia="en-US"/>
          <w:rFonts w:ascii="Calibri" w:eastAsia="Calibri" w:hAnsi="Calibri"/>
        </w:rPr>
        <w:t xml:space="preserve">ção</w:t>
      </w:r>
      <w:r w:rsidR="002e217c">
        <w:rPr>
          <w:kern w:val="0"/>
          <w:lang w:bidi="ar-SA" w:eastAsia="en-US"/>
          <w:rFonts w:ascii="Calibri" w:eastAsia="Calibri" w:hAnsi="Calibri"/>
        </w:rPr>
        <w:t xml:space="preserve"> escolhido</w:t>
      </w:r>
      <w:r w:rsidR="00054485" w:rsidRPr="00c35588">
        <w:rPr>
          <w:kern w:val="0"/>
          <w:lang w:bidi="ar-SA" w:eastAsia="en-US"/>
          <w:rFonts w:ascii="Calibri" w:eastAsia="Calibri" w:hAnsi="Calibri"/>
        </w:rPr>
        <w:t xml:space="preserve">.</w:t>
      </w:r>
      <w:r w:rsidR="002728d0" w:rsidRPr="00c35588">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d25a3b" w:rsidRPr="00c35588">
        <w:rPr>
          <w:kern w:val="0"/>
          <w:lang w:bidi="ar-SA" w:eastAsia="en-US"/>
          <w:rFonts w:ascii="Calibri" w:eastAsia="Calibri" w:hAnsi="Calibri"/>
        </w:rPr>
        <w:t xml:space="preserve">Após várias medições feitas com o chip IR2</w:t>
      </w:r>
      <w:r w:rsidR="00be1c56" w:rsidRPr="00c35588">
        <w:rPr>
          <w:kern w:val="0"/>
          <w:lang w:bidi="ar-SA" w:eastAsia="en-US"/>
          <w:rFonts w:ascii="Calibri" w:eastAsia="Calibri" w:hAnsi="Calibri"/>
        </w:rPr>
        <w:t xml:space="preserve"> dentro do intervalo de </w:t>
      </w:r>
      <w:r w:rsidR="00be1c56" w:rsidRPr="00c35588">
        <w:rPr>
          <w:i/>
          <w:kern w:val="0"/>
          <w:lang w:bidi="ar-SA" w:eastAsia="en-US"/>
          <w:rFonts w:ascii="Times New Roman" w:eastAsia="Calibri" w:hAnsi="Times New Roman"/>
        </w:rPr>
        <w:t xml:space="preserve">450</w:t>
      </w:r>
      <w:r w:rsidR="00be1c56" w:rsidRPr="00c35588">
        <w:rPr>
          <w:kern w:val="0"/>
          <w:lang w:bidi="ar-SA" w:eastAsia="en-US"/>
          <w:rFonts w:ascii="Calibri" w:eastAsia="Calibri" w:hAnsi="Calibri"/>
        </w:rPr>
        <w:t xml:space="preserve"> à </w:t>
      </w:r>
      <w:r w:rsidR="005944f0" w:rsidRPr="00c35588">
        <w:rPr>
          <w:i/>
          <w:kern w:val="0"/>
          <w:lang w:bidi="ar-SA" w:eastAsia="en-US"/>
          <w:rFonts w:ascii="Times New Roman" w:eastAsia="Calibri" w:hAnsi="Times New Roman"/>
        </w:rPr>
        <w:t xml:space="preserve">950</w:t>
      </w:r>
      <w:r w:rsidR="00be1c56" w:rsidRPr="00c35588">
        <w:rPr>
          <w:i/>
          <w:kern w:val="0"/>
          <w:lang w:bidi="ar-SA" w:eastAsia="en-US"/>
          <w:rFonts w:ascii="Times New Roman" w:eastAsia="Calibri" w:hAnsi="Times New Roman"/>
        </w:rPr>
        <w:t xml:space="preserve">n</w:t>
      </w:r>
      <w:r w:rsidR="005944f0" w:rsidRPr="00c35588">
        <w:rPr>
          <w:i/>
          <w:kern w:val="0"/>
          <w:lang w:bidi="ar-SA" w:eastAsia="en-US"/>
          <w:rFonts w:ascii="Times New Roman" w:eastAsia="Calibri" w:hAnsi="Times New Roman"/>
        </w:rPr>
        <w:t xml:space="preserve">m</w:t>
      </w:r>
      <w:r w:rsidR="00be1c56" w:rsidRPr="00c35588">
        <w:rPr>
          <w:kern w:val="0"/>
          <w:lang w:bidi="ar-SA" w:eastAsia="en-US"/>
          <w:rFonts w:ascii="Calibri" w:eastAsia="Calibri" w:hAnsi="Calibri"/>
        </w:rPr>
        <w:t xml:space="preserve">, </w:t>
      </w:r>
      <w:r w:rsidR="00d25a3b" w:rsidRPr="00c35588">
        <w:rPr>
          <w:kern w:val="0"/>
          <w:lang w:bidi="ar-SA" w:eastAsia="en-US"/>
          <w:rFonts w:ascii="Calibri" w:eastAsia="Calibri" w:hAnsi="Calibri"/>
        </w:rPr>
        <w:t xml:space="preserve">foi possível observar que para potências </w:t>
      </w:r>
      <w:r w:rsidR="002e217c">
        <w:rPr>
          <w:kern w:val="0"/>
          <w:lang w:bidi="ar-SA" w:eastAsia="en-US"/>
          <w:rFonts w:ascii="Calibri" w:eastAsia="Calibri" w:hAnsi="Calibri"/>
        </w:rPr>
        <w:t xml:space="preserve">compreendidas no intervalo de</w:t>
      </w:r>
      <w:r w:rsidR="00d25a3b" w:rsidRPr="00c35588">
        <w:rPr>
          <w:kern w:val="0"/>
          <w:lang w:bidi="ar-SA" w:eastAsia="en-US"/>
          <w:rFonts w:ascii="Calibri" w:eastAsia="Calibri" w:hAnsi="Calibri"/>
        </w:rPr>
        <w:t xml:space="preserve"> </w:t>
      </w:r>
      <w:r w:rsidR="00d25a3b" w:rsidRPr="00c35588">
        <w:rPr>
          <w:i/>
          <w:kern w:val="0"/>
          <w:lang w:bidi="ar-SA" w:eastAsia="en-US"/>
          <w:rFonts w:ascii="Times New Roman" w:eastAsia="Calibri" w:hAnsi="Times New Roman"/>
        </w:rPr>
        <w:t xml:space="preserve">1mW</w:t>
      </w:r>
      <w:r w:rsidR="00d25a3b" w:rsidRPr="00c35588">
        <w:rPr>
          <w:kern w:val="0"/>
          <w:lang w:bidi="ar-SA" w:eastAsia="en-US"/>
          <w:rFonts w:ascii="Calibri" w:eastAsia="Calibri" w:hAnsi="Calibri"/>
        </w:rPr>
        <w:t xml:space="preserve"> </w:t>
      </w:r>
      <w:r w:rsidR="00711395" w:rsidRPr="00c35588">
        <w:rPr>
          <w:kern w:val="0"/>
          <w:lang w:bidi="ar-SA" w:eastAsia="en-US"/>
          <w:rFonts w:ascii="Calibri" w:eastAsia="Calibri" w:hAnsi="Calibri"/>
        </w:rPr>
        <w:t xml:space="preserve">a</w:t>
      </w:r>
      <w:r w:rsidR="00be1c56" w:rsidRPr="00c35588">
        <w:rPr>
          <w:kern w:val="0"/>
          <w:lang w:bidi="ar-SA" w:eastAsia="en-US"/>
          <w:rFonts w:ascii="Calibri" w:eastAsia="Calibri" w:hAnsi="Calibri"/>
        </w:rPr>
        <w:t xml:space="preserve"> </w:t>
      </w:r>
      <w:r w:rsidR="00d25a3b" w:rsidRPr="00c35588">
        <w:rPr>
          <w:i/>
          <w:kern w:val="0"/>
          <w:lang w:bidi="ar-SA" w:eastAsia="en-US"/>
          <w:rFonts w:ascii="Times New Roman" w:eastAsia="Calibri" w:hAnsi="Times New Roman"/>
        </w:rPr>
        <w:t xml:space="preserve">2mW</w:t>
      </w:r>
      <w:r w:rsidR="002e217c">
        <w:rPr>
          <w:i/>
          <w:kern w:val="0"/>
          <w:lang w:bidi="ar-SA" w:eastAsia="en-US"/>
          <w:rFonts w:ascii="Times New Roman" w:eastAsia="Calibri" w:hAnsi="Times New Roman"/>
        </w:rPr>
        <w:t xml:space="preserve">,</w:t>
      </w:r>
      <w:r w:rsidR="00d25a3b" w:rsidRPr="00c35588">
        <w:rPr>
          <w:kern w:val="0"/>
          <w:lang w:bidi="ar-SA" w:eastAsia="en-US"/>
          <w:rFonts w:ascii="Calibri" w:eastAsia="Calibri" w:hAnsi="Calibri"/>
        </w:rPr>
        <w:t xml:space="preserve"> o</w:t>
      </w:r>
      <w:r w:rsidR="00fa34e8" w:rsidRPr="00c35588">
        <w:rPr>
          <w:kern w:val="0"/>
          <w:lang w:bidi="ar-SA" w:eastAsia="en-US"/>
          <w:rFonts w:ascii="Calibri" w:eastAsia="Calibri" w:hAnsi="Calibri"/>
        </w:rPr>
        <w:t xml:space="preserve">s</w:t>
      </w:r>
      <w:r w:rsidR="00d25a3b" w:rsidRPr="00c35588">
        <w:rPr>
          <w:kern w:val="0"/>
          <w:lang w:bidi="ar-SA" w:eastAsia="en-US"/>
          <w:rFonts w:ascii="Calibri" w:eastAsia="Calibri" w:hAnsi="Calibri"/>
        </w:rPr>
        <w:t xml:space="preserve"> tempo</w:t>
      </w:r>
      <w:r w:rsidR="00fa34e8" w:rsidRPr="00c35588">
        <w:rPr>
          <w:kern w:val="0"/>
          <w:lang w:bidi="ar-SA" w:eastAsia="en-US"/>
          <w:rFonts w:ascii="Calibri" w:eastAsia="Calibri" w:hAnsi="Calibri"/>
        </w:rPr>
        <w:t xml:space="preserve">s</w:t>
      </w:r>
      <w:r w:rsidR="00d25a3b" w:rsidRPr="00c35588">
        <w:rPr>
          <w:kern w:val="0"/>
          <w:lang w:bidi="ar-SA" w:eastAsia="en-US"/>
          <w:rFonts w:ascii="Calibri" w:eastAsia="Calibri" w:hAnsi="Calibri"/>
        </w:rPr>
        <w:t xml:space="preserve"> </w:t>
      </w:r>
      <w:r w:rsidR="00711395" w:rsidRPr="00c35588">
        <w:rPr>
          <w:kern w:val="0"/>
          <w:lang w:bidi="ar-SA" w:eastAsia="en-US"/>
          <w:rFonts w:ascii="Calibri" w:eastAsia="Calibri" w:hAnsi="Calibri"/>
        </w:rPr>
        <w:t xml:space="preserve">de integr</w:t>
      </w:r>
      <w:r w:rsidR="00711395" w:rsidRPr="00c35588">
        <w:rPr>
          <w:kern w:val="0"/>
          <w:lang w:bidi="ar-SA" w:eastAsia="en-US"/>
          <w:rFonts w:ascii="Calibri" w:eastAsia="Calibri" w:hAnsi="Calibri"/>
        </w:rPr>
        <w:t xml:space="preserve">a</w:t>
      </w:r>
      <w:r w:rsidR="00711395" w:rsidRPr="00c35588">
        <w:rPr>
          <w:kern w:val="0"/>
          <w:lang w:bidi="ar-SA" w:eastAsia="en-US"/>
          <w:rFonts w:ascii="Calibri" w:eastAsia="Calibri" w:hAnsi="Calibri"/>
        </w:rPr>
        <w:t xml:space="preserve">ção devem estar </w:t>
      </w:r>
      <w:r w:rsidR="002e217c">
        <w:rPr>
          <w:kern w:val="0"/>
          <w:lang w:bidi="ar-SA" w:eastAsia="en-US"/>
          <w:rFonts w:ascii="Calibri" w:eastAsia="Calibri" w:hAnsi="Calibri"/>
        </w:rPr>
        <w:t xml:space="preserve">contidos no intervalo de</w:t>
      </w:r>
      <w:r w:rsidR="00d25a3b" w:rsidRPr="00c35588">
        <w:rPr>
          <w:kern w:val="0"/>
          <w:lang w:bidi="ar-SA" w:eastAsia="en-US"/>
          <w:rFonts w:ascii="Calibri" w:eastAsia="Calibri" w:hAnsi="Calibri"/>
        </w:rPr>
        <w:t xml:space="preserve"> </w:t>
      </w:r>
      <w:r w:rsidR="00d25a3b" w:rsidRPr="00c35588">
        <w:rPr>
          <w:i/>
          <w:kern w:val="0"/>
          <w:lang w:bidi="ar-SA" w:eastAsia="en-US"/>
          <w:rFonts w:ascii="Times New Roman" w:eastAsia="Calibri" w:hAnsi="Times New Roman"/>
        </w:rPr>
        <w:t xml:space="preserve">100</w:t>
      </w:r>
      <w:r w:rsidR="00fa34e8" w:rsidRPr="00c35588">
        <w:rPr>
          <w:i/>
          <w:kern w:val="0"/>
          <w:lang w:bidi="ar-SA" w:eastAsia="en-US"/>
          <w:rFonts w:ascii="Times New Roman" w:eastAsia="Calibri" w:hAnsi="Times New Roman"/>
        </w:rPr>
        <w:t xml:space="preserve">µ</w:t>
      </w:r>
      <w:r w:rsidR="00d25a3b" w:rsidRPr="00c35588">
        <w:rPr>
          <w:i/>
          <w:kern w:val="0"/>
          <w:lang w:bidi="ar-SA" w:eastAsia="en-US"/>
          <w:rFonts w:ascii="Times New Roman" w:eastAsia="Calibri" w:hAnsi="Times New Roman"/>
        </w:rPr>
        <w:t xml:space="preserve">s</w:t>
      </w:r>
      <w:r w:rsidR="00d25a3b" w:rsidRPr="00c35588">
        <w:rPr>
          <w:kern w:val="0"/>
          <w:lang w:bidi="ar-SA" w:eastAsia="en-US"/>
          <w:rFonts w:ascii="Calibri" w:eastAsia="Calibri" w:hAnsi="Calibri"/>
        </w:rPr>
        <w:t xml:space="preserve"> </w:t>
      </w:r>
      <w:r w:rsidR="002e217c">
        <w:rPr>
          <w:kern w:val="0"/>
          <w:lang w:bidi="ar-SA" w:eastAsia="en-US"/>
          <w:rFonts w:ascii="Calibri" w:eastAsia="Calibri" w:hAnsi="Calibri"/>
        </w:rPr>
        <w:t xml:space="preserve">a</w:t>
      </w:r>
      <w:r w:rsidR="00d25a3b" w:rsidRPr="00c35588">
        <w:rPr>
          <w:kern w:val="0"/>
          <w:lang w:bidi="ar-SA" w:eastAsia="en-US"/>
          <w:rFonts w:ascii="Calibri" w:eastAsia="Calibri" w:hAnsi="Calibri"/>
        </w:rPr>
        <w:t xml:space="preserve"> </w:t>
      </w:r>
      <w:r w:rsidR="00d25a3b" w:rsidRPr="00c35588">
        <w:rPr>
          <w:i/>
          <w:kern w:val="0"/>
          <w:lang w:bidi="ar-SA" w:eastAsia="en-US"/>
          <w:rFonts w:ascii="Times New Roman" w:eastAsia="Calibri" w:hAnsi="Times New Roman"/>
        </w:rPr>
        <w:t xml:space="preserve">150</w:t>
      </w:r>
      <w:r w:rsidR="00fa34e8" w:rsidRPr="00c35588">
        <w:rPr>
          <w:i/>
          <w:kern w:val="0"/>
          <w:lang w:bidi="ar-SA" w:eastAsia="en-US"/>
          <w:rFonts w:ascii="Times New Roman" w:eastAsia="Calibri" w:hAnsi="Times New Roman"/>
        </w:rPr>
        <w:t xml:space="preserve">µ</w:t>
      </w:r>
      <w:r w:rsidR="00d25a3b" w:rsidRPr="00c35588">
        <w:rPr>
          <w:i/>
          <w:kern w:val="0"/>
          <w:lang w:bidi="ar-SA" w:eastAsia="en-US"/>
          <w:rFonts w:ascii="Times New Roman" w:eastAsia="Calibri" w:hAnsi="Times New Roman"/>
        </w:rPr>
        <w:t xml:space="preserve">s</w:t>
      </w:r>
      <w:r w:rsidR="00054485" w:rsidRPr="00c35588">
        <w:rPr>
          <w:kern w:val="0"/>
          <w:lang w:bidi="ar-SA" w:eastAsia="en-US"/>
          <w:rFonts w:ascii="Calibri" w:eastAsia="Calibri" w:hAnsi="Calibri"/>
        </w:rPr>
        <w:t xml:space="preserve">.</w:t>
      </w:r>
      <w:r w:rsidR="00054485" w:rsidRPr="007f695e">
        <w:rPr>
          <w:kern w:val="0"/>
          <w:lang w:bidi="ar-SA" w:eastAsia="en-US"/>
          <w:rFonts w:ascii="Calibri" w:eastAsia="Calibri" w:hAnsi="Calibri"/>
        </w:rPr>
        <w:t xml:space="preserve"> </w:t>
      </w:r>
      <w:r w:rsidR="008f72c5" w:rsidRPr="007f695e">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e19c2">
        <w:rPr>
          <w:kern w:val="0"/>
          <w:lang w:bidi="ar-SA" w:eastAsia="en-US"/>
          <w:rFonts w:ascii="Calibri" w:eastAsia="Calibri" w:hAnsi="Calibri"/>
        </w:rPr>
        <w:t xml:space="preserve">Os dispositivos</w:t>
      </w:r>
      <w:r w:rsidR="00cd1fc7" w:rsidRPr="00c35588">
        <w:rPr>
          <w:kern w:val="0"/>
          <w:lang w:bidi="ar-SA" w:eastAsia="en-US"/>
          <w:rFonts w:ascii="Calibri" w:eastAsia="Calibri" w:hAnsi="Calibri"/>
        </w:rPr>
        <w:t xml:space="preserve"> modernos conta</w:t>
      </w:r>
      <w:r w:rsidR="009900c6">
        <w:rPr>
          <w:kern w:val="0"/>
          <w:lang w:bidi="ar-SA" w:eastAsia="en-US"/>
          <w:rFonts w:ascii="Calibri" w:eastAsia="Calibri" w:hAnsi="Calibri"/>
        </w:rPr>
        <w:t xml:space="preserve">m</w:t>
      </w:r>
      <w:r w:rsidR="00cd1fc7" w:rsidRPr="00c35588">
        <w:rPr>
          <w:kern w:val="0"/>
          <w:lang w:bidi="ar-SA" w:eastAsia="en-US"/>
          <w:rFonts w:ascii="Calibri" w:eastAsia="Calibri" w:hAnsi="Calibri"/>
        </w:rPr>
        <w:t xml:space="preserve"> com tecnologias para o au</w:t>
      </w:r>
      <w:r w:rsidR="00054485" w:rsidRPr="00c35588">
        <w:rPr>
          <w:kern w:val="0"/>
          <w:lang w:bidi="ar-SA" w:eastAsia="en-US"/>
          <w:rFonts w:ascii="Calibri" w:eastAsia="Calibri" w:hAnsi="Calibri"/>
        </w:rPr>
        <w:t xml:space="preserve">mento da sensibilidade</w:t>
      </w:r>
      <w:r w:rsidR="005005dc">
        <w:rPr>
          <w:kern w:val="0"/>
          <w:lang w:bidi="ar-SA" w:eastAsia="en-US"/>
          <w:rFonts w:ascii="Calibri" w:eastAsia="Calibri" w:hAnsi="Calibri"/>
        </w:rPr>
        <w:t xml:space="preserve"> </w:t>
      </w:r>
      <w:r w:rsidR="00cd1fc7" w:rsidRPr="00c35588">
        <w:rPr>
          <w:kern w:val="0"/>
          <w:lang w:bidi="ar-SA" w:eastAsia="en-US"/>
          <w:rFonts w:ascii="Calibri" w:eastAsia="Calibri" w:hAnsi="Calibri"/>
        </w:rPr>
        <w:t xml:space="preserve">como</w:t>
      </w:r>
      <w:r w:rsidR="00054485" w:rsidRPr="00c35588">
        <w:rPr>
          <w:kern w:val="0"/>
          <w:lang w:bidi="ar-SA" w:eastAsia="en-US"/>
          <w:rFonts w:ascii="Calibri" w:eastAsia="Calibri" w:hAnsi="Calibri"/>
        </w:rPr>
        <w:t xml:space="preserve">,</w:t>
      </w:r>
      <w:r w:rsidR="00cd1fc7" w:rsidRPr="00c35588">
        <w:rPr>
          <w:kern w:val="0"/>
          <w:lang w:bidi="ar-SA" w:eastAsia="en-US"/>
          <w:rFonts w:ascii="Calibri" w:eastAsia="Calibri" w:hAnsi="Calibri"/>
        </w:rPr>
        <w:t xml:space="preserve"> por exemplo</w:t>
      </w:r>
      <w:r w:rsidR="00054485" w:rsidRPr="00c35588">
        <w:rPr>
          <w:kern w:val="0"/>
          <w:lang w:bidi="ar-SA" w:eastAsia="en-US"/>
          <w:rFonts w:ascii="Calibri" w:eastAsia="Calibri" w:hAnsi="Calibri"/>
        </w:rPr>
        <w:t xml:space="preserve">,</w:t>
      </w:r>
      <w:r w:rsidR="00cd1fc7" w:rsidRPr="00c35588">
        <w:rPr>
          <w:kern w:val="0"/>
          <w:lang w:bidi="ar-SA" w:eastAsia="en-US"/>
          <w:rFonts w:ascii="Calibri" w:eastAsia="Calibri" w:hAnsi="Calibri"/>
        </w:rPr>
        <w:t xml:space="preserve"> a retro ilu</w:t>
      </w:r>
      <w:r w:rsidR="00054485" w:rsidRPr="00c35588">
        <w:rPr>
          <w:kern w:val="0"/>
          <w:lang w:bidi="ar-SA" w:eastAsia="en-US"/>
          <w:rFonts w:ascii="Calibri" w:eastAsia="Calibri" w:hAnsi="Calibri"/>
        </w:rPr>
        <w:t xml:space="preserve">mina</w:t>
      </w:r>
      <w:r w:rsidR="005005dc">
        <w:rPr>
          <w:kern w:val="0"/>
          <w:lang w:bidi="ar-SA" w:eastAsia="en-US"/>
          <w:rFonts w:ascii="Calibri" w:eastAsia="Calibri" w:hAnsi="Calibri"/>
        </w:rPr>
        <w:t xml:space="preserve">ção </w:t>
      </w:r>
      <w:r w:rsidR="009900c6">
        <w:rPr>
          <w:kern w:val="0"/>
          <w:lang w:bidi="ar-SA" w:eastAsia="en-US"/>
          <w:rFonts w:ascii="Calibri" w:eastAsia="Calibri" w:hAnsi="Calibri"/>
        </w:rPr>
        <w:t xml:space="preserve">do pixel, </w:t>
      </w:r>
      <w:r w:rsidR="005005dc">
        <w:rPr>
          <w:kern w:val="0"/>
          <w:lang w:bidi="ar-SA" w:eastAsia="en-US"/>
          <w:rFonts w:ascii="Calibri" w:eastAsia="Calibri" w:hAnsi="Calibri"/>
        </w:rPr>
        <w:t xml:space="preserve">além de mecanismos para redução dos ruídos e algori</w:t>
      </w:r>
      <w:r w:rsidR="005005dc">
        <w:rPr>
          <w:kern w:val="0"/>
          <w:lang w:bidi="ar-SA" w:eastAsia="en-US"/>
          <w:rFonts w:ascii="Calibri" w:eastAsia="Calibri" w:hAnsi="Calibri"/>
        </w:rPr>
        <w:t xml:space="preserve">t</w:t>
      </w:r>
      <w:r w:rsidR="005005dc">
        <w:rPr>
          <w:kern w:val="0"/>
          <w:lang w:bidi="ar-SA" w:eastAsia="en-US"/>
          <w:rFonts w:ascii="Calibri" w:eastAsia="Calibri" w:hAnsi="Calibri"/>
        </w:rPr>
        <w:t xml:space="preserve">mos de redução de FPN</w:t>
      </w:r>
      <w:r w:rsidR="00054485" w:rsidRPr="00c35588">
        <w:rPr>
          <w:kern w:val="0"/>
          <w:lang w:bidi="ar-SA" w:eastAsia="en-US"/>
          <w:rFonts w:ascii="Calibri" w:eastAsia="Calibri" w:hAnsi="Calibri"/>
        </w:rPr>
        <w:t xml:space="preserve">. </w:t>
      </w:r>
      <w:r w:rsidR="005005dc">
        <w:rPr>
          <w:kern w:val="0"/>
          <w:lang w:bidi="ar-SA" w:eastAsia="en-US"/>
          <w:rFonts w:ascii="Calibri" w:eastAsia="Calibri" w:hAnsi="Calibri"/>
        </w:rPr>
        <w:t xml:space="preserve">Como os elementos de compensação de ruídos não estão presentes no chip</w:t>
      </w:r>
      <w:r w:rsidR="00cd1fc7" w:rsidRPr="00c35588">
        <w:rPr>
          <w:kern w:val="0"/>
          <w:lang w:bidi="ar-SA" w:eastAsia="en-US"/>
          <w:rFonts w:ascii="Calibri" w:eastAsia="Calibri" w:hAnsi="Calibri"/>
        </w:rPr>
        <w:t xml:space="preserve">, </w:t>
      </w:r>
      <w:r w:rsidR="009900c6">
        <w:rPr>
          <w:kern w:val="0"/>
          <w:lang w:bidi="ar-SA" w:eastAsia="en-US"/>
          <w:rFonts w:ascii="Calibri" w:eastAsia="Calibri" w:hAnsi="Calibri"/>
        </w:rPr>
        <w:t xml:space="preserve">optou-se pela utilização da </w:t>
      </w:r>
      <w:r w:rsidR="00cd1fc7" w:rsidRPr="00c35588">
        <w:rPr>
          <w:kern w:val="0"/>
          <w:lang w:bidi="ar-SA" w:eastAsia="en-US"/>
          <w:rFonts w:ascii="Calibri" w:eastAsia="Calibri" w:hAnsi="Calibri"/>
        </w:rPr>
        <w:t xml:space="preserve">maior p</w:t>
      </w:r>
      <w:r w:rsidR="00cd1fc7" w:rsidRPr="00c35588">
        <w:rPr>
          <w:kern w:val="0"/>
          <w:lang w:bidi="ar-SA" w:eastAsia="en-US"/>
          <w:rFonts w:ascii="Calibri" w:eastAsia="Calibri" w:hAnsi="Calibri"/>
        </w:rPr>
        <w:t xml:space="preserve">o</w:t>
      </w:r>
      <w:r w:rsidR="00cd1fc7" w:rsidRPr="00c35588">
        <w:rPr>
          <w:kern w:val="0"/>
          <w:lang w:bidi="ar-SA" w:eastAsia="en-US"/>
          <w:rFonts w:ascii="Calibri" w:eastAsia="Calibri" w:hAnsi="Calibri"/>
        </w:rPr>
        <w:t xml:space="preserve">tência para que a medida da eficiência quântica no chip IR2 seja robusta e confi</w:t>
      </w:r>
      <w:r w:rsidR="00cd1fc7" w:rsidRPr="00c35588">
        <w:rPr>
          <w:kern w:val="0"/>
          <w:lang w:bidi="ar-SA" w:eastAsia="en-US"/>
          <w:rFonts w:ascii="Calibri" w:eastAsia="Calibri" w:hAnsi="Calibri"/>
        </w:rPr>
        <w:t xml:space="preserve">á</w:t>
      </w:r>
      <w:r w:rsidR="00cd1fc7" w:rsidRPr="00c35588">
        <w:rPr>
          <w:kern w:val="0"/>
          <w:lang w:bidi="ar-SA" w:eastAsia="en-US"/>
          <w:rFonts w:ascii="Calibri" w:eastAsia="Calibri" w:hAnsi="Calibri"/>
        </w:rPr>
        <w:t xml:space="preserve">vel.</w:t>
      </w:r>
      <w:r w:rsidR="00d25a3b" w:rsidRPr="007f695e">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c44e16" w:rsidRPr="007f695e">
        <w:rPr>
          <w:kern w:val="0"/>
          <w:lang w:bidi="ar-SA" w:eastAsia="en-US"/>
          <w:rFonts w:ascii="Calibri" w:eastAsia="Calibri" w:hAnsi="Calibri"/>
        </w:rPr>
        <w:t xml:space="preserve">A figura 4.</w:t>
      </w:r>
      <w:r w:rsidR="002645ac">
        <w:rPr>
          <w:kern w:val="0"/>
          <w:lang w:bidi="ar-SA" w:eastAsia="en-US"/>
          <w:rFonts w:ascii="Calibri" w:eastAsia="Calibri" w:hAnsi="Calibri"/>
        </w:rPr>
        <w:t xml:space="preserve">9</w:t>
      </w:r>
      <w:r w:rsidR="00c44e16" w:rsidRPr="007f695e">
        <w:rPr>
          <w:kern w:val="0"/>
          <w:lang w:bidi="ar-SA" w:eastAsia="en-US"/>
          <w:rFonts w:ascii="Calibri" w:eastAsia="Calibri" w:hAnsi="Calibri"/>
        </w:rPr>
        <w:t xml:space="preserve"> mostra o resulta</w:t>
      </w:r>
      <w:r w:rsidR="00054485" w:rsidRPr="007f695e">
        <w:rPr>
          <w:kern w:val="0"/>
          <w:lang w:bidi="ar-SA" w:eastAsia="en-US"/>
          <w:rFonts w:ascii="Calibri" w:eastAsia="Calibri" w:hAnsi="Calibri"/>
        </w:rPr>
        <w:t xml:space="preserve">do</w:t>
      </w:r>
      <w:r w:rsidR="00c44e16" w:rsidRPr="007f695e">
        <w:rPr>
          <w:kern w:val="0"/>
          <w:lang w:bidi="ar-SA" w:eastAsia="en-US"/>
          <w:rFonts w:ascii="Calibri" w:eastAsia="Calibri" w:hAnsi="Calibri"/>
        </w:rPr>
        <w:t xml:space="preserve"> da leitura feita para o comprimento de onda de </w:t>
      </w:r>
      <w:r w:rsidR="00c44e16" w:rsidRPr="007f695e">
        <w:rPr>
          <w:i/>
          <w:kern w:val="0"/>
          <w:lang w:bidi="ar-SA" w:eastAsia="en-US"/>
          <w:rFonts w:ascii="Times New Roman" w:eastAsia="Calibri" w:hAnsi="Times New Roman"/>
        </w:rPr>
        <w:t xml:space="preserve">633nm</w:t>
      </w:r>
      <w:r w:rsidR="00c44e16" w:rsidRPr="007f695e">
        <w:rPr>
          <w:kern w:val="0"/>
          <w:lang w:bidi="ar-SA" w:eastAsia="en-US"/>
          <w:rFonts w:ascii="Calibri" w:eastAsia="Calibri" w:hAnsi="Calibri"/>
        </w:rPr>
        <w:t xml:space="preserve">, p</w:t>
      </w:r>
      <w:r w:rsidR="00c44e16" w:rsidRPr="007f695e">
        <w:rPr>
          <w:kern w:val="0"/>
          <w:lang w:bidi="ar-SA" w:eastAsia="en-US"/>
          <w:rFonts w:ascii="Calibri" w:eastAsia="Calibri" w:hAnsi="Calibri"/>
        </w:rPr>
        <w:t xml:space="preserve">o</w:t>
      </w:r>
      <w:r w:rsidR="00c44e16" w:rsidRPr="007f695e">
        <w:rPr>
          <w:kern w:val="0"/>
          <w:lang w:bidi="ar-SA" w:eastAsia="en-US"/>
          <w:rFonts w:ascii="Calibri" w:eastAsia="Calibri" w:hAnsi="Calibri"/>
        </w:rPr>
        <w:t xml:space="preserve">tência de </w:t>
      </w:r>
      <w:r w:rsidR="00c44e16" w:rsidRPr="007f695e">
        <w:rPr>
          <w:i/>
          <w:kern w:val="0"/>
          <w:lang w:bidi="ar-SA" w:eastAsia="en-US"/>
          <w:rFonts w:ascii="Times New Roman" w:eastAsia="Calibri" w:hAnsi="Times New Roman"/>
        </w:rPr>
        <w:t xml:space="preserve">2mW</w:t>
      </w:r>
      <w:r w:rsidR="00c44e16" w:rsidRPr="007f695e">
        <w:rPr>
          <w:kern w:val="0"/>
          <w:lang w:bidi="ar-SA" w:eastAsia="en-US"/>
          <w:rFonts w:ascii="Calibri" w:eastAsia="Calibri" w:hAnsi="Calibri"/>
        </w:rPr>
        <w:t xml:space="preserve"> e tempo de integração de </w:t>
      </w:r>
      <w:r w:rsidR="00c44e16" w:rsidRPr="007f695e">
        <w:rPr>
          <w:i/>
          <w:kern w:val="0"/>
          <w:lang w:bidi="ar-SA" w:eastAsia="en-US"/>
          <w:rFonts w:ascii="Times New Roman" w:eastAsia="Calibri" w:hAnsi="Times New Roman"/>
        </w:rPr>
        <w:t xml:space="preserve">100µs</w:t>
      </w:r>
      <w:r w:rsidR="00c44e16" w:rsidRPr="007f695e">
        <w:rPr>
          <w:kern w:val="0"/>
          <w:lang w:bidi="ar-SA" w:eastAsia="en-US"/>
          <w:rFonts w:ascii="Calibri" w:eastAsia="Calibri" w:hAnsi="Calibri"/>
        </w:rPr>
        <w:t xml:space="preserve">.</w:t>
      </w:r>
      <w:r w:rsidR="00c44e16">
        <w:rPr>
          <w:kern w:val="0"/>
          <w:lang w:bidi="ar-SA" w:eastAsia="en-US"/>
          <w:rFonts w:ascii="Calibri" w:eastAsia="Calibri" w:hAnsi="Calibri"/>
        </w:rPr>
      </w:r>
    </w:p>
    <w:p w:rsidP="005a10da">
      <w:pPr>
        <w:pStyle w:val="Normal"/>
        <w:keepNext/>
        <w:suppressAutoHyphens w:val="off"/>
        <w:widowControl/>
        <w:autoSpaceDN/>
        <w:ind w:firstLine="709"/>
        <w:jc w:val="center"/>
      </w:pPr>
      <w:r w:rsidR="00fa2aa1">
        <w:pict>
          <v:shapetype id="_x0000_t75" coordsize="21600,21600" o:spt="75" filled="f" stroked="f">
            <v:stroke joinstyle="miter"/>
            <v:path o:extrusionok="f"/>
            <o:lock aspectratio="t" v:ext="edit"/>
          </v:shapetype>
          <v:shape id="_x0000_i1131" type="#_x0000_t75" style="width:278.28pt;height:283.017pt;" o:bordertopcolor="auto" o:borderleftcolor="auto" o:borderbottomcolor="auto" o:borderrightcolor="auto">
            <v:imagedata o:title="" r:id="rId134"/>
            <w10:bordertop type="none" width="0"/>
            <w10:borderleft type="none" width="0"/>
            <w10:borderbottom type="none" width="0"/>
            <w10:borderright type="none" width="0"/>
          </v:shape>
        </w:pict>
      </w:r>
      <w:r w:rsidR="003c056c"/>
    </w:p>
    <w:p w:rsidP="005a10da">
      <w:pPr>
        <w:pStyle w:val="Caption"/>
        <w:rPr>
          <w:i w:val="false"/>
          <w:kern w:val="0"/>
          <w:iCs w:val="false"/>
          <w:lang w:bidi="ar-SA" w:eastAsia="en-US"/>
          <w:rFonts w:ascii="Calibri" w:eastAsia="Calibri" w:hAnsi="Calibri"/>
        </w:rPr>
        <w:spacing w:after="0" w:before="0"/>
        <w:jc w:val="both"/>
      </w:pPr>
      <w:bookmarkStart w:id="91" w:name="_Toc520928560"/>
      <w:r w:rsidR="003c056c" w:rsidRPr="005a1705">
        <w:rPr>
          <w:i w:val="false"/>
          <w:kern w:val="0"/>
          <w:iCs w:val="false"/>
          <w:lang w:bidi="ar-SA" w:eastAsia="en-US"/>
          <w:rFonts w:ascii="Calibri" w:eastAsia="Calibri" w:hAnsi="Calibri"/>
        </w:rPr>
        <w:t xml:space="preserve">Figura 4. </w:t>
      </w:r>
      <w:r w:rsidR="003c056c" w:rsidRPr="005a1705">
        <w:rPr>
          <w:i w:val="false"/>
          <w:kern w:val="0"/>
          <w:iCs w:val="false"/>
          <w:lang w:bidi="ar-SA" w:eastAsia="en-US"/>
          <w:rFonts w:ascii="Calibri" w:eastAsia="Calibri" w:hAnsi="Calibri"/>
        </w:rPr>
        <w:fldChar w:fldCharType="begin"/>
      </w:r>
      <w:r w:rsidR="003c056c" w:rsidRPr="005a1705">
        <w:rPr>
          <w:i w:val="false"/>
          <w:kern w:val="0"/>
          <w:iCs w:val="false"/>
          <w:lang w:bidi="ar-SA" w:eastAsia="en-US"/>
          <w:rFonts w:ascii="Calibri" w:eastAsia="Calibri" w:hAnsi="Calibri"/>
        </w:rPr>
        <w:instrText xml:space="preserve"> SEQ Figura_4. \* ARABIC </w:instrText>
      </w:r>
      <w:r w:rsidR="003c056c" w:rsidRPr="005a1705">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9</w:t>
      </w:r>
      <w:r w:rsidR="003c056c" w:rsidRPr="005a1705">
        <w:rPr>
          <w:i w:val="false"/>
          <w:kern w:val="0"/>
          <w:iCs w:val="false"/>
          <w:lang w:bidi="ar-SA" w:eastAsia="en-US"/>
          <w:rFonts w:ascii="Calibri" w:eastAsia="Calibri" w:hAnsi="Calibri"/>
        </w:rPr>
        <w:fldChar w:fldCharType="end"/>
      </w:r>
      <w:r w:rsidR="003c056c" w:rsidRPr="005a1705">
        <w:rPr>
          <w:i w:val="false"/>
          <w:kern w:val="0"/>
          <w:iCs w:val="false"/>
          <w:lang w:bidi="ar-SA" w:eastAsia="en-US"/>
          <w:rFonts w:ascii="Calibri" w:eastAsia="Calibri" w:hAnsi="Calibri"/>
        </w:rPr>
        <w:t xml:space="preserve"> – Resultado da leitura para </w:t>
      </w:r>
      <w:r w:rsidR="003c056c" w:rsidRPr="005a1705">
        <w:rPr>
          <w:kern w:val="0"/>
          <w:iCs w:val="false"/>
          <w:lang w:bidi="ar-SA" w:eastAsia="en-US"/>
          <w:rFonts w:ascii="Times New Roman" w:eastAsia="Calibri" w:hAnsi="Times New Roman"/>
        </w:rPr>
        <w:t xml:space="preserve">633nm</w:t>
      </w:r>
      <w:r w:rsidR="00054485">
        <w:rPr>
          <w:i w:val="false"/>
          <w:kern w:val="0"/>
          <w:iCs w:val="false"/>
          <w:lang w:bidi="ar-SA" w:eastAsia="en-US"/>
          <w:rFonts w:ascii="Calibri" w:eastAsia="Calibri" w:hAnsi="Calibri"/>
        </w:rPr>
        <w:t xml:space="preserve"> </w:t>
      </w:r>
      <w:r w:rsidR="00054485" w:rsidRPr="005d154d">
        <w:rPr>
          <w:i w:val="false"/>
          <w:kern w:val="0"/>
          <w:iCs w:val="false"/>
          <w:lang w:bidi="ar-SA" w:eastAsia="en-US"/>
          <w:rFonts w:ascii="Calibri" w:eastAsia="Calibri" w:hAnsi="Calibri"/>
        </w:rPr>
        <w:t xml:space="preserve">para cada pixel da matriz.</w:t>
      </w:r>
      <w:bookmarkEnd w:id="91"/>
      <w:r w:rsidR="007f164f">
        <w:rPr>
          <w:i w:val="false"/>
          <w:kern w:val="0"/>
          <w:iCs w:val="false"/>
          <w:lang w:bidi="ar-SA" w:eastAsia="en-US"/>
          <w:rFonts w:ascii="Calibri" w:eastAsia="Calibri" w:hAnsi="Calibri"/>
        </w:rPr>
      </w:r>
    </w:p>
    <w:p w:rsidP="005a10da">
      <w:pPr>
        <w:pStyle w:val="Caption"/>
        <w:rPr>
          <w:i w:val="false"/>
          <w:kern w:val="0"/>
          <w:iCs w:val="false"/>
          <w:lang w:bidi="ar-SA" w:eastAsia="en-US"/>
          <w:rFonts w:ascii="Calibri" w:eastAsia="Calibri" w:hAnsi="Calibri"/>
        </w:rPr>
        <w:ind w:firstLine="709"/>
        <w:spacing w:after="0" w:before="0"/>
      </w:pPr>
      <w:r w:rsidR="005d154d">
        <w:rPr>
          <w:i w:val="false"/>
          <w:kern w:val="0"/>
          <w:iCs w:val="false"/>
          <w:lang w:bidi="ar-SA" w:eastAsia="en-US"/>
          <w:rFonts w:ascii="Calibri" w:eastAsia="Calibri" w:hAnsi="Calibri"/>
        </w:rPr>
      </w:r>
    </w:p>
    <w:p w:rsidP="005a10da">
      <w:pPr>
        <w:pStyle w:val="Caption"/>
        <w:rPr>
          <w:i w:val="false"/>
          <w:kern w:val="0"/>
          <w:iCs w:val="false"/>
          <w:lang w:bidi="ar-SA" w:eastAsia="en-US"/>
          <w:rFonts w:ascii="Calibri" w:eastAsia="Calibri" w:hAnsi="Calibri"/>
        </w:rPr>
        <w:ind w:firstLine="709"/>
        <w:spacing w:after="0" w:before="0"/>
        <w:jc w:val="both"/>
      </w:pPr>
      <w:r w:rsidR="005d154d">
        <w:rPr>
          <w:i w:val="false"/>
          <w:kern w:val="0"/>
          <w:iCs w:val="false"/>
          <w:lang w:bidi="ar-SA" w:eastAsia="en-US"/>
          <w:rFonts w:ascii="Calibri" w:eastAsia="Calibri" w:hAnsi="Calibri"/>
        </w:rPr>
        <w:t xml:space="preserve">Conforme pode ser visto na figura 4.8 </w:t>
      </w:r>
      <w:r w:rsidR="001c5b1f">
        <w:rPr>
          <w:i w:val="false"/>
          <w:kern w:val="0"/>
          <w:iCs w:val="false"/>
          <w:lang w:bidi="ar-SA" w:eastAsia="en-US"/>
          <w:rFonts w:ascii="Calibri" w:eastAsia="Calibri" w:hAnsi="Calibri"/>
        </w:rPr>
        <w:t xml:space="preserve">a tensão média obtida na leitura para esse tempo de </w:t>
      </w:r>
      <w:r w:rsidR="004a0ff2">
        <w:rPr>
          <w:i w:val="false"/>
          <w:kern w:val="0"/>
          <w:iCs w:val="false"/>
          <w:lang w:bidi="ar-SA" w:eastAsia="en-US"/>
          <w:rFonts w:ascii="Calibri" w:eastAsia="Calibri" w:hAnsi="Calibri"/>
        </w:rPr>
        <w:t xml:space="preserve">integração</w:t>
      </w:r>
      <w:r w:rsidR="001c5b1f">
        <w:rPr>
          <w:i w:val="false"/>
          <w:kern w:val="0"/>
          <w:iCs w:val="false"/>
          <w:lang w:bidi="ar-SA" w:eastAsia="en-US"/>
          <w:rFonts w:ascii="Calibri" w:eastAsia="Calibri" w:hAnsi="Calibri"/>
        </w:rPr>
        <w:t xml:space="preserve"> varia </w:t>
      </w:r>
      <w:r w:rsidR="001c5b1f" w:rsidRPr="00c35588">
        <w:rPr>
          <w:i w:val="false"/>
          <w:kern w:val="0"/>
          <w:iCs w:val="false"/>
          <w:lang w:bidi="ar-SA" w:eastAsia="en-US"/>
          <w:rFonts w:ascii="Calibri" w:eastAsia="Calibri" w:hAnsi="Calibri"/>
        </w:rPr>
        <w:t xml:space="preserve">de </w:t>
      </w:r>
      <w:r w:rsidR="001c5b1f" w:rsidRPr="00c35588">
        <w:rPr>
          <w:kern w:val="0"/>
          <w:iCs w:val="false"/>
          <w:lang w:bidi="ar-SA" w:eastAsia="en-US"/>
          <w:rFonts w:ascii="Times New Roman" w:eastAsia="Calibri" w:hAnsi="Times New Roman"/>
        </w:rPr>
        <w:t xml:space="preserve">0,73 </w:t>
      </w:r>
      <w:r w:rsidR="001c5b1f" w:rsidRPr="00c35588">
        <w:rPr>
          <w:i w:val="false"/>
          <w:kern w:val="0"/>
          <w:iCs w:val="false"/>
          <w:lang w:bidi="ar-SA" w:eastAsia="en-US"/>
          <w:rFonts w:ascii="Calibri" w:eastAsia="Calibri" w:hAnsi="Calibri"/>
        </w:rPr>
        <w:t xml:space="preserve">à </w:t>
      </w:r>
      <w:r w:rsidR="001c5b1f" w:rsidRPr="00c35588">
        <w:rPr>
          <w:kern w:val="0"/>
          <w:iCs w:val="false"/>
          <w:lang w:bidi="ar-SA" w:eastAsia="en-US"/>
          <w:rFonts w:ascii="Times New Roman" w:eastAsia="Calibri" w:hAnsi="Times New Roman"/>
        </w:rPr>
        <w:t xml:space="preserve">0,92V </w:t>
      </w:r>
      <w:r w:rsidR="001c5b1f" w:rsidRPr="00c35588">
        <w:rPr>
          <w:i w:val="false"/>
          <w:kern w:val="0"/>
          <w:iCs w:val="false"/>
          <w:lang w:bidi="ar-SA" w:eastAsia="en-US"/>
          <w:rFonts w:ascii="Calibri" w:eastAsia="Calibri" w:hAnsi="Calibri"/>
        </w:rPr>
        <w:t xml:space="preserve">o que é bem maior que </w:t>
      </w:r>
      <w:r w:rsidR="001c5b1f" w:rsidRPr="00c35588">
        <w:rPr>
          <w:kern w:val="0"/>
          <w:iCs w:val="false"/>
          <w:lang w:bidi="ar-SA" w:eastAsia="en-US"/>
          <w:rFonts w:ascii="Times New Roman" w:eastAsia="Calibri" w:hAnsi="Times New Roman"/>
        </w:rPr>
        <w:t xml:space="preserve">23mV</w:t>
      </w:r>
      <w:r w:rsidR="00d41cc0" w:rsidRPr="00c35588">
        <w:rPr>
          <w:i w:val="false"/>
          <w:kern w:val="0"/>
          <w:iCs w:val="false"/>
          <w:lang w:bidi="ar-SA" w:eastAsia="en-US"/>
          <w:rFonts w:ascii="Calibri" w:eastAsia="Calibri" w:hAnsi="Calibri"/>
        </w:rPr>
        <w:t xml:space="preserve">. </w:t>
      </w:r>
      <w:r w:rsidR="00c35588" w:rsidRPr="00c35588">
        <w:rPr>
          <w:i w:val="false"/>
          <w:kern w:val="0"/>
          <w:iCs w:val="false"/>
          <w:lang w:bidi="ar-SA" w:eastAsia="en-US"/>
          <w:rFonts w:ascii="Calibri" w:eastAsia="Calibri" w:hAnsi="Calibri"/>
        </w:rPr>
        <w:t xml:space="preserve">Com isso, é possível desconsiderar a</w:t>
      </w:r>
      <w:r w:rsidR="001c5b1f" w:rsidRPr="00c35588">
        <w:rPr>
          <w:i w:val="false"/>
          <w:kern w:val="0"/>
          <w:iCs w:val="false"/>
          <w:lang w:bidi="ar-SA" w:eastAsia="en-US"/>
          <w:rFonts w:ascii="Calibri" w:eastAsia="Calibri" w:hAnsi="Calibri"/>
        </w:rPr>
        <w:t xml:space="preserve"> influência da corrente de escuro</w:t>
      </w:r>
      <w:r w:rsidR="00c35588" w:rsidRPr="00c35588">
        <w:rPr>
          <w:i w:val="false"/>
          <w:kern w:val="0"/>
          <w:iCs w:val="false"/>
          <w:lang w:bidi="ar-SA" w:eastAsia="en-US"/>
          <w:rFonts w:ascii="Calibri" w:eastAsia="Calibri" w:hAnsi="Calibri"/>
        </w:rPr>
        <w:t xml:space="preserve">.</w:t>
      </w:r>
      <w:r w:rsidR="005d154d">
        <w:rPr>
          <w:i w:val="false"/>
          <w:kern w:val="0"/>
          <w:iCs w:val="false"/>
          <w:lang w:bidi="ar-SA" w:eastAsia="en-US"/>
          <w:rFonts w:ascii="Calibri" w:eastAsia="Calibri" w:hAnsi="Calibri"/>
        </w:rPr>
      </w:r>
    </w:p>
    <w:p w:rsidP="005a10da">
      <w:pPr>
        <w:pStyle w:val="Caption"/>
        <w:rPr>
          <w:i w:val="false"/>
          <w:kern w:val="0"/>
          <w:iCs w:val="false"/>
          <w:lang w:bidi="ar-SA" w:eastAsia="en-US"/>
          <w:rFonts w:ascii="Calibri" w:eastAsia="Calibri" w:hAnsi="Calibri"/>
        </w:rPr>
        <w:ind w:firstLine="709"/>
        <w:spacing w:after="0" w:before="0"/>
        <w:jc w:val="both"/>
      </w:pPr>
      <w:r w:rsidR="00d41cc0">
        <w:rPr>
          <w:i w:val="false"/>
          <w:kern w:val="0"/>
          <w:iCs w:val="false"/>
          <w:lang w:bidi="ar-SA" w:eastAsia="en-US"/>
          <w:rFonts w:ascii="Calibri" w:eastAsia="Calibri" w:hAnsi="Calibri"/>
        </w:rPr>
      </w:r>
    </w:p>
    <w:p w:rsidP="00c857c2">
      <w:pPr>
        <w:pStyle w:val="Subtitle"/>
        <w:rPr>
          <w:caps/>
          <w:lang w:bidi="ar-SA" w:eastAsia="en-US"/>
          <w:rFonts w:eastAsia="Calibri"/>
        </w:rPr>
        <w:spacing w:after="0"/>
        <w:jc w:val="both"/>
      </w:pPr>
      <w:bookmarkStart w:id="92" w:name="_Toc520928601"/>
      <w:r w:rsidR="000019f3">
        <w:rPr>
          <w:caps/>
          <w:lang w:bidi="ar-SA" w:eastAsia="en-US"/>
          <w:rFonts w:eastAsia="Calibri"/>
        </w:rPr>
        <w:t xml:space="preserve">4.</w:t>
      </w:r>
      <w:r w:rsidR="00a34099">
        <w:rPr>
          <w:caps/>
          <w:lang w:bidi="ar-SA" w:eastAsia="en-US"/>
          <w:rFonts w:eastAsia="Calibri"/>
        </w:rPr>
        <w:t xml:space="preserve">3</w:t>
      </w:r>
      <w:r w:rsidR="00f322b9" w:rsidRPr="003d6dd3">
        <w:rPr>
          <w:caps/>
          <w:lang w:bidi="ar-SA" w:eastAsia="en-US"/>
          <w:rFonts w:eastAsia="Calibri"/>
        </w:rPr>
        <w:t xml:space="preserve">. </w:t>
      </w:r>
      <w:r w:rsidR="000247e3">
        <w:rPr>
          <w:caps/>
          <w:lang w:bidi="ar-SA" w:eastAsia="en-US"/>
          <w:rFonts w:eastAsia="Calibri"/>
        </w:rPr>
        <w:t xml:space="preserve">obtenção dos dados necessários para construção da curva eq</w:t>
      </w:r>
      <w:bookmarkEnd w:id="92"/>
      <w:r w:rsidR="00f322b9">
        <w:rPr>
          <w:caps/>
          <w:lang w:bidi="ar-SA" w:eastAsia="en-US"/>
          <w:rFonts w:eastAsia="Calibri"/>
        </w:rPr>
      </w:r>
    </w:p>
    <w:p w:rsidP="00747f92">
      <w:pPr>
        <w:pStyle w:val="Normal"/>
        <w:rPr>
          <w:lang w:bidi="ar-SA" w:eastAsia="en-US"/>
        </w:rPr>
      </w:pPr>
      <w:r w:rsidR="00747f92" w:rsidRPr="00747f92">
        <w:rPr>
          <w:lang w:bidi="ar-SA" w:eastAsia="en-US"/>
        </w:rPr>
      </w:r>
    </w:p>
    <w:p w:rsidP="005a10da">
      <w:pPr>
        <w:pStyle w:val="Normal"/>
        <w:rPr>
          <w:kern w:val="0"/>
          <w:lang w:bidi="ar-SA" w:eastAsia="en-US"/>
          <w:rFonts w:ascii="Calibri" w:eastAsia="Calibri" w:hAnsi="Calibri"/>
          <w:color w:val="000000"/>
        </w:rPr>
        <w:suppressAutoHyphens w:val="off"/>
        <w:widowControl/>
        <w:autoSpaceDN/>
        <w:ind w:firstLine="709"/>
        <w:jc w:val="both"/>
      </w:pPr>
      <w:r w:rsidR="00f322b9" w:rsidRPr="00d72e7e">
        <w:rPr>
          <w:kern w:val="0"/>
          <w:lang w:bidi="ar-SA" w:eastAsia="en-US"/>
          <w:rFonts w:ascii="Calibri" w:eastAsia="Calibri" w:hAnsi="Calibri"/>
        </w:rPr>
        <w:t xml:space="preserve">O método utilizado neste trabalho para calcular a eficiência quântica consiste basicamente na m</w:t>
      </w:r>
      <w:r w:rsidR="00f322b9" w:rsidRPr="00d72e7e">
        <w:rPr>
          <w:kern w:val="0"/>
          <w:lang w:bidi="ar-SA" w:eastAsia="en-US"/>
          <w:rFonts w:ascii="Calibri" w:eastAsia="Calibri" w:hAnsi="Calibri"/>
        </w:rPr>
        <w:t xml:space="preserve">e</w:t>
      </w:r>
      <w:r w:rsidR="00f322b9" w:rsidRPr="00d72e7e">
        <w:rPr>
          <w:kern w:val="0"/>
          <w:lang w:bidi="ar-SA" w:eastAsia="en-US"/>
          <w:rFonts w:ascii="Calibri" w:eastAsia="Calibri" w:hAnsi="Calibri"/>
        </w:rPr>
        <w:t xml:space="preserve">dida da tens</w:t>
      </w:r>
      <w:r w:rsidR="00d1661a" w:rsidRPr="00d72e7e">
        <w:rPr>
          <w:kern w:val="0"/>
          <w:lang w:bidi="ar-SA" w:eastAsia="en-US"/>
          <w:rFonts w:ascii="Calibri" w:eastAsia="Calibri" w:hAnsi="Calibri"/>
        </w:rPr>
        <w:t xml:space="preserve">ão </w:t>
      </w:r>
      <w:r w:rsidR="0061593a">
        <w:rPr>
          <w:kern w:val="0"/>
          <w:lang w:bidi="ar-SA" w:eastAsia="en-US"/>
          <w:rFonts w:ascii="Calibri" w:eastAsia="Calibri" w:hAnsi="Calibri"/>
        </w:rPr>
        <w:t xml:space="preserve">fotogerada</w:t>
      </w:r>
      <w:r w:rsidR="00d1661a" w:rsidRPr="00d72e7e">
        <w:rPr>
          <w:kern w:val="0"/>
          <w:lang w:bidi="ar-SA" w:eastAsia="en-US"/>
          <w:rFonts w:ascii="Calibri" w:eastAsia="Calibri" w:hAnsi="Calibri"/>
        </w:rPr>
        <w:t xml:space="preserve"> com a aplicação da técnica </w:t>
      </w:r>
      <w:r w:rsidR="00f322b9" w:rsidRPr="00d72e7e">
        <w:rPr>
          <w:kern w:val="0"/>
          <w:lang w:bidi="ar-SA" w:eastAsia="en-US"/>
          <w:rFonts w:ascii="Calibri" w:eastAsia="Calibri" w:hAnsi="Calibri"/>
        </w:rPr>
        <w:t xml:space="preserve">CDS para um p</w:t>
      </w:r>
      <w:r w:rsidR="00054485" w:rsidRPr="00d72e7e">
        <w:rPr>
          <w:kern w:val="0"/>
          <w:lang w:bidi="ar-SA" w:eastAsia="en-US"/>
          <w:rFonts w:ascii="Calibri" w:eastAsia="Calibri" w:hAnsi="Calibri"/>
        </w:rPr>
        <w:t xml:space="preserve">ixel trabalhando em modo </w:t>
      </w:r>
      <w:r w:rsidR="00054485" w:rsidRPr="003e1f1a">
        <w:rPr>
          <w:kern w:val="0"/>
          <w:lang w:bidi="ar-SA" w:eastAsia="en-US"/>
          <w:rFonts w:ascii="Calibri" w:eastAsia="Calibri" w:hAnsi="Calibri"/>
        </w:rPr>
        <w:t xml:space="preserve">linear.</w:t>
      </w:r>
      <w:r w:rsidR="00f322b9" w:rsidRPr="003e1f1a">
        <w:rPr>
          <w:kern w:val="0"/>
          <w:lang w:bidi="ar-SA" w:eastAsia="en-US"/>
          <w:rFonts w:ascii="Calibri" w:eastAsia="Calibri" w:hAnsi="Calibri"/>
        </w:rPr>
        <w:t xml:space="preserve"> </w:t>
      </w:r>
      <w:r w:rsidR="00054485" w:rsidRPr="003e1f1a">
        <w:rPr>
          <w:kern w:val="0"/>
          <w:lang w:bidi="ar-SA" w:eastAsia="en-US"/>
          <w:rFonts w:ascii="Calibri" w:eastAsia="Calibri" w:hAnsi="Calibri"/>
        </w:rPr>
        <w:t xml:space="preserve">D</w:t>
      </w:r>
      <w:r w:rsidR="00f322b9" w:rsidRPr="003e1f1a">
        <w:rPr>
          <w:kern w:val="0"/>
          <w:lang w:bidi="ar-SA" w:eastAsia="en-US"/>
          <w:rFonts w:ascii="Calibri" w:eastAsia="Calibri" w:hAnsi="Calibri"/>
        </w:rPr>
        <w:t xml:space="preserve">essa forma, o programa </w:t>
      </w:r>
      <w:r w:rsidR="00d52a31" w:rsidRPr="003e1f1a">
        <w:rPr>
          <w:kern w:val="0"/>
          <w:lang w:bidi="ar-SA" w:eastAsia="en-US"/>
          <w:rFonts w:ascii="Calibri" w:eastAsia="Calibri" w:hAnsi="Calibri"/>
        </w:rPr>
        <w:t xml:space="preserve">descrito no apêndice </w:t>
      </w:r>
      <w:r w:rsidR="005a5422">
        <w:rPr>
          <w:kern w:val="0"/>
          <w:lang w:bidi="ar-SA" w:eastAsia="en-US"/>
          <w:rFonts w:ascii="Calibri" w:eastAsia="Calibri" w:hAnsi="Calibri"/>
        </w:rPr>
        <w:t xml:space="preserve">B</w:t>
      </w:r>
      <w:r w:rsidR="00d52a31" w:rsidRPr="003e1f1a">
        <w:rPr>
          <w:kern w:val="0"/>
          <w:lang w:bidi="ar-SA" w:eastAsia="en-US"/>
          <w:rFonts w:ascii="Calibri" w:eastAsia="Calibri" w:hAnsi="Calibri"/>
        </w:rPr>
        <w:t xml:space="preserve"> </w:t>
      </w:r>
      <w:r w:rsidR="00d72e7e" w:rsidRPr="003e1f1a">
        <w:rPr>
          <w:kern w:val="0"/>
          <w:lang w:bidi="ar-SA" w:eastAsia="en-US"/>
          <w:rFonts w:ascii="Calibri" w:eastAsia="Calibri" w:hAnsi="Calibri"/>
        </w:rPr>
        <w:t xml:space="preserve">é utilizado para se </w:t>
      </w:r>
      <w:r w:rsidR="00d52a31" w:rsidRPr="003e1f1a">
        <w:rPr>
          <w:kern w:val="0"/>
          <w:lang w:bidi="ar-SA" w:eastAsia="en-US"/>
          <w:rFonts w:ascii="Calibri" w:eastAsia="Calibri" w:hAnsi="Calibri"/>
        </w:rPr>
        <w:t xml:space="preserve">medi</w:t>
      </w:r>
      <w:r w:rsidR="00d72e7e" w:rsidRPr="003e1f1a">
        <w:rPr>
          <w:kern w:val="0"/>
          <w:lang w:bidi="ar-SA" w:eastAsia="en-US"/>
          <w:rFonts w:ascii="Calibri" w:eastAsia="Calibri" w:hAnsi="Calibri"/>
        </w:rPr>
        <w:t xml:space="preserve">r</w:t>
      </w:r>
      <w:r w:rsidR="001f2a2e" w:rsidRPr="003e1f1a">
        <w:rPr>
          <w:kern w:val="0"/>
          <w:lang w:bidi="ar-SA" w:eastAsia="en-US"/>
          <w:rFonts w:ascii="Calibri" w:eastAsia="Calibri" w:hAnsi="Calibri"/>
        </w:rPr>
        <w:t xml:space="preserve"> </w:t>
      </w:r>
      <w:r w:rsidR="00f322b9" w:rsidRPr="003e1f1a">
        <w:rPr>
          <w:kern w:val="0"/>
          <w:lang w:bidi="ar-SA" w:eastAsia="en-US"/>
          <w:rFonts w:ascii="Calibri" w:eastAsia="Calibri" w:hAnsi="Calibri"/>
        </w:rPr>
        <w:t xml:space="preserve">a tensão após o carregamento do pixel</w:t>
      </w:r>
      <w:r w:rsidR="00d52a31" w:rsidRPr="003e1f1a">
        <w:rPr>
          <w:kern w:val="0"/>
          <w:lang w:bidi="ar-SA" w:eastAsia="en-US"/>
          <w:rFonts w:ascii="Calibri" w:eastAsia="Calibri" w:hAnsi="Calibri"/>
        </w:rPr>
        <w:t xml:space="preserve"> (</w:t>
      </w:r>
      <w:r w:rsidR="009c7526" w:rsidRPr="003e1f1a">
        <w:rPr>
          <w:i/>
          <w:kern w:val="0"/>
          <w:lang w:bidi="ar-SA" w:eastAsia="en-US"/>
          <w:rFonts w:ascii="Calibri" w:eastAsia="Calibri" w:hAnsi="Calibri"/>
        </w:rPr>
        <w:t xml:space="preserve">RESET</w:t>
      </w:r>
      <w:r w:rsidR="00d52a31" w:rsidRPr="003e1f1a">
        <w:rPr>
          <w:kern w:val="0"/>
          <w:lang w:bidi="ar-SA" w:eastAsia="en-US"/>
          <w:rFonts w:ascii="Calibri" w:eastAsia="Calibri" w:hAnsi="Calibri"/>
        </w:rPr>
        <w:t xml:space="preserve">)</w:t>
      </w:r>
      <w:r w:rsidR="00f322b9" w:rsidRPr="003e1f1a">
        <w:rPr>
          <w:kern w:val="0"/>
          <w:lang w:bidi="ar-SA" w:eastAsia="en-US"/>
          <w:rFonts w:ascii="Calibri" w:eastAsia="Calibri" w:hAnsi="Calibri"/>
        </w:rPr>
        <w:t xml:space="preserve"> e </w:t>
      </w:r>
      <w:r w:rsidR="00165fb6" w:rsidRPr="003e1f1a">
        <w:rPr>
          <w:kern w:val="0"/>
          <w:lang w:bidi="ar-SA" w:eastAsia="en-US"/>
          <w:rFonts w:ascii="Calibri" w:eastAsia="Calibri" w:hAnsi="Calibri"/>
        </w:rPr>
        <w:t xml:space="preserve">no instante final do tempo de</w:t>
      </w:r>
      <w:r w:rsidR="00e37988" w:rsidRPr="003e1f1a">
        <w:rPr>
          <w:kern w:val="0"/>
          <w:lang w:bidi="ar-SA" w:eastAsia="en-US"/>
          <w:rFonts w:ascii="Calibri" w:eastAsia="Calibri" w:hAnsi="Calibri"/>
        </w:rPr>
        <w:t xml:space="preserve"> </w:t>
      </w:r>
      <w:r w:rsidR="00d52a31" w:rsidRPr="003e1f1a">
        <w:rPr>
          <w:kern w:val="0"/>
          <w:lang w:bidi="ar-SA" w:eastAsia="en-US"/>
          <w:rFonts w:ascii="Calibri" w:eastAsia="Calibri" w:hAnsi="Calibri"/>
        </w:rPr>
        <w:t xml:space="preserve">integr</w:t>
      </w:r>
      <w:r w:rsidR="00165fb6" w:rsidRPr="003e1f1a">
        <w:rPr>
          <w:kern w:val="0"/>
          <w:lang w:bidi="ar-SA" w:eastAsia="en-US"/>
          <w:rFonts w:ascii="Calibri" w:eastAsia="Calibri" w:hAnsi="Calibri"/>
        </w:rPr>
        <w:t xml:space="preserve">ação</w:t>
      </w:r>
      <w:r w:rsidR="00b47ed2" w:rsidRPr="003e1f1a">
        <w:rPr>
          <w:kern w:val="0"/>
          <w:lang w:bidi="ar-SA" w:eastAsia="en-US"/>
          <w:rFonts w:ascii="Calibri" w:eastAsia="Calibri" w:hAnsi="Calibri"/>
        </w:rPr>
        <w:t xml:space="preserve"> escolhido</w:t>
      </w:r>
      <w:r w:rsidR="00054485" w:rsidRPr="003e1f1a">
        <w:rPr>
          <w:kern w:val="0"/>
          <w:lang w:bidi="ar-SA" w:eastAsia="en-US"/>
          <w:rFonts w:ascii="Calibri" w:eastAsia="Calibri" w:hAnsi="Calibri"/>
        </w:rPr>
        <w:t xml:space="preserve">.</w:t>
      </w:r>
      <w:r w:rsidR="00f322b9" w:rsidRPr="003e1f1a">
        <w:rPr>
          <w:kern w:val="0"/>
          <w:lang w:bidi="ar-SA" w:eastAsia="en-US"/>
          <w:rFonts w:ascii="Calibri" w:eastAsia="Calibri" w:hAnsi="Calibri"/>
        </w:rPr>
        <w:t xml:space="preserve"> </w:t>
      </w:r>
      <w:r w:rsidR="00054485" w:rsidRPr="003e1f1a">
        <w:rPr>
          <w:kern w:val="0"/>
          <w:lang w:bidi="ar-SA" w:eastAsia="en-US"/>
          <w:rFonts w:ascii="Calibri" w:eastAsia="Calibri" w:hAnsi="Calibri"/>
        </w:rPr>
        <w:t xml:space="preserve">A</w:t>
      </w:r>
      <w:r w:rsidR="00f322b9" w:rsidRPr="003e1f1a">
        <w:rPr>
          <w:kern w:val="0"/>
          <w:lang w:bidi="ar-SA" w:eastAsia="en-US"/>
          <w:rFonts w:ascii="Calibri" w:eastAsia="Calibri" w:hAnsi="Calibri"/>
        </w:rPr>
        <w:t xml:space="preserve"> dif</w:t>
      </w:r>
      <w:r w:rsidR="00f322b9" w:rsidRPr="003e1f1a">
        <w:rPr>
          <w:kern w:val="0"/>
          <w:lang w:bidi="ar-SA" w:eastAsia="en-US"/>
          <w:rFonts w:ascii="Calibri" w:eastAsia="Calibri" w:hAnsi="Calibri"/>
        </w:rPr>
        <w:t xml:space="preserve">e</w:t>
      </w:r>
      <w:r w:rsidR="00f322b9" w:rsidRPr="003e1f1a">
        <w:rPr>
          <w:kern w:val="0"/>
          <w:lang w:bidi="ar-SA" w:eastAsia="en-US"/>
          <w:rFonts w:ascii="Calibri" w:eastAsia="Calibri" w:hAnsi="Calibri"/>
        </w:rPr>
        <w:t xml:space="preserve">rença entre </w:t>
      </w:r>
      <w:r w:rsidR="00080ee9" w:rsidRPr="003e1f1a">
        <w:rPr>
          <w:kern w:val="0"/>
          <w:lang w:bidi="ar-SA" w:eastAsia="en-US"/>
          <w:rFonts w:ascii="Calibri" w:eastAsia="Calibri" w:hAnsi="Calibri"/>
        </w:rPr>
        <w:t xml:space="preserve">esses</w:t>
      </w:r>
      <w:r w:rsidR="00f322b9" w:rsidRPr="003e1f1a">
        <w:rPr>
          <w:kern w:val="0"/>
          <w:lang w:bidi="ar-SA" w:eastAsia="en-US"/>
          <w:rFonts w:ascii="Calibri" w:eastAsia="Calibri" w:hAnsi="Calibri"/>
        </w:rPr>
        <w:t xml:space="preserve"> dois valores resulta na própria ten</w:t>
      </w:r>
      <w:r w:rsidR="00d1661a" w:rsidRPr="003e1f1a">
        <w:rPr>
          <w:kern w:val="0"/>
          <w:lang w:bidi="ar-SA" w:eastAsia="en-US"/>
          <w:rFonts w:ascii="Calibri" w:eastAsia="Calibri" w:hAnsi="Calibri"/>
        </w:rPr>
        <w:t xml:space="preserve">são </w:t>
      </w:r>
      <w:r w:rsidR="0061593a">
        <w:rPr>
          <w:kern w:val="0"/>
          <w:lang w:bidi="ar-SA" w:eastAsia="en-US"/>
          <w:rFonts w:ascii="Calibri" w:eastAsia="Calibri" w:hAnsi="Calibri"/>
        </w:rPr>
        <w:t xml:space="preserve">fotogerada</w:t>
      </w:r>
      <w:r w:rsidR="00080ee9" w:rsidRPr="003e1f1a">
        <w:rPr>
          <w:kern w:val="0"/>
          <w:lang w:bidi="ar-SA" w:eastAsia="en-US"/>
          <w:rFonts w:ascii="Calibri" w:eastAsia="Calibri" w:hAnsi="Calibri"/>
        </w:rPr>
        <w:t xml:space="preserve"> que será utilizada para</w:t>
      </w:r>
      <w:r w:rsidR="00f322b9" w:rsidRPr="003e1f1a">
        <w:rPr>
          <w:kern w:val="0"/>
          <w:lang w:bidi="ar-SA" w:eastAsia="en-US"/>
          <w:rFonts w:ascii="Calibri" w:eastAsia="Calibri" w:hAnsi="Calibri"/>
        </w:rPr>
        <w:t xml:space="preserve"> </w:t>
      </w:r>
      <w:r w:rsidR="00080ee9" w:rsidRPr="003e1f1a">
        <w:rPr>
          <w:kern w:val="0"/>
          <w:lang w:bidi="ar-SA" w:eastAsia="en-US"/>
          <w:rFonts w:ascii="Calibri" w:eastAsia="Calibri" w:hAnsi="Calibri"/>
        </w:rPr>
        <w:t xml:space="preserve">o cálc</w:t>
      </w:r>
      <w:r w:rsidR="00080ee9" w:rsidRPr="003e1f1a">
        <w:rPr>
          <w:kern w:val="0"/>
          <w:lang w:bidi="ar-SA" w:eastAsia="en-US"/>
          <w:rFonts w:ascii="Calibri" w:eastAsia="Calibri" w:hAnsi="Calibri"/>
        </w:rPr>
        <w:t xml:space="preserve">u</w:t>
      </w:r>
      <w:r w:rsidR="00080ee9" w:rsidRPr="003e1f1a">
        <w:rPr>
          <w:kern w:val="0"/>
          <w:lang w:bidi="ar-SA" w:eastAsia="en-US"/>
          <w:rFonts w:ascii="Calibri" w:eastAsia="Calibri" w:hAnsi="Calibri"/>
        </w:rPr>
        <w:t xml:space="preserve">lo d</w:t>
      </w:r>
      <w:r w:rsidR="00f322b9" w:rsidRPr="003e1f1a">
        <w:rPr>
          <w:kern w:val="0"/>
          <w:lang w:bidi="ar-SA" w:eastAsia="en-US"/>
          <w:rFonts w:ascii="Calibri" w:eastAsia="Calibri" w:hAnsi="Calibri"/>
        </w:rPr>
        <w:t xml:space="preserve">a corrente </w:t>
      </w:r>
      <w:r w:rsidR="0061593a">
        <w:rPr>
          <w:kern w:val="0"/>
          <w:lang w:bidi="ar-SA" w:eastAsia="en-US"/>
          <w:rFonts w:ascii="Calibri" w:eastAsia="Calibri" w:hAnsi="Calibri"/>
        </w:rPr>
        <w:t xml:space="preserve">fotogerada</w:t>
      </w:r>
      <w:r w:rsidR="00f322b9" w:rsidRPr="003e1f1a">
        <w:rPr>
          <w:kern w:val="0"/>
          <w:lang w:bidi="ar-SA" w:eastAsia="en-US"/>
          <w:rFonts w:ascii="Calibri" w:eastAsia="Calibri" w:hAnsi="Calibri"/>
        </w:rPr>
        <w:t xml:space="preserve"> </w:t>
      </w:r>
      <w:r w:rsidR="00080ee9" w:rsidRPr="003e1f1a">
        <w:rPr>
          <w:kern w:val="0"/>
          <w:lang w:bidi="ar-SA" w:eastAsia="en-US"/>
          <w:rFonts w:ascii="Calibri" w:eastAsia="Calibri" w:hAnsi="Calibri"/>
        </w:rPr>
        <w:t xml:space="preserve">através d</w:t>
      </w:r>
      <w:r w:rsidR="00d1661a" w:rsidRPr="003e1f1a">
        <w:rPr>
          <w:kern w:val="0"/>
          <w:lang w:bidi="ar-SA" w:eastAsia="en-US"/>
          <w:rFonts w:ascii="Calibri" w:eastAsia="Calibri" w:hAnsi="Calibri"/>
        </w:rPr>
        <w:t xml:space="preserve">a</w:t>
      </w:r>
      <w:r w:rsidR="00f322b9" w:rsidRPr="003e1f1a">
        <w:rPr>
          <w:kern w:val="0"/>
          <w:lang w:bidi="ar-SA" w:eastAsia="en-US"/>
          <w:rFonts w:ascii="Calibri" w:eastAsia="Calibri" w:hAnsi="Calibri"/>
        </w:rPr>
        <w:t xml:space="preserve"> </w:t>
      </w:r>
      <w:r w:rsidR="00f322b9" w:rsidRPr="00aa3796">
        <w:rPr>
          <w:kern w:val="0"/>
          <w:lang w:bidi="ar-SA" w:eastAsia="en-US"/>
          <w:rFonts w:ascii="Calibri" w:eastAsia="Calibri" w:hAnsi="Calibri"/>
          <w:color w:val="000000"/>
        </w:rPr>
        <w:t xml:space="preserve">equação </w:t>
      </w:r>
      <w:r w:rsidR="00bf5829" w:rsidRPr="00aa3796">
        <w:rPr>
          <w:kern w:val="0"/>
          <w:lang w:bidi="ar-SA" w:eastAsia="en-US"/>
          <w:rFonts w:ascii="Calibri" w:eastAsia="Calibri" w:hAnsi="Calibri"/>
          <w:color w:val="000000"/>
        </w:rPr>
        <w:t xml:space="preserve">3.36</w:t>
      </w:r>
      <w:r w:rsidR="00f322b9" w:rsidRPr="00aa3796">
        <w:rPr>
          <w:kern w:val="0"/>
          <w:lang w:bidi="ar-SA" w:eastAsia="en-US"/>
          <w:rFonts w:ascii="Calibri" w:eastAsia="Calibri" w:hAnsi="Calibri"/>
          <w:color w:val="000000"/>
        </w:rPr>
        <w:t xml:space="preserve">.</w:t>
      </w:r>
    </w:p>
    <w:p w:rsidP="005a10da">
      <w:pPr>
        <w:pStyle w:val="Normal"/>
        <w:rPr>
          <w:kern w:val="0"/>
          <w:lang w:bidi="ar-SA" w:eastAsia="en-US"/>
          <w:rFonts w:ascii="Calibri" w:eastAsia="Calibri" w:hAnsi="Calibri"/>
        </w:rPr>
        <w:suppressAutoHyphens w:val="off"/>
        <w:widowControl/>
        <w:autoSpaceDN/>
        <w:ind w:firstLine="709"/>
        <w:jc w:val="both"/>
      </w:pPr>
      <w:r w:rsidR="003e1f1a" w:rsidRPr="00aa3796">
        <w:rPr>
          <w:kern w:val="0"/>
          <w:lang w:bidi="ar-SA" w:eastAsia="en-US"/>
          <w:rFonts w:ascii="Calibri" w:eastAsia="Calibri" w:hAnsi="Calibri"/>
          <w:color w:val="000000"/>
        </w:rPr>
        <w:t xml:space="preserve">Após o cálculo da corrente, utiliza-se a</w:t>
      </w:r>
      <w:r w:rsidR="000b2fbc" w:rsidRPr="00aa3796">
        <w:rPr>
          <w:kern w:val="0"/>
          <w:lang w:bidi="ar-SA" w:eastAsia="en-US"/>
          <w:rFonts w:ascii="Calibri" w:eastAsia="Calibri" w:hAnsi="Calibri"/>
          <w:color w:val="000000"/>
        </w:rPr>
        <w:t xml:space="preserve"> </w:t>
      </w:r>
      <w:r w:rsidR="00ec79e6" w:rsidRPr="00aa3796">
        <w:rPr>
          <w:kern w:val="0"/>
          <w:lang w:bidi="ar-SA" w:eastAsia="en-US"/>
          <w:rFonts w:ascii="Calibri" w:eastAsia="Calibri" w:hAnsi="Calibri"/>
          <w:color w:val="000000"/>
        </w:rPr>
        <w:t xml:space="preserve">equação </w:t>
      </w:r>
      <w:r w:rsidR="00ad4203" w:rsidRPr="00aa3796">
        <w:rPr>
          <w:kern w:val="0"/>
          <w:lang w:bidi="ar-SA" w:eastAsia="en-US"/>
          <w:rFonts w:ascii="Calibri" w:eastAsia="Calibri" w:hAnsi="Calibri"/>
          <w:color w:val="000000"/>
        </w:rPr>
        <w:t xml:space="preserve">3.</w:t>
      </w:r>
      <w:r w:rsidR="00bf5829" w:rsidRPr="00aa3796">
        <w:rPr>
          <w:kern w:val="0"/>
          <w:lang w:bidi="ar-SA" w:eastAsia="en-US"/>
          <w:rFonts w:ascii="Calibri" w:eastAsia="Calibri" w:hAnsi="Calibri"/>
          <w:color w:val="000000"/>
        </w:rPr>
        <w:t xml:space="preserve">9</w:t>
      </w:r>
      <w:r w:rsidR="000b2fbc" w:rsidRPr="00aa3796">
        <w:rPr>
          <w:kern w:val="0"/>
          <w:lang w:bidi="ar-SA" w:eastAsia="en-US"/>
          <w:rFonts w:ascii="Calibri" w:eastAsia="Calibri" w:hAnsi="Calibri"/>
          <w:color w:val="000000"/>
        </w:rPr>
        <w:t xml:space="preserve"> </w:t>
      </w:r>
      <w:r w:rsidR="003e1f1a" w:rsidRPr="00aa3796">
        <w:rPr>
          <w:kern w:val="0"/>
          <w:lang w:bidi="ar-SA" w:eastAsia="en-US"/>
          <w:rFonts w:ascii="Calibri" w:eastAsia="Calibri" w:hAnsi="Calibri"/>
          <w:color w:val="000000"/>
        </w:rPr>
        <w:t xml:space="preserve">para</w:t>
      </w:r>
      <w:r w:rsidR="00b86d27" w:rsidRPr="003e1f1a">
        <w:rPr>
          <w:kern w:val="0"/>
          <w:lang w:bidi="ar-SA" w:eastAsia="en-US"/>
          <w:rFonts w:ascii="Calibri" w:eastAsia="Calibri" w:hAnsi="Calibri"/>
        </w:rPr>
        <w:t xml:space="preserve"> </w:t>
      </w:r>
      <w:r w:rsidR="005a5422">
        <w:rPr>
          <w:kern w:val="0"/>
          <w:lang w:bidi="ar-SA" w:eastAsia="en-US"/>
          <w:rFonts w:ascii="Calibri" w:eastAsia="Calibri" w:hAnsi="Calibri"/>
        </w:rPr>
        <w:t xml:space="preserve">mensurar</w:t>
      </w:r>
      <w:r w:rsidR="00b86d27" w:rsidRPr="003e1f1a">
        <w:rPr>
          <w:kern w:val="0"/>
          <w:lang w:bidi="ar-SA" w:eastAsia="en-US"/>
          <w:rFonts w:ascii="Calibri" w:eastAsia="Calibri" w:hAnsi="Calibri"/>
        </w:rPr>
        <w:t xml:space="preserve"> o número de fótons </w:t>
      </w:r>
      <w:r w:rsidR="006d327a" w:rsidRPr="003e1f1a">
        <w:rPr>
          <w:kern w:val="0"/>
          <w:lang w:bidi="ar-SA" w:eastAsia="en-US"/>
          <w:rFonts w:ascii="Calibri" w:eastAsia="Calibri" w:hAnsi="Calibri"/>
        </w:rPr>
        <w:t xml:space="preserve">a</w:t>
      </w:r>
      <w:r w:rsidR="006d327a" w:rsidRPr="003e1f1a">
        <w:rPr>
          <w:kern w:val="0"/>
          <w:lang w:bidi="ar-SA" w:eastAsia="en-US"/>
          <w:rFonts w:ascii="Calibri" w:eastAsia="Calibri" w:hAnsi="Calibri"/>
        </w:rPr>
        <w:t xml:space="preserve">b</w:t>
      </w:r>
      <w:r w:rsidR="006d327a" w:rsidRPr="003e1f1a">
        <w:rPr>
          <w:kern w:val="0"/>
          <w:lang w:bidi="ar-SA" w:eastAsia="en-US"/>
          <w:rFonts w:ascii="Calibri" w:eastAsia="Calibri" w:hAnsi="Calibri"/>
        </w:rPr>
        <w:t xml:space="preserve">sorvidos pelo sistema ópti</w:t>
      </w:r>
      <w:r w:rsidR="00d41cc0" w:rsidRPr="003e1f1a">
        <w:rPr>
          <w:kern w:val="0"/>
          <w:lang w:bidi="ar-SA" w:eastAsia="en-US"/>
          <w:rFonts w:ascii="Calibri" w:eastAsia="Calibri" w:hAnsi="Calibri"/>
        </w:rPr>
        <w:t xml:space="preserve">co. A</w:t>
      </w:r>
      <w:r w:rsidR="006d327a" w:rsidRPr="003e1f1a">
        <w:rPr>
          <w:kern w:val="0"/>
          <w:lang w:bidi="ar-SA" w:eastAsia="en-US"/>
          <w:rFonts w:ascii="Calibri" w:eastAsia="Calibri" w:hAnsi="Calibri"/>
        </w:rPr>
        <w:t xml:space="preserve"> tabela </w:t>
      </w:r>
      <w:r w:rsidR="003e1f1a">
        <w:rPr>
          <w:kern w:val="0"/>
          <w:lang w:bidi="ar-SA" w:eastAsia="en-US"/>
          <w:rFonts w:ascii="Calibri" w:eastAsia="Calibri" w:hAnsi="Calibri"/>
        </w:rPr>
        <w:t xml:space="preserve">7</w:t>
      </w:r>
      <w:r w:rsidR="006d327a" w:rsidRPr="003e1f1a">
        <w:rPr>
          <w:kern w:val="0"/>
          <w:lang w:bidi="ar-SA" w:eastAsia="en-US"/>
          <w:rFonts w:ascii="Calibri" w:eastAsia="Calibri" w:hAnsi="Calibri"/>
        </w:rPr>
        <w:t xml:space="preserve"> mostra </w:t>
      </w:r>
      <w:r w:rsidR="00ec79e6" w:rsidRPr="003e1f1a">
        <w:rPr>
          <w:kern w:val="0"/>
          <w:lang w:bidi="ar-SA" w:eastAsia="en-US"/>
          <w:rFonts w:ascii="Calibri" w:eastAsia="Calibri" w:hAnsi="Calibri"/>
        </w:rPr>
        <w:t xml:space="preserve">o conjunto de parâmetros utilizados para a ativ</w:t>
      </w:r>
      <w:r w:rsidR="00ec79e6" w:rsidRPr="003e1f1a">
        <w:rPr>
          <w:kern w:val="0"/>
          <w:lang w:bidi="ar-SA" w:eastAsia="en-US"/>
          <w:rFonts w:ascii="Calibri" w:eastAsia="Calibri" w:hAnsi="Calibri"/>
        </w:rPr>
        <w:t xml:space="preserve">a</w:t>
      </w:r>
      <w:r w:rsidR="00ec79e6" w:rsidRPr="003e1f1a">
        <w:rPr>
          <w:kern w:val="0"/>
          <w:lang w:bidi="ar-SA" w:eastAsia="en-US"/>
          <w:rFonts w:ascii="Calibri" w:eastAsia="Calibri" w:hAnsi="Calibri"/>
        </w:rPr>
        <w:t xml:space="preserve">ção e medida da eficiência quântica do chip IR2 para </w:t>
      </w:r>
      <w:r w:rsidR="00864b9f" w:rsidRPr="003e1f1a">
        <w:rPr>
          <w:i/>
          <w:kern w:val="0"/>
          <w:lang w:bidi="ar-SA" w:eastAsia="en-US"/>
          <w:rFonts w:ascii="Times New Roman" w:eastAsia="Calibri" w:hAnsi="Times New Roman"/>
        </w:rPr>
        <w:t xml:space="preserve">633 nm</w:t>
      </w:r>
      <w:r w:rsidR="00363d08" w:rsidRPr="003e1f1a">
        <w:rPr>
          <w:kern w:val="0"/>
          <w:lang w:bidi="ar-SA" w:eastAsia="en-US"/>
          <w:rFonts w:ascii="Calibri" w:eastAsia="Calibri" w:hAnsi="Calibri"/>
        </w:rPr>
        <w:t xml:space="preserve">, </w:t>
      </w:r>
      <w:r w:rsidR="008a4b11" w:rsidRPr="003e1f1a">
        <w:rPr>
          <w:kern w:val="0"/>
          <w:lang w:bidi="ar-SA" w:eastAsia="en-US"/>
          <w:rFonts w:ascii="Calibri" w:eastAsia="Calibri" w:hAnsi="Calibri"/>
        </w:rPr>
        <w:t xml:space="preserve">esse</w:t>
      </w:r>
      <w:r w:rsidR="00363d08" w:rsidRPr="003e1f1a">
        <w:rPr>
          <w:kern w:val="0"/>
          <w:lang w:bidi="ar-SA" w:eastAsia="en-US"/>
          <w:rFonts w:ascii="Calibri" w:eastAsia="Calibri" w:hAnsi="Calibri"/>
        </w:rPr>
        <w:t xml:space="preserve"> conjunto </w:t>
      </w:r>
      <w:r w:rsidR="008a4b11" w:rsidRPr="003e1f1a">
        <w:rPr>
          <w:kern w:val="0"/>
          <w:lang w:bidi="ar-SA" w:eastAsia="en-US"/>
          <w:rFonts w:ascii="Calibri" w:eastAsia="Calibri" w:hAnsi="Calibri"/>
        </w:rPr>
        <w:t xml:space="preserve">de dados </w:t>
      </w:r>
      <w:r w:rsidR="005a5422">
        <w:rPr>
          <w:kern w:val="0"/>
          <w:lang w:bidi="ar-SA" w:eastAsia="en-US"/>
          <w:rFonts w:ascii="Calibri" w:eastAsia="Calibri" w:hAnsi="Calibri"/>
        </w:rPr>
        <w:t xml:space="preserve">conta com algumas</w:t>
      </w:r>
      <w:r w:rsidR="00363d08" w:rsidRPr="003e1f1a">
        <w:rPr>
          <w:kern w:val="0"/>
          <w:lang w:bidi="ar-SA" w:eastAsia="en-US"/>
          <w:rFonts w:ascii="Calibri" w:eastAsia="Calibri" w:hAnsi="Calibri"/>
        </w:rPr>
        <w:t xml:space="preserve"> propriedades ópticas do silício </w:t>
      </w:r>
      <w:r w:rsidR="005a5422">
        <w:rPr>
          <w:kern w:val="0"/>
          <w:lang w:bidi="ar-SA" w:eastAsia="en-US"/>
          <w:rFonts w:ascii="Calibri" w:eastAsia="Calibri" w:hAnsi="Calibri"/>
        </w:rPr>
        <w:t xml:space="preserve">que </w:t>
      </w:r>
      <w:r w:rsidR="00363d08" w:rsidRPr="003e1f1a">
        <w:rPr>
          <w:kern w:val="0"/>
          <w:lang w:bidi="ar-SA" w:eastAsia="en-US"/>
          <w:rFonts w:ascii="Calibri" w:eastAsia="Calibri" w:hAnsi="Calibri"/>
        </w:rPr>
        <w:t xml:space="preserve">p</w:t>
      </w:r>
      <w:r w:rsidR="00363d08" w:rsidRPr="003e1f1a">
        <w:rPr>
          <w:kern w:val="0"/>
          <w:lang w:bidi="ar-SA" w:eastAsia="en-US"/>
          <w:rFonts w:ascii="Calibri" w:eastAsia="Calibri" w:hAnsi="Calibri"/>
        </w:rPr>
        <w:t xml:space="preserve">o</w:t>
      </w:r>
      <w:r w:rsidR="008a4b11" w:rsidRPr="003e1f1a">
        <w:rPr>
          <w:kern w:val="0"/>
          <w:lang w:bidi="ar-SA" w:eastAsia="en-US"/>
          <w:rFonts w:ascii="Calibri" w:eastAsia="Calibri" w:hAnsi="Calibri"/>
        </w:rPr>
        <w:t xml:space="preserve">dem ser obtid</w:t>
      </w:r>
      <w:r w:rsidR="005a5422">
        <w:rPr>
          <w:kern w:val="0"/>
          <w:lang w:bidi="ar-SA" w:eastAsia="en-US"/>
          <w:rFonts w:ascii="Calibri" w:eastAsia="Calibri" w:hAnsi="Calibri"/>
        </w:rPr>
        <w:t xml:space="preserve">a</w:t>
      </w:r>
      <w:r w:rsidR="00363d08" w:rsidRPr="003e1f1a">
        <w:rPr>
          <w:kern w:val="0"/>
          <w:lang w:bidi="ar-SA" w:eastAsia="en-US"/>
          <w:rFonts w:ascii="Calibri" w:eastAsia="Calibri" w:hAnsi="Calibri"/>
        </w:rPr>
        <w:t xml:space="preserve">s no apêndice D.</w:t>
      </w:r>
      <w:r w:rsidR="000b2fbc">
        <w:rPr>
          <w:kern w:val="0"/>
          <w:lang w:bidi="ar-SA" w:eastAsia="en-US"/>
          <w:rFonts w:ascii="Calibri" w:eastAsia="Calibri" w:hAnsi="Calibri"/>
        </w:rPr>
      </w:r>
    </w:p>
    <w:p w:rsidP="00a23e90">
      <w:pPr>
        <w:pStyle w:val="Normal"/>
        <w:rPr>
          <w:kern w:val="0"/>
          <w:lang w:bidi="ar-SA" w:eastAsia="en-US"/>
          <w:rFonts w:ascii="Calibri" w:eastAsia="Calibri" w:hAnsi="Calibri"/>
        </w:rPr>
        <w:suppressAutoHyphens w:val="off"/>
        <w:widowControl/>
        <w:autoSpaceDN/>
        <w:jc w:val="both"/>
      </w:pPr>
      <w:r w:rsidR="008a4b11">
        <w:rPr>
          <w:kern w:val="0"/>
          <w:lang w:bidi="ar-SA" w:eastAsia="en-US"/>
          <w:rFonts w:ascii="Calibri" w:eastAsia="Calibri" w:hAnsi="Calibri"/>
        </w:rPr>
      </w:r>
    </w:p>
    <w:p w:rsidP="00cb7cd7">
      <w:pPr>
        <w:pStyle w:val="Caption"/>
        <w:rPr>
          <w:i w:val="false"/>
          <w:kern w:val="0"/>
          <w:iCs w:val="false"/>
          <w:lang w:bidi="ar-SA" w:eastAsia="en-US"/>
          <w:rFonts w:ascii="Calibri" w:eastAsia="Calibri" w:hAnsi="Calibri"/>
        </w:rPr>
        <w:keepNext/>
        <w:ind w:left="426"/>
        <w:spacing w:after="0" w:before="0"/>
        <w:jc w:val="both"/>
      </w:pPr>
      <w:bookmarkStart w:id="93" w:name="_Toc520928569"/>
      <w:r w:rsidR="006d327a" w:rsidRPr="00b32765">
        <w:rPr>
          <w:i w:val="false"/>
          <w:kern w:val="0"/>
          <w:iCs w:val="false"/>
          <w:lang w:bidi="ar-SA" w:eastAsia="en-US"/>
          <w:rFonts w:ascii="Calibri" w:eastAsia="Calibri" w:hAnsi="Calibri"/>
        </w:rPr>
        <w:t xml:space="preserve">Tabela </w:t>
      </w:r>
      <w:r w:rsidR="006d327a" w:rsidRPr="00b32765">
        <w:rPr>
          <w:i w:val="false"/>
          <w:kern w:val="0"/>
          <w:iCs w:val="false"/>
          <w:lang w:bidi="ar-SA" w:eastAsia="en-US"/>
          <w:rFonts w:ascii="Calibri" w:eastAsia="Calibri" w:hAnsi="Calibri"/>
        </w:rPr>
        <w:fldChar w:fldCharType="begin"/>
      </w:r>
      <w:r w:rsidR="006d327a" w:rsidRPr="00b32765">
        <w:rPr>
          <w:i w:val="false"/>
          <w:kern w:val="0"/>
          <w:iCs w:val="false"/>
          <w:lang w:bidi="ar-SA" w:eastAsia="en-US"/>
          <w:rFonts w:ascii="Calibri" w:eastAsia="Calibri" w:hAnsi="Calibri"/>
        </w:rPr>
        <w:instrText xml:space="preserve"> SEQ Tabela \* ARABIC </w:instrText>
      </w:r>
      <w:r w:rsidR="006d327a" w:rsidRPr="00b32765">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7</w:t>
      </w:r>
      <w:r w:rsidR="006d327a" w:rsidRPr="00b32765">
        <w:rPr>
          <w:i w:val="false"/>
          <w:kern w:val="0"/>
          <w:iCs w:val="false"/>
          <w:lang w:bidi="ar-SA" w:eastAsia="en-US"/>
          <w:rFonts w:ascii="Calibri" w:eastAsia="Calibri" w:hAnsi="Calibri"/>
        </w:rPr>
        <w:fldChar w:fldCharType="end"/>
      </w:r>
      <w:r w:rsidR="006d327a" w:rsidRPr="00b32765">
        <w:rPr>
          <w:i w:val="false"/>
          <w:kern w:val="0"/>
          <w:iCs w:val="false"/>
          <w:lang w:bidi="ar-SA" w:eastAsia="en-US"/>
          <w:rFonts w:ascii="Calibri" w:eastAsia="Calibri" w:hAnsi="Calibri"/>
        </w:rPr>
        <w:t xml:space="preserve"> – </w:t>
      </w:r>
      <w:r w:rsidR="00ec79e6">
        <w:rPr>
          <w:i w:val="false"/>
          <w:kern w:val="0"/>
          <w:iCs w:val="false"/>
          <w:lang w:bidi="ar-SA" w:eastAsia="en-US"/>
          <w:rFonts w:ascii="Calibri" w:eastAsia="Calibri" w:hAnsi="Calibri"/>
        </w:rPr>
        <w:t xml:space="preserve">Conjunto de parâmetros utilizados para</w:t>
      </w:r>
      <w:r w:rsidR="006d327a" w:rsidRPr="00b169c3">
        <w:rPr>
          <w:i w:val="false"/>
          <w:kern w:val="0"/>
          <w:iCs w:val="false"/>
          <w:lang w:bidi="ar-SA" w:eastAsia="en-US"/>
          <w:rFonts w:ascii="Calibri" w:eastAsia="Calibri" w:hAnsi="Calibri"/>
        </w:rPr>
        <w:t xml:space="preserve"> </w:t>
      </w:r>
      <w:r w:rsidR="006d327a" w:rsidRPr="00b32765">
        <w:rPr>
          <w:kern w:val="0"/>
          <w:iCs w:val="false"/>
          <w:lang w:bidi="ar-SA" w:eastAsia="en-US"/>
          <w:rFonts w:ascii="Times New Roman" w:eastAsia="Calibri" w:hAnsi="Times New Roman"/>
        </w:rPr>
        <w:t xml:space="preserve">633 nm</w:t>
      </w:r>
      <w:r w:rsidR="006d327a" w:rsidRPr="00b169c3">
        <w:rPr>
          <w:i w:val="false"/>
          <w:kern w:val="0"/>
          <w:iCs w:val="false"/>
          <w:lang w:bidi="ar-SA" w:eastAsia="en-US"/>
          <w:rFonts w:ascii="Calibri" w:eastAsia="Calibri" w:hAnsi="Calibri"/>
        </w:rPr>
        <w:t xml:space="preserve">.</w:t>
      </w:r>
      <w:bookmarkEnd w:id="93"/>
      <w:r w:rsidR="006d327a">
        <w:rPr>
          <w:i w:val="false"/>
          <w:kern w:val="0"/>
          <w:iCs w:val="false"/>
          <w:lang w:bidi="ar-SA" w:eastAsia="en-US"/>
          <w:rFonts w:ascii="Calibri" w:eastAsia="Calibri" w:hAnsi="Calibri"/>
        </w:rPr>
      </w:r>
    </w:p>
    <w:tbl>
      <w:tblPr>
        <w:tblW w:type="dxa" w:w="8804"/>
        <w:tblLook w:val="04a0"/>
        <w:tblW w:type="dxa" w:w="8804"/>
        <w:jc w:val="center"/>
        <w:tblBorders>
          <w:top w:color="000000" w:space="0" w:sz="8" w:val="single"/>
          <w:left w:color="000000" w:space="0" w:sz="0" w:val="none"/>
          <w:bottom w:color="000000" w:space="0" w:sz="8" w:val="single"/>
          <w:right w:color="000000" w:space="0" w:sz="0" w:val="none"/>
          <w:insideH w:color="000000" w:space="0" w:sz="0" w:val="none"/>
          <w:insideV w:color="000000" w:space="0" w:sz="0" w:val="none"/>
        </w:tblBorders>
        <w:tblLayout w:type="auto"/>
        <w:tblCellMar>
          <w:top w:type="dxa" w:w="0"/>
          <w:bottom w:type="dxa" w:w="0"/>
          <w:left w:type="dxa" w:w="108"/>
          <w:right w:type="dxa" w:w="108"/>
        </w:tblCellMar>
      </w:tblPr>
      <w:tblGrid>
        <w:gridCol w:w="1182"/>
        <w:gridCol w:w="1253"/>
        <w:gridCol w:w="1125"/>
        <w:gridCol w:w="5244"/>
      </w:tblGrid>
      <w:tr>
        <w:trPr>
          <w:trHeight w:hRule="atLeast" w:val="300"/>
          <w:wAfter w:type="dxa" w:w="0"/>
          <w:trHeight w:hRule="atLeast" w:val="300"/>
        </w:trPr>
        <w:tc>
          <w:tcPr>
            <w:textDirection w:val="lrTb"/>
            <w:vAlign w:val="top"/>
            <w:noWrap/>
            <w:shd w:color="auto" w:fill="c0c0c0" w:val="clear"/>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Pr>
                <w:b/>
                <w:i/>
                <w:sz w:val="20"/>
                <w:kern w:val="0"/>
                <w:bCs/>
                <w:iCs/>
                <w:szCs w:val="22"/>
                <w:lang w:bidi="ar-SA" w:eastAsia="pt-BR"/>
                <w:rFonts w:ascii="Times New Roman" w:eastAsia="Times New Roman" w:hAnsi="Times New Roman"/>
                <w:color w:val="000000"/>
              </w:rPr>
              <w:t xml:space="preserve">v</w:t>
            </w:r>
            <w:r w:rsidR="000f778d" w:rsidRPr="00e66938">
              <w:rPr>
                <w:b/>
                <w:i/>
                <w:sz w:val="20"/>
                <w:vertAlign w:val="subscript"/>
                <w:kern w:val="0"/>
                <w:bCs/>
                <w:iCs/>
                <w:szCs w:val="22"/>
                <w:lang w:bidi="ar-SA" w:eastAsia="pt-BR"/>
                <w:rFonts w:ascii="Times New Roman" w:eastAsia="Times New Roman" w:hAnsi="Times New Roman"/>
                <w:color w:val="000000"/>
              </w:rPr>
              <w:t xml:space="preserve">bi</w:t>
            </w:r>
            <w:r w:rsidR="000f778d">
              <w:rPr>
                <w:b/>
                <w:i/>
                <w:sz w:val="20"/>
                <w:kern w:val="0"/>
                <w:bCs/>
                <w:iCs/>
                <w:szCs w:val="22"/>
                <w:lang w:bidi="ar-SA" w:eastAsia="pt-BR"/>
                <w:rFonts w:ascii="Times New Roman" w:eastAsia="Times New Roman" w:hAnsi="Times New Roman"/>
                <w:color w:val="000000"/>
              </w:rPr>
              <w:t xml:space="preserve">+</w:t>
            </w:r>
            <w:r w:rsidR="000f778d" w:rsidRPr="00b504a3">
              <w:rPr>
                <w:b/>
                <w:i/>
                <w:sz w:val="20"/>
                <w:kern w:val="0"/>
                <w:bCs/>
                <w:iCs/>
                <w:szCs w:val="22"/>
                <w:lang w:bidi="ar-SA" w:eastAsia="pt-BR"/>
                <w:rFonts w:ascii="Times New Roman" w:eastAsia="Times New Roman" w:hAnsi="Times New Roman"/>
                <w:color w:val="000000"/>
              </w:rPr>
              <w:t xml:space="preserve">V</w:t>
            </w:r>
            <w:r w:rsidR="000f778d" w:rsidRPr="00b504a3">
              <w:rPr>
                <w:b/>
                <w:i/>
                <w:sz w:val="20"/>
                <w:vertAlign w:val="subscript"/>
                <w:kern w:val="0"/>
                <w:bCs/>
                <w:iCs/>
                <w:szCs w:val="16"/>
                <w:lang w:bidi="ar-SA" w:eastAsia="pt-BR"/>
                <w:rFonts w:ascii="Times New Roman" w:eastAsia="Times New Roman" w:hAnsi="Times New Roman"/>
                <w:color w:val="000000"/>
              </w:rPr>
              <w:t xml:space="preserve">DD</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shd w:color="auto" w:fill="c0c0c0" w:val="clear"/>
            <w:tcW w:type="dxa" w:w="1253"/>
            <w:tcBorders>
              <w:left w:color="ffffff" w:shadow="1" w:space="31" w:sz="255" w:val="none"/>
              <w:right w:color="ffffff" w:shadow="1" w:space="31" w:sz="255" w:val="none"/>
            </w:tcBorders>
          </w:tcPr>
          <w:p w:rsidP="000f778d">
            <w:pPr>
              <w:pStyle w:val="Normal"/>
              <w:rPr>
                <w:i/>
                <w:sz w:val="20"/>
              </w:rPr>
              <w:jc w:val="center"/>
            </w:pPr>
            <w:r w:rsidR="000f778d">
              <w:rPr>
                <w:i/>
                <w:sz w:val="20"/>
              </w:rPr>
              <w:t xml:space="preserve">3,91</w:t>
            </w:r>
            <w:r w:rsidR="000f778d" w:rsidRPr="000f778d">
              <w:rPr>
                <w:i/>
                <w:sz w:val="20"/>
              </w:rPr>
            </w:r>
          </w:p>
        </w:tc>
        <w:tc>
          <w:tcPr>
            <w:textDirection w:val="lrTb"/>
            <w:vAlign w:val="top"/>
            <w:noWrap/>
            <w:shd w:color="auto" w:fill="c0c0c0" w:val="clear"/>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t xml:space="preserve">V</w:t>
            </w:r>
          </w:p>
        </w:tc>
        <w:tc>
          <w:tcPr>
            <w:textDirection w:val="lrTb"/>
            <w:vAlign w:val="top"/>
            <w:shd w:color="auto" w:fill="c0c0c0" w:val="clear"/>
            <w:tcW w:type="dxa" w:w="5244"/>
            <w:tcBorders>
              <w:left w:color="ffffff" w:shadow="1" w:space="31" w:sz="255" w:val="none"/>
              <w:right w:color="ffffff" w:shadow="1" w:space="31" w:sz="255" w:val="none"/>
            </w:tcBorders>
          </w:tcPr>
          <w:p w:rsidP="00f44cff">
            <w:pPr>
              <w:pStyle w:val="Normal"/>
              <w:rPr>
                <w:sz w:val="20"/>
                <w:kern w:val="0"/>
                <w:szCs w:val="22"/>
                <w:lang w:bidi="ar-SA" w:eastAsia="pt-BR"/>
                <w:rFonts w:ascii="Calibri" w:eastAsia="Times New Roman" w:hAnsi="Calibri"/>
                <w:color w:val="000000"/>
              </w:rPr>
              <w:suppressAutoHyphens w:val="off"/>
              <w:widowControl/>
              <w:autoSpaceDN/>
              <w:ind w:hanging="6"/>
            </w:pPr>
            <w:r w:rsidR="00f44cff" w:rsidRPr="00f44cff">
              <w:rPr>
                <w:sz w:val="18"/>
                <w:kern w:val="0"/>
                <w:szCs w:val="22"/>
                <w:lang w:bidi="ar-SA" w:eastAsia="pt-BR"/>
                <w:rFonts w:ascii="Calibri" w:eastAsia="Times New Roman" w:hAnsi="Calibri"/>
                <w:color w:val="000000"/>
              </w:rPr>
              <w:t xml:space="preserve">Potencial interno da junção + </w:t>
            </w:r>
            <w:r w:rsidR="000f778d" w:rsidRPr="00f44cff">
              <w:rPr>
                <w:sz w:val="18"/>
                <w:kern w:val="0"/>
                <w:szCs w:val="22"/>
                <w:lang w:bidi="ar-SA" w:eastAsia="pt-BR"/>
                <w:rFonts w:ascii="Calibri" w:eastAsia="Times New Roman" w:hAnsi="Calibri"/>
                <w:color w:val="000000"/>
              </w:rPr>
              <w:t xml:space="preserve">Tensão de alimentação dos píxeis</w:t>
            </w:r>
            <w:r w:rsidR="00f44cff" w:rsidRPr="00f44cff">
              <w:rPr>
                <w:sz w:val="18"/>
                <w:kern w:val="0"/>
                <w:szCs w:val="22"/>
                <w:lang w:bidi="ar-SA" w:eastAsia="pt-BR"/>
                <w:rFonts w:ascii="Calibri" w:eastAsia="Times New Roman" w:hAnsi="Calibri"/>
                <w:color w:val="000000"/>
              </w:rPr>
              <w:t xml:space="preserve">.</w:t>
            </w:r>
            <w:r w:rsidR="000f778d" w:rsidRPr="00b504a3">
              <w:rPr>
                <w:sz w:val="20"/>
                <w:kern w:val="0"/>
                <w:szCs w:val="22"/>
                <w:lang w:bidi="ar-SA" w:eastAsia="pt-BR"/>
                <w:rFonts w:ascii="Calibri" w:eastAsia="Times New Roman" w:hAnsi="Calibri"/>
                <w:color w:val="000000"/>
              </w:rPr>
            </w:r>
          </w:p>
        </w:tc>
      </w:tr>
      <w:tr>
        <w:trPr>
          <w:trHeight w:hRule="atLeast" w:val="300"/>
          <w:wAfter w:type="dxa" w:w="0"/>
          <w:trHeight w:hRule="atLeast" w:val="300"/>
        </w:trPr>
        <w:tc>
          <w:tcPr>
            <w:textDirection w:val="lrTb"/>
            <w:vAlign w:val="top"/>
            <w:noWrap/>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t</w:t>
            </w:r>
            <w:r w:rsidR="000f778d" w:rsidRPr="00b504a3">
              <w:rPr>
                <w:b/>
                <w:i/>
                <w:sz w:val="20"/>
                <w:vertAlign w:val="subscript"/>
                <w:kern w:val="0"/>
                <w:bCs/>
                <w:iCs/>
                <w:szCs w:val="22"/>
                <w:lang w:bidi="ar-SA" w:eastAsia="pt-BR"/>
                <w:rFonts w:ascii="Times New Roman" w:eastAsia="Times New Roman" w:hAnsi="Times New Roman"/>
                <w:color w:val="000000"/>
              </w:rPr>
              <w:t xml:space="preserve">int</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tcW w:type="dxa" w:w="1253"/>
          </w:tcPr>
          <w:p w:rsidP="000f778d">
            <w:pPr>
              <w:pStyle w:val="Normal"/>
              <w:rPr>
                <w:i/>
                <w:sz w:val="20"/>
              </w:rPr>
              <w:jc w:val="center"/>
            </w:pPr>
            <w:r w:rsidR="000f778d" w:rsidRPr="000f778d">
              <w:rPr>
                <w:i/>
                <w:sz w:val="20"/>
              </w:rPr>
              <w:t xml:space="preserve">100,00</w:t>
            </w:r>
          </w:p>
        </w:tc>
        <w:tc>
          <w:tcPr>
            <w:textDirection w:val="lrTb"/>
            <w:vAlign w:val="top"/>
            <w:noWrap/>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t xml:space="preserve">µs</w:t>
            </w:r>
          </w:p>
        </w:tc>
        <w:tc>
          <w:tcPr>
            <w:textDirection w:val="lrTb"/>
            <w:vAlign w:val="top"/>
            <w:tcW w:type="dxa" w:w="5244"/>
          </w:tcPr>
          <w:p w:rsidP="005a10da">
            <w:pPr>
              <w:pStyle w:val="Normal"/>
              <w:rPr>
                <w:sz w:val="20"/>
                <w:kern w:val="0"/>
                <w:szCs w:val="22"/>
                <w:lang w:bidi="ar-SA" w:eastAsia="pt-BR"/>
                <w:rFonts w:ascii="Calibri" w:eastAsia="Times New Roman" w:hAnsi="Calibri"/>
                <w:color w:val="000000"/>
              </w:rPr>
              <w:suppressAutoHyphens w:val="off"/>
              <w:widowControl/>
              <w:autoSpaceDN/>
              <w:ind w:hanging="6"/>
            </w:pPr>
            <w:r w:rsidR="000f778d" w:rsidRPr="00b504a3">
              <w:rPr>
                <w:sz w:val="20"/>
                <w:kern w:val="0"/>
                <w:szCs w:val="22"/>
                <w:lang w:bidi="ar-SA" w:eastAsia="pt-BR"/>
                <w:rFonts w:ascii="Calibri" w:eastAsia="Times New Roman" w:hAnsi="Calibri"/>
                <w:color w:val="000000"/>
              </w:rPr>
              <w:t xml:space="preserve">Tempo de integração.</w:t>
            </w:r>
          </w:p>
        </w:tc>
      </w:tr>
      <w:tr>
        <w:trPr>
          <w:trHeight w:hRule="atLeast" w:val="300"/>
          <w:wAfter w:type="dxa" w:w="0"/>
          <w:trHeight w:hRule="atLeast" w:val="300"/>
        </w:trPr>
        <w:tc>
          <w:tcPr>
            <w:textDirection w:val="lrTb"/>
            <w:vAlign w:val="top"/>
            <w:noWrap/>
            <w:shd w:color="auto" w:fill="c0c0c0" w:val="clear"/>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P</w:t>
            </w:r>
            <w:r w:rsidR="000f778d" w:rsidRPr="00b504a3">
              <w:rPr>
                <w:b/>
                <w:i/>
                <w:sz w:val="20"/>
                <w:vertAlign w:val="subscript"/>
                <w:kern w:val="0"/>
                <w:bCs/>
                <w:iCs/>
                <w:szCs w:val="22"/>
                <w:lang w:bidi="ar-SA" w:eastAsia="pt-BR"/>
                <w:rFonts w:ascii="Times New Roman" w:eastAsia="Times New Roman" w:hAnsi="Times New Roman"/>
                <w:color w:val="000000"/>
              </w:rPr>
              <w:t xml:space="preserve">total</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shd w:color="auto" w:fill="c0c0c0" w:val="clear"/>
            <w:tcW w:type="dxa" w:w="1253"/>
            <w:tcBorders>
              <w:left w:color="ffffff" w:shadow="1" w:space="31" w:sz="255" w:val="none"/>
              <w:right w:color="ffffff" w:shadow="1" w:space="31" w:sz="255" w:val="none"/>
            </w:tcBorders>
          </w:tcPr>
          <w:p w:rsidP="000f778d">
            <w:pPr>
              <w:pStyle w:val="Normal"/>
              <w:rPr>
                <w:i/>
                <w:sz w:val="20"/>
              </w:rPr>
              <w:jc w:val="center"/>
            </w:pPr>
            <w:r w:rsidR="000f778d" w:rsidRPr="000f778d">
              <w:rPr>
                <w:i/>
                <w:sz w:val="20"/>
              </w:rPr>
              <w:t xml:space="preserve">1,95</w:t>
            </w:r>
          </w:p>
        </w:tc>
        <w:tc>
          <w:tcPr>
            <w:textDirection w:val="lrTb"/>
            <w:vAlign w:val="top"/>
            <w:noWrap/>
            <w:shd w:color="auto" w:fill="c0c0c0" w:val="clear"/>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t xml:space="preserve">mW</w:t>
            </w:r>
          </w:p>
        </w:tc>
        <w:tc>
          <w:tcPr>
            <w:textDirection w:val="lrTb"/>
            <w:vAlign w:val="top"/>
            <w:shd w:color="auto" w:fill="c0c0c0" w:val="clear"/>
            <w:tcW w:type="dxa" w:w="5244"/>
            <w:tcBorders>
              <w:left w:color="ffffff" w:shadow="1" w:space="31" w:sz="255" w:val="none"/>
              <w:right w:color="ffffff" w:shadow="1" w:space="31" w:sz="255" w:val="none"/>
            </w:tcBorders>
          </w:tcPr>
          <w:p w:rsidP="005a10da">
            <w:pPr>
              <w:pStyle w:val="Normal"/>
              <w:rPr>
                <w:sz w:val="20"/>
                <w:kern w:val="0"/>
                <w:szCs w:val="22"/>
                <w:lang w:bidi="ar-SA" w:eastAsia="pt-BR"/>
                <w:rFonts w:ascii="Calibri" w:eastAsia="Times New Roman" w:hAnsi="Calibri"/>
                <w:color w:val="000000"/>
              </w:rPr>
              <w:suppressAutoHyphens w:val="off"/>
              <w:widowControl/>
              <w:autoSpaceDN/>
              <w:ind w:hanging="6"/>
            </w:pPr>
            <w:r w:rsidR="000f778d" w:rsidRPr="00b504a3">
              <w:rPr>
                <w:sz w:val="20"/>
                <w:kern w:val="0"/>
                <w:szCs w:val="22"/>
                <w:lang w:bidi="ar-SA" w:eastAsia="pt-BR"/>
                <w:rFonts w:ascii="Calibri" w:eastAsia="Times New Roman" w:hAnsi="Calibri"/>
                <w:color w:val="000000"/>
              </w:rPr>
              <w:t xml:space="preserve">Potência incidente.</w:t>
            </w:r>
          </w:p>
        </w:tc>
      </w:tr>
      <w:tr>
        <w:trPr>
          <w:trHeight w:hRule="atLeast" w:val="300"/>
          <w:wAfter w:type="dxa" w:w="0"/>
          <w:trHeight w:hRule="atLeast" w:val="300"/>
        </w:trPr>
        <w:tc>
          <w:tcPr>
            <w:textDirection w:val="lrTb"/>
            <w:vAlign w:val="top"/>
            <w:noWrap/>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d</w:t>
            </w:r>
            <w:r w:rsidR="000f778d" w:rsidRPr="00b504a3">
              <w:rPr>
                <w:b/>
                <w:i/>
                <w:sz w:val="20"/>
                <w:vertAlign w:val="subscript"/>
                <w:kern w:val="0"/>
                <w:bCs/>
                <w:iCs/>
                <w:szCs w:val="22"/>
                <w:lang w:bidi="ar-SA" w:eastAsia="pt-BR"/>
                <w:rFonts w:ascii="Times New Roman" w:eastAsia="Times New Roman" w:hAnsi="Times New Roman"/>
                <w:color w:val="000000"/>
              </w:rPr>
              <w:t xml:space="preserve">feixe</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tcW w:type="dxa" w:w="1253"/>
          </w:tcPr>
          <w:p w:rsidP="000f778d">
            <w:pPr>
              <w:pStyle w:val="Normal"/>
              <w:rPr>
                <w:i/>
                <w:sz w:val="20"/>
              </w:rPr>
              <w:jc w:val="center"/>
            </w:pPr>
            <w:r w:rsidR="000f778d" w:rsidRPr="000f778d">
              <w:rPr>
                <w:i/>
                <w:sz w:val="20"/>
              </w:rPr>
              <w:t xml:space="preserve">8,00</w:t>
            </w:r>
          </w:p>
        </w:tc>
        <w:tc>
          <w:tcPr>
            <w:textDirection w:val="lrTb"/>
            <w:vAlign w:val="top"/>
            <w:noWrap/>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t xml:space="preserve">mm</w:t>
            </w:r>
          </w:p>
        </w:tc>
        <w:tc>
          <w:tcPr>
            <w:textDirection w:val="lrTb"/>
            <w:vAlign w:val="top"/>
            <w:tcW w:type="dxa" w:w="5244"/>
          </w:tcPr>
          <w:p w:rsidP="005a10da">
            <w:pPr>
              <w:pStyle w:val="Normal"/>
              <w:rPr>
                <w:sz w:val="20"/>
                <w:kern w:val="0"/>
                <w:szCs w:val="22"/>
                <w:lang w:bidi="ar-SA" w:eastAsia="pt-BR"/>
                <w:rFonts w:ascii="Calibri" w:eastAsia="Times New Roman" w:hAnsi="Calibri"/>
                <w:color w:val="000000"/>
              </w:rPr>
              <w:suppressAutoHyphens w:val="off"/>
              <w:widowControl/>
              <w:autoSpaceDN/>
              <w:ind w:hanging="6"/>
            </w:pPr>
            <w:r w:rsidR="000f778d" w:rsidRPr="00b504a3">
              <w:rPr>
                <w:sz w:val="20"/>
                <w:kern w:val="0"/>
                <w:szCs w:val="22"/>
                <w:lang w:bidi="ar-SA" w:eastAsia="pt-BR"/>
                <w:rFonts w:ascii="Calibri" w:eastAsia="Times New Roman" w:hAnsi="Calibri"/>
                <w:color w:val="000000"/>
              </w:rPr>
              <w:t xml:space="preserve">Diâmetro do feixe incidente no chio IR2.</w:t>
            </w:r>
          </w:p>
        </w:tc>
      </w:tr>
      <w:tr>
        <w:trPr>
          <w:trHeight w:hRule="atLeast" w:val="300"/>
          <w:wAfter w:type="dxa" w:w="0"/>
          <w:trHeight w:hRule="atLeast" w:val="300"/>
        </w:trPr>
        <w:tc>
          <w:tcPr>
            <w:textDirection w:val="lrTb"/>
            <w:vAlign w:val="top"/>
            <w:noWrap/>
            <w:shd w:color="auto" w:fill="c0c0c0" w:val="clear"/>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A</w:t>
            </w:r>
            <w:r w:rsidR="000f778d" w:rsidRPr="00b504a3">
              <w:rPr>
                <w:b/>
                <w:i/>
                <w:sz w:val="20"/>
                <w:vertAlign w:val="subscript"/>
                <w:kern w:val="0"/>
                <w:bCs/>
                <w:iCs/>
                <w:szCs w:val="22"/>
                <w:lang w:bidi="ar-SA" w:eastAsia="pt-BR"/>
                <w:rFonts w:ascii="Times New Roman" w:eastAsia="Times New Roman" w:hAnsi="Times New Roman"/>
                <w:color w:val="000000"/>
              </w:rPr>
              <w:t xml:space="preserve">feixe</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shd w:color="auto" w:fill="c0c0c0" w:val="clear"/>
            <w:tcW w:type="dxa" w:w="1253"/>
            <w:tcBorders>
              <w:left w:color="ffffff" w:shadow="1" w:space="31" w:sz="255" w:val="none"/>
              <w:right w:color="ffffff" w:shadow="1" w:space="31" w:sz="255" w:val="none"/>
            </w:tcBorders>
          </w:tcPr>
          <w:p w:rsidP="000f778d">
            <w:pPr>
              <w:pStyle w:val="Normal"/>
              <w:rPr>
                <w:i/>
                <w:sz w:val="20"/>
              </w:rPr>
              <w:jc w:val="center"/>
            </w:pPr>
            <w:r w:rsidR="000f778d" w:rsidRPr="000f778d">
              <w:rPr>
                <w:i/>
                <w:sz w:val="20"/>
              </w:rPr>
              <w:t xml:space="preserve">50,24</w:t>
            </w:r>
          </w:p>
        </w:tc>
        <w:tc>
          <w:tcPr>
            <w:textDirection w:val="lrTb"/>
            <w:vAlign w:val="top"/>
            <w:noWrap/>
            <w:shd w:color="auto" w:fill="c0c0c0" w:val="clear"/>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t xml:space="preserve">mm2</w:t>
            </w:r>
          </w:p>
        </w:tc>
        <w:tc>
          <w:tcPr>
            <w:textDirection w:val="lrTb"/>
            <w:vAlign w:val="top"/>
            <w:shd w:color="auto" w:fill="c0c0c0" w:val="clear"/>
            <w:tcW w:type="dxa" w:w="5244"/>
            <w:tcBorders>
              <w:left w:color="ffffff" w:shadow="1" w:space="31" w:sz="255" w:val="none"/>
              <w:right w:color="ffffff" w:shadow="1" w:space="31" w:sz="255" w:val="none"/>
            </w:tcBorders>
          </w:tcPr>
          <w:p w:rsidP="005a10da">
            <w:pPr>
              <w:pStyle w:val="Normal"/>
              <w:rPr>
                <w:sz w:val="20"/>
                <w:kern w:val="0"/>
                <w:szCs w:val="22"/>
                <w:lang w:bidi="ar-SA" w:eastAsia="pt-BR"/>
                <w:rFonts w:ascii="Calibri" w:eastAsia="Times New Roman" w:hAnsi="Calibri"/>
                <w:color w:val="000000"/>
              </w:rPr>
              <w:suppressAutoHyphens w:val="off"/>
              <w:widowControl/>
              <w:autoSpaceDN/>
              <w:ind w:hanging="6"/>
            </w:pPr>
            <w:r w:rsidR="000f778d" w:rsidRPr="00b504a3">
              <w:rPr>
                <w:sz w:val="20"/>
                <w:kern w:val="0"/>
                <w:szCs w:val="22"/>
                <w:lang w:bidi="ar-SA" w:eastAsia="pt-BR"/>
                <w:rFonts w:ascii="Calibri" w:eastAsia="Times New Roman" w:hAnsi="Calibri"/>
                <w:color w:val="000000"/>
              </w:rPr>
              <w:t xml:space="preserve">Área do feixe incidente no chip IR2.</w:t>
            </w:r>
          </w:p>
        </w:tc>
      </w:tr>
      <w:tr>
        <w:trPr>
          <w:trHeight w:hRule="atLeast" w:val="70"/>
          <w:wAfter w:type="dxa" w:w="0"/>
          <w:trHeight w:hRule="atLeast" w:val="70"/>
        </w:trPr>
        <w:tc>
          <w:tcPr>
            <w:textDirection w:val="lrTb"/>
            <w:vAlign w:val="top"/>
            <w:noWrap/>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P/A</w:t>
            </w:r>
          </w:p>
        </w:tc>
        <w:tc>
          <w:tcPr>
            <w:textDirection w:val="lrTb"/>
            <w:vAlign w:val="top"/>
            <w:noWrap/>
            <w:tcW w:type="dxa" w:w="1253"/>
          </w:tcPr>
          <w:p w:rsidP="000f778d">
            <w:pPr>
              <w:pStyle w:val="Normal"/>
              <w:rPr>
                <w:i/>
                <w:sz w:val="20"/>
              </w:rPr>
              <w:jc w:val="center"/>
            </w:pPr>
            <w:r w:rsidR="000f778d" w:rsidRPr="000f778d">
              <w:rPr>
                <w:i/>
                <w:sz w:val="20"/>
              </w:rPr>
              <w:t xml:space="preserve">0,04</w:t>
            </w:r>
          </w:p>
        </w:tc>
        <w:tc>
          <w:tcPr>
            <w:textDirection w:val="lrTb"/>
            <w:vAlign w:val="top"/>
            <w:noWrap/>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t xml:space="preserve">W/mm2</w:t>
            </w:r>
          </w:p>
        </w:tc>
        <w:tc>
          <w:tcPr>
            <w:textDirection w:val="lrTb"/>
            <w:vAlign w:val="top"/>
            <w:tcW w:type="dxa" w:w="5244"/>
          </w:tcPr>
          <w:p w:rsidP="005a10da">
            <w:pPr>
              <w:pStyle w:val="Normal"/>
              <w:rPr>
                <w:sz w:val="20"/>
                <w:kern w:val="0"/>
                <w:szCs w:val="22"/>
                <w:lang w:bidi="ar-SA" w:eastAsia="pt-BR"/>
                <w:rFonts w:ascii="Calibri" w:eastAsia="Times New Roman" w:hAnsi="Calibri"/>
                <w:color w:val="000000"/>
              </w:rPr>
              <w:suppressAutoHyphens w:val="off"/>
              <w:widowControl/>
              <w:autoSpaceDN/>
              <w:ind w:hanging="6"/>
            </w:pPr>
            <w:r w:rsidR="000f778d" w:rsidRPr="00b504a3">
              <w:rPr>
                <w:sz w:val="20"/>
                <w:kern w:val="0"/>
                <w:szCs w:val="22"/>
                <w:lang w:bidi="ar-SA" w:eastAsia="pt-BR"/>
                <w:rFonts w:ascii="Calibri" w:eastAsia="Times New Roman" w:hAnsi="Calibri"/>
                <w:color w:val="000000"/>
              </w:rPr>
              <w:t xml:space="preserve">Potencia total distribuída na área do feixe incidente.</w:t>
            </w:r>
          </w:p>
        </w:tc>
      </w:tr>
      <w:tr>
        <w:trPr>
          <w:trHeight w:hRule="atLeast" w:val="300"/>
          <w:wAfter w:type="dxa" w:w="0"/>
          <w:trHeight w:hRule="atLeast" w:val="300"/>
        </w:trPr>
        <w:tc>
          <w:tcPr>
            <w:textDirection w:val="lrTb"/>
            <w:vAlign w:val="top"/>
            <w:noWrap/>
            <w:shd w:color="auto" w:fill="c0c0c0" w:val="clear"/>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fe0b67">
              <w:rPr>
                <w:b/>
                <w:i/>
                <w:sz w:val="20"/>
                <w:kern w:val="0"/>
                <w:bCs/>
                <w:iCs/>
                <w:szCs w:val="22"/>
                <w:lang w:bidi="ar-SA" w:eastAsia="pt-BR"/>
                <w:rFonts w:ascii="Times New Roman" w:eastAsia="Times New Roman" w:hAnsi="Times New Roman"/>
                <w:color w:val="000000"/>
              </w:rPr>
              <w:t xml:space="preserve">l</w:t>
            </w:r>
            <w:r w:rsidR="000f778d" w:rsidRPr="00b504a3">
              <w:rPr>
                <w:b/>
                <w:i/>
                <w:sz w:val="20"/>
                <w:vertAlign w:val="subscript"/>
                <w:kern w:val="0"/>
                <w:bCs/>
                <w:iCs/>
                <w:szCs w:val="22"/>
                <w:lang w:bidi="ar-SA" w:eastAsia="pt-BR"/>
                <w:rFonts w:ascii="Times New Roman" w:eastAsia="Times New Roman" w:hAnsi="Times New Roman"/>
                <w:color w:val="000000"/>
              </w:rPr>
              <w:t xml:space="preserve">pixel</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shd w:color="auto" w:fill="c0c0c0" w:val="clear"/>
            <w:tcW w:type="dxa" w:w="1253"/>
            <w:tcBorders>
              <w:left w:color="ffffff" w:shadow="1" w:space="31" w:sz="255" w:val="none"/>
              <w:right w:color="ffffff" w:shadow="1" w:space="31" w:sz="255" w:val="none"/>
            </w:tcBorders>
          </w:tcPr>
          <w:p w:rsidP="000f778d">
            <w:pPr>
              <w:pStyle w:val="Normal"/>
              <w:rPr>
                <w:i/>
                <w:sz w:val="20"/>
              </w:rPr>
              <w:jc w:val="center"/>
            </w:pPr>
            <w:r w:rsidR="000f778d" w:rsidRPr="000f778d">
              <w:rPr>
                <w:i/>
                <w:sz w:val="20"/>
              </w:rPr>
              <w:t xml:space="preserve">10,00</w:t>
            </w:r>
          </w:p>
        </w:tc>
        <w:tc>
          <w:tcPr>
            <w:textDirection w:val="lrTb"/>
            <w:vAlign w:val="top"/>
            <w:noWrap/>
            <w:shd w:color="auto" w:fill="c0c0c0" w:val="clear"/>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t xml:space="preserve">µm</w:t>
            </w:r>
          </w:p>
        </w:tc>
        <w:tc>
          <w:tcPr>
            <w:textDirection w:val="lrTb"/>
            <w:vAlign w:val="top"/>
            <w:shd w:color="auto" w:fill="c0c0c0" w:val="clear"/>
            <w:tcW w:type="dxa" w:w="5244"/>
            <w:tcBorders>
              <w:left w:color="ffffff" w:shadow="1" w:space="31" w:sz="255" w:val="none"/>
              <w:right w:color="ffffff" w:shadow="1" w:space="31" w:sz="255" w:val="none"/>
            </w:tcBorders>
          </w:tcPr>
          <w:p w:rsidP="00864836">
            <w:pPr>
              <w:pStyle w:val="Normal"/>
              <w:rPr>
                <w:sz w:val="20"/>
                <w:kern w:val="0"/>
                <w:szCs w:val="22"/>
                <w:lang w:bidi="ar-SA" w:eastAsia="pt-BR"/>
                <w:rFonts w:ascii="Calibri" w:eastAsia="Times New Roman" w:hAnsi="Calibri"/>
                <w:color w:val="000000"/>
              </w:rPr>
              <w:suppressAutoHyphens w:val="off"/>
              <w:widowControl/>
              <w:autoSpaceDN/>
              <w:ind w:hanging="6"/>
            </w:pPr>
            <w:r w:rsidR="00864836">
              <w:rPr>
                <w:sz w:val="20"/>
                <w:kern w:val="0"/>
                <w:szCs w:val="22"/>
                <w:lang w:bidi="ar-SA" w:eastAsia="pt-BR"/>
                <w:rFonts w:ascii="Calibri" w:eastAsia="Times New Roman" w:hAnsi="Calibri"/>
                <w:color w:val="000000"/>
              </w:rPr>
              <w:t xml:space="preserve">Lado da área quadrada do superficial </w:t>
            </w:r>
            <w:r w:rsidR="00fe0b67">
              <w:rPr>
                <w:sz w:val="20"/>
                <w:kern w:val="0"/>
                <w:szCs w:val="22"/>
                <w:lang w:bidi="ar-SA" w:eastAsia="pt-BR"/>
                <w:rFonts w:ascii="Calibri" w:eastAsia="Times New Roman" w:hAnsi="Calibri"/>
                <w:color w:val="000000"/>
              </w:rPr>
              <w:t xml:space="preserve">do </w:t>
            </w:r>
            <w:r w:rsidR="00864836">
              <w:rPr>
                <w:sz w:val="20"/>
                <w:kern w:val="0"/>
                <w:szCs w:val="22"/>
                <w:lang w:bidi="ar-SA" w:eastAsia="pt-BR"/>
                <w:rFonts w:ascii="Calibri" w:eastAsia="Times New Roman" w:hAnsi="Calibri"/>
                <w:color w:val="000000"/>
              </w:rPr>
              <w:t xml:space="preserve">p</w:t>
            </w:r>
            <w:r w:rsidR="00fe0b67">
              <w:rPr>
                <w:sz w:val="20"/>
                <w:kern w:val="0"/>
                <w:szCs w:val="22"/>
                <w:lang w:bidi="ar-SA" w:eastAsia="pt-BR"/>
                <w:rFonts w:ascii="Calibri" w:eastAsia="Times New Roman" w:hAnsi="Calibri"/>
                <w:color w:val="000000"/>
              </w:rPr>
              <w:t xml:space="preserve">ixel.</w:t>
            </w:r>
            <w:r w:rsidR="000f778d" w:rsidRPr="00b504a3">
              <w:rPr>
                <w:sz w:val="20"/>
                <w:kern w:val="0"/>
                <w:szCs w:val="22"/>
                <w:lang w:bidi="ar-SA" w:eastAsia="pt-BR"/>
                <w:rFonts w:ascii="Calibri" w:eastAsia="Times New Roman" w:hAnsi="Calibri"/>
                <w:color w:val="000000"/>
              </w:rPr>
            </w:r>
          </w:p>
        </w:tc>
      </w:tr>
      <w:tr>
        <w:trPr>
          <w:trHeight w:hRule="atLeast" w:val="300"/>
          <w:wAfter w:type="dxa" w:w="0"/>
          <w:trHeight w:hRule="atLeast" w:val="300"/>
        </w:trPr>
        <w:tc>
          <w:tcPr>
            <w:textDirection w:val="lrTb"/>
            <w:vAlign w:val="top"/>
            <w:noWrap/>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e225a5">
              <w:rPr>
                <w:b/>
                <w:i/>
                <w:sz w:val="20"/>
                <w:kern w:val="0"/>
                <w:bCs/>
                <w:iCs/>
                <w:szCs w:val="22"/>
                <w:lang w:bidi="ar-SA" w:eastAsia="pt-BR"/>
                <w:rFonts w:ascii="Times New Roman" w:eastAsia="Times New Roman" w:hAnsi="Times New Roman"/>
                <w:color w:val="000000"/>
              </w:rPr>
              <w:t xml:space="preserve">FF</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tcW w:type="dxa" w:w="1253"/>
          </w:tcPr>
          <w:p w:rsidP="000f778d">
            <w:pPr>
              <w:pStyle w:val="Normal"/>
              <w:rPr>
                <w:i/>
                <w:sz w:val="20"/>
              </w:rPr>
              <w:jc w:val="center"/>
            </w:pPr>
            <w:r w:rsidR="000f778d" w:rsidRPr="000f778d">
              <w:rPr>
                <w:i/>
                <w:sz w:val="20"/>
              </w:rPr>
              <w:t xml:space="preserve">56</w:t>
            </w:r>
          </w:p>
        </w:tc>
        <w:tc>
          <w:tcPr>
            <w:textDirection w:val="lrTb"/>
            <w:vAlign w:val="top"/>
            <w:noWrap/>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t xml:space="preserve">%</w:t>
            </w:r>
          </w:p>
        </w:tc>
        <w:tc>
          <w:tcPr>
            <w:textDirection w:val="lrTb"/>
            <w:vAlign w:val="top"/>
            <w:tcW w:type="dxa" w:w="5244"/>
          </w:tcPr>
          <w:p w:rsidP="005a10da">
            <w:pPr>
              <w:pStyle w:val="Normal"/>
              <w:rPr>
                <w:sz w:val="20"/>
                <w:kern w:val="0"/>
                <w:szCs w:val="22"/>
                <w:lang w:bidi="ar-SA" w:eastAsia="pt-BR"/>
                <w:rFonts w:ascii="Calibri" w:eastAsia="Times New Roman" w:hAnsi="Calibri"/>
                <w:color w:val="000000"/>
              </w:rPr>
              <w:suppressAutoHyphens w:val="off"/>
              <w:widowControl/>
              <w:autoSpaceDN/>
              <w:ind w:hanging="6"/>
            </w:pPr>
            <w:r w:rsidR="000f778d" w:rsidRPr="00b504a3">
              <w:rPr>
                <w:sz w:val="20"/>
                <w:kern w:val="0"/>
                <w:szCs w:val="22"/>
                <w:lang w:bidi="ar-SA" w:eastAsia="pt-BR"/>
                <w:rFonts w:ascii="Calibri" w:eastAsia="Times New Roman" w:hAnsi="Calibri"/>
                <w:color w:val="000000"/>
              </w:rPr>
              <w:t xml:space="preserve">Fator de preenchimento do pixel.</w:t>
            </w:r>
          </w:p>
        </w:tc>
      </w:tr>
      <w:tr>
        <w:trPr>
          <w:trHeight w:hRule="atLeast" w:val="300"/>
          <w:wAfter w:type="dxa" w:w="0"/>
          <w:trHeight w:hRule="atLeast" w:val="300"/>
        </w:trPr>
        <w:tc>
          <w:tcPr>
            <w:textDirection w:val="lrTb"/>
            <w:vAlign w:val="top"/>
            <w:noWrap/>
            <w:shd w:color="auto" w:fill="c0c0c0" w:val="clear"/>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P</w:t>
            </w:r>
            <w:r w:rsidR="000f778d" w:rsidRPr="00b504a3">
              <w:rPr>
                <w:b/>
                <w:i/>
                <w:sz w:val="20"/>
                <w:vertAlign w:val="subscript"/>
                <w:kern w:val="0"/>
                <w:bCs/>
                <w:iCs/>
                <w:szCs w:val="22"/>
                <w:lang w:bidi="ar-SA" w:eastAsia="pt-BR"/>
                <w:rFonts w:ascii="Times New Roman" w:eastAsia="Times New Roman" w:hAnsi="Times New Roman"/>
                <w:color w:val="000000"/>
              </w:rPr>
              <w:t xml:space="preserve">o</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shd w:color="auto" w:fill="c0c0c0" w:val="clear"/>
            <w:tcW w:type="dxa" w:w="1253"/>
            <w:tcBorders>
              <w:left w:color="ffffff" w:shadow="1" w:space="31" w:sz="255" w:val="none"/>
              <w:right w:color="ffffff" w:shadow="1" w:space="31" w:sz="255" w:val="none"/>
            </w:tcBorders>
          </w:tcPr>
          <w:p w:rsidP="000f778d">
            <w:pPr>
              <w:pStyle w:val="Normal"/>
              <w:rPr>
                <w:i/>
                <w:sz w:val="20"/>
              </w:rPr>
              <w:jc w:val="center"/>
            </w:pPr>
            <w:r w:rsidR="000f778d" w:rsidRPr="000f778d">
              <w:rPr>
                <w:i/>
                <w:sz w:val="20"/>
              </w:rPr>
              <w:t xml:space="preserve">2,17E-06</w:t>
            </w:r>
          </w:p>
        </w:tc>
        <w:tc>
          <w:tcPr>
            <w:textDirection w:val="lrTb"/>
            <w:vAlign w:val="top"/>
            <w:noWrap/>
            <w:shd w:color="auto" w:fill="c0c0c0" w:val="clear"/>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t xml:space="preserve">W</w:t>
            </w:r>
          </w:p>
        </w:tc>
        <w:tc>
          <w:tcPr>
            <w:textDirection w:val="lrTb"/>
            <w:vAlign w:val="top"/>
            <w:shd w:color="auto" w:fill="c0c0c0" w:val="clear"/>
            <w:tcW w:type="dxa" w:w="5244"/>
            <w:tcBorders>
              <w:left w:color="ffffff" w:shadow="1" w:space="31" w:sz="255" w:val="none"/>
              <w:right w:color="ffffff" w:shadow="1" w:space="31" w:sz="255" w:val="none"/>
            </w:tcBorders>
          </w:tcPr>
          <w:p w:rsidP="005a10da">
            <w:pPr>
              <w:pStyle w:val="Normal"/>
              <w:rPr>
                <w:sz w:val="20"/>
                <w:kern w:val="0"/>
                <w:szCs w:val="22"/>
                <w:lang w:bidi="ar-SA" w:eastAsia="pt-BR"/>
                <w:rFonts w:ascii="Calibri" w:eastAsia="Times New Roman" w:hAnsi="Calibri"/>
                <w:color w:val="000000"/>
              </w:rPr>
              <w:suppressAutoHyphens w:val="off"/>
              <w:widowControl/>
              <w:autoSpaceDN/>
              <w:ind w:hanging="6"/>
            </w:pPr>
            <w:r w:rsidR="000f778d" w:rsidRPr="00b504a3">
              <w:rPr>
                <w:sz w:val="20"/>
                <w:kern w:val="0"/>
                <w:szCs w:val="22"/>
                <w:lang w:bidi="ar-SA" w:eastAsia="pt-BR"/>
                <w:rFonts w:ascii="Calibri" w:eastAsia="Times New Roman" w:hAnsi="Calibri"/>
                <w:color w:val="000000"/>
              </w:rPr>
              <w:t xml:space="preserve">Potência incidente na área sensível do pixel.</w:t>
            </w:r>
          </w:p>
        </w:tc>
      </w:tr>
      <w:tr>
        <w:trPr>
          <w:trHeight w:hRule="atLeast" w:val="300"/>
          <w:wAfter w:type="dxa" w:w="0"/>
          <w:trHeight w:hRule="atLeast" w:val="300"/>
        </w:trPr>
        <w:tc>
          <w:tcPr>
            <w:textDirection w:val="lrTb"/>
            <w:vAlign w:val="top"/>
            <w:noWrap/>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λ</w:t>
            </w:r>
            <w:r w:rsidR="000f778d" w:rsidRPr="00b504a3">
              <w:rPr>
                <w:b/>
                <w:i/>
                <w:sz w:val="20"/>
                <w:vertAlign w:val="subscript"/>
                <w:kern w:val="0"/>
                <w:bCs/>
                <w:iCs/>
                <w:szCs w:val="22"/>
                <w:lang w:bidi="ar-SA" w:eastAsia="pt-BR"/>
                <w:rFonts w:ascii="Times New Roman" w:eastAsia="Times New Roman" w:hAnsi="Times New Roman"/>
                <w:color w:val="000000"/>
              </w:rPr>
              <w:t xml:space="preserve">o</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tcW w:type="dxa" w:w="1253"/>
          </w:tcPr>
          <w:p w:rsidP="000f778d">
            <w:pPr>
              <w:pStyle w:val="Normal"/>
              <w:rPr>
                <w:i/>
                <w:sz w:val="20"/>
              </w:rPr>
              <w:jc w:val="center"/>
            </w:pPr>
            <w:r w:rsidR="000f778d" w:rsidRPr="000f778d">
              <w:rPr>
                <w:i/>
                <w:sz w:val="20"/>
              </w:rPr>
              <w:t xml:space="preserve">633,00</w:t>
            </w:r>
          </w:p>
        </w:tc>
        <w:tc>
          <w:tcPr>
            <w:textDirection w:val="lrTb"/>
            <w:vAlign w:val="top"/>
            <w:noWrap/>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t xml:space="preserve">nm</w:t>
            </w:r>
          </w:p>
        </w:tc>
        <w:tc>
          <w:tcPr>
            <w:textDirection w:val="lrTb"/>
            <w:vAlign w:val="top"/>
            <w:tcW w:type="dxa" w:w="5244"/>
          </w:tcPr>
          <w:p w:rsidP="005a10da">
            <w:pPr>
              <w:pStyle w:val="Normal"/>
              <w:rPr>
                <w:sz w:val="20"/>
                <w:kern w:val="0"/>
                <w:szCs w:val="22"/>
                <w:lang w:bidi="ar-SA" w:eastAsia="pt-BR"/>
                <w:rFonts w:ascii="Calibri" w:eastAsia="Times New Roman" w:hAnsi="Calibri"/>
                <w:color w:val="000000"/>
              </w:rPr>
              <w:suppressAutoHyphens w:val="off"/>
              <w:widowControl/>
              <w:autoSpaceDN/>
              <w:ind w:hanging="6"/>
            </w:pPr>
            <w:r w:rsidR="000f778d" w:rsidRPr="00b504a3">
              <w:rPr>
                <w:sz w:val="20"/>
                <w:kern w:val="0"/>
                <w:szCs w:val="22"/>
                <w:lang w:bidi="ar-SA" w:eastAsia="pt-BR"/>
                <w:rFonts w:ascii="Calibri" w:eastAsia="Times New Roman" w:hAnsi="Calibri"/>
                <w:color w:val="000000"/>
              </w:rPr>
              <w:t xml:space="preserve">Comprimento de onda.</w:t>
            </w:r>
          </w:p>
        </w:tc>
      </w:tr>
      <w:tr>
        <w:trPr>
          <w:trHeight w:hRule="atLeast" w:val="300"/>
          <w:wAfter w:type="dxa" w:w="0"/>
          <w:trHeight w:hRule="atLeast" w:val="300"/>
        </w:trPr>
        <w:tc>
          <w:tcPr>
            <w:textDirection w:val="lrTb"/>
            <w:vAlign w:val="top"/>
            <w:noWrap/>
            <w:shd w:color="auto" w:fill="c0c0c0" w:val="clear"/>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E</w:t>
            </w:r>
            <w:r w:rsidR="000f778d" w:rsidRPr="00b504a3">
              <w:rPr>
                <w:b/>
                <w:i/>
                <w:sz w:val="20"/>
                <w:vertAlign w:val="subscript"/>
                <w:kern w:val="0"/>
                <w:bCs/>
                <w:iCs/>
                <w:szCs w:val="22"/>
                <w:lang w:bidi="ar-SA" w:eastAsia="pt-BR"/>
                <w:rFonts w:ascii="Times New Roman" w:eastAsia="Times New Roman" w:hAnsi="Times New Roman"/>
                <w:color w:val="000000"/>
              </w:rPr>
              <w:t xml:space="preserve">o</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shd w:color="auto" w:fill="c0c0c0" w:val="clear"/>
            <w:tcW w:type="dxa" w:w="1253"/>
            <w:tcBorders>
              <w:left w:color="ffffff" w:shadow="1" w:space="31" w:sz="255" w:val="none"/>
              <w:right w:color="ffffff" w:shadow="1" w:space="31" w:sz="255" w:val="none"/>
            </w:tcBorders>
          </w:tcPr>
          <w:p w:rsidP="000f778d">
            <w:pPr>
              <w:pStyle w:val="Normal"/>
              <w:rPr>
                <w:i/>
                <w:sz w:val="20"/>
              </w:rPr>
              <w:jc w:val="center"/>
            </w:pPr>
            <w:r w:rsidR="000f778d" w:rsidRPr="000f778d">
              <w:rPr>
                <w:i/>
                <w:sz w:val="20"/>
              </w:rPr>
              <w:t xml:space="preserve">3,00E-19</w:t>
            </w:r>
          </w:p>
        </w:tc>
        <w:tc>
          <w:tcPr>
            <w:textDirection w:val="lrTb"/>
            <w:vAlign w:val="top"/>
            <w:noWrap/>
            <w:shd w:color="auto" w:fill="c0c0c0" w:val="clear"/>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t xml:space="preserve">J</w:t>
            </w:r>
          </w:p>
        </w:tc>
        <w:tc>
          <w:tcPr>
            <w:textDirection w:val="lrTb"/>
            <w:vAlign w:val="top"/>
            <w:shd w:color="auto" w:fill="c0c0c0" w:val="clear"/>
            <w:tcW w:type="dxa" w:w="5244"/>
            <w:tcBorders>
              <w:left w:color="ffffff" w:shadow="1" w:space="31" w:sz="255" w:val="none"/>
              <w:right w:color="ffffff" w:shadow="1" w:space="31" w:sz="255" w:val="none"/>
            </w:tcBorders>
          </w:tcPr>
          <w:p w:rsidP="005a10da">
            <w:pPr>
              <w:pStyle w:val="Normal"/>
              <w:rPr>
                <w:sz w:val="20"/>
                <w:kern w:val="0"/>
                <w:szCs w:val="22"/>
                <w:lang w:bidi="ar-SA" w:eastAsia="pt-BR"/>
                <w:rFonts w:ascii="Calibri" w:eastAsia="Times New Roman" w:hAnsi="Calibri"/>
                <w:color w:val="000000"/>
              </w:rPr>
              <w:suppressAutoHyphens w:val="off"/>
              <w:widowControl/>
              <w:autoSpaceDN/>
              <w:ind w:hanging="6"/>
            </w:pPr>
            <w:r w:rsidR="000f778d" w:rsidRPr="00b504a3">
              <w:rPr>
                <w:sz w:val="20"/>
                <w:kern w:val="0"/>
                <w:szCs w:val="22"/>
                <w:lang w:bidi="ar-SA" w:eastAsia="pt-BR"/>
                <w:rFonts w:ascii="Calibri" w:eastAsia="Times New Roman" w:hAnsi="Calibri"/>
                <w:color w:val="000000"/>
              </w:rPr>
              <w:t xml:space="preserve">Energia do fóton.</w:t>
            </w:r>
          </w:p>
        </w:tc>
      </w:tr>
      <w:tr>
        <w:trPr>
          <w:trHeight w:hRule="atLeast" w:val="300"/>
          <w:wAfter w:type="dxa" w:w="0"/>
          <w:trHeight w:hRule="atLeast" w:val="300"/>
        </w:trPr>
        <w:tc>
          <w:tcPr>
            <w:textDirection w:val="lrTb"/>
            <w:vAlign w:val="top"/>
            <w:noWrap/>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E</w:t>
            </w:r>
            <w:r w:rsidR="000f778d" w:rsidRPr="00b504a3">
              <w:rPr>
                <w:b/>
                <w:i/>
                <w:sz w:val="20"/>
                <w:vertAlign w:val="subscript"/>
                <w:kern w:val="0"/>
                <w:bCs/>
                <w:iCs/>
                <w:szCs w:val="22"/>
                <w:lang w:bidi="ar-SA" w:eastAsia="pt-BR"/>
                <w:rFonts w:ascii="Times New Roman" w:eastAsia="Times New Roman" w:hAnsi="Times New Roman"/>
                <w:color w:val="000000"/>
              </w:rPr>
              <w:t xml:space="preserve">tint</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tcW w:type="dxa" w:w="1253"/>
          </w:tcPr>
          <w:p w:rsidP="000f778d">
            <w:pPr>
              <w:pStyle w:val="Normal"/>
              <w:rPr>
                <w:i/>
                <w:sz w:val="20"/>
              </w:rPr>
              <w:jc w:val="center"/>
            </w:pPr>
            <w:r w:rsidR="000f778d" w:rsidRPr="000f778d">
              <w:rPr>
                <w:i/>
                <w:sz w:val="20"/>
              </w:rPr>
              <w:t xml:space="preserve">2,17E-10</w:t>
            </w:r>
          </w:p>
        </w:tc>
        <w:tc>
          <w:tcPr>
            <w:textDirection w:val="lrTb"/>
            <w:vAlign w:val="top"/>
            <w:noWrap/>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t xml:space="preserve">J</w:t>
            </w:r>
          </w:p>
        </w:tc>
        <w:tc>
          <w:tcPr>
            <w:textDirection w:val="lrTb"/>
            <w:vAlign w:val="top"/>
            <w:tcW w:type="dxa" w:w="5244"/>
          </w:tcPr>
          <w:p w:rsidP="005a10da">
            <w:pPr>
              <w:pStyle w:val="Normal"/>
              <w:rPr>
                <w:sz w:val="20"/>
                <w:kern w:val="0"/>
                <w:szCs w:val="22"/>
                <w:lang w:bidi="ar-SA" w:eastAsia="pt-BR"/>
                <w:rFonts w:ascii="Calibri" w:eastAsia="Times New Roman" w:hAnsi="Calibri"/>
                <w:color w:val="000000"/>
              </w:rPr>
              <w:keepNext/>
              <w:suppressAutoHyphens w:val="off"/>
              <w:widowControl/>
              <w:autoSpaceDN/>
              <w:ind w:hanging="6"/>
            </w:pPr>
            <w:r w:rsidR="000f778d" w:rsidRPr="00b504a3">
              <w:rPr>
                <w:sz w:val="20"/>
                <w:kern w:val="0"/>
                <w:szCs w:val="22"/>
                <w:lang w:bidi="ar-SA" w:eastAsia="pt-BR"/>
                <w:rFonts w:ascii="Calibri" w:eastAsia="Times New Roman" w:hAnsi="Calibri"/>
                <w:color w:val="000000"/>
              </w:rPr>
              <w:t xml:space="preserve">Energia incidente durante o tempo de integração</w:t>
            </w:r>
          </w:p>
        </w:tc>
      </w:tr>
      <w:tr>
        <w:trPr>
          <w:trHeight w:hRule="atLeast" w:val="300"/>
          <w:wAfter w:type="dxa" w:w="0"/>
          <w:trHeight w:hRule="atLeast" w:val="300"/>
        </w:trPr>
        <w:tc>
          <w:tcPr>
            <w:textDirection w:val="lrTb"/>
            <w:vAlign w:val="top"/>
            <w:noWrap/>
            <w:shd w:color="auto" w:fill="c0c0c0" w:val="clear"/>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n</w:t>
            </w:r>
            <w:r w:rsidR="000f778d" w:rsidRPr="00b504a3">
              <w:rPr>
                <w:b/>
                <w:i/>
                <w:sz w:val="20"/>
                <w:vertAlign w:val="subscript"/>
                <w:kern w:val="0"/>
                <w:bCs/>
                <w:iCs/>
                <w:szCs w:val="22"/>
                <w:lang w:bidi="ar-SA" w:eastAsia="pt-BR"/>
                <w:rFonts w:ascii="Times New Roman" w:eastAsia="Times New Roman" w:hAnsi="Times New Roman"/>
                <w:color w:val="000000"/>
              </w:rPr>
              <w:t xml:space="preserve">ph</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shd w:color="auto" w:fill="c0c0c0" w:val="clear"/>
            <w:tcW w:type="dxa" w:w="1253"/>
            <w:tcBorders>
              <w:left w:color="ffffff" w:shadow="1" w:space="31" w:sz="255" w:val="none"/>
              <w:right w:color="ffffff" w:shadow="1" w:space="31" w:sz="255" w:val="none"/>
            </w:tcBorders>
          </w:tcPr>
          <w:p w:rsidP="000f778d">
            <w:pPr>
              <w:pStyle w:val="Normal"/>
              <w:rPr>
                <w:i/>
                <w:sz w:val="20"/>
              </w:rPr>
              <w:jc w:val="center"/>
            </w:pPr>
            <w:r w:rsidR="000f778d" w:rsidRPr="000f778d">
              <w:rPr>
                <w:i/>
                <w:sz w:val="20"/>
              </w:rPr>
              <w:t xml:space="preserve">7,26E+08</w:t>
            </w:r>
          </w:p>
        </w:tc>
        <w:tc>
          <w:tcPr>
            <w:textDirection w:val="lrTb"/>
            <w:vAlign w:val="top"/>
            <w:noWrap/>
            <w:shd w:color="auto" w:fill="c0c0c0" w:val="clear"/>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r>
          </w:p>
        </w:tc>
        <w:tc>
          <w:tcPr>
            <w:textDirection w:val="lrTb"/>
            <w:vAlign w:val="top"/>
            <w:shd w:color="auto" w:fill="c0c0c0" w:val="clear"/>
            <w:tcW w:type="dxa" w:w="5244"/>
            <w:tcBorders>
              <w:left w:color="ffffff" w:shadow="1" w:space="31" w:sz="255" w:val="none"/>
              <w:right w:color="ffffff" w:shadow="1" w:space="31" w:sz="255" w:val="none"/>
            </w:tcBorders>
          </w:tcPr>
          <w:p w:rsidP="005a10da">
            <w:pPr>
              <w:pStyle w:val="Normal"/>
              <w:rPr>
                <w:sz w:val="20"/>
                <w:kern w:val="0"/>
                <w:szCs w:val="22"/>
                <w:lang w:bidi="ar-SA" w:eastAsia="pt-BR"/>
                <w:rFonts w:ascii="Calibri" w:eastAsia="Times New Roman" w:hAnsi="Calibri"/>
                <w:color w:val="000000"/>
              </w:rPr>
              <w:keepNext/>
              <w:suppressAutoHyphens w:val="off"/>
              <w:widowControl/>
              <w:autoSpaceDN/>
              <w:ind w:hanging="6"/>
            </w:pPr>
            <w:r w:rsidR="000f778d" w:rsidRPr="00b504a3">
              <w:rPr>
                <w:sz w:val="20"/>
                <w:kern w:val="0"/>
                <w:szCs w:val="22"/>
                <w:lang w:bidi="ar-SA" w:eastAsia="pt-BR"/>
                <w:rFonts w:ascii="Calibri" w:eastAsia="Times New Roman" w:hAnsi="Calibri"/>
                <w:color w:val="000000"/>
              </w:rPr>
              <w:t xml:space="preserve">Número de fótons incidentes.</w:t>
            </w:r>
          </w:p>
        </w:tc>
      </w:tr>
      <w:tr>
        <w:trPr>
          <w:trHeight w:hRule="atLeast" w:val="300"/>
          <w:wAfter w:type="dxa" w:w="0"/>
          <w:trHeight w:hRule="atLeast" w:val="300"/>
        </w:trPr>
        <w:tc>
          <w:tcPr>
            <w:textDirection w:val="lrTb"/>
            <w:vAlign w:val="top"/>
            <w:noWrap/>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n</w:t>
            </w:r>
            <w:r w:rsidR="000f778d" w:rsidRPr="00b504a3">
              <w:rPr>
                <w:b/>
                <w:i/>
                <w:sz w:val="20"/>
                <w:vertAlign w:val="subscript"/>
                <w:kern w:val="0"/>
                <w:bCs/>
                <w:iCs/>
                <w:szCs w:val="22"/>
                <w:lang w:bidi="ar-SA" w:eastAsia="pt-BR"/>
                <w:rFonts w:ascii="Times New Roman" w:eastAsia="Times New Roman" w:hAnsi="Times New Roman"/>
                <w:color w:val="000000"/>
              </w:rPr>
              <w:t xml:space="preserve">si</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tcW w:type="dxa" w:w="1253"/>
          </w:tcPr>
          <w:p w:rsidP="000f778d">
            <w:pPr>
              <w:pStyle w:val="Normal"/>
              <w:rPr>
                <w:i/>
                <w:sz w:val="20"/>
              </w:rPr>
              <w:jc w:val="center"/>
            </w:pPr>
            <w:r w:rsidR="000f778d" w:rsidRPr="000f778d">
              <w:rPr>
                <w:i/>
                <w:sz w:val="20"/>
              </w:rPr>
              <w:t xml:space="preserve">3,87</w:t>
            </w:r>
          </w:p>
        </w:tc>
        <w:tc>
          <w:tcPr>
            <w:textDirection w:val="lrTb"/>
            <w:vAlign w:val="top"/>
            <w:noWrap/>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r>
          </w:p>
        </w:tc>
        <w:tc>
          <w:tcPr>
            <w:textDirection w:val="lrTb"/>
            <w:vAlign w:val="top"/>
            <w:tcW w:type="dxa" w:w="5244"/>
          </w:tcPr>
          <w:p w:rsidP="005a10da">
            <w:pPr>
              <w:pStyle w:val="Normal"/>
              <w:rPr>
                <w:sz w:val="20"/>
                <w:kern w:val="0"/>
                <w:szCs w:val="22"/>
                <w:lang w:bidi="ar-SA" w:eastAsia="pt-BR"/>
                <w:rFonts w:ascii="Calibri" w:eastAsia="Times New Roman" w:hAnsi="Calibri"/>
                <w:color w:val="000000"/>
              </w:rPr>
              <w:ind w:hanging="6"/>
            </w:pPr>
            <w:r w:rsidR="000f778d" w:rsidRPr="00b504a3">
              <w:rPr>
                <w:sz w:val="20"/>
                <w:kern w:val="0"/>
                <w:szCs w:val="22"/>
                <w:lang w:bidi="ar-SA" w:eastAsia="pt-BR"/>
                <w:rFonts w:ascii="Calibri" w:eastAsia="Times New Roman" w:hAnsi="Calibri"/>
                <w:color w:val="000000"/>
              </w:rPr>
              <w:t xml:space="preserve">Índice de refração do silício para </w:t>
            </w:r>
            <w:r w:rsidR="000f778d" w:rsidRPr="00b504a3">
              <w:rPr>
                <w:i/>
                <w:sz w:val="20"/>
                <w:kern w:val="0"/>
                <w:szCs w:val="22"/>
                <w:lang w:bidi="ar-SA" w:eastAsia="pt-BR"/>
                <w:rFonts w:ascii="Times New Roman" w:eastAsia="Times New Roman" w:hAnsi="Times New Roman"/>
                <w:color w:val="000000"/>
              </w:rPr>
              <w:t xml:space="preserve">633nm</w:t>
            </w:r>
            <w:r w:rsidR="000f778d" w:rsidRPr="00b504a3">
              <w:rPr>
                <w:sz w:val="20"/>
                <w:kern w:val="0"/>
                <w:szCs w:val="22"/>
                <w:lang w:bidi="ar-SA" w:eastAsia="pt-BR"/>
                <w:rFonts w:ascii="Calibri" w:eastAsia="Times New Roman" w:hAnsi="Calibri"/>
                <w:color w:val="000000"/>
              </w:rPr>
              <w:t xml:space="preserve">.</w:t>
            </w:r>
          </w:p>
        </w:tc>
      </w:tr>
      <w:tr>
        <w:trPr>
          <w:trHeight w:hRule="atLeast" w:val="300"/>
          <w:wAfter w:type="dxa" w:w="0"/>
          <w:trHeight w:hRule="atLeast" w:val="300"/>
        </w:trPr>
        <w:tc>
          <w:tcPr>
            <w:textDirection w:val="lrTb"/>
            <w:vAlign w:val="top"/>
            <w:noWrap/>
            <w:shd w:color="auto" w:fill="c0c0c0" w:val="clear"/>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n</w:t>
            </w:r>
            <w:r w:rsidR="000f778d" w:rsidRPr="00b504a3">
              <w:rPr>
                <w:b/>
                <w:i/>
                <w:sz w:val="20"/>
                <w:vertAlign w:val="subscript"/>
                <w:kern w:val="0"/>
                <w:bCs/>
                <w:iCs/>
                <w:szCs w:val="22"/>
                <w:lang w:bidi="ar-SA" w:eastAsia="pt-BR"/>
                <w:rFonts w:ascii="Times New Roman" w:eastAsia="Times New Roman" w:hAnsi="Times New Roman"/>
                <w:color w:val="000000"/>
              </w:rPr>
              <w:t xml:space="preserve">ar</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shd w:color="auto" w:fill="c0c0c0" w:val="clear"/>
            <w:tcW w:type="dxa" w:w="1253"/>
            <w:tcBorders>
              <w:left w:color="ffffff" w:shadow="1" w:space="31" w:sz="255" w:val="none"/>
              <w:right w:color="ffffff" w:shadow="1" w:space="31" w:sz="255" w:val="none"/>
            </w:tcBorders>
          </w:tcPr>
          <w:p w:rsidP="000f778d">
            <w:pPr>
              <w:pStyle w:val="Normal"/>
              <w:rPr>
                <w:i/>
                <w:sz w:val="20"/>
              </w:rPr>
              <w:jc w:val="center"/>
            </w:pPr>
            <w:r w:rsidR="000f778d" w:rsidRPr="000f778d">
              <w:rPr>
                <w:i/>
                <w:sz w:val="20"/>
              </w:rPr>
              <w:t xml:space="preserve">1,00</w:t>
            </w:r>
          </w:p>
        </w:tc>
        <w:tc>
          <w:tcPr>
            <w:textDirection w:val="lrTb"/>
            <w:vAlign w:val="top"/>
            <w:noWrap/>
            <w:shd w:color="auto" w:fill="c0c0c0" w:val="clear"/>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r>
          </w:p>
        </w:tc>
        <w:tc>
          <w:tcPr>
            <w:textDirection w:val="lrTb"/>
            <w:vAlign w:val="top"/>
            <w:shd w:color="auto" w:fill="c0c0c0" w:val="clear"/>
            <w:tcW w:type="dxa" w:w="5244"/>
            <w:tcBorders>
              <w:left w:color="ffffff" w:shadow="1" w:space="31" w:sz="255" w:val="none"/>
              <w:right w:color="ffffff" w:shadow="1" w:space="31" w:sz="255" w:val="none"/>
            </w:tcBorders>
          </w:tcPr>
          <w:p w:rsidP="005a10da">
            <w:pPr>
              <w:pStyle w:val="Normal"/>
              <w:rPr>
                <w:sz w:val="20"/>
                <w:kern w:val="0"/>
                <w:szCs w:val="22"/>
                <w:lang w:bidi="ar-SA" w:eastAsia="pt-BR"/>
                <w:rFonts w:ascii="Calibri" w:eastAsia="Times New Roman" w:hAnsi="Calibri"/>
                <w:color w:val="000000"/>
              </w:rPr>
              <w:ind w:hanging="6"/>
            </w:pPr>
            <w:r w:rsidR="000f778d" w:rsidRPr="00b504a3">
              <w:rPr>
                <w:sz w:val="20"/>
                <w:kern w:val="0"/>
                <w:szCs w:val="22"/>
                <w:lang w:bidi="ar-SA" w:eastAsia="pt-BR"/>
                <w:rFonts w:ascii="Calibri" w:eastAsia="Times New Roman" w:hAnsi="Calibri"/>
                <w:color w:val="000000"/>
              </w:rPr>
              <w:t xml:space="preserve">Índice de refração do ar.</w:t>
            </w:r>
          </w:p>
        </w:tc>
      </w:tr>
      <w:tr>
        <w:trPr>
          <w:trHeight w:hRule="atLeast" w:val="405"/>
          <w:wAfter w:type="dxa" w:w="0"/>
          <w:trHeight w:hRule="atLeast" w:val="405"/>
        </w:trPr>
        <w:tc>
          <w:tcPr>
            <w:textDirection w:val="lrTb"/>
            <w:vAlign w:val="top"/>
            <w:noWrap/>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n</w:t>
            </w:r>
            <w:r w:rsidR="000f778d" w:rsidRPr="00b504a3">
              <w:rPr>
                <w:b/>
                <w:i/>
                <w:sz w:val="20"/>
                <w:vertAlign w:val="subscript"/>
                <w:kern w:val="0"/>
                <w:bCs/>
                <w:iCs/>
                <w:szCs w:val="22"/>
                <w:lang w:bidi="ar-SA" w:eastAsia="pt-BR"/>
                <w:rFonts w:ascii="Times New Roman" w:eastAsia="Times New Roman" w:hAnsi="Times New Roman"/>
                <w:color w:val="000000"/>
              </w:rPr>
              <w:t xml:space="preserve">SiO2</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tcW w:type="dxa" w:w="1253"/>
          </w:tcPr>
          <w:p w:rsidP="000f778d">
            <w:pPr>
              <w:pStyle w:val="Normal"/>
              <w:rPr>
                <w:i/>
                <w:sz w:val="20"/>
              </w:rPr>
              <w:jc w:val="center"/>
            </w:pPr>
            <w:r w:rsidR="000f778d" w:rsidRPr="000f778d">
              <w:rPr>
                <w:i/>
                <w:sz w:val="20"/>
              </w:rPr>
              <w:t xml:space="preserve">1,46</w:t>
            </w:r>
          </w:p>
        </w:tc>
        <w:tc>
          <w:tcPr>
            <w:textDirection w:val="lrTb"/>
            <w:vAlign w:val="top"/>
            <w:noWrap/>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r>
          </w:p>
        </w:tc>
        <w:tc>
          <w:tcPr>
            <w:textDirection w:val="lrTb"/>
            <w:vAlign w:val="top"/>
            <w:tcW w:type="dxa" w:w="5244"/>
          </w:tcPr>
          <w:p w:rsidP="005a10da">
            <w:pPr>
              <w:pStyle w:val="Normal"/>
              <w:rPr>
                <w:sz w:val="20"/>
                <w:kern w:val="0"/>
                <w:szCs w:val="22"/>
                <w:lang w:bidi="ar-SA" w:eastAsia="pt-BR"/>
                <w:rFonts w:ascii="Calibri" w:eastAsia="Times New Roman" w:hAnsi="Calibri"/>
                <w:color w:val="000000"/>
              </w:rPr>
              <w:ind w:hanging="6"/>
            </w:pPr>
            <w:r w:rsidR="000f778d" w:rsidRPr="00b504a3">
              <w:rPr>
                <w:sz w:val="20"/>
                <w:kern w:val="0"/>
                <w:szCs w:val="22"/>
                <w:lang w:bidi="ar-SA" w:eastAsia="pt-BR"/>
                <w:rFonts w:ascii="Calibri" w:eastAsia="Times New Roman" w:hAnsi="Calibri"/>
                <w:color w:val="000000"/>
              </w:rPr>
              <w:t xml:space="preserve">Índice de refração do S</w:t>
            </w:r>
            <w:r w:rsidR="000f778d" w:rsidRPr="00b504a3">
              <w:rPr>
                <w:sz w:val="20"/>
                <w:vertAlign w:val="subscript"/>
                <w:kern w:val="0"/>
                <w:szCs w:val="22"/>
                <w:lang w:bidi="ar-SA" w:eastAsia="pt-BR"/>
                <w:rFonts w:ascii="Calibri" w:eastAsia="Times New Roman" w:hAnsi="Calibri"/>
                <w:color w:val="000000"/>
              </w:rPr>
              <w:t xml:space="preserve">i</w:t>
            </w:r>
            <w:r w:rsidR="000f778d" w:rsidRPr="00b504a3">
              <w:rPr>
                <w:sz w:val="20"/>
                <w:kern w:val="0"/>
                <w:szCs w:val="22"/>
                <w:lang w:bidi="ar-SA" w:eastAsia="pt-BR"/>
                <w:rFonts w:ascii="Calibri" w:eastAsia="Times New Roman" w:hAnsi="Calibri"/>
                <w:color w:val="000000"/>
              </w:rPr>
              <w:t xml:space="preserve">O</w:t>
            </w:r>
            <w:r w:rsidR="000f778d" w:rsidRPr="00b504a3">
              <w:rPr>
                <w:sz w:val="20"/>
                <w:vertAlign w:val="subscript"/>
                <w:kern w:val="0"/>
                <w:szCs w:val="22"/>
                <w:lang w:bidi="ar-SA" w:eastAsia="pt-BR"/>
                <w:rFonts w:ascii="Calibri" w:eastAsia="Times New Roman" w:hAnsi="Calibri"/>
                <w:color w:val="000000"/>
              </w:rPr>
              <w:t xml:space="preserve">2</w:t>
            </w:r>
            <w:r w:rsidR="000f778d" w:rsidRPr="00b504a3">
              <w:rPr>
                <w:sz w:val="20"/>
                <w:kern w:val="0"/>
                <w:szCs w:val="22"/>
                <w:lang w:bidi="ar-SA" w:eastAsia="pt-BR"/>
                <w:rFonts w:ascii="Calibri" w:eastAsia="Times New Roman" w:hAnsi="Calibri"/>
                <w:color w:val="000000"/>
              </w:rPr>
              <w:t xml:space="preserve">.</w:t>
            </w:r>
          </w:p>
        </w:tc>
      </w:tr>
      <w:tr>
        <w:trPr>
          <w:trHeight w:hRule="atLeast" w:val="300"/>
          <w:wAfter w:type="dxa" w:w="0"/>
          <w:trHeight w:hRule="atLeast" w:val="300"/>
        </w:trPr>
        <w:tc>
          <w:tcPr>
            <w:textDirection w:val="lrTb"/>
            <w:vAlign w:val="top"/>
            <w:noWrap/>
            <w:shd w:color="auto" w:fill="c0c0c0" w:val="clear"/>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R</w:t>
            </w:r>
            <w:r w:rsidR="000f778d" w:rsidRPr="00b504a3">
              <w:rPr>
                <w:b/>
                <w:i/>
                <w:sz w:val="20"/>
                <w:vertAlign w:val="subscript"/>
                <w:kern w:val="0"/>
                <w:bCs/>
                <w:iCs/>
                <w:szCs w:val="22"/>
                <w:lang w:bidi="ar-SA" w:eastAsia="pt-BR"/>
                <w:rFonts w:ascii="Times New Roman" w:eastAsia="Times New Roman" w:hAnsi="Times New Roman"/>
                <w:color w:val="000000"/>
              </w:rPr>
              <w:t xml:space="preserve">SiO2</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shd w:color="auto" w:fill="c0c0c0" w:val="clear"/>
            <w:tcW w:type="dxa" w:w="1253"/>
            <w:tcBorders>
              <w:left w:color="ffffff" w:shadow="1" w:space="31" w:sz="255" w:val="none"/>
              <w:right w:color="ffffff" w:shadow="1" w:space="31" w:sz="255" w:val="none"/>
            </w:tcBorders>
          </w:tcPr>
          <w:p w:rsidP="000f778d">
            <w:pPr>
              <w:pStyle w:val="Normal"/>
              <w:rPr>
                <w:i/>
                <w:sz w:val="20"/>
              </w:rPr>
              <w:jc w:val="center"/>
            </w:pPr>
            <w:r w:rsidR="000f778d" w:rsidRPr="000f778d">
              <w:rPr>
                <w:i/>
                <w:sz w:val="20"/>
              </w:rPr>
              <w:t xml:space="preserve">0,03</w:t>
            </w:r>
          </w:p>
        </w:tc>
        <w:tc>
          <w:tcPr>
            <w:textDirection w:val="lrTb"/>
            <w:vAlign w:val="top"/>
            <w:noWrap/>
            <w:shd w:color="auto" w:fill="c0c0c0" w:val="clear"/>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r>
          </w:p>
        </w:tc>
        <w:tc>
          <w:tcPr>
            <w:textDirection w:val="lrTb"/>
            <w:vAlign w:val="top"/>
            <w:shd w:color="auto" w:fill="c0c0c0" w:val="clear"/>
            <w:tcW w:type="dxa" w:w="5244"/>
            <w:tcBorders>
              <w:left w:color="ffffff" w:shadow="1" w:space="31" w:sz="255" w:val="none"/>
              <w:right w:color="ffffff" w:shadow="1" w:space="31" w:sz="255" w:val="none"/>
            </w:tcBorders>
          </w:tcPr>
          <w:p w:rsidP="005a10da">
            <w:pPr>
              <w:pStyle w:val="Normal"/>
              <w:rPr>
                <w:sz w:val="20"/>
                <w:kern w:val="0"/>
                <w:szCs w:val="22"/>
                <w:lang w:bidi="ar-SA" w:eastAsia="pt-BR"/>
                <w:rFonts w:ascii="Calibri" w:eastAsia="Times New Roman" w:hAnsi="Calibri"/>
                <w:color w:val="000000"/>
              </w:rPr>
              <w:ind w:hanging="6"/>
            </w:pPr>
            <w:r w:rsidR="000f778d" w:rsidRPr="00b504a3">
              <w:rPr>
                <w:sz w:val="20"/>
                <w:kern w:val="0"/>
                <w:szCs w:val="22"/>
                <w:lang w:bidi="ar-SA" w:eastAsia="pt-BR"/>
                <w:rFonts w:ascii="Calibri" w:eastAsia="Times New Roman" w:hAnsi="Calibri"/>
                <w:color w:val="000000"/>
              </w:rPr>
              <w:t xml:space="preserve">Coeficiente de reflexão entre ar e S</w:t>
            </w:r>
            <w:r w:rsidR="000f778d" w:rsidRPr="00b504a3">
              <w:rPr>
                <w:sz w:val="20"/>
                <w:vertAlign w:val="subscript"/>
                <w:kern w:val="0"/>
                <w:szCs w:val="22"/>
                <w:lang w:bidi="ar-SA" w:eastAsia="pt-BR"/>
                <w:rFonts w:ascii="Calibri" w:eastAsia="Times New Roman" w:hAnsi="Calibri"/>
                <w:color w:val="000000"/>
              </w:rPr>
              <w:t xml:space="preserve">i</w:t>
            </w:r>
            <w:r w:rsidR="000f778d" w:rsidRPr="00b504a3">
              <w:rPr>
                <w:sz w:val="20"/>
                <w:kern w:val="0"/>
                <w:szCs w:val="22"/>
                <w:lang w:bidi="ar-SA" w:eastAsia="pt-BR"/>
                <w:rFonts w:ascii="Calibri" w:eastAsia="Times New Roman" w:hAnsi="Calibri"/>
                <w:color w:val="000000"/>
              </w:rPr>
              <w:t xml:space="preserve">O</w:t>
            </w:r>
            <w:r w:rsidR="000f778d" w:rsidRPr="00b504a3">
              <w:rPr>
                <w:sz w:val="20"/>
                <w:vertAlign w:val="subscript"/>
                <w:kern w:val="0"/>
                <w:szCs w:val="22"/>
                <w:lang w:bidi="ar-SA" w:eastAsia="pt-BR"/>
                <w:rFonts w:ascii="Calibri" w:eastAsia="Times New Roman" w:hAnsi="Calibri"/>
                <w:color w:val="000000"/>
              </w:rPr>
              <w:t xml:space="preserve">2</w:t>
            </w:r>
            <w:r w:rsidR="000f778d" w:rsidRPr="00b504a3">
              <w:rPr>
                <w:sz w:val="20"/>
                <w:kern w:val="0"/>
                <w:szCs w:val="22"/>
                <w:lang w:bidi="ar-SA" w:eastAsia="pt-BR"/>
                <w:rFonts w:ascii="Calibri" w:eastAsia="Times New Roman" w:hAnsi="Calibri"/>
                <w:color w:val="000000"/>
              </w:rPr>
            </w:r>
          </w:p>
        </w:tc>
      </w:tr>
      <w:tr>
        <w:trPr>
          <w:trHeight w:hRule="atLeast" w:val="300"/>
          <w:wAfter w:type="dxa" w:w="0"/>
          <w:trHeight w:hRule="atLeast" w:val="300"/>
        </w:trPr>
        <w:tc>
          <w:tcPr>
            <w:textDirection w:val="lrTb"/>
            <w:vAlign w:val="top"/>
            <w:noWrap/>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R</w:t>
            </w:r>
            <w:r w:rsidR="000f778d" w:rsidRPr="00b504a3">
              <w:rPr>
                <w:b/>
                <w:i/>
                <w:sz w:val="20"/>
                <w:vertAlign w:val="subscript"/>
                <w:kern w:val="0"/>
                <w:bCs/>
                <w:iCs/>
                <w:szCs w:val="22"/>
                <w:lang w:bidi="ar-SA" w:eastAsia="pt-BR"/>
                <w:rFonts w:ascii="Times New Roman" w:eastAsia="Times New Roman" w:hAnsi="Times New Roman"/>
                <w:color w:val="000000"/>
              </w:rPr>
              <w:t xml:space="preserve">si</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tcW w:type="dxa" w:w="1253"/>
          </w:tcPr>
          <w:p w:rsidP="000f778d">
            <w:pPr>
              <w:pStyle w:val="Normal"/>
              <w:rPr>
                <w:i/>
                <w:sz w:val="20"/>
              </w:rPr>
              <w:jc w:val="center"/>
            </w:pPr>
            <w:r w:rsidR="000f778d" w:rsidRPr="000f778d">
              <w:rPr>
                <w:i/>
                <w:sz w:val="20"/>
              </w:rPr>
              <w:t xml:space="preserve">0,35</w:t>
            </w:r>
          </w:p>
        </w:tc>
        <w:tc>
          <w:tcPr>
            <w:textDirection w:val="lrTb"/>
            <w:vAlign w:val="top"/>
            <w:noWrap/>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r>
          </w:p>
        </w:tc>
        <w:tc>
          <w:tcPr>
            <w:textDirection w:val="lrTb"/>
            <w:vAlign w:val="top"/>
            <w:tcW w:type="dxa" w:w="5244"/>
          </w:tcPr>
          <w:p w:rsidP="005a10da">
            <w:pPr>
              <w:pStyle w:val="Normal"/>
              <w:rPr>
                <w:sz w:val="20"/>
                <w:kern w:val="0"/>
                <w:szCs w:val="22"/>
                <w:lang w:bidi="ar-SA" w:eastAsia="pt-BR"/>
                <w:rFonts w:ascii="Calibri" w:eastAsia="Times New Roman" w:hAnsi="Calibri"/>
                <w:color w:val="000000"/>
              </w:rPr>
              <w:ind w:hanging="6"/>
            </w:pPr>
            <w:r w:rsidR="000f778d" w:rsidRPr="00b504a3">
              <w:rPr>
                <w:sz w:val="20"/>
                <w:kern w:val="0"/>
                <w:szCs w:val="22"/>
                <w:lang w:bidi="ar-SA" w:eastAsia="pt-BR"/>
                <w:rFonts w:ascii="Calibri" w:eastAsia="Times New Roman" w:hAnsi="Calibri"/>
                <w:color w:val="000000"/>
              </w:rPr>
              <w:t xml:space="preserve">Coeficiente de reflexão entre S</w:t>
            </w:r>
            <w:r w:rsidR="000f778d" w:rsidRPr="00b504a3">
              <w:rPr>
                <w:sz w:val="20"/>
                <w:vertAlign w:val="subscript"/>
                <w:kern w:val="0"/>
                <w:szCs w:val="22"/>
                <w:lang w:bidi="ar-SA" w:eastAsia="pt-BR"/>
                <w:rFonts w:ascii="Calibri" w:eastAsia="Times New Roman" w:hAnsi="Calibri"/>
                <w:color w:val="000000"/>
              </w:rPr>
              <w:t xml:space="preserve">i</w:t>
            </w:r>
            <w:r w:rsidR="000f778d" w:rsidRPr="00b504a3">
              <w:rPr>
                <w:sz w:val="20"/>
                <w:kern w:val="0"/>
                <w:szCs w:val="22"/>
                <w:lang w:bidi="ar-SA" w:eastAsia="pt-BR"/>
                <w:rFonts w:ascii="Calibri" w:eastAsia="Times New Roman" w:hAnsi="Calibri"/>
                <w:color w:val="000000"/>
              </w:rPr>
              <w:t xml:space="preserve">O</w:t>
            </w:r>
            <w:r w:rsidR="000f778d" w:rsidRPr="00b504a3">
              <w:rPr>
                <w:sz w:val="20"/>
                <w:vertAlign w:val="subscript"/>
                <w:kern w:val="0"/>
                <w:szCs w:val="22"/>
                <w:lang w:bidi="ar-SA" w:eastAsia="pt-BR"/>
                <w:rFonts w:ascii="Calibri" w:eastAsia="Times New Roman" w:hAnsi="Calibri"/>
                <w:color w:val="000000"/>
              </w:rPr>
              <w:t xml:space="preserve">2</w:t>
            </w:r>
            <w:r w:rsidR="000f778d" w:rsidRPr="00b504a3">
              <w:rPr>
                <w:sz w:val="20"/>
                <w:kern w:val="0"/>
                <w:szCs w:val="22"/>
                <w:lang w:bidi="ar-SA" w:eastAsia="pt-BR"/>
                <w:rFonts w:ascii="Calibri" w:eastAsia="Times New Roman" w:hAnsi="Calibri"/>
                <w:color w:val="000000"/>
              </w:rPr>
              <w:t xml:space="preserve"> e Silício.</w:t>
            </w:r>
          </w:p>
        </w:tc>
      </w:tr>
      <w:tr>
        <w:trPr>
          <w:trHeight w:hRule="atLeast" w:val="300"/>
          <w:wAfter w:type="dxa" w:w="0"/>
          <w:trHeight w:hRule="atLeast" w:val="300"/>
        </w:trPr>
        <w:tc>
          <w:tcPr>
            <w:textDirection w:val="lrTb"/>
            <w:vAlign w:val="top"/>
            <w:noWrap/>
            <w:shd w:color="auto" w:fill="c0c0c0" w:val="clear"/>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N</w:t>
            </w:r>
            <w:r w:rsidR="000f778d" w:rsidRPr="00b504a3">
              <w:rPr>
                <w:b/>
                <w:i/>
                <w:sz w:val="20"/>
                <w:vertAlign w:val="subscript"/>
                <w:kern w:val="0"/>
                <w:bCs/>
                <w:iCs/>
                <w:szCs w:val="22"/>
                <w:lang w:bidi="ar-SA" w:eastAsia="pt-BR"/>
                <w:rFonts w:ascii="Times New Roman" w:eastAsia="Times New Roman" w:hAnsi="Times New Roman"/>
                <w:color w:val="000000"/>
              </w:rPr>
              <w:t xml:space="preserve">a</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shd w:color="auto" w:fill="c0c0c0" w:val="clear"/>
            <w:tcW w:type="dxa" w:w="1253"/>
            <w:tcBorders>
              <w:left w:color="ffffff" w:shadow="1" w:space="31" w:sz="255" w:val="none"/>
              <w:right w:color="ffffff" w:shadow="1" w:space="31" w:sz="255" w:val="none"/>
            </w:tcBorders>
          </w:tcPr>
          <w:p w:rsidP="000f778d">
            <w:pPr>
              <w:pStyle w:val="Normal"/>
              <w:rPr>
                <w:i/>
                <w:sz w:val="20"/>
              </w:rPr>
              <w:jc w:val="center"/>
            </w:pPr>
            <w:r w:rsidR="000f778d" w:rsidRPr="000f778d">
              <w:rPr>
                <w:i/>
                <w:sz w:val="20"/>
              </w:rPr>
              <w:t xml:space="preserve">2,12E+17</w:t>
            </w:r>
          </w:p>
        </w:tc>
        <w:tc>
          <w:tcPr>
            <w:textDirection w:val="lrTb"/>
            <w:vAlign w:val="top"/>
            <w:noWrap/>
            <w:shd w:color="auto" w:fill="c0c0c0" w:val="clear"/>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t xml:space="preserve">m-3</w:t>
            </w:r>
          </w:p>
        </w:tc>
        <w:tc>
          <w:tcPr>
            <w:textDirection w:val="lrTb"/>
            <w:vAlign w:val="top"/>
            <w:shd w:color="auto" w:fill="c0c0c0" w:val="clear"/>
            <w:tcW w:type="dxa" w:w="5244"/>
            <w:tcBorders>
              <w:left w:color="ffffff" w:shadow="1" w:space="31" w:sz="255" w:val="none"/>
              <w:right w:color="ffffff" w:shadow="1" w:space="31" w:sz="255" w:val="none"/>
            </w:tcBorders>
          </w:tcPr>
          <w:p w:rsidP="005a10da">
            <w:pPr>
              <w:pStyle w:val="Normal"/>
              <w:rPr>
                <w:sz w:val="20"/>
                <w:kern w:val="0"/>
                <w:szCs w:val="22"/>
                <w:lang w:bidi="ar-SA" w:eastAsia="pt-BR"/>
                <w:rFonts w:ascii="Calibri" w:eastAsia="Times New Roman" w:hAnsi="Calibri"/>
                <w:color w:val="000000"/>
              </w:rPr>
              <w:ind w:hanging="6"/>
            </w:pPr>
            <w:r w:rsidR="000f778d" w:rsidRPr="00b504a3">
              <w:rPr>
                <w:sz w:val="20"/>
                <w:kern w:val="0"/>
                <w:szCs w:val="22"/>
                <w:lang w:bidi="ar-SA" w:eastAsia="pt-BR"/>
                <w:rFonts w:ascii="Calibri" w:eastAsia="Times New Roman" w:hAnsi="Calibri"/>
                <w:color w:val="000000"/>
              </w:rPr>
              <w:t xml:space="preserve">Concentração de portadores majoritários do silício tipo P.</w:t>
            </w:r>
          </w:p>
        </w:tc>
      </w:tr>
      <w:tr>
        <w:trPr>
          <w:trHeight w:hRule="atLeast" w:val="300"/>
          <w:wAfter w:type="dxa" w:w="0"/>
          <w:trHeight w:hRule="atLeast" w:val="300"/>
        </w:trPr>
        <w:tc>
          <w:tcPr>
            <w:textDirection w:val="lrTb"/>
            <w:vAlign w:val="top"/>
            <w:noWrap/>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a</w:t>
            </w:r>
            <w:r w:rsidR="000f778d" w:rsidRPr="00b504a3">
              <w:rPr>
                <w:b/>
                <w:i/>
                <w:sz w:val="20"/>
                <w:kern w:val="0"/>
                <w:bCs/>
                <w:iCs/>
                <w:szCs w:val="22"/>
                <w:lang w:bidi="ar-SA" w:eastAsia="pt-BR"/>
                <w:rFonts w:ascii="Times New Roman" w:eastAsia="Times New Roman" w:hAnsi="Times New Roman"/>
                <w:color w:val="000000"/>
              </w:rPr>
              <w:t xml:space="preserve">l</w:t>
            </w:r>
            <w:r w:rsidR="000f778d" w:rsidRPr="00b504a3">
              <w:rPr>
                <w:b/>
                <w:i/>
                <w:sz w:val="20"/>
                <w:kern w:val="0"/>
                <w:bCs/>
                <w:iCs/>
                <w:szCs w:val="22"/>
                <w:lang w:bidi="ar-SA" w:eastAsia="pt-BR"/>
                <w:rFonts w:ascii="Times New Roman" w:eastAsia="Times New Roman" w:hAnsi="Times New Roman"/>
                <w:color w:val="000000"/>
              </w:rPr>
              <w:t xml:space="preserve">pha</w:t>
            </w:r>
          </w:p>
        </w:tc>
        <w:tc>
          <w:tcPr>
            <w:textDirection w:val="lrTb"/>
            <w:vAlign w:val="top"/>
            <w:noWrap/>
            <w:tcW w:type="dxa" w:w="1253"/>
          </w:tcPr>
          <w:p w:rsidP="000f778d">
            <w:pPr>
              <w:pStyle w:val="Normal"/>
              <w:rPr>
                <w:i/>
                <w:sz w:val="20"/>
              </w:rPr>
              <w:jc w:val="center"/>
            </w:pPr>
            <w:r w:rsidR="000f778d" w:rsidRPr="000f778d">
              <w:rPr>
                <w:i/>
                <w:sz w:val="20"/>
              </w:rPr>
              <w:t xml:space="preserve">3,20E+03</w:t>
            </w:r>
          </w:p>
        </w:tc>
        <w:tc>
          <w:tcPr>
            <w:textDirection w:val="lrTb"/>
            <w:vAlign w:val="top"/>
            <w:noWrap/>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t xml:space="preserve">cm-1</w:t>
            </w:r>
          </w:p>
        </w:tc>
        <w:tc>
          <w:tcPr>
            <w:textDirection w:val="lrTb"/>
            <w:vAlign w:val="top"/>
            <w:tcW w:type="dxa" w:w="5244"/>
          </w:tcPr>
          <w:p w:rsidP="005a10da">
            <w:pPr>
              <w:pStyle w:val="Normal"/>
              <w:rPr>
                <w:sz w:val="20"/>
                <w:kern w:val="0"/>
                <w:szCs w:val="22"/>
                <w:lang w:bidi="ar-SA" w:eastAsia="pt-BR"/>
                <w:rFonts w:ascii="Calibri" w:eastAsia="Times New Roman" w:hAnsi="Calibri"/>
                <w:color w:val="000000"/>
              </w:rPr>
              <w:ind w:hanging="6"/>
            </w:pPr>
            <w:r w:rsidR="000f778d" w:rsidRPr="00b504a3">
              <w:rPr>
                <w:sz w:val="20"/>
                <w:kern w:val="0"/>
                <w:szCs w:val="22"/>
                <w:lang w:bidi="ar-SA" w:eastAsia="pt-BR"/>
                <w:rFonts w:ascii="Calibri" w:eastAsia="Times New Roman" w:hAnsi="Calibri"/>
                <w:color w:val="000000"/>
              </w:rPr>
              <w:t xml:space="preserve">Coeficiente de absorção do silício.</w:t>
            </w:r>
          </w:p>
        </w:tc>
      </w:tr>
      <w:tr>
        <w:trPr>
          <w:trHeight w:hRule="atLeast" w:val="300"/>
          <w:wAfter w:type="dxa" w:w="0"/>
          <w:trHeight w:hRule="atLeast" w:val="300"/>
        </w:trPr>
        <w:tc>
          <w:tcPr>
            <w:textDirection w:val="lrTb"/>
            <w:vAlign w:val="top"/>
            <w:noWrap/>
            <w:shd w:color="auto" w:fill="c0c0c0" w:val="clear"/>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D</w:t>
            </w:r>
          </w:p>
        </w:tc>
        <w:tc>
          <w:tcPr>
            <w:textDirection w:val="lrTb"/>
            <w:vAlign w:val="top"/>
            <w:noWrap/>
            <w:shd w:color="auto" w:fill="c0c0c0" w:val="clear"/>
            <w:tcW w:type="dxa" w:w="1253"/>
            <w:tcBorders>
              <w:left w:color="ffffff" w:shadow="1" w:space="31" w:sz="255" w:val="none"/>
              <w:right w:color="ffffff" w:shadow="1" w:space="31" w:sz="255" w:val="none"/>
            </w:tcBorders>
          </w:tcPr>
          <w:p w:rsidP="000f778d">
            <w:pPr>
              <w:pStyle w:val="Normal"/>
              <w:rPr>
                <w:i/>
                <w:sz w:val="20"/>
              </w:rPr>
              <w:jc w:val="center"/>
            </w:pPr>
            <w:r w:rsidR="000f778d" w:rsidRPr="000f778d">
              <w:rPr>
                <w:i/>
                <w:sz w:val="20"/>
              </w:rPr>
              <w:t xml:space="preserve">0,17</w:t>
            </w:r>
          </w:p>
        </w:tc>
        <w:tc>
          <w:tcPr>
            <w:textDirection w:val="lrTb"/>
            <w:vAlign w:val="top"/>
            <w:noWrap/>
            <w:shd w:color="auto" w:fill="c0c0c0" w:val="clear"/>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t xml:space="preserve">µm</w:t>
            </w:r>
          </w:p>
        </w:tc>
        <w:tc>
          <w:tcPr>
            <w:textDirection w:val="lrTb"/>
            <w:vAlign w:val="top"/>
            <w:shd w:color="auto" w:fill="c0c0c0" w:val="clear"/>
            <w:tcW w:type="dxa" w:w="5244"/>
            <w:tcBorders>
              <w:left w:color="ffffff" w:shadow="1" w:space="31" w:sz="255" w:val="none"/>
              <w:right w:color="ffffff" w:shadow="1" w:space="31" w:sz="255" w:val="none"/>
            </w:tcBorders>
          </w:tcPr>
          <w:p w:rsidP="005a10da">
            <w:pPr>
              <w:pStyle w:val="Normal"/>
              <w:rPr>
                <w:sz w:val="20"/>
                <w:kern w:val="0"/>
                <w:szCs w:val="22"/>
                <w:lang w:bidi="ar-SA" w:eastAsia="pt-BR"/>
                <w:rFonts w:ascii="Calibri" w:eastAsia="Times New Roman" w:hAnsi="Calibri"/>
                <w:color w:val="000000"/>
              </w:rPr>
              <w:ind w:hanging="6"/>
            </w:pPr>
            <w:r w:rsidR="000f778d" w:rsidRPr="00b504a3">
              <w:rPr>
                <w:sz w:val="20"/>
                <w:kern w:val="0"/>
                <w:szCs w:val="22"/>
                <w:lang w:bidi="ar-SA" w:eastAsia="pt-BR"/>
                <w:rFonts w:ascii="Calibri" w:eastAsia="Times New Roman" w:hAnsi="Calibri"/>
                <w:color w:val="000000"/>
              </w:rPr>
              <w:t xml:space="preserve">Camada de depleção.</w:t>
            </w:r>
          </w:p>
        </w:tc>
      </w:tr>
      <w:tr>
        <w:trPr>
          <w:trHeight w:hRule="atLeast" w:val="70"/>
          <w:wAfter w:type="dxa" w:w="0"/>
          <w:trHeight w:hRule="atLeast" w:val="70"/>
        </w:trPr>
        <w:tc>
          <w:tcPr>
            <w:textDirection w:val="lrTb"/>
            <w:vAlign w:val="top"/>
            <w:noWrap/>
            <w:tcW w:type="dxa" w:w="1182"/>
          </w:tcPr>
          <w:p w:rsidP="005a10da">
            <w:pPr>
              <w:pStyle w:val="Normal"/>
              <w:rPr>
                <w:b/>
                <w:i/>
                <w:sz w:val="20"/>
                <w:kern w:val="0"/>
                <w:bCs/>
                <w:iCs/>
                <w:szCs w:val="22"/>
                <w:lang w:bidi="ar-SA" w:eastAsia="pt-BR"/>
                <w:rFonts w:ascii="Times New Roman" w:eastAsia="Times New Roman" w:hAnsi="Times New Roman"/>
                <w:color w:val="000000"/>
              </w:rPr>
              <w:suppressAutoHyphens w:val="off"/>
              <w:widowControl/>
              <w:autoSpaceDN/>
              <w:ind w:firstLine="42"/>
              <w:jc w:val="end"/>
            </w:pPr>
            <w:r w:rsidR="000f778d" w:rsidRPr="00b504a3">
              <w:rPr>
                <w:b/>
                <w:i/>
                <w:sz w:val="20"/>
                <w:kern w:val="0"/>
                <w:bCs/>
                <w:iCs/>
                <w:szCs w:val="22"/>
                <w:lang w:bidi="ar-SA" w:eastAsia="pt-BR"/>
                <w:rFonts w:ascii="Times New Roman" w:eastAsia="Times New Roman" w:hAnsi="Times New Roman"/>
                <w:color w:val="000000"/>
              </w:rPr>
              <w:t xml:space="preserve">N</w:t>
            </w:r>
            <w:r w:rsidR="000f778d" w:rsidRPr="00b504a3">
              <w:rPr>
                <w:b/>
                <w:i/>
                <w:sz w:val="20"/>
                <w:vertAlign w:val="subscript"/>
                <w:kern w:val="0"/>
                <w:bCs/>
                <w:iCs/>
                <w:szCs w:val="22"/>
                <w:lang w:bidi="ar-SA" w:eastAsia="pt-BR"/>
                <w:rFonts w:ascii="Times New Roman" w:eastAsia="Times New Roman" w:hAnsi="Times New Roman"/>
                <w:color w:val="000000"/>
              </w:rPr>
              <w:t xml:space="preserve">ph_abs</w:t>
            </w:r>
            <w:r w:rsidR="000f778d" w:rsidRPr="00b504a3">
              <w:rPr>
                <w:b/>
                <w:i/>
                <w:sz w:val="20"/>
                <w:kern w:val="0"/>
                <w:bCs/>
                <w:iCs/>
                <w:szCs w:val="22"/>
                <w:lang w:bidi="ar-SA" w:eastAsia="pt-BR"/>
                <w:rFonts w:ascii="Times New Roman" w:eastAsia="Times New Roman" w:hAnsi="Times New Roman"/>
                <w:color w:val="000000"/>
              </w:rPr>
            </w:r>
          </w:p>
        </w:tc>
        <w:tc>
          <w:tcPr>
            <w:textDirection w:val="lrTb"/>
            <w:vAlign w:val="top"/>
            <w:noWrap/>
            <w:tcW w:type="dxa" w:w="1253"/>
          </w:tcPr>
          <w:p w:rsidP="000f778d">
            <w:pPr>
              <w:pStyle w:val="Normal"/>
              <w:rPr>
                <w:i/>
                <w:sz w:val="20"/>
              </w:rPr>
              <w:jc w:val="center"/>
            </w:pPr>
            <w:r w:rsidR="000f778d" w:rsidRPr="000f778d">
              <w:rPr>
                <w:i/>
                <w:sz w:val="20"/>
              </w:rPr>
              <w:t xml:space="preserve">4,55E+08</w:t>
            </w:r>
          </w:p>
        </w:tc>
        <w:tc>
          <w:tcPr>
            <w:textDirection w:val="lrTb"/>
            <w:vAlign w:val="top"/>
            <w:noWrap/>
            <w:tcW w:type="dxa" w:w="1125"/>
          </w:tcPr>
          <w:p w:rsidP="005a10da">
            <w:pPr>
              <w:pStyle w:val="Normal"/>
              <w:rPr>
                <w:i/>
                <w:sz w:val="20"/>
                <w:rFonts w:ascii="Times New Roman" w:hAnsi="Times New Roman"/>
              </w:rPr>
              <w:ind w:hanging="6"/>
              <w:jc w:val="center"/>
            </w:pPr>
            <w:r w:rsidR="000f778d" w:rsidRPr="00b504a3">
              <w:rPr>
                <w:i/>
                <w:sz w:val="20"/>
                <w:rFonts w:ascii="Times New Roman" w:hAnsi="Times New Roman"/>
              </w:rPr>
            </w:r>
          </w:p>
        </w:tc>
        <w:tc>
          <w:tcPr>
            <w:textDirection w:val="lrTb"/>
            <w:vAlign w:val="top"/>
            <w:tcW w:type="dxa" w:w="5244"/>
          </w:tcPr>
          <w:p w:rsidP="005a10da">
            <w:pPr>
              <w:pStyle w:val="Normal"/>
              <w:rPr>
                <w:sz w:val="20"/>
                <w:kern w:val="0"/>
                <w:szCs w:val="22"/>
                <w:lang w:bidi="ar-SA" w:eastAsia="pt-BR"/>
                <w:rFonts w:ascii="Calibri" w:eastAsia="Times New Roman" w:hAnsi="Calibri"/>
                <w:color w:val="000000"/>
              </w:rPr>
              <w:ind w:hanging="6"/>
            </w:pPr>
            <w:r w:rsidR="000f778d" w:rsidRPr="00b504a3">
              <w:rPr>
                <w:sz w:val="20"/>
                <w:kern w:val="0"/>
                <w:szCs w:val="22"/>
                <w:lang w:bidi="ar-SA" w:eastAsia="pt-BR"/>
                <w:rFonts w:ascii="Calibri" w:eastAsia="Times New Roman" w:hAnsi="Calibri"/>
                <w:color w:val="000000"/>
              </w:rPr>
              <w:t xml:space="preserve">Número de fótons absorvidos.</w:t>
            </w:r>
          </w:p>
        </w:tc>
      </w:tr>
    </w:tbl>
    <w:p w:rsidP="005a10da">
      <w:pPr>
        <w:pStyle w:val="Normal"/>
        <w:rPr>
          <w:sz w:val="16"/>
          <w:kern w:val="0"/>
          <w:szCs w:val="22"/>
          <w:lang w:bidi="ar-SA" w:eastAsia="pt-BR"/>
          <w:rFonts w:ascii="Calibri" w:eastAsia="Times New Roman" w:hAnsi="Calibri"/>
          <w:color w:val="000000"/>
        </w:rPr>
        <w:suppressAutoHyphens w:val="off"/>
        <w:widowControl/>
        <w:autoSpaceDN/>
        <w:ind w:firstLine="709"/>
        <w:jc w:val="both"/>
      </w:pPr>
      <w:r w:rsidR="006d327a" w:rsidRPr="008a4b11">
        <w:rPr>
          <w:sz w:val="16"/>
          <w:kern w:val="0"/>
          <w:szCs w:val="22"/>
          <w:lang w:bidi="ar-SA" w:eastAsia="pt-BR"/>
          <w:rFonts w:ascii="Calibri" w:eastAsia="Times New Roman" w:hAnsi="Calibri"/>
          <w:color w:val="000000"/>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f322b9">
        <w:rPr>
          <w:kern w:val="0"/>
          <w:lang w:bidi="ar-SA" w:eastAsia="en-US"/>
          <w:rFonts w:ascii="Calibri" w:eastAsia="Calibri" w:hAnsi="Calibri"/>
        </w:rPr>
        <w:t xml:space="preserve">A tabela </w:t>
      </w:r>
      <w:r w:rsidR="00ee5e4a">
        <w:rPr>
          <w:kern w:val="0"/>
          <w:lang w:bidi="ar-SA" w:eastAsia="en-US"/>
          <w:rFonts w:ascii="Calibri" w:eastAsia="Calibri" w:hAnsi="Calibri"/>
        </w:rPr>
        <w:t xml:space="preserve">8</w:t>
      </w:r>
      <w:r w:rsidR="00f322b9" w:rsidRPr="00f322b9">
        <w:rPr>
          <w:kern w:val="0"/>
          <w:lang w:bidi="ar-SA" w:eastAsia="en-US"/>
          <w:rFonts w:ascii="Calibri" w:eastAsia="Calibri" w:hAnsi="Calibri"/>
        </w:rPr>
        <w:t xml:space="preserve"> mostra os valores </w:t>
      </w:r>
      <w:r w:rsidR="00cc3e9f">
        <w:rPr>
          <w:kern w:val="0"/>
          <w:lang w:bidi="ar-SA" w:eastAsia="en-US"/>
          <w:rFonts w:ascii="Calibri" w:eastAsia="Calibri" w:hAnsi="Calibri"/>
        </w:rPr>
        <w:t xml:space="preserve">de tensões </w:t>
      </w:r>
      <w:r w:rsidR="00f44cff">
        <w:rPr>
          <w:kern w:val="0"/>
          <w:lang w:bidi="ar-SA" w:eastAsia="en-US"/>
          <w:rFonts w:ascii="Calibri" w:eastAsia="Calibri" w:hAnsi="Calibri"/>
        </w:rPr>
        <w:t xml:space="preserve">foto</w:t>
      </w:r>
      <w:r w:rsidR="00813713">
        <w:rPr>
          <w:kern w:val="0"/>
          <w:lang w:bidi="ar-SA" w:eastAsia="en-US"/>
          <w:rFonts w:ascii="Calibri" w:eastAsia="Calibri" w:hAnsi="Calibri"/>
        </w:rPr>
        <w:t xml:space="preserve">gerada</w:t>
      </w:r>
      <w:r w:rsidR="00cc3e9f">
        <w:rPr>
          <w:kern w:val="0"/>
          <w:lang w:bidi="ar-SA" w:eastAsia="en-US"/>
          <w:rFonts w:ascii="Calibri" w:eastAsia="Calibri" w:hAnsi="Calibri"/>
        </w:rPr>
        <w:t xml:space="preserve">s para</w:t>
      </w:r>
      <w:r w:rsidR="00f322b9" w:rsidRPr="00f322b9">
        <w:rPr>
          <w:kern w:val="0"/>
          <w:lang w:bidi="ar-SA" w:eastAsia="en-US"/>
          <w:rFonts w:ascii="Calibri" w:eastAsia="Calibri" w:hAnsi="Calibri"/>
        </w:rPr>
        <w:t xml:space="preserve"> </w:t>
      </w:r>
      <w:r w:rsidR="005a5422">
        <w:rPr>
          <w:kern w:val="0"/>
          <w:lang w:bidi="ar-SA" w:eastAsia="en-US"/>
          <w:rFonts w:ascii="Calibri" w:eastAsia="Calibri" w:hAnsi="Calibri"/>
        </w:rPr>
        <w:t xml:space="preserve">o </w:t>
      </w:r>
      <w:r w:rsidR="00f322b9" w:rsidRPr="00f322b9">
        <w:rPr>
          <w:kern w:val="0"/>
          <w:lang w:bidi="ar-SA" w:eastAsia="en-US"/>
          <w:rFonts w:ascii="Calibri" w:eastAsia="Calibri" w:hAnsi="Calibri"/>
        </w:rPr>
        <w:t xml:space="preserve">comprimento de onda de </w:t>
      </w:r>
      <w:r w:rsidR="00f322b9" w:rsidRPr="00f322b9">
        <w:rPr>
          <w:i/>
          <w:kern w:val="0"/>
          <w:lang w:bidi="ar-SA" w:eastAsia="en-US"/>
          <w:rFonts w:ascii="Times New Roman" w:eastAsia="Calibri" w:hAnsi="Times New Roman"/>
        </w:rPr>
        <w:t xml:space="preserve">633nm</w:t>
      </w:r>
      <w:r w:rsidR="00cc3e9f">
        <w:rPr>
          <w:kern w:val="0"/>
          <w:lang w:bidi="ar-SA" w:eastAsia="en-US"/>
          <w:rFonts w:ascii="Calibri" w:eastAsia="Calibri" w:hAnsi="Calibri"/>
        </w:rPr>
        <w:t xml:space="preserve">, e a tabela 9 mostra a corrente </w:t>
      </w:r>
      <w:r w:rsidR="0061593a">
        <w:rPr>
          <w:kern w:val="0"/>
          <w:lang w:bidi="ar-SA" w:eastAsia="en-US"/>
          <w:rFonts w:ascii="Calibri" w:eastAsia="Calibri" w:hAnsi="Calibri"/>
        </w:rPr>
        <w:t xml:space="preserve">fotogerada</w:t>
      </w:r>
      <w:r w:rsidR="00cc3e9f">
        <w:rPr>
          <w:kern w:val="0"/>
          <w:lang w:bidi="ar-SA" w:eastAsia="en-US"/>
          <w:rFonts w:ascii="Calibri" w:eastAsia="Calibri" w:hAnsi="Calibri"/>
        </w:rPr>
        <w:t xml:space="preserve"> obtida</w:t>
      </w:r>
      <w:r w:rsidR="00bf5829">
        <w:rPr>
          <w:kern w:val="0"/>
          <w:lang w:bidi="ar-SA" w:eastAsia="en-US"/>
          <w:rFonts w:ascii="Calibri" w:eastAsia="Calibri" w:hAnsi="Calibri"/>
        </w:rPr>
        <w:t xml:space="preserve"> para cada pixel.</w:t>
      </w:r>
    </w:p>
    <w:p w:rsidP="005a10da">
      <w:pPr>
        <w:pStyle w:val="Normal"/>
        <w:rPr>
          <w:kern w:val="0"/>
          <w:lang w:bidi="ar-SA" w:eastAsia="en-US"/>
          <w:rFonts w:ascii="Calibri" w:eastAsia="Calibri" w:hAnsi="Calibri"/>
        </w:rPr>
        <w:suppressAutoHyphens w:val="off"/>
        <w:widowControl/>
        <w:autoSpaceDN/>
        <w:ind w:firstLine="709"/>
        <w:jc w:val="both"/>
      </w:pPr>
      <w:r w:rsidR="00cc3e9f">
        <w:rPr>
          <w:kern w:val="0"/>
          <w:lang w:bidi="ar-SA" w:eastAsia="en-US"/>
          <w:rFonts w:ascii="Calibri" w:eastAsia="Calibri" w:hAnsi="Calibri"/>
        </w:rPr>
        <w:t xml:space="preserve"> </w:t>
      </w:r>
      <w:r w:rsidR="00f322b9">
        <w:rPr>
          <w:kern w:val="0"/>
          <w:lang w:bidi="ar-SA" w:eastAsia="en-US"/>
          <w:rFonts w:ascii="Calibri" w:eastAsia="Calibri" w:hAnsi="Calibri"/>
        </w:rPr>
      </w:r>
    </w:p>
    <w:p w:rsidP="00cb7cd7">
      <w:pPr>
        <w:pStyle w:val="Normal"/>
        <w:rPr>
          <w:kern w:val="0"/>
          <w:lang w:bidi="ar-SA" w:eastAsia="en-US"/>
          <w:rFonts w:ascii="Calibri" w:eastAsia="Calibri" w:hAnsi="Calibri"/>
        </w:rPr>
        <w:suppressAutoHyphens w:val="off"/>
        <w:widowControl/>
        <w:autoSpaceDN/>
        <w:ind w:left="2127" w:right="2125"/>
        <w:jc w:val="both"/>
      </w:pPr>
      <w:bookmarkStart w:id="94" w:name="_Toc520928570"/>
      <w:r w:rsidR="00c15c06" w:rsidRPr="00c15c06">
        <w:rPr>
          <w:kern w:val="0"/>
          <w:lang w:bidi="ar-SA" w:eastAsia="en-US"/>
          <w:rFonts w:ascii="Calibri" w:eastAsia="Calibri" w:hAnsi="Calibri"/>
        </w:rPr>
        <w:t xml:space="preserve">Tabela </w:t>
      </w:r>
      <w:r w:rsidR="00c15c06" w:rsidRPr="00c15c06">
        <w:rPr>
          <w:kern w:val="0"/>
          <w:lang w:bidi="ar-SA" w:eastAsia="en-US"/>
          <w:rFonts w:ascii="Calibri" w:eastAsia="Calibri" w:hAnsi="Calibri"/>
        </w:rPr>
        <w:fldChar w:fldCharType="begin"/>
      </w:r>
      <w:r w:rsidR="00c15c06" w:rsidRPr="00c15c06">
        <w:rPr>
          <w:kern w:val="0"/>
          <w:lang w:bidi="ar-SA" w:eastAsia="en-US"/>
          <w:rFonts w:ascii="Calibri" w:eastAsia="Calibri" w:hAnsi="Calibri"/>
        </w:rPr>
        <w:instrText xml:space="preserve"> SEQ Tabela \* ARABIC </w:instrText>
      </w:r>
      <w:r w:rsidR="00c15c06" w:rsidRPr="00c15c06">
        <w:rPr>
          <w:kern w:val="0"/>
          <w:lang w:bidi="ar-SA" w:eastAsia="en-US"/>
          <w:rFonts w:ascii="Calibri" w:eastAsia="Calibri" w:hAnsi="Calibri"/>
        </w:rPr>
        <w:fldChar w:fldCharType="separate"/>
      </w:r>
      <w:r w:rsidR="00a64f6c">
        <w:rPr>
          <w:kern w:val="0"/>
          <w:noProof/>
          <w:lang w:bidi="ar-SA" w:eastAsia="en-US"/>
          <w:rFonts w:ascii="Calibri" w:eastAsia="Calibri" w:hAnsi="Calibri"/>
        </w:rPr>
        <w:t xml:space="preserve">8</w:t>
      </w:r>
      <w:r w:rsidR="00c15c06" w:rsidRPr="00c15c06">
        <w:rPr>
          <w:kern w:val="0"/>
          <w:lang w:bidi="ar-SA" w:eastAsia="en-US"/>
          <w:rFonts w:ascii="Calibri" w:eastAsia="Calibri" w:hAnsi="Calibri"/>
        </w:rPr>
        <w:fldChar w:fldCharType="end"/>
      </w:r>
      <w:r w:rsidR="00c15c06" w:rsidRPr="00c15c06">
        <w:rPr>
          <w:kern w:val="0"/>
          <w:lang w:bidi="ar-SA" w:eastAsia="en-US"/>
          <w:rFonts w:ascii="Calibri" w:eastAsia="Calibri" w:hAnsi="Calibri"/>
        </w:rPr>
        <w:t xml:space="preserve"> - Tensão </w:t>
      </w:r>
      <w:r w:rsidR="0061593a">
        <w:rPr>
          <w:kern w:val="0"/>
          <w:lang w:bidi="ar-SA" w:eastAsia="en-US"/>
          <w:rFonts w:ascii="Calibri" w:eastAsia="Calibri" w:hAnsi="Calibri"/>
        </w:rPr>
        <w:t xml:space="preserve">fotogerada</w:t>
      </w:r>
      <w:r w:rsidR="00c15c06" w:rsidRPr="00c15c06">
        <w:rPr>
          <w:kern w:val="0"/>
          <w:lang w:bidi="ar-SA" w:eastAsia="en-US"/>
          <w:rFonts w:ascii="Calibri" w:eastAsia="Calibri" w:hAnsi="Calibri"/>
        </w:rPr>
        <w:t xml:space="preserve"> em Volts para o compr</w:t>
      </w:r>
      <w:r w:rsidR="00c15c06" w:rsidRPr="00c15c06">
        <w:rPr>
          <w:kern w:val="0"/>
          <w:lang w:bidi="ar-SA" w:eastAsia="en-US"/>
          <w:rFonts w:ascii="Calibri" w:eastAsia="Calibri" w:hAnsi="Calibri"/>
        </w:rPr>
        <w:t xml:space="preserve">i</w:t>
      </w:r>
      <w:r w:rsidR="00c15c06" w:rsidRPr="00c15c06">
        <w:rPr>
          <w:kern w:val="0"/>
          <w:lang w:bidi="ar-SA" w:eastAsia="en-US"/>
          <w:rFonts w:ascii="Calibri" w:eastAsia="Calibri" w:hAnsi="Calibri"/>
        </w:rPr>
        <w:t xml:space="preserve">mento de onda de e</w:t>
      </w:r>
      <w:r w:rsidR="00c15c06" w:rsidRPr="00c15c06">
        <w:rPr>
          <w:kern w:val="0"/>
          <w:lang w:bidi="ar-SA" w:eastAsia="en-US"/>
          <w:rFonts w:ascii="Calibri" w:eastAsia="Calibri" w:hAnsi="Calibri"/>
        </w:rPr>
        <w:t xml:space="preserve">x</w:t>
      </w:r>
      <w:r w:rsidR="00c15c06" w:rsidRPr="00c15c06">
        <w:rPr>
          <w:kern w:val="0"/>
          <w:lang w:bidi="ar-SA" w:eastAsia="en-US"/>
          <w:rFonts w:ascii="Calibri" w:eastAsia="Calibri" w:hAnsi="Calibri"/>
        </w:rPr>
        <w:t xml:space="preserve">citação de </w:t>
      </w:r>
      <w:r w:rsidR="00c15c06" w:rsidRPr="00c15c06">
        <w:rPr>
          <w:i/>
          <w:kern w:val="0"/>
          <w:lang w:bidi="ar-SA" w:eastAsia="en-US"/>
          <w:rFonts w:ascii="Times New Roman" w:eastAsia="Calibri" w:hAnsi="Times New Roman"/>
        </w:rPr>
        <w:t xml:space="preserve">633nm</w:t>
      </w:r>
      <w:r w:rsidR="00c15c06" w:rsidRPr="00c15c06">
        <w:rPr>
          <w:kern w:val="0"/>
          <w:lang w:bidi="ar-SA" w:eastAsia="en-US"/>
          <w:rFonts w:ascii="Calibri" w:eastAsia="Calibri" w:hAnsi="Calibri"/>
        </w:rPr>
        <w:t xml:space="preserve">.</w:t>
      </w:r>
      <w:bookmarkEnd w:id="94"/>
      <w:r w:rsidR="00c15c06">
        <w:rPr>
          <w:kern w:val="0"/>
          <w:lang w:bidi="ar-SA" w:eastAsia="en-US"/>
          <w:rFonts w:ascii="Calibri" w:eastAsia="Calibri" w:hAnsi="Calibri"/>
        </w:rPr>
      </w:r>
    </w:p>
    <w:tbl>
      <w:tblPr>
        <w:tblW w:type="dxa" w:w="6140"/>
        <w:tblLook w:val="04a0"/>
        <w:tblW w:type="dxa" w:w="6140"/>
        <w:jc w:val="center"/>
        <w:tblInd w:type="dxa" w:w="216"/>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CellMar>
          <w:top w:type="dxa" w:w="0"/>
          <w:bottom w:type="dxa" w:w="0"/>
          <w:left w:type="dxa" w:w="70"/>
          <w:right w:type="dxa" w:w="70"/>
        </w:tblCellMar>
      </w:tblPr>
      <w:tblGrid>
        <w:gridCol w:w="709"/>
        <w:gridCol w:w="678"/>
        <w:gridCol w:w="679"/>
        <w:gridCol w:w="679"/>
        <w:gridCol w:w="679"/>
        <w:gridCol w:w="679"/>
        <w:gridCol w:w="679"/>
        <w:gridCol w:w="679"/>
        <w:gridCol w:w="679"/>
      </w:tblGrid>
      <w:tr>
        <w:trPr>
          <w:trHeight w:hRule="atLeast" w:val="33"/>
          <w:wAfter w:type="dxa" w:w="0"/>
          <w:trHeight w:hRule="atLeast" w:val="33"/>
        </w:trPr>
        <w:tc>
          <w:tcPr>
            <w:textDirection w:val="lrTb"/>
            <w:vAlign w:val="top"/>
            <w:shd w:color="auto" w:fill="f2f2f2" w:val="clear"/>
            <w:tcW w:type="dxa" w:w="709"/>
          </w:tcPr>
          <w:p w:rsidP="005a10da">
            <w:pPr>
              <w:pStyle w:val="Normal"/>
              <w:rPr>
                <w:b/>
                <w:sz w:val="18"/>
                <w:szCs w:val="18"/>
              </w:rPr>
            </w:pPr>
            <w:r w:rsidR="00cc3e9f" w:rsidRPr="008e321b">
              <w:rPr>
                <w:b/>
                <w:sz w:val="18"/>
                <w:szCs w:val="18"/>
              </w:rPr>
            </w:r>
          </w:p>
        </w:tc>
        <w:tc>
          <w:tcPr>
            <w:textDirection w:val="lrTb"/>
            <w:vAlign w:val="top"/>
            <w:noWrap/>
            <w:shd w:color="auto" w:fill="f2f2f2" w:val="clear"/>
            <w:tcW w:type="dxa" w:w="678"/>
          </w:tcPr>
          <w:p w:rsidP="005a10da">
            <w:pPr>
              <w:pStyle w:val="Normal"/>
              <w:rPr>
                <w:b/>
                <w:sz w:val="18"/>
                <w:szCs w:val="18"/>
                <w:rFonts w:ascii="Times New Roman" w:hAnsi="Times New Roman"/>
              </w:rPr>
            </w:pPr>
            <w:r w:rsidR="00cc3e9f" w:rsidRPr="008e321b">
              <w:rPr>
                <w:b/>
                <w:sz w:val="18"/>
                <w:szCs w:val="18"/>
                <w:rFonts w:ascii="Times New Roman" w:hAnsi="Times New Roman"/>
              </w:rPr>
              <w:t xml:space="preserve">Col0</w:t>
            </w:r>
          </w:p>
        </w:tc>
        <w:tc>
          <w:tcPr>
            <w:textDirection w:val="lrTb"/>
            <w:vAlign w:val="top"/>
            <w:noWrap/>
            <w:shd w:color="auto" w:fill="f2f2f2" w:val="clear"/>
            <w:tcW w:type="dxa" w:w="679"/>
          </w:tcPr>
          <w:p w:rsidP="005a10da">
            <w:pPr>
              <w:pStyle w:val="Normal"/>
              <w:rPr>
                <w:b/>
                <w:sz w:val="18"/>
                <w:szCs w:val="18"/>
                <w:rFonts w:ascii="Times New Roman" w:hAnsi="Times New Roman"/>
              </w:rPr>
            </w:pPr>
            <w:r w:rsidR="005d4d9d" w:rsidRPr="008e321b">
              <w:rPr>
                <w:b/>
                <w:sz w:val="18"/>
                <w:szCs w:val="18"/>
                <w:rFonts w:ascii="Times New Roman" w:hAnsi="Times New Roman"/>
              </w:rPr>
              <w:t xml:space="preserve">Col1</w:t>
            </w:r>
            <w:r w:rsidR="00cc3e9f" w:rsidRPr="008e321b">
              <w:rPr>
                <w:b/>
                <w:sz w:val="18"/>
                <w:szCs w:val="18"/>
                <w:rFonts w:ascii="Times New Roman" w:hAnsi="Times New Roman"/>
              </w:rPr>
            </w:r>
          </w:p>
        </w:tc>
        <w:tc>
          <w:tcPr>
            <w:textDirection w:val="lrTb"/>
            <w:vAlign w:val="top"/>
            <w:noWrap/>
            <w:shd w:color="auto" w:fill="f2f2f2" w:val="clear"/>
            <w:tcW w:type="dxa" w:w="679"/>
          </w:tcPr>
          <w:p w:rsidP="005a10da">
            <w:pPr>
              <w:pStyle w:val="Normal"/>
              <w:rPr>
                <w:b/>
                <w:sz w:val="18"/>
                <w:szCs w:val="18"/>
                <w:rFonts w:ascii="Times New Roman" w:hAnsi="Times New Roman"/>
              </w:rPr>
            </w:pPr>
            <w:r w:rsidR="005d4d9d" w:rsidRPr="008e321b">
              <w:rPr>
                <w:b/>
                <w:sz w:val="18"/>
                <w:szCs w:val="18"/>
                <w:rFonts w:ascii="Times New Roman" w:hAnsi="Times New Roman"/>
              </w:rPr>
              <w:t xml:space="preserve">Col2</w:t>
            </w:r>
            <w:r w:rsidR="00cc3e9f" w:rsidRPr="008e321b">
              <w:rPr>
                <w:b/>
                <w:sz w:val="18"/>
                <w:szCs w:val="18"/>
                <w:rFonts w:ascii="Times New Roman" w:hAnsi="Times New Roman"/>
              </w:rPr>
            </w:r>
          </w:p>
        </w:tc>
        <w:tc>
          <w:tcPr>
            <w:textDirection w:val="lrTb"/>
            <w:vAlign w:val="top"/>
            <w:noWrap/>
            <w:shd w:color="auto" w:fill="f2f2f2" w:val="clear"/>
            <w:tcW w:type="dxa" w:w="679"/>
          </w:tcPr>
          <w:p w:rsidP="005a10da">
            <w:pPr>
              <w:pStyle w:val="Normal"/>
              <w:rPr>
                <w:b/>
                <w:sz w:val="18"/>
                <w:szCs w:val="18"/>
                <w:rFonts w:ascii="Times New Roman" w:hAnsi="Times New Roman"/>
              </w:rPr>
            </w:pPr>
            <w:r w:rsidR="005d4d9d" w:rsidRPr="008e321b">
              <w:rPr>
                <w:b/>
                <w:sz w:val="18"/>
                <w:szCs w:val="18"/>
                <w:rFonts w:ascii="Times New Roman" w:hAnsi="Times New Roman"/>
              </w:rPr>
              <w:t xml:space="preserve">Col3</w:t>
            </w:r>
            <w:r w:rsidR="00cc3e9f" w:rsidRPr="008e321b">
              <w:rPr>
                <w:b/>
                <w:sz w:val="18"/>
                <w:szCs w:val="18"/>
                <w:rFonts w:ascii="Times New Roman" w:hAnsi="Times New Roman"/>
              </w:rPr>
            </w:r>
          </w:p>
        </w:tc>
        <w:tc>
          <w:tcPr>
            <w:textDirection w:val="lrTb"/>
            <w:vAlign w:val="top"/>
            <w:noWrap/>
            <w:shd w:color="auto" w:fill="f2f2f2" w:val="clear"/>
            <w:tcW w:type="dxa" w:w="679"/>
          </w:tcPr>
          <w:p w:rsidP="005a10da">
            <w:pPr>
              <w:pStyle w:val="Normal"/>
              <w:rPr>
                <w:b/>
                <w:sz w:val="18"/>
                <w:szCs w:val="18"/>
                <w:rFonts w:ascii="Times New Roman" w:hAnsi="Times New Roman"/>
              </w:rPr>
            </w:pPr>
            <w:r w:rsidR="005d4d9d" w:rsidRPr="008e321b">
              <w:rPr>
                <w:b/>
                <w:sz w:val="18"/>
                <w:szCs w:val="18"/>
                <w:rFonts w:ascii="Times New Roman" w:hAnsi="Times New Roman"/>
              </w:rPr>
              <w:t xml:space="preserve">Col4</w:t>
            </w:r>
            <w:r w:rsidR="00cc3e9f" w:rsidRPr="008e321b">
              <w:rPr>
                <w:b/>
                <w:sz w:val="18"/>
                <w:szCs w:val="18"/>
                <w:rFonts w:ascii="Times New Roman" w:hAnsi="Times New Roman"/>
              </w:rPr>
            </w:r>
          </w:p>
        </w:tc>
        <w:tc>
          <w:tcPr>
            <w:textDirection w:val="lrTb"/>
            <w:vAlign w:val="top"/>
            <w:noWrap/>
            <w:shd w:color="auto" w:fill="f2f2f2" w:val="clear"/>
            <w:tcW w:type="dxa" w:w="679"/>
          </w:tcPr>
          <w:p w:rsidP="005a10da">
            <w:pPr>
              <w:pStyle w:val="Normal"/>
              <w:rPr>
                <w:b/>
                <w:sz w:val="18"/>
                <w:szCs w:val="18"/>
                <w:rFonts w:ascii="Times New Roman" w:hAnsi="Times New Roman"/>
              </w:rPr>
            </w:pPr>
            <w:r w:rsidR="005d4d9d" w:rsidRPr="008e321b">
              <w:rPr>
                <w:b/>
                <w:sz w:val="18"/>
                <w:szCs w:val="18"/>
                <w:rFonts w:ascii="Times New Roman" w:hAnsi="Times New Roman"/>
              </w:rPr>
              <w:t xml:space="preserve">Col5</w:t>
            </w:r>
            <w:r w:rsidR="00cc3e9f" w:rsidRPr="008e321b">
              <w:rPr>
                <w:b/>
                <w:sz w:val="18"/>
                <w:szCs w:val="18"/>
                <w:rFonts w:ascii="Times New Roman" w:hAnsi="Times New Roman"/>
              </w:rPr>
            </w:r>
          </w:p>
        </w:tc>
        <w:tc>
          <w:tcPr>
            <w:textDirection w:val="lrTb"/>
            <w:vAlign w:val="top"/>
            <w:noWrap/>
            <w:shd w:color="auto" w:fill="f2f2f2" w:val="clear"/>
            <w:tcW w:type="dxa" w:w="679"/>
          </w:tcPr>
          <w:p w:rsidP="005a10da">
            <w:pPr>
              <w:pStyle w:val="Normal"/>
              <w:rPr>
                <w:b/>
                <w:sz w:val="18"/>
                <w:szCs w:val="18"/>
                <w:rFonts w:ascii="Times New Roman" w:hAnsi="Times New Roman"/>
              </w:rPr>
            </w:pPr>
            <w:r w:rsidR="005d4d9d" w:rsidRPr="008e321b">
              <w:rPr>
                <w:b/>
                <w:sz w:val="18"/>
                <w:szCs w:val="18"/>
                <w:rFonts w:ascii="Times New Roman" w:hAnsi="Times New Roman"/>
              </w:rPr>
              <w:t xml:space="preserve">Col6</w:t>
            </w:r>
            <w:r w:rsidR="00cc3e9f" w:rsidRPr="008e321b">
              <w:rPr>
                <w:b/>
                <w:sz w:val="18"/>
                <w:szCs w:val="18"/>
                <w:rFonts w:ascii="Times New Roman" w:hAnsi="Times New Roman"/>
              </w:rPr>
            </w:r>
          </w:p>
        </w:tc>
        <w:tc>
          <w:tcPr>
            <w:textDirection w:val="lrTb"/>
            <w:vAlign w:val="top"/>
            <w:noWrap/>
            <w:shd w:color="auto" w:fill="f2f2f2" w:val="clear"/>
            <w:tcW w:type="dxa" w:w="679"/>
          </w:tcPr>
          <w:p w:rsidP="005a10da">
            <w:pPr>
              <w:pStyle w:val="Normal"/>
              <w:rPr>
                <w:b/>
                <w:sz w:val="18"/>
                <w:szCs w:val="18"/>
                <w:rFonts w:ascii="Times New Roman" w:hAnsi="Times New Roman"/>
              </w:rPr>
            </w:pPr>
            <w:r w:rsidR="005d4d9d" w:rsidRPr="008e321b">
              <w:rPr>
                <w:b/>
                <w:sz w:val="18"/>
                <w:szCs w:val="18"/>
                <w:rFonts w:ascii="Times New Roman" w:hAnsi="Times New Roman"/>
              </w:rPr>
              <w:t xml:space="preserve">Col7</w:t>
            </w:r>
            <w:r w:rsidR="00cc3e9f" w:rsidRPr="008e321b">
              <w:rPr>
                <w:b/>
                <w:sz w:val="18"/>
                <w:szCs w:val="18"/>
                <w:rFonts w:ascii="Times New Roman" w:hAnsi="Times New Roman"/>
              </w:rPr>
            </w:r>
          </w:p>
        </w:tc>
      </w:tr>
      <w:tr>
        <w:trPr>
          <w:trHeight w:hRule="atLeast" w:val="33"/>
          <w:wAfter w:type="dxa" w:w="0"/>
          <w:trHeight w:hRule="atLeast" w:val="33"/>
        </w:trPr>
        <w:tc>
          <w:tcPr>
            <w:textDirection w:val="lrTb"/>
            <w:vAlign w:val="top"/>
            <w:shd w:color="auto" w:fill="f2f2f2" w:val="clear"/>
            <w:tcW w:type="dxa" w:w="709"/>
          </w:tcPr>
          <w:p w:rsidP="005a10da">
            <w:pPr>
              <w:pStyle w:val="Normal"/>
              <w:rPr>
                <w:b/>
                <w:sz w:val="18"/>
                <w:szCs w:val="18"/>
                <w:rFonts w:ascii="Times New Roman" w:hAnsi="Times New Roman"/>
              </w:rPr>
            </w:pPr>
            <w:r w:rsidR="00bf71b6" w:rsidRPr="008e321b">
              <w:rPr>
                <w:b/>
                <w:sz w:val="18"/>
                <w:szCs w:val="18"/>
                <w:rFonts w:ascii="Times New Roman" w:hAnsi="Times New Roman"/>
              </w:rPr>
              <w:t xml:space="preserve">Lin0</w:t>
            </w:r>
          </w:p>
        </w:tc>
        <w:tc>
          <w:tcPr>
            <w:textDirection w:val="lrTb"/>
            <w:vAlign w:val="top"/>
            <w:noWrap/>
            <w:tcW w:type="dxa" w:w="678"/>
          </w:tcPr>
          <w:p w:rsidP="0010263b">
            <w:pPr>
              <w:pStyle w:val="Normal"/>
              <w:rPr>
                <w:i/>
                <w:sz w:val="22"/>
                <w:rFonts w:ascii="Times New Roman" w:hAnsi="Times New Roman"/>
              </w:rPr>
            </w:pPr>
            <w:r w:rsidR="00bf71b6" w:rsidRPr="00bf71b6">
              <w:rPr>
                <w:i/>
                <w:sz w:val="22"/>
                <w:rFonts w:ascii="Times New Roman" w:hAnsi="Times New Roman"/>
              </w:rPr>
              <w:t xml:space="preserve">0,73</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0</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3</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1</w:t>
            </w:r>
          </w:p>
        </w:tc>
        <w:tc>
          <w:tcPr>
            <w:textDirection w:val="lrTb"/>
            <w:vAlign w:val="top"/>
            <w:noWrap/>
            <w:shd w:color="auto" w:fill="d9d9d9" w:val="clear"/>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62</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8</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8</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8</w:t>
            </w:r>
          </w:p>
        </w:tc>
      </w:tr>
      <w:tr>
        <w:trPr>
          <w:trHeight w:hRule="atLeast" w:val="63"/>
          <w:wAfter w:type="dxa" w:w="0"/>
          <w:trHeight w:hRule="atLeast" w:val="63"/>
        </w:trPr>
        <w:tc>
          <w:tcPr>
            <w:textDirection w:val="lrTb"/>
            <w:vAlign w:val="top"/>
            <w:shd w:color="auto" w:fill="f2f2f2" w:val="clear"/>
            <w:tcW w:type="dxa" w:w="709"/>
          </w:tcPr>
          <w:p w:rsidP="005a10da">
            <w:pPr>
              <w:pStyle w:val="Normal"/>
              <w:rPr>
                <w:b/>
                <w:sz w:val="18"/>
                <w:szCs w:val="18"/>
                <w:rFonts w:ascii="Times New Roman" w:hAnsi="Times New Roman"/>
              </w:rPr>
            </w:pPr>
            <w:r w:rsidR="00bf71b6" w:rsidRPr="008e321b">
              <w:rPr>
                <w:b/>
                <w:sz w:val="18"/>
                <w:szCs w:val="18"/>
                <w:rFonts w:ascii="Times New Roman" w:hAnsi="Times New Roman"/>
              </w:rPr>
              <w:t xml:space="preserve">Lin1</w:t>
            </w:r>
          </w:p>
        </w:tc>
        <w:tc>
          <w:tcPr>
            <w:textDirection w:val="lrTb"/>
            <w:vAlign w:val="top"/>
            <w:noWrap/>
            <w:tcW w:type="dxa" w:w="678"/>
          </w:tcPr>
          <w:p w:rsidP="0010263b">
            <w:pPr>
              <w:pStyle w:val="Normal"/>
              <w:rPr>
                <w:i/>
                <w:sz w:val="22"/>
                <w:rFonts w:ascii="Times New Roman" w:hAnsi="Times New Roman"/>
              </w:rPr>
            </w:pPr>
            <w:r w:rsidR="00bf71b6" w:rsidRPr="00bf71b6">
              <w:rPr>
                <w:i/>
                <w:sz w:val="22"/>
                <w:rFonts w:ascii="Times New Roman" w:hAnsi="Times New Roman"/>
              </w:rPr>
              <w:t xml:space="preserve">0,76</w:t>
            </w:r>
          </w:p>
        </w:tc>
        <w:tc>
          <w:tcPr>
            <w:textDirection w:val="lrTb"/>
            <w:vAlign w:val="top"/>
            <w:noWrap/>
            <w:shd w:color="auto" w:fill="d9d9d9" w:val="clear"/>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45</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6</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2</w:t>
            </w:r>
          </w:p>
        </w:tc>
        <w:tc>
          <w:tcPr>
            <w:textDirection w:val="lrTb"/>
            <w:vAlign w:val="top"/>
            <w:noWrap/>
            <w:shd w:color="auto" w:fill="d9d9d9" w:val="clear"/>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62</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8</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9</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9</w:t>
            </w:r>
          </w:p>
        </w:tc>
      </w:tr>
      <w:tr>
        <w:trPr>
          <w:trHeight w:hRule="atLeast" w:val="63"/>
          <w:wAfter w:type="dxa" w:w="0"/>
          <w:trHeight w:hRule="atLeast" w:val="63"/>
        </w:trPr>
        <w:tc>
          <w:tcPr>
            <w:textDirection w:val="lrTb"/>
            <w:vAlign w:val="top"/>
            <w:shd w:color="auto" w:fill="f2f2f2" w:val="clear"/>
            <w:tcW w:type="dxa" w:w="709"/>
          </w:tcPr>
          <w:p w:rsidP="005a10da">
            <w:pPr>
              <w:pStyle w:val="Normal"/>
              <w:rPr>
                <w:b/>
                <w:sz w:val="18"/>
                <w:szCs w:val="18"/>
                <w:rFonts w:ascii="Times New Roman" w:hAnsi="Times New Roman"/>
              </w:rPr>
            </w:pPr>
            <w:r w:rsidR="00bf71b6" w:rsidRPr="008e321b">
              <w:rPr>
                <w:b/>
                <w:sz w:val="18"/>
                <w:szCs w:val="18"/>
                <w:rFonts w:ascii="Times New Roman" w:hAnsi="Times New Roman"/>
              </w:rPr>
              <w:t xml:space="preserve">Lin2</w:t>
            </w:r>
          </w:p>
        </w:tc>
        <w:tc>
          <w:tcPr>
            <w:textDirection w:val="lrTb"/>
            <w:vAlign w:val="top"/>
            <w:noWrap/>
            <w:tcW w:type="dxa" w:w="678"/>
          </w:tcPr>
          <w:p w:rsidP="0010263b">
            <w:pPr>
              <w:pStyle w:val="Normal"/>
              <w:rPr>
                <w:i/>
                <w:sz w:val="22"/>
                <w:rFonts w:ascii="Times New Roman" w:hAnsi="Times New Roman"/>
              </w:rPr>
            </w:pPr>
            <w:r w:rsidR="00bf71b6" w:rsidRPr="00bf71b6">
              <w:rPr>
                <w:i/>
                <w:sz w:val="22"/>
                <w:rFonts w:ascii="Times New Roman" w:hAnsi="Times New Roman"/>
              </w:rPr>
              <w:t xml:space="preserve">0,79</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5</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9</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3</w:t>
            </w:r>
          </w:p>
        </w:tc>
        <w:tc>
          <w:tcPr>
            <w:textDirection w:val="lrTb"/>
            <w:vAlign w:val="top"/>
            <w:noWrap/>
            <w:shd w:color="auto" w:fill="d9d9d9" w:val="clear"/>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62</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9</w:t>
            </w:r>
          </w:p>
        </w:tc>
        <w:tc>
          <w:tcPr>
            <w:textDirection w:val="lrTb"/>
            <w:vAlign w:val="top"/>
            <w:noWrap/>
            <w:shd w:color="auto" w:fill="d9d9d9" w:val="clear"/>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76</w:t>
            </w:r>
          </w:p>
        </w:tc>
        <w:tc>
          <w:tcPr>
            <w:textDirection w:val="lrTb"/>
            <w:vAlign w:val="top"/>
            <w:noWrap/>
            <w:shd w:color="auto" w:fill="d9d9d9" w:val="clear"/>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76</w:t>
            </w:r>
          </w:p>
        </w:tc>
      </w:tr>
      <w:tr>
        <w:trPr>
          <w:trHeight w:hRule="atLeast" w:val="63"/>
          <w:wAfter w:type="dxa" w:w="0"/>
          <w:trHeight w:hRule="atLeast" w:val="63"/>
        </w:trPr>
        <w:tc>
          <w:tcPr>
            <w:textDirection w:val="lrTb"/>
            <w:vAlign w:val="top"/>
            <w:shd w:color="auto" w:fill="f2f2f2" w:val="clear"/>
            <w:tcW w:type="dxa" w:w="709"/>
          </w:tcPr>
          <w:p w:rsidP="005a10da">
            <w:pPr>
              <w:pStyle w:val="Normal"/>
              <w:rPr>
                <w:b/>
                <w:sz w:val="18"/>
                <w:szCs w:val="18"/>
                <w:rFonts w:ascii="Times New Roman" w:hAnsi="Times New Roman"/>
              </w:rPr>
            </w:pPr>
            <w:r w:rsidR="00bf71b6" w:rsidRPr="008e321b">
              <w:rPr>
                <w:b/>
                <w:sz w:val="18"/>
                <w:szCs w:val="18"/>
                <w:rFonts w:ascii="Times New Roman" w:hAnsi="Times New Roman"/>
              </w:rPr>
              <w:t xml:space="preserve">Lin3</w:t>
            </w:r>
          </w:p>
        </w:tc>
        <w:tc>
          <w:tcPr>
            <w:textDirection w:val="lrTb"/>
            <w:vAlign w:val="top"/>
            <w:noWrap/>
            <w:tcW w:type="dxa" w:w="678"/>
          </w:tcPr>
          <w:p w:rsidP="0010263b">
            <w:pPr>
              <w:pStyle w:val="Normal"/>
              <w:rPr>
                <w:i/>
                <w:sz w:val="22"/>
                <w:rFonts w:ascii="Times New Roman" w:hAnsi="Times New Roman"/>
              </w:rPr>
            </w:pPr>
            <w:r w:rsidR="00bf71b6" w:rsidRPr="00bf71b6">
              <w:rPr>
                <w:i/>
                <w:sz w:val="22"/>
                <w:rFonts w:ascii="Times New Roman" w:hAnsi="Times New Roman"/>
              </w:rPr>
              <w:t xml:space="preserve">0,82</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8</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91</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3</w:t>
            </w:r>
          </w:p>
        </w:tc>
        <w:tc>
          <w:tcPr>
            <w:textDirection w:val="lrTb"/>
            <w:vAlign w:val="top"/>
            <w:noWrap/>
            <w:shd w:color="auto" w:fill="d9d9d9" w:val="clear"/>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61</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9</w:t>
            </w:r>
          </w:p>
        </w:tc>
        <w:tc>
          <w:tcPr>
            <w:textDirection w:val="lrTb"/>
            <w:vAlign w:val="top"/>
            <w:noWrap/>
            <w:shd w:color="auto" w:fill="d9d9d9" w:val="clear"/>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73</w:t>
            </w:r>
          </w:p>
        </w:tc>
        <w:tc>
          <w:tcPr>
            <w:textDirection w:val="lrTb"/>
            <w:vAlign w:val="top"/>
            <w:noWrap/>
            <w:shd w:color="auto" w:fill="d9d9d9" w:val="clear"/>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70</w:t>
            </w:r>
          </w:p>
        </w:tc>
      </w:tr>
      <w:tr>
        <w:trPr>
          <w:trHeight w:hRule="atLeast" w:val="63"/>
          <w:wAfter w:type="dxa" w:w="0"/>
          <w:trHeight w:hRule="atLeast" w:val="63"/>
        </w:trPr>
        <w:tc>
          <w:tcPr>
            <w:textDirection w:val="lrTb"/>
            <w:vAlign w:val="top"/>
            <w:shd w:color="auto" w:fill="f2f2f2" w:val="clear"/>
            <w:tcW w:type="dxa" w:w="709"/>
          </w:tcPr>
          <w:p w:rsidP="005a10da">
            <w:pPr>
              <w:pStyle w:val="Normal"/>
              <w:rPr>
                <w:b/>
                <w:sz w:val="18"/>
                <w:szCs w:val="18"/>
                <w:rFonts w:ascii="Times New Roman" w:hAnsi="Times New Roman"/>
              </w:rPr>
            </w:pPr>
            <w:r w:rsidR="00bf71b6" w:rsidRPr="008e321b">
              <w:rPr>
                <w:b/>
                <w:sz w:val="18"/>
                <w:szCs w:val="18"/>
                <w:rFonts w:ascii="Times New Roman" w:hAnsi="Times New Roman"/>
              </w:rPr>
              <w:t xml:space="preserve">Lin4</w:t>
            </w:r>
          </w:p>
        </w:tc>
        <w:tc>
          <w:tcPr>
            <w:textDirection w:val="lrTb"/>
            <w:vAlign w:val="top"/>
            <w:noWrap/>
            <w:tcW w:type="dxa" w:w="678"/>
          </w:tcPr>
          <w:p w:rsidP="0010263b">
            <w:pPr>
              <w:pStyle w:val="Normal"/>
              <w:rPr>
                <w:i/>
                <w:sz w:val="22"/>
                <w:rFonts w:ascii="Times New Roman" w:hAnsi="Times New Roman"/>
              </w:rPr>
            </w:pPr>
            <w:r w:rsidR="00bf71b6" w:rsidRPr="00bf71b6">
              <w:rPr>
                <w:i/>
                <w:sz w:val="22"/>
                <w:rFonts w:ascii="Times New Roman" w:hAnsi="Times New Roman"/>
              </w:rPr>
              <w:t xml:space="preserve">0,83</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9</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92</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4</w:t>
            </w:r>
          </w:p>
        </w:tc>
        <w:tc>
          <w:tcPr>
            <w:textDirection w:val="lrTb"/>
            <w:vAlign w:val="top"/>
            <w:noWrap/>
            <w:shd w:color="auto" w:fill="d9d9d9" w:val="clear"/>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62</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9</w:t>
            </w:r>
          </w:p>
        </w:tc>
        <w:tc>
          <w:tcPr>
            <w:textDirection w:val="lrTb"/>
            <w:vAlign w:val="top"/>
            <w:noWrap/>
            <w:shd w:color="auto" w:fill="d9d9d9" w:val="clear"/>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77</w:t>
            </w:r>
          </w:p>
        </w:tc>
        <w:tc>
          <w:tcPr>
            <w:textDirection w:val="lrTb"/>
            <w:vAlign w:val="top"/>
            <w:noWrap/>
            <w:shd w:color="auto" w:fill="d9d9d9" w:val="clear"/>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77</w:t>
            </w:r>
          </w:p>
        </w:tc>
      </w:tr>
      <w:tr>
        <w:trPr>
          <w:trHeight w:hRule="atLeast" w:val="63"/>
          <w:wAfter w:type="dxa" w:w="0"/>
          <w:trHeight w:hRule="atLeast" w:val="63"/>
        </w:trPr>
        <w:tc>
          <w:tcPr>
            <w:textDirection w:val="lrTb"/>
            <w:vAlign w:val="top"/>
            <w:shd w:color="auto" w:fill="f2f2f2" w:val="clear"/>
            <w:tcW w:type="dxa" w:w="709"/>
          </w:tcPr>
          <w:p w:rsidP="005a10da">
            <w:pPr>
              <w:pStyle w:val="Normal"/>
              <w:rPr>
                <w:b/>
                <w:sz w:val="18"/>
                <w:szCs w:val="18"/>
                <w:rFonts w:ascii="Times New Roman" w:hAnsi="Times New Roman"/>
              </w:rPr>
            </w:pPr>
            <w:r w:rsidR="00bf71b6" w:rsidRPr="008e321b">
              <w:rPr>
                <w:b/>
                <w:sz w:val="18"/>
                <w:szCs w:val="18"/>
                <w:rFonts w:ascii="Times New Roman" w:hAnsi="Times New Roman"/>
              </w:rPr>
              <w:t xml:space="preserve">Lin5</w:t>
            </w:r>
          </w:p>
        </w:tc>
        <w:tc>
          <w:tcPr>
            <w:textDirection w:val="lrTb"/>
            <w:vAlign w:val="top"/>
            <w:noWrap/>
            <w:tcW w:type="dxa" w:w="678"/>
          </w:tcPr>
          <w:p w:rsidP="0010263b">
            <w:pPr>
              <w:pStyle w:val="Normal"/>
              <w:rPr>
                <w:i/>
                <w:sz w:val="22"/>
                <w:rFonts w:ascii="Times New Roman" w:hAnsi="Times New Roman"/>
              </w:rPr>
            </w:pPr>
            <w:r w:rsidR="00bf71b6" w:rsidRPr="00bf71b6">
              <w:rPr>
                <w:i/>
                <w:sz w:val="22"/>
                <w:rFonts w:ascii="Times New Roman" w:hAnsi="Times New Roman"/>
              </w:rPr>
              <w:t xml:space="preserve">0,85</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91</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95</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5</w:t>
            </w:r>
          </w:p>
        </w:tc>
        <w:tc>
          <w:tcPr>
            <w:textDirection w:val="lrTb"/>
            <w:vAlign w:val="top"/>
            <w:noWrap/>
            <w:shd w:color="auto" w:fill="d9d9d9" w:val="clear"/>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63</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92</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91</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91</w:t>
            </w:r>
          </w:p>
        </w:tc>
      </w:tr>
      <w:tr>
        <w:trPr>
          <w:trHeight w:hRule="atLeast" w:val="63"/>
          <w:wAfter w:type="dxa" w:w="0"/>
          <w:trHeight w:hRule="atLeast" w:val="63"/>
        </w:trPr>
        <w:tc>
          <w:tcPr>
            <w:textDirection w:val="lrTb"/>
            <w:vAlign w:val="top"/>
            <w:shd w:color="auto" w:fill="f2f2f2" w:val="clear"/>
            <w:tcW w:type="dxa" w:w="709"/>
          </w:tcPr>
          <w:p w:rsidP="005a10da">
            <w:pPr>
              <w:pStyle w:val="Normal"/>
              <w:rPr>
                <w:b/>
                <w:sz w:val="18"/>
                <w:szCs w:val="18"/>
                <w:rFonts w:ascii="Times New Roman" w:hAnsi="Times New Roman"/>
              </w:rPr>
            </w:pPr>
            <w:r w:rsidR="00bf71b6" w:rsidRPr="008e321b">
              <w:rPr>
                <w:b/>
                <w:sz w:val="18"/>
                <w:szCs w:val="18"/>
                <w:rFonts w:ascii="Times New Roman" w:hAnsi="Times New Roman"/>
              </w:rPr>
              <w:t xml:space="preserve">Lin6</w:t>
            </w:r>
          </w:p>
        </w:tc>
        <w:tc>
          <w:tcPr>
            <w:textDirection w:val="lrTb"/>
            <w:vAlign w:val="top"/>
            <w:noWrap/>
            <w:tcW w:type="dxa" w:w="678"/>
          </w:tcPr>
          <w:p w:rsidP="0010263b">
            <w:pPr>
              <w:pStyle w:val="Normal"/>
              <w:rPr>
                <w:i/>
                <w:sz w:val="22"/>
                <w:rFonts w:ascii="Times New Roman" w:hAnsi="Times New Roman"/>
              </w:rPr>
            </w:pPr>
            <w:r w:rsidR="00bf71b6" w:rsidRPr="00bf71b6">
              <w:rPr>
                <w:i/>
                <w:sz w:val="22"/>
                <w:rFonts w:ascii="Times New Roman" w:hAnsi="Times New Roman"/>
              </w:rPr>
              <w:t xml:space="preserve">0,84</w:t>
            </w:r>
          </w:p>
        </w:tc>
        <w:tc>
          <w:tcPr>
            <w:textDirection w:val="lrTb"/>
            <w:vAlign w:val="top"/>
            <w:noWrap/>
            <w:shd w:color="auto" w:fill="d9d9d9" w:val="clear"/>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57</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93</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4</w:t>
            </w:r>
          </w:p>
        </w:tc>
        <w:tc>
          <w:tcPr>
            <w:textDirection w:val="lrTb"/>
            <w:vAlign w:val="top"/>
            <w:noWrap/>
            <w:shd w:color="auto" w:fill="d9d9d9" w:val="clear"/>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62</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91</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90</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90</w:t>
            </w:r>
          </w:p>
        </w:tc>
      </w:tr>
      <w:tr>
        <w:trPr>
          <w:trHeight w:hRule="atLeast" w:val="63"/>
          <w:wAfter w:type="dxa" w:w="0"/>
          <w:trHeight w:hRule="atLeast" w:val="63"/>
        </w:trPr>
        <w:tc>
          <w:tcPr>
            <w:textDirection w:val="lrTb"/>
            <w:vAlign w:val="top"/>
            <w:shd w:color="auto" w:fill="f2f2f2" w:val="clear"/>
            <w:tcW w:type="dxa" w:w="709"/>
          </w:tcPr>
          <w:p w:rsidP="005a10da">
            <w:pPr>
              <w:pStyle w:val="Normal"/>
              <w:rPr>
                <w:b/>
                <w:sz w:val="18"/>
                <w:szCs w:val="18"/>
                <w:rFonts w:ascii="Times New Roman" w:hAnsi="Times New Roman"/>
              </w:rPr>
            </w:pPr>
            <w:r w:rsidR="00bf71b6" w:rsidRPr="008e321b">
              <w:rPr>
                <w:b/>
                <w:sz w:val="18"/>
                <w:szCs w:val="18"/>
                <w:rFonts w:ascii="Times New Roman" w:hAnsi="Times New Roman"/>
              </w:rPr>
              <w:t xml:space="preserve">Lin7</w:t>
            </w:r>
          </w:p>
        </w:tc>
        <w:tc>
          <w:tcPr>
            <w:textDirection w:val="lrTb"/>
            <w:vAlign w:val="top"/>
            <w:noWrap/>
            <w:tcW w:type="dxa" w:w="678"/>
          </w:tcPr>
          <w:p w:rsidP="0010263b">
            <w:pPr>
              <w:pStyle w:val="Normal"/>
              <w:rPr>
                <w:i/>
                <w:sz w:val="22"/>
                <w:rFonts w:ascii="Times New Roman" w:hAnsi="Times New Roman"/>
              </w:rPr>
            </w:pPr>
            <w:r w:rsidR="00bf71b6" w:rsidRPr="00bf71b6">
              <w:rPr>
                <w:i/>
                <w:sz w:val="22"/>
                <w:rFonts w:ascii="Times New Roman" w:hAnsi="Times New Roman"/>
              </w:rPr>
              <w:t xml:space="preserve">0,88</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93</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97</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86</w:t>
            </w:r>
          </w:p>
        </w:tc>
        <w:tc>
          <w:tcPr>
            <w:textDirection w:val="lrTb"/>
            <w:vAlign w:val="top"/>
            <w:noWrap/>
            <w:shd w:color="auto" w:fill="d9d9d9" w:val="clear"/>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62</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94</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92</w:t>
            </w:r>
          </w:p>
        </w:tc>
        <w:tc>
          <w:tcPr>
            <w:textDirection w:val="lrTb"/>
            <w:vAlign w:val="top"/>
            <w:noWrap/>
            <w:tcW w:type="dxa" w:w="679"/>
          </w:tcPr>
          <w:p w:rsidP="0010263b">
            <w:pPr>
              <w:pStyle w:val="Normal"/>
              <w:rPr>
                <w:i/>
                <w:sz w:val="22"/>
                <w:rFonts w:ascii="Times New Roman" w:hAnsi="Times New Roman"/>
              </w:rPr>
            </w:pPr>
            <w:r w:rsidR="00bf71b6" w:rsidRPr="00bf71b6">
              <w:rPr>
                <w:i/>
                <w:sz w:val="22"/>
                <w:rFonts w:ascii="Times New Roman" w:hAnsi="Times New Roman"/>
              </w:rPr>
              <w:t xml:space="preserve">0,92</w:t>
            </w:r>
          </w:p>
        </w:tc>
      </w:tr>
    </w:tbl>
    <w:p w:rsidP="005a10da">
      <w:pPr>
        <w:pStyle w:val="Normal"/>
        <w:rPr>
          <w:sz w:val="18"/>
          <w:kern w:val="0"/>
          <w:szCs w:val="18"/>
          <w:lang w:bidi="ar-SA" w:eastAsia="en-US"/>
          <w:rFonts w:ascii="Calibri" w:eastAsia="Calibri" w:hAnsi="Calibri"/>
        </w:rPr>
        <w:suppressAutoHyphens w:val="off"/>
        <w:widowControl/>
        <w:autoSpaceDN/>
        <w:ind w:firstLine="709"/>
        <w:jc w:val="center"/>
      </w:pPr>
      <w:r w:rsidR="00cc3e9f">
        <w:rPr>
          <w:sz w:val="18"/>
          <w:kern w:val="0"/>
          <w:szCs w:val="18"/>
          <w:lang w:bidi="ar-SA" w:eastAsia="en-US"/>
          <w:rFonts w:ascii="Calibri" w:eastAsia="Calibri" w:hAnsi="Calibri"/>
        </w:rPr>
      </w:r>
    </w:p>
    <w:p w:rsidP="00cb7cd7">
      <w:pPr>
        <w:pStyle w:val="Caption"/>
        <w:rPr>
          <w:i w:val="false"/>
          <w:kern w:val="0"/>
          <w:iCs w:val="false"/>
          <w:lang w:bidi="ar-SA" w:eastAsia="en-US"/>
          <w:rFonts w:ascii="Calibri" w:eastAsia="Calibri" w:hAnsi="Calibri"/>
        </w:rPr>
        <w:keepNext/>
        <w:ind w:left="1701" w:right="1700"/>
        <w:spacing w:after="0" w:before="0"/>
        <w:jc w:val="both"/>
      </w:pPr>
      <w:bookmarkStart w:id="95" w:name="_Toc520928571"/>
      <w:r w:rsidR="00820f91" w:rsidRPr="00cc3e9f">
        <w:rPr>
          <w:i w:val="false"/>
          <w:kern w:val="0"/>
          <w:iCs w:val="false"/>
          <w:lang w:bidi="ar-SA" w:eastAsia="en-US"/>
          <w:rFonts w:ascii="Calibri" w:eastAsia="Calibri" w:hAnsi="Calibri"/>
        </w:rPr>
        <w:t xml:space="preserve">Tabela </w:t>
      </w:r>
      <w:r w:rsidR="00820f91" w:rsidRPr="00cc3e9f">
        <w:rPr>
          <w:i w:val="false"/>
          <w:kern w:val="0"/>
          <w:iCs w:val="false"/>
          <w:lang w:bidi="ar-SA" w:eastAsia="en-US"/>
          <w:rFonts w:ascii="Calibri" w:eastAsia="Calibri" w:hAnsi="Calibri"/>
        </w:rPr>
        <w:fldChar w:fldCharType="begin"/>
      </w:r>
      <w:r w:rsidR="00820f91" w:rsidRPr="00cc3e9f">
        <w:rPr>
          <w:i w:val="false"/>
          <w:kern w:val="0"/>
          <w:iCs w:val="false"/>
          <w:lang w:bidi="ar-SA" w:eastAsia="en-US"/>
          <w:rFonts w:ascii="Calibri" w:eastAsia="Calibri" w:hAnsi="Calibri"/>
        </w:rPr>
        <w:instrText xml:space="preserve"> SEQ Tabela \* ARABIC </w:instrText>
      </w:r>
      <w:r w:rsidR="00820f91" w:rsidRPr="00cc3e9f">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9</w:t>
      </w:r>
      <w:r w:rsidR="00820f91" w:rsidRPr="00cc3e9f">
        <w:rPr>
          <w:i w:val="false"/>
          <w:kern w:val="0"/>
          <w:iCs w:val="false"/>
          <w:lang w:bidi="ar-SA" w:eastAsia="en-US"/>
          <w:rFonts w:ascii="Calibri" w:eastAsia="Calibri" w:hAnsi="Calibri"/>
        </w:rPr>
        <w:fldChar w:fldCharType="end"/>
      </w:r>
      <w:r w:rsidR="00820f91" w:rsidRPr="00cc3e9f">
        <w:rPr>
          <w:i w:val="false"/>
          <w:kern w:val="0"/>
          <w:iCs w:val="false"/>
          <w:lang w:bidi="ar-SA" w:eastAsia="en-US"/>
          <w:rFonts w:ascii="Calibri" w:eastAsia="Calibri" w:hAnsi="Calibri"/>
        </w:rPr>
        <w:t xml:space="preserve"> - Corrente </w:t>
      </w:r>
      <w:r w:rsidR="0061593a">
        <w:rPr>
          <w:i w:val="false"/>
          <w:kern w:val="0"/>
          <w:iCs w:val="false"/>
          <w:lang w:bidi="ar-SA" w:eastAsia="en-US"/>
          <w:rFonts w:ascii="Calibri" w:eastAsia="Calibri" w:hAnsi="Calibri"/>
        </w:rPr>
        <w:t xml:space="preserve">fotogerada</w:t>
      </w:r>
      <w:r w:rsidR="003930f0" w:rsidRPr="00cc3e9f">
        <w:rPr>
          <w:i w:val="false"/>
          <w:kern w:val="0"/>
          <w:iCs w:val="false"/>
          <w:lang w:bidi="ar-SA" w:eastAsia="en-US"/>
          <w:rFonts w:ascii="Calibri" w:eastAsia="Calibri" w:hAnsi="Calibri"/>
        </w:rPr>
        <w:t xml:space="preserve"> </w:t>
      </w:r>
      <w:r w:rsidR="00cc3e9f">
        <w:rPr>
          <w:i w:val="false"/>
          <w:kern w:val="0"/>
          <w:iCs w:val="false"/>
          <w:lang w:bidi="ar-SA" w:eastAsia="en-US"/>
          <w:rFonts w:ascii="Calibri" w:eastAsia="Calibri" w:hAnsi="Calibri"/>
        </w:rPr>
        <w:t xml:space="preserve">por cada pixel em nano ampère,</w:t>
      </w:r>
      <w:r w:rsidR="00cc3e9f" w:rsidRPr="00cc3e9f">
        <w:rPr>
          <w:i w:val="false"/>
          <w:kern w:val="0"/>
          <w:iCs w:val="false"/>
          <w:lang w:bidi="ar-SA" w:eastAsia="en-US"/>
          <w:rFonts w:ascii="Calibri" w:eastAsia="Calibri" w:hAnsi="Calibri"/>
        </w:rPr>
        <w:t xml:space="preserve"> calculadas a partir da</w:t>
      </w:r>
      <w:r w:rsidR="003930f0" w:rsidRPr="00cc3e9f">
        <w:rPr>
          <w:i w:val="false"/>
          <w:kern w:val="0"/>
          <w:iCs w:val="false"/>
          <w:lang w:bidi="ar-SA" w:eastAsia="en-US"/>
          <w:rFonts w:ascii="Calibri" w:eastAsia="Calibri" w:hAnsi="Calibri"/>
        </w:rPr>
        <w:t xml:space="preserve"> equação </w:t>
      </w:r>
      <w:r w:rsidR="00ad4203" w:rsidRPr="00cc3e9f">
        <w:rPr>
          <w:i w:val="false"/>
          <w:kern w:val="0"/>
          <w:iCs w:val="false"/>
          <w:lang w:bidi="ar-SA" w:eastAsia="en-US"/>
          <w:rFonts w:ascii="Calibri" w:eastAsia="Calibri" w:hAnsi="Calibri"/>
        </w:rPr>
        <w:t xml:space="preserve">3.59</w:t>
      </w:r>
      <w:r w:rsidR="003930f0" w:rsidRPr="00cc3e9f">
        <w:rPr>
          <w:i w:val="false"/>
          <w:kern w:val="0"/>
          <w:iCs w:val="false"/>
          <w:lang w:bidi="ar-SA" w:eastAsia="en-US"/>
          <w:rFonts w:ascii="Calibri" w:eastAsia="Calibri" w:hAnsi="Calibri"/>
        </w:rPr>
        <w:t xml:space="preserve">.</w:t>
      </w:r>
      <w:bookmarkEnd w:id="95"/>
      <w:r w:rsidR="00820f91">
        <w:rPr>
          <w:i w:val="false"/>
          <w:kern w:val="0"/>
          <w:iCs w:val="false"/>
          <w:lang w:bidi="ar-SA" w:eastAsia="en-US"/>
          <w:rFonts w:ascii="Calibri" w:eastAsia="Calibri" w:hAnsi="Calibri"/>
        </w:rPr>
      </w:r>
    </w:p>
    <w:tbl>
      <w:tblPr>
        <w:tblW w:type="dxa" w:w="6210"/>
        <w:tblLook w:val="04a0"/>
        <w:tblW w:type="dxa" w:w="6210"/>
        <w:jc w:val="center"/>
        <w:tblInd w:type="dxa" w:w="798"/>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CellMar>
          <w:top w:type="dxa" w:w="0"/>
          <w:bottom w:type="dxa" w:w="0"/>
          <w:left w:type="dxa" w:w="70"/>
          <w:right w:type="dxa" w:w="70"/>
        </w:tblCellMar>
      </w:tblPr>
      <w:tblGrid>
        <w:gridCol w:w="690"/>
        <w:gridCol w:w="690"/>
        <w:gridCol w:w="690"/>
        <w:gridCol w:w="690"/>
        <w:gridCol w:w="690"/>
        <w:gridCol w:w="690"/>
        <w:gridCol w:w="690"/>
        <w:gridCol w:w="690"/>
        <w:gridCol w:w="690"/>
      </w:tblGrid>
      <w:tr>
        <w:trPr>
          <w:trHeight w:hRule="atLeast" w:val="33"/>
          <w:wAfter w:type="dxa" w:w="0"/>
          <w:trHeight w:hRule="atLeast" w:val="33"/>
        </w:trPr>
        <w:tc>
          <w:tcPr>
            <w:textDirection w:val="lrTb"/>
            <w:vAlign w:val="top"/>
            <w:shd w:color="auto" w:fill="f2f2f2" w:val="clear"/>
            <w:tcW w:type="dxa" w:w="690"/>
          </w:tcPr>
          <w:p w:rsidP="005a10da">
            <w:pPr>
              <w:pStyle w:val="Normal"/>
              <w:rPr>
                <w:b/>
                <w:sz w:val="20"/>
              </w:rPr>
            </w:pPr>
            <w:r w:rsidR="000157d9" w:rsidRPr="000157d9">
              <w:rPr>
                <w:b/>
                <w:sz w:val="20"/>
              </w:rPr>
            </w:r>
          </w:p>
        </w:tc>
        <w:tc>
          <w:tcPr>
            <w:textDirection w:val="lrTb"/>
            <w:vAlign w:val="top"/>
            <w:noWrap/>
            <w:shd w:color="auto" w:fill="f2f2f2" w:val="clear"/>
            <w:tcW w:type="dxa" w:w="690"/>
          </w:tcPr>
          <w:p w:rsidP="005a10da">
            <w:pPr>
              <w:pStyle w:val="Normal"/>
              <w:rPr>
                <w:b/>
                <w:sz w:val="20"/>
                <w:rFonts w:ascii="Times New Roman" w:hAnsi="Times New Roman"/>
              </w:rPr>
            </w:pPr>
            <w:r w:rsidR="000157d9" w:rsidRPr="000157d9">
              <w:rPr>
                <w:b/>
                <w:sz w:val="20"/>
                <w:rFonts w:ascii="Times New Roman" w:hAnsi="Times New Roman"/>
              </w:rPr>
              <w:t xml:space="preserve">Col0</w:t>
            </w:r>
          </w:p>
        </w:tc>
        <w:tc>
          <w:tcPr>
            <w:textDirection w:val="lrTb"/>
            <w:vAlign w:val="top"/>
            <w:noWrap/>
            <w:shd w:color="auto" w:fill="f2f2f2" w:val="clear"/>
            <w:tcW w:type="dxa" w:w="690"/>
          </w:tcPr>
          <w:p w:rsidP="005a10da">
            <w:pPr>
              <w:pStyle w:val="Normal"/>
              <w:rPr>
                <w:b/>
                <w:sz w:val="20"/>
                <w:rFonts w:ascii="Times New Roman" w:hAnsi="Times New Roman"/>
              </w:rPr>
            </w:pPr>
            <w:r w:rsidR="000157d9" w:rsidRPr="000157d9">
              <w:rPr>
                <w:b/>
                <w:sz w:val="20"/>
                <w:rFonts w:ascii="Times New Roman" w:hAnsi="Times New Roman"/>
              </w:rPr>
              <w:t xml:space="preserve">Col1</w:t>
            </w:r>
          </w:p>
        </w:tc>
        <w:tc>
          <w:tcPr>
            <w:textDirection w:val="lrTb"/>
            <w:vAlign w:val="top"/>
            <w:noWrap/>
            <w:shd w:color="auto" w:fill="f2f2f2" w:val="clear"/>
            <w:tcW w:type="dxa" w:w="690"/>
          </w:tcPr>
          <w:p w:rsidP="005a10da">
            <w:pPr>
              <w:pStyle w:val="Normal"/>
              <w:rPr>
                <w:b/>
                <w:sz w:val="20"/>
                <w:rFonts w:ascii="Times New Roman" w:hAnsi="Times New Roman"/>
              </w:rPr>
            </w:pPr>
            <w:r w:rsidR="000157d9" w:rsidRPr="000157d9">
              <w:rPr>
                <w:b/>
                <w:sz w:val="20"/>
                <w:rFonts w:ascii="Times New Roman" w:hAnsi="Times New Roman"/>
              </w:rPr>
              <w:t xml:space="preserve">Col2</w:t>
            </w:r>
          </w:p>
        </w:tc>
        <w:tc>
          <w:tcPr>
            <w:textDirection w:val="lrTb"/>
            <w:vAlign w:val="top"/>
            <w:noWrap/>
            <w:shd w:color="auto" w:fill="f2f2f2" w:val="clear"/>
            <w:tcW w:type="dxa" w:w="690"/>
          </w:tcPr>
          <w:p w:rsidP="005a10da">
            <w:pPr>
              <w:pStyle w:val="Normal"/>
              <w:rPr>
                <w:b/>
                <w:sz w:val="20"/>
                <w:rFonts w:ascii="Times New Roman" w:hAnsi="Times New Roman"/>
              </w:rPr>
            </w:pPr>
            <w:r w:rsidR="000157d9" w:rsidRPr="000157d9">
              <w:rPr>
                <w:b/>
                <w:sz w:val="20"/>
                <w:rFonts w:ascii="Times New Roman" w:hAnsi="Times New Roman"/>
              </w:rPr>
              <w:t xml:space="preserve">Col3</w:t>
            </w:r>
          </w:p>
        </w:tc>
        <w:tc>
          <w:tcPr>
            <w:textDirection w:val="lrTb"/>
            <w:vAlign w:val="top"/>
            <w:noWrap/>
            <w:shd w:color="auto" w:fill="f2f2f2" w:val="clear"/>
            <w:tcW w:type="dxa" w:w="690"/>
          </w:tcPr>
          <w:p w:rsidP="005a10da">
            <w:pPr>
              <w:pStyle w:val="Normal"/>
              <w:rPr>
                <w:b/>
                <w:sz w:val="20"/>
                <w:rFonts w:ascii="Times New Roman" w:hAnsi="Times New Roman"/>
              </w:rPr>
            </w:pPr>
            <w:r w:rsidR="000157d9" w:rsidRPr="000157d9">
              <w:rPr>
                <w:b/>
                <w:sz w:val="20"/>
                <w:rFonts w:ascii="Times New Roman" w:hAnsi="Times New Roman"/>
              </w:rPr>
              <w:t xml:space="preserve">Col4</w:t>
            </w:r>
          </w:p>
        </w:tc>
        <w:tc>
          <w:tcPr>
            <w:textDirection w:val="lrTb"/>
            <w:vAlign w:val="top"/>
            <w:noWrap/>
            <w:shd w:color="auto" w:fill="f2f2f2" w:val="clear"/>
            <w:tcW w:type="dxa" w:w="690"/>
          </w:tcPr>
          <w:p w:rsidP="005a10da">
            <w:pPr>
              <w:pStyle w:val="Normal"/>
              <w:rPr>
                <w:b/>
                <w:sz w:val="20"/>
                <w:rFonts w:ascii="Times New Roman" w:hAnsi="Times New Roman"/>
              </w:rPr>
            </w:pPr>
            <w:r w:rsidR="000157d9" w:rsidRPr="000157d9">
              <w:rPr>
                <w:b/>
                <w:sz w:val="20"/>
                <w:rFonts w:ascii="Times New Roman" w:hAnsi="Times New Roman"/>
              </w:rPr>
              <w:t xml:space="preserve">Col5</w:t>
            </w:r>
          </w:p>
        </w:tc>
        <w:tc>
          <w:tcPr>
            <w:textDirection w:val="lrTb"/>
            <w:vAlign w:val="top"/>
            <w:noWrap/>
            <w:shd w:color="auto" w:fill="f2f2f2" w:val="clear"/>
            <w:tcW w:type="dxa" w:w="690"/>
          </w:tcPr>
          <w:p w:rsidP="005a10da">
            <w:pPr>
              <w:pStyle w:val="Normal"/>
              <w:rPr>
                <w:b/>
                <w:sz w:val="20"/>
                <w:rFonts w:ascii="Times New Roman" w:hAnsi="Times New Roman"/>
              </w:rPr>
            </w:pPr>
            <w:r w:rsidR="000157d9" w:rsidRPr="000157d9">
              <w:rPr>
                <w:b/>
                <w:sz w:val="20"/>
                <w:rFonts w:ascii="Times New Roman" w:hAnsi="Times New Roman"/>
              </w:rPr>
              <w:t xml:space="preserve">Col6</w:t>
            </w:r>
          </w:p>
        </w:tc>
        <w:tc>
          <w:tcPr>
            <w:textDirection w:val="lrTb"/>
            <w:vAlign w:val="top"/>
            <w:noWrap/>
            <w:shd w:color="auto" w:fill="f2f2f2" w:val="clear"/>
            <w:tcW w:type="dxa" w:w="690"/>
          </w:tcPr>
          <w:p w:rsidP="005a10da">
            <w:pPr>
              <w:pStyle w:val="Normal"/>
              <w:rPr>
                <w:b/>
                <w:sz w:val="20"/>
                <w:rFonts w:ascii="Times New Roman" w:hAnsi="Times New Roman"/>
              </w:rPr>
            </w:pPr>
            <w:r w:rsidR="000157d9" w:rsidRPr="000157d9">
              <w:rPr>
                <w:b/>
                <w:sz w:val="20"/>
                <w:rFonts w:ascii="Times New Roman" w:hAnsi="Times New Roman"/>
              </w:rPr>
              <w:t xml:space="preserve">Col7</w:t>
            </w:r>
          </w:p>
        </w:tc>
      </w:tr>
      <w:tr>
        <w:trPr>
          <w:trHeight w:hRule="atLeast" w:val="33"/>
          <w:wAfter w:type="dxa" w:w="0"/>
          <w:trHeight w:hRule="atLeast" w:val="33"/>
        </w:trPr>
        <w:tc>
          <w:tcPr>
            <w:textDirection w:val="lrTb"/>
            <w:vAlign w:val="top"/>
            <w:shd w:color="auto" w:fill="f2f2f2" w:val="clear"/>
            <w:tcW w:type="dxa" w:w="690"/>
          </w:tcPr>
          <w:p w:rsidP="005a10da">
            <w:pPr>
              <w:pStyle w:val="Normal"/>
              <w:rPr>
                <w:b/>
                <w:sz w:val="20"/>
                <w:rFonts w:ascii="Times New Roman" w:hAnsi="Times New Roman"/>
              </w:rPr>
            </w:pPr>
            <w:r w:rsidR="002a47e0" w:rsidRPr="000157d9">
              <w:rPr>
                <w:b/>
                <w:sz w:val="20"/>
                <w:rFonts w:ascii="Times New Roman" w:hAnsi="Times New Roman"/>
              </w:rPr>
              <w:t xml:space="preserve">Lin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47,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81,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0,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86,4</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91,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2,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2,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2,1</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20"/>
                <w:rFonts w:ascii="Times New Roman" w:hAnsi="Times New Roman"/>
              </w:rPr>
            </w:pPr>
            <w:r w:rsidR="002a47e0" w:rsidRPr="000157d9">
              <w:rPr>
                <w:b/>
                <w:sz w:val="20"/>
                <w:rFonts w:ascii="Times New Roman" w:hAnsi="Times New Roman"/>
              </w:rPr>
              <w:t xml:space="preserve">Lin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62,5</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08,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13,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92,6</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88,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4,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8,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7,5</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20"/>
                <w:rFonts w:ascii="Times New Roman" w:hAnsi="Times New Roman"/>
              </w:rPr>
            </w:pPr>
            <w:r w:rsidR="002a47e0" w:rsidRPr="000157d9">
              <w:rPr>
                <w:b/>
                <w:sz w:val="20"/>
                <w:rFonts w:ascii="Times New Roman" w:hAnsi="Times New Roman"/>
              </w:rPr>
              <w:t xml:space="preserve">Lin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78,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7,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1,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95,3</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89,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8,0</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59,4</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59,4</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20"/>
                <w:rFonts w:ascii="Times New Roman" w:hAnsi="Times New Roman"/>
              </w:rPr>
            </w:pPr>
            <w:r w:rsidR="002a47e0" w:rsidRPr="000157d9">
              <w:rPr>
                <w:b/>
                <w:sz w:val="20"/>
                <w:rFonts w:ascii="Times New Roman" w:hAnsi="Times New Roman"/>
              </w:rPr>
              <w:t xml:space="preserve">Lin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92,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3,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41,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0,0</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87,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1,2</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48,1</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30,7</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20"/>
                <w:rFonts w:ascii="Times New Roman" w:hAnsi="Times New Roman"/>
              </w:rPr>
            </w:pPr>
            <w:r w:rsidR="002a47e0" w:rsidRPr="000157d9">
              <w:rPr>
                <w:b/>
                <w:sz w:val="20"/>
                <w:rFonts w:ascii="Times New Roman" w:hAnsi="Times New Roman"/>
              </w:rPr>
              <w:t xml:space="preserve">Lin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97,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1,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47,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3,1</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89,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1,7</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65,6</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65,1</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20"/>
                <w:rFonts w:ascii="Times New Roman" w:hAnsi="Times New Roman"/>
              </w:rPr>
            </w:pPr>
            <w:r w:rsidR="002a47e0" w:rsidRPr="000157d9">
              <w:rPr>
                <w:b/>
                <w:sz w:val="20"/>
                <w:rFonts w:ascii="Times New Roman" w:hAnsi="Times New Roman"/>
              </w:rPr>
              <w:t xml:space="preserve">Lin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6,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9,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59,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10,5</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93,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45,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8,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9,2</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20"/>
                <w:rFonts w:ascii="Times New Roman" w:hAnsi="Times New Roman"/>
              </w:rPr>
            </w:pPr>
            <w:r w:rsidR="002a47e0" w:rsidRPr="000157d9">
              <w:rPr>
                <w:b/>
                <w:sz w:val="20"/>
                <w:rFonts w:ascii="Times New Roman" w:hAnsi="Times New Roman"/>
              </w:rPr>
              <w:t xml:space="preserve">Lin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2,1</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67,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51,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1,0</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90,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40,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6,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6,0</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20"/>
                <w:rFonts w:ascii="Times New Roman" w:hAnsi="Times New Roman"/>
              </w:rPr>
            </w:pPr>
            <w:r w:rsidR="002a47e0" w:rsidRPr="000157d9">
              <w:rPr>
                <w:b/>
                <w:sz w:val="20"/>
                <w:rFonts w:ascii="Times New Roman" w:hAnsi="Times New Roman"/>
              </w:rPr>
              <w:t xml:space="preserve">Lin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2,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52,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74,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13,7</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92,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55,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46,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46,7</w:t>
            </w:r>
          </w:p>
        </w:tc>
      </w:tr>
    </w:tbl>
    <w:p w:rsidP="005a10da">
      <w:pPr>
        <w:pStyle w:val="Normal"/>
        <w:rPr>
          <w:kern w:val="0"/>
          <w:lang w:bidi="ar-SA" w:eastAsia="en-US"/>
          <w:rFonts w:ascii="Calibri" w:eastAsia="Calibri" w:hAnsi="Calibri"/>
        </w:rPr>
        <w:suppressAutoHyphens w:val="off"/>
        <w:widowControl/>
        <w:autoSpaceDN/>
        <w:ind w:firstLine="709"/>
        <w:jc w:val="both"/>
      </w:pPr>
      <w:r w:rsidR="00cc3e9f">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4436d6" w:rsidRPr="00cc3e9f">
        <w:rPr>
          <w:kern w:val="0"/>
          <w:lang w:bidi="ar-SA" w:eastAsia="en-US"/>
          <w:rFonts w:ascii="Calibri" w:eastAsia="Calibri" w:hAnsi="Calibri"/>
        </w:rPr>
        <w:t xml:space="preserve">C</w:t>
      </w:r>
      <w:r w:rsidR="00f322b9" w:rsidRPr="00cc3e9f">
        <w:rPr>
          <w:kern w:val="0"/>
          <w:lang w:bidi="ar-SA" w:eastAsia="en-US"/>
          <w:rFonts w:ascii="Calibri" w:eastAsia="Calibri" w:hAnsi="Calibri"/>
        </w:rPr>
        <w:t xml:space="preserve">onforme já foi exposto</w:t>
      </w:r>
      <w:r w:rsidR="004436d6" w:rsidRPr="00cc3e9f">
        <w:rPr>
          <w:kern w:val="0"/>
          <w:lang w:bidi="ar-SA" w:eastAsia="en-US"/>
          <w:rFonts w:ascii="Calibri" w:eastAsia="Calibri" w:hAnsi="Calibri"/>
        </w:rPr>
        <w:t xml:space="preserve">,</w:t>
      </w:r>
      <w:r w:rsidR="00f322b9" w:rsidRPr="00cc3e9f">
        <w:rPr>
          <w:kern w:val="0"/>
          <w:lang w:bidi="ar-SA" w:eastAsia="en-US"/>
          <w:rFonts w:ascii="Calibri" w:eastAsia="Calibri" w:hAnsi="Calibri"/>
        </w:rPr>
        <w:t xml:space="preserve"> o sensor</w:t>
      </w:r>
      <w:r w:rsidR="004436d6" w:rsidRPr="00cc3e9f">
        <w:rPr>
          <w:kern w:val="0"/>
          <w:lang w:bidi="ar-SA" w:eastAsia="en-US"/>
          <w:rFonts w:ascii="Calibri" w:eastAsia="Calibri" w:hAnsi="Calibri"/>
        </w:rPr>
        <w:t xml:space="preserve"> possui </w:t>
      </w:r>
      <w:r w:rsidR="00f322b9" w:rsidRPr="00cc3e9f">
        <w:rPr>
          <w:kern w:val="0"/>
          <w:lang w:bidi="ar-SA" w:eastAsia="en-US"/>
          <w:rFonts w:ascii="Calibri" w:eastAsia="Calibri" w:hAnsi="Calibri"/>
        </w:rPr>
        <w:t xml:space="preserve">64 </w:t>
      </w:r>
      <w:r w:rsidR="00863809">
        <w:rPr>
          <w:kern w:val="0"/>
          <w:lang w:bidi="ar-SA" w:eastAsia="en-US"/>
          <w:rFonts w:ascii="Calibri" w:eastAsia="Calibri" w:hAnsi="Calibri"/>
        </w:rPr>
        <w:t xml:space="preserve">píxeis</w:t>
      </w:r>
      <w:r w:rsidR="00f322b9" w:rsidRPr="00cc3e9f">
        <w:rPr>
          <w:kern w:val="0"/>
          <w:lang w:bidi="ar-SA" w:eastAsia="en-US"/>
          <w:rFonts w:ascii="Calibri" w:eastAsia="Calibri" w:hAnsi="Calibri"/>
        </w:rPr>
        <w:t xml:space="preserve">, com 8 linhas e 8 colunas sendo que </w:t>
      </w:r>
      <w:r w:rsidR="00ee2720" w:rsidRPr="00cc3e9f">
        <w:rPr>
          <w:kern w:val="0"/>
          <w:lang w:bidi="ar-SA" w:eastAsia="en-US"/>
          <w:rFonts w:ascii="Calibri" w:eastAsia="Calibri" w:hAnsi="Calibri"/>
        </w:rPr>
        <w:t xml:space="preserve">a</w:t>
      </w:r>
      <w:r w:rsidR="00ee2720" w:rsidRPr="00cc3e9f">
        <w:rPr>
          <w:kern w:val="0"/>
          <w:lang w:bidi="ar-SA" w:eastAsia="en-US"/>
          <w:rFonts w:ascii="Calibri" w:eastAsia="Calibri" w:hAnsi="Calibri"/>
        </w:rPr>
        <w:t xml:space="preserve">l</w:t>
      </w:r>
      <w:r w:rsidR="00ee2720" w:rsidRPr="00cc3e9f">
        <w:rPr>
          <w:kern w:val="0"/>
          <w:lang w:bidi="ar-SA" w:eastAsia="en-US"/>
          <w:rFonts w:ascii="Calibri" w:eastAsia="Calibri" w:hAnsi="Calibri"/>
        </w:rPr>
        <w:t xml:space="preserve">guns</w:t>
      </w:r>
      <w:r w:rsidR="00f322b9" w:rsidRPr="00cc3e9f">
        <w:rPr>
          <w:kern w:val="0"/>
          <w:lang w:bidi="ar-SA" w:eastAsia="en-US"/>
          <w:rFonts w:ascii="Calibri" w:eastAsia="Calibri" w:hAnsi="Calibri"/>
        </w:rPr>
        <w:t xml:space="preserve"> </w:t>
      </w:r>
      <w:r w:rsidR="00863809">
        <w:rPr>
          <w:kern w:val="0"/>
          <w:lang w:bidi="ar-SA" w:eastAsia="en-US"/>
          <w:rFonts w:ascii="Calibri" w:eastAsia="Calibri" w:hAnsi="Calibri"/>
        </w:rPr>
        <w:t xml:space="preserve">píxeis</w:t>
      </w:r>
      <w:r w:rsidR="00f322b9" w:rsidRPr="00cc3e9f">
        <w:rPr>
          <w:kern w:val="0"/>
          <w:lang w:bidi="ar-SA" w:eastAsia="en-US"/>
          <w:rFonts w:ascii="Calibri" w:eastAsia="Calibri" w:hAnsi="Calibri"/>
        </w:rPr>
        <w:t xml:space="preserve"> </w:t>
      </w:r>
      <w:r w:rsidR="00ee2720" w:rsidRPr="00cc3e9f">
        <w:rPr>
          <w:kern w:val="0"/>
          <w:lang w:bidi="ar-SA" w:eastAsia="en-US"/>
          <w:rFonts w:ascii="Calibri" w:eastAsia="Calibri" w:hAnsi="Calibri"/>
        </w:rPr>
        <w:t xml:space="preserve">estão parcialmente cobertos</w:t>
      </w:r>
      <w:r w:rsidR="004436d6" w:rsidRPr="00cc3e9f">
        <w:rPr>
          <w:kern w:val="0"/>
          <w:lang w:bidi="ar-SA" w:eastAsia="en-US"/>
          <w:rFonts w:ascii="Calibri" w:eastAsia="Calibri" w:hAnsi="Calibri"/>
        </w:rPr>
        <w:t xml:space="preserve">.</w:t>
      </w:r>
      <w:r w:rsidR="00f322b9" w:rsidRPr="00cc3e9f">
        <w:rPr>
          <w:kern w:val="0"/>
          <w:lang w:bidi="ar-SA" w:eastAsia="en-US"/>
          <w:rFonts w:ascii="Calibri" w:eastAsia="Calibri" w:hAnsi="Calibri"/>
        </w:rPr>
        <w:t xml:space="preserve"> </w:t>
      </w:r>
      <w:r w:rsidR="004436d6" w:rsidRPr="00cc3e9f">
        <w:rPr>
          <w:kern w:val="0"/>
          <w:lang w:bidi="ar-SA" w:eastAsia="en-US"/>
          <w:rFonts w:ascii="Calibri" w:eastAsia="Calibri" w:hAnsi="Calibri"/>
        </w:rPr>
        <w:t xml:space="preserve">I</w:t>
      </w:r>
      <w:r w:rsidR="00f322b9" w:rsidRPr="00cc3e9f">
        <w:rPr>
          <w:kern w:val="0"/>
          <w:lang w:bidi="ar-SA" w:eastAsia="en-US"/>
          <w:rFonts w:ascii="Calibri" w:eastAsia="Calibri" w:hAnsi="Calibri"/>
        </w:rPr>
        <w:t xml:space="preserve">sso </w:t>
      </w:r>
      <w:r w:rsidR="004436d6" w:rsidRPr="00cc3e9f">
        <w:rPr>
          <w:kern w:val="0"/>
          <w:lang w:bidi="ar-SA" w:eastAsia="en-US"/>
          <w:rFonts w:ascii="Calibri" w:eastAsia="Calibri" w:hAnsi="Calibri"/>
        </w:rPr>
        <w:t xml:space="preserve">é notado pelas leituras das tabelas </w:t>
      </w:r>
      <w:r w:rsidR="000157d9">
        <w:rPr>
          <w:kern w:val="0"/>
          <w:lang w:bidi="ar-SA" w:eastAsia="en-US"/>
          <w:rFonts w:ascii="Calibri" w:eastAsia="Calibri" w:hAnsi="Calibri"/>
        </w:rPr>
        <w:t xml:space="preserve">8</w:t>
      </w:r>
      <w:r w:rsidR="004436d6" w:rsidRPr="00cc3e9f">
        <w:rPr>
          <w:kern w:val="0"/>
          <w:lang w:bidi="ar-SA" w:eastAsia="en-US"/>
          <w:rFonts w:ascii="Calibri" w:eastAsia="Calibri" w:hAnsi="Calibri"/>
        </w:rPr>
        <w:t xml:space="preserve"> e </w:t>
      </w:r>
      <w:r w:rsidR="000157d9">
        <w:rPr>
          <w:kern w:val="0"/>
          <w:lang w:bidi="ar-SA" w:eastAsia="en-US"/>
          <w:rFonts w:ascii="Calibri" w:eastAsia="Calibri" w:hAnsi="Calibri"/>
        </w:rPr>
        <w:t xml:space="preserve">9</w:t>
      </w:r>
      <w:r w:rsidR="004436d6" w:rsidRPr="00cc3e9f">
        <w:rPr>
          <w:kern w:val="0"/>
          <w:lang w:bidi="ar-SA" w:eastAsia="en-US"/>
          <w:rFonts w:ascii="Calibri" w:eastAsia="Calibri" w:hAnsi="Calibri"/>
        </w:rPr>
        <w:t xml:space="preserve">, </w:t>
      </w:r>
      <w:r w:rsidR="009e486a">
        <w:rPr>
          <w:kern w:val="0"/>
          <w:lang w:bidi="ar-SA" w:eastAsia="en-US"/>
          <w:rFonts w:ascii="Calibri" w:eastAsia="Calibri" w:hAnsi="Calibri"/>
        </w:rPr>
        <w:t xml:space="preserve">nas quais</w:t>
      </w:r>
      <w:r w:rsidR="004436d6" w:rsidRPr="00cc3e9f">
        <w:rPr>
          <w:kern w:val="0"/>
          <w:lang w:bidi="ar-SA" w:eastAsia="en-US"/>
          <w:rFonts w:ascii="Calibri" w:eastAsia="Calibri" w:hAnsi="Calibri"/>
        </w:rPr>
        <w:t xml:space="preserve"> se observa </w:t>
      </w:r>
      <w:r w:rsidR="00ee2720" w:rsidRPr="00cc3e9f">
        <w:rPr>
          <w:kern w:val="0"/>
          <w:lang w:bidi="ar-SA" w:eastAsia="en-US"/>
          <w:rFonts w:ascii="Calibri" w:eastAsia="Calibri" w:hAnsi="Calibri"/>
        </w:rPr>
        <w:t xml:space="preserve">uma</w:t>
      </w:r>
      <w:r w:rsidR="00f322b9" w:rsidRPr="00cc3e9f">
        <w:rPr>
          <w:kern w:val="0"/>
          <w:lang w:bidi="ar-SA" w:eastAsia="en-US"/>
          <w:rFonts w:ascii="Calibri" w:eastAsia="Calibri" w:hAnsi="Calibri"/>
        </w:rPr>
        <w:t xml:space="preserve"> pequena diferença na leitura </w:t>
      </w:r>
      <w:r w:rsidR="00ee2720" w:rsidRPr="00cc3e9f">
        <w:rPr>
          <w:kern w:val="0"/>
          <w:lang w:bidi="ar-SA" w:eastAsia="en-US"/>
          <w:rFonts w:ascii="Calibri" w:eastAsia="Calibri" w:hAnsi="Calibri"/>
        </w:rPr>
        <w:t xml:space="preserve">em r</w:t>
      </w:r>
      <w:r w:rsidR="00ee2720" w:rsidRPr="00cc3e9f">
        <w:rPr>
          <w:kern w:val="0"/>
          <w:lang w:bidi="ar-SA" w:eastAsia="en-US"/>
          <w:rFonts w:ascii="Calibri" w:eastAsia="Calibri" w:hAnsi="Calibri"/>
        </w:rPr>
        <w:t xml:space="preserve">e</w:t>
      </w:r>
      <w:r w:rsidR="00ee2720" w:rsidRPr="00cc3e9f">
        <w:rPr>
          <w:kern w:val="0"/>
          <w:lang w:bidi="ar-SA" w:eastAsia="en-US"/>
          <w:rFonts w:ascii="Calibri" w:eastAsia="Calibri" w:hAnsi="Calibri"/>
        </w:rPr>
        <w:t xml:space="preserve">lação aos </w:t>
      </w:r>
      <w:r w:rsidR="00863809">
        <w:rPr>
          <w:kern w:val="0"/>
          <w:lang w:bidi="ar-SA" w:eastAsia="en-US"/>
          <w:rFonts w:ascii="Calibri" w:eastAsia="Calibri" w:hAnsi="Calibri"/>
        </w:rPr>
        <w:t xml:space="preserve">píxeis</w:t>
      </w:r>
      <w:r w:rsidR="004436d6" w:rsidRPr="00cc3e9f">
        <w:rPr>
          <w:kern w:val="0"/>
          <w:lang w:bidi="ar-SA" w:eastAsia="en-US"/>
          <w:rFonts w:ascii="Calibri" w:eastAsia="Calibri" w:hAnsi="Calibri"/>
        </w:rPr>
        <w:t xml:space="preserve"> </w:t>
      </w:r>
      <w:r w:rsidR="00ee2720" w:rsidRPr="00cc3e9f">
        <w:rPr>
          <w:kern w:val="0"/>
          <w:lang w:bidi="ar-SA" w:eastAsia="en-US"/>
          <w:rFonts w:ascii="Calibri" w:eastAsia="Calibri" w:hAnsi="Calibri"/>
        </w:rPr>
        <w:t xml:space="preserve">descobertos</w:t>
      </w:r>
      <w:r w:rsidR="004436d6" w:rsidRPr="00cc3e9f">
        <w:rPr>
          <w:kern w:val="0"/>
          <w:lang w:bidi="ar-SA" w:eastAsia="en-US"/>
          <w:rFonts w:ascii="Calibri" w:eastAsia="Calibri" w:hAnsi="Calibri"/>
        </w:rPr>
        <w:t xml:space="preserve">. A</w:t>
      </w:r>
      <w:r w:rsidR="00fd6079" w:rsidRPr="00cc3e9f">
        <w:rPr>
          <w:kern w:val="0"/>
          <w:lang w:bidi="ar-SA" w:eastAsia="en-US"/>
          <w:rFonts w:ascii="Calibri" w:eastAsia="Calibri" w:hAnsi="Calibri"/>
        </w:rPr>
        <w:t xml:space="preserve">lém disso</w:t>
      </w:r>
      <w:r w:rsidR="004436d6" w:rsidRPr="00cc3e9f">
        <w:rPr>
          <w:kern w:val="0"/>
          <w:lang w:bidi="ar-SA" w:eastAsia="en-US"/>
          <w:rFonts w:ascii="Calibri" w:eastAsia="Calibri" w:hAnsi="Calibri"/>
        </w:rPr>
        <w:t xml:space="preserve">,</w:t>
      </w:r>
      <w:r w:rsidR="00fd6079" w:rsidRPr="00cc3e9f">
        <w:rPr>
          <w:kern w:val="0"/>
          <w:lang w:bidi="ar-SA" w:eastAsia="en-US"/>
          <w:rFonts w:ascii="Calibri" w:eastAsia="Calibri" w:hAnsi="Calibri"/>
        </w:rPr>
        <w:t xml:space="preserve"> </w:t>
      </w:r>
      <w:r w:rsidR="004436d6" w:rsidRPr="00cc3e9f">
        <w:rPr>
          <w:kern w:val="0"/>
          <w:lang w:bidi="ar-SA" w:eastAsia="en-US"/>
          <w:rFonts w:ascii="Calibri" w:eastAsia="Calibri" w:hAnsi="Calibri"/>
        </w:rPr>
        <w:t xml:space="preserve">toda </w:t>
      </w:r>
      <w:r w:rsidR="00fd6079" w:rsidRPr="00cc3e9f">
        <w:rPr>
          <w:kern w:val="0"/>
          <w:lang w:bidi="ar-SA" w:eastAsia="en-US"/>
          <w:rFonts w:ascii="Calibri" w:eastAsia="Calibri" w:hAnsi="Calibri"/>
        </w:rPr>
        <w:t xml:space="preserve">a coluna </w:t>
      </w:r>
      <w:r w:rsidR="005d4d9d">
        <w:rPr>
          <w:kern w:val="0"/>
          <w:lang w:bidi="ar-SA" w:eastAsia="en-US"/>
          <w:rFonts w:ascii="Calibri" w:eastAsia="Calibri" w:hAnsi="Calibri"/>
        </w:rPr>
        <w:t xml:space="preserve">4</w:t>
      </w:r>
      <w:r w:rsidR="00fd6079" w:rsidRPr="00cc3e9f">
        <w:rPr>
          <w:kern w:val="0"/>
          <w:lang w:bidi="ar-SA" w:eastAsia="en-US"/>
          <w:rFonts w:ascii="Calibri" w:eastAsia="Calibri" w:hAnsi="Calibri"/>
        </w:rPr>
        <w:t xml:space="preserve"> sempre apresenta </w:t>
      </w:r>
      <w:r w:rsidR="004436d6" w:rsidRPr="00cc3e9f">
        <w:rPr>
          <w:kern w:val="0"/>
          <w:lang w:bidi="ar-SA" w:eastAsia="en-US"/>
          <w:rFonts w:ascii="Calibri" w:eastAsia="Calibri" w:hAnsi="Calibri"/>
        </w:rPr>
        <w:t xml:space="preserve">um</w:t>
      </w:r>
      <w:r w:rsidR="00fd6079" w:rsidRPr="00cc3e9f">
        <w:rPr>
          <w:kern w:val="0"/>
          <w:lang w:bidi="ar-SA" w:eastAsia="en-US"/>
          <w:rFonts w:ascii="Calibri" w:eastAsia="Calibri" w:hAnsi="Calibri"/>
        </w:rPr>
        <w:t xml:space="preserve">a leitura bastante inferior as d</w:t>
      </w:r>
      <w:r w:rsidR="00fd6079" w:rsidRPr="00cc3e9f">
        <w:rPr>
          <w:kern w:val="0"/>
          <w:lang w:bidi="ar-SA" w:eastAsia="en-US"/>
          <w:rFonts w:ascii="Calibri" w:eastAsia="Calibri" w:hAnsi="Calibri"/>
        </w:rPr>
        <w:t xml:space="preserve">e</w:t>
      </w:r>
      <w:r w:rsidR="00fd6079" w:rsidRPr="00cc3e9f">
        <w:rPr>
          <w:kern w:val="0"/>
          <w:lang w:bidi="ar-SA" w:eastAsia="en-US"/>
          <w:rFonts w:ascii="Calibri" w:eastAsia="Calibri" w:hAnsi="Calibri"/>
        </w:rPr>
        <w:t xml:space="preserve">mais</w:t>
      </w:r>
      <w:r w:rsidR="004436d6" w:rsidRPr="00cc3e9f">
        <w:rPr>
          <w:kern w:val="0"/>
          <w:lang w:bidi="ar-SA" w:eastAsia="en-US"/>
          <w:rFonts w:ascii="Calibri" w:eastAsia="Calibri" w:hAnsi="Calibri"/>
        </w:rPr>
        <w:t xml:space="preserve">. Esta leitura anômala se deve a uma imperfeição intencional introduzida no chip, no qual o canal de leitura desta coluna é lev</w:t>
      </w:r>
      <w:r w:rsidR="004436d6" w:rsidRPr="00cc3e9f">
        <w:rPr>
          <w:kern w:val="0"/>
          <w:lang w:bidi="ar-SA" w:eastAsia="en-US"/>
          <w:rFonts w:ascii="Calibri" w:eastAsia="Calibri" w:hAnsi="Calibri"/>
        </w:rPr>
        <w:t xml:space="preserve">e</w:t>
      </w:r>
      <w:r w:rsidR="004436d6" w:rsidRPr="00cc3e9f">
        <w:rPr>
          <w:kern w:val="0"/>
          <w:lang w:bidi="ar-SA" w:eastAsia="en-US"/>
          <w:rFonts w:ascii="Calibri" w:eastAsia="Calibri" w:hAnsi="Calibri"/>
        </w:rPr>
        <w:t xml:space="preserve">mente mais e</w:t>
      </w:r>
      <w:r w:rsidR="004436d6" w:rsidRPr="00cc3e9f">
        <w:rPr>
          <w:kern w:val="0"/>
          <w:lang w:bidi="ar-SA" w:eastAsia="en-US"/>
          <w:rFonts w:ascii="Calibri" w:eastAsia="Calibri" w:hAnsi="Calibri"/>
        </w:rPr>
        <w:t xml:space="preserve">s</w:t>
      </w:r>
      <w:r w:rsidR="004436d6" w:rsidRPr="00cc3e9f">
        <w:rPr>
          <w:kern w:val="0"/>
          <w:lang w:bidi="ar-SA" w:eastAsia="en-US"/>
          <w:rFonts w:ascii="Calibri" w:eastAsia="Calibri" w:hAnsi="Calibri"/>
        </w:rPr>
        <w:t xml:space="preserve">treito que as demais.</w:t>
      </w:r>
      <w:r w:rsidR="004236de" w:rsidRPr="00cc3e9f">
        <w:rPr>
          <w:kern w:val="0"/>
          <w:lang w:bidi="ar-SA" w:eastAsia="en-US"/>
          <w:rFonts w:ascii="Calibri" w:eastAsia="Calibri" w:hAnsi="Calibri"/>
        </w:rPr>
        <w:t xml:space="preserve"> </w:t>
      </w:r>
      <w:r w:rsidR="003930f0" w:rsidRPr="00cc3e9f">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4436d6" w:rsidRPr="00cc3e9f">
        <w:rPr>
          <w:kern w:val="0"/>
          <w:lang w:bidi="ar-SA" w:eastAsia="en-US"/>
          <w:rFonts w:ascii="Calibri" w:eastAsia="Calibri" w:hAnsi="Calibri"/>
        </w:rPr>
        <w:t xml:space="preserve">E</w:t>
      </w:r>
      <w:r w:rsidR="004236de" w:rsidRPr="00cc3e9f">
        <w:rPr>
          <w:kern w:val="0"/>
          <w:lang w:bidi="ar-SA" w:eastAsia="en-US"/>
          <w:rFonts w:ascii="Calibri" w:eastAsia="Calibri" w:hAnsi="Calibri"/>
        </w:rPr>
        <w:t xml:space="preserve">ste trabalho se limita apenas em obter, de forma robusta e confi</w:t>
      </w:r>
      <w:r w:rsidR="004236de" w:rsidRPr="00cc3e9f">
        <w:rPr>
          <w:kern w:val="0"/>
          <w:lang w:bidi="ar-SA" w:eastAsia="en-US"/>
          <w:rFonts w:ascii="Calibri" w:eastAsia="Calibri" w:hAnsi="Calibri"/>
        </w:rPr>
        <w:t xml:space="preserve">á</w:t>
      </w:r>
      <w:r w:rsidR="004236de" w:rsidRPr="00cc3e9f">
        <w:rPr>
          <w:kern w:val="0"/>
          <w:lang w:bidi="ar-SA" w:eastAsia="en-US"/>
          <w:rFonts w:ascii="Calibri" w:eastAsia="Calibri" w:hAnsi="Calibri"/>
        </w:rPr>
        <w:t xml:space="preserve">vel, a eficiência quântica do disposi</w:t>
      </w:r>
      <w:r w:rsidR="00d90bb5" w:rsidRPr="00cc3e9f">
        <w:rPr>
          <w:kern w:val="0"/>
          <w:lang w:bidi="ar-SA" w:eastAsia="en-US"/>
          <w:rFonts w:ascii="Calibri" w:eastAsia="Calibri" w:hAnsi="Calibri"/>
        </w:rPr>
        <w:t xml:space="preserve">tivo em estudo. Assim, todos os</w:t>
      </w:r>
      <w:r w:rsidR="005959b2" w:rsidRPr="00cc3e9f">
        <w:rPr>
          <w:kern w:val="0"/>
          <w:lang w:bidi="ar-SA" w:eastAsia="en-US"/>
          <w:rFonts w:ascii="Calibri" w:eastAsia="Calibri" w:hAnsi="Calibri"/>
        </w:rPr>
        <w:t xml:space="preserve"> </w:t>
      </w:r>
      <w:r w:rsidR="00863809">
        <w:rPr>
          <w:kern w:val="0"/>
          <w:lang w:bidi="ar-SA" w:eastAsia="en-US"/>
          <w:rFonts w:ascii="Calibri" w:eastAsia="Calibri" w:hAnsi="Calibri"/>
        </w:rPr>
        <w:t xml:space="preserve">píxeis</w:t>
      </w:r>
      <w:r w:rsidR="005959b2" w:rsidRPr="00cc3e9f">
        <w:rPr>
          <w:kern w:val="0"/>
          <w:lang w:bidi="ar-SA" w:eastAsia="en-US"/>
          <w:rFonts w:ascii="Calibri" w:eastAsia="Calibri" w:hAnsi="Calibri"/>
        </w:rPr>
        <w:t xml:space="preserve"> </w:t>
      </w:r>
      <w:r w:rsidR="00d90bb5" w:rsidRPr="00cc3e9f">
        <w:rPr>
          <w:kern w:val="0"/>
          <w:lang w:bidi="ar-SA" w:eastAsia="en-US"/>
          <w:rFonts w:ascii="Calibri" w:eastAsia="Calibri" w:hAnsi="Calibri"/>
        </w:rPr>
        <w:t xml:space="preserve">citados acima</w:t>
      </w:r>
      <w:r w:rsidR="005a5422">
        <w:rPr>
          <w:kern w:val="0"/>
          <w:lang w:bidi="ar-SA" w:eastAsia="en-US"/>
          <w:rFonts w:ascii="Calibri" w:eastAsia="Calibri" w:hAnsi="Calibri"/>
        </w:rPr>
        <w:t xml:space="preserve">,</w:t>
      </w:r>
      <w:r w:rsidR="00d90bb5" w:rsidRPr="00cc3e9f">
        <w:rPr>
          <w:kern w:val="0"/>
          <w:lang w:bidi="ar-SA" w:eastAsia="en-US"/>
          <w:rFonts w:ascii="Calibri" w:eastAsia="Calibri" w:hAnsi="Calibri"/>
        </w:rPr>
        <w:t xml:space="preserve"> que apresentam suas propriedades intencionalmente afetadas</w:t>
      </w:r>
      <w:r w:rsidR="005a5422">
        <w:rPr>
          <w:kern w:val="0"/>
          <w:lang w:bidi="ar-SA" w:eastAsia="en-US"/>
          <w:rFonts w:ascii="Calibri" w:eastAsia="Calibri" w:hAnsi="Calibri"/>
        </w:rPr>
        <w:t xml:space="preserve">,</w:t>
      </w:r>
      <w:r w:rsidR="005959b2" w:rsidRPr="00cc3e9f">
        <w:rPr>
          <w:kern w:val="0"/>
          <w:lang w:bidi="ar-SA" w:eastAsia="en-US"/>
          <w:rFonts w:ascii="Calibri" w:eastAsia="Calibri" w:hAnsi="Calibri"/>
        </w:rPr>
        <w:t xml:space="preserve"> serão </w:t>
      </w:r>
      <w:r w:rsidR="00d90bb5" w:rsidRPr="00cc3e9f">
        <w:rPr>
          <w:kern w:val="0"/>
          <w:lang w:bidi="ar-SA" w:eastAsia="en-US"/>
          <w:rFonts w:ascii="Calibri" w:eastAsia="Calibri" w:hAnsi="Calibri"/>
        </w:rPr>
        <w:t xml:space="preserve">des</w:t>
      </w:r>
      <w:r w:rsidR="005959b2" w:rsidRPr="00cc3e9f">
        <w:rPr>
          <w:kern w:val="0"/>
          <w:lang w:bidi="ar-SA" w:eastAsia="en-US"/>
          <w:rFonts w:ascii="Calibri" w:eastAsia="Calibri" w:hAnsi="Calibri"/>
        </w:rPr>
        <w:t xml:space="preserve">considerados no cálculo da eficiência quâ</w:t>
      </w:r>
      <w:r w:rsidR="005959b2" w:rsidRPr="00cc3e9f">
        <w:rPr>
          <w:kern w:val="0"/>
          <w:lang w:bidi="ar-SA" w:eastAsia="en-US"/>
          <w:rFonts w:ascii="Calibri" w:eastAsia="Calibri" w:hAnsi="Calibri"/>
        </w:rPr>
        <w:t xml:space="preserve">n</w:t>
      </w:r>
      <w:r w:rsidR="005959b2" w:rsidRPr="00cc3e9f">
        <w:rPr>
          <w:kern w:val="0"/>
          <w:lang w:bidi="ar-SA" w:eastAsia="en-US"/>
          <w:rFonts w:ascii="Calibri" w:eastAsia="Calibri" w:hAnsi="Calibri"/>
        </w:rPr>
        <w:t xml:space="preserve">tica.</w:t>
      </w:r>
      <w:r w:rsidR="00a414f4" w:rsidRPr="00cc3e9f">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cc3e9f">
        <w:rPr>
          <w:kern w:val="0"/>
          <w:lang w:bidi="ar-SA" w:eastAsia="en-US"/>
          <w:rFonts w:ascii="Calibri" w:eastAsia="Calibri" w:hAnsi="Calibri"/>
        </w:rPr>
        <w:t xml:space="preserve">Após a obtenção da corrente </w:t>
      </w:r>
      <w:r w:rsidR="0061593a">
        <w:rPr>
          <w:kern w:val="0"/>
          <w:lang w:bidi="ar-SA" w:eastAsia="en-US"/>
          <w:rFonts w:ascii="Calibri" w:eastAsia="Calibri" w:hAnsi="Calibri"/>
        </w:rPr>
        <w:t xml:space="preserve">fotogerada</w:t>
      </w:r>
      <w:r w:rsidR="004d525f" w:rsidRPr="00cc3e9f">
        <w:rPr>
          <w:kern w:val="0"/>
          <w:lang w:bidi="ar-SA" w:eastAsia="en-US"/>
          <w:rFonts w:ascii="Calibri" w:eastAsia="Calibri" w:hAnsi="Calibri"/>
        </w:rPr>
        <w:t xml:space="preserve">,</w:t>
      </w:r>
      <w:r w:rsidR="00f322b9" w:rsidRPr="00cc3e9f">
        <w:rPr>
          <w:kern w:val="0"/>
          <w:lang w:bidi="ar-SA" w:eastAsia="en-US"/>
          <w:rFonts w:ascii="Calibri" w:eastAsia="Calibri" w:hAnsi="Calibri"/>
        </w:rPr>
        <w:t xml:space="preserve"> a eficiência quântica pode ser obtida através do cálculo do número de elétrons </w:t>
      </w:r>
      <w:r w:rsidR="00f322b9" w:rsidRPr="00aa3796">
        <w:rPr>
          <w:kern w:val="0"/>
          <w:lang w:bidi="ar-SA" w:eastAsia="en-US"/>
          <w:rFonts w:ascii="Calibri" w:eastAsia="Calibri" w:hAnsi="Calibri"/>
          <w:color w:val="000000"/>
        </w:rPr>
        <w:t xml:space="preserve">livres criados a parti</w:t>
      </w:r>
      <w:r w:rsidR="004436d6" w:rsidRPr="00aa3796">
        <w:rPr>
          <w:kern w:val="0"/>
          <w:lang w:bidi="ar-SA" w:eastAsia="en-US"/>
          <w:rFonts w:ascii="Calibri" w:eastAsia="Calibri" w:hAnsi="Calibri"/>
          <w:color w:val="000000"/>
        </w:rPr>
        <w:t xml:space="preserve">r da incidência da luz no pixel.</w:t>
      </w:r>
      <w:r w:rsidR="00f322b9" w:rsidRPr="00aa3796">
        <w:rPr>
          <w:kern w:val="0"/>
          <w:lang w:bidi="ar-SA" w:eastAsia="en-US"/>
          <w:rFonts w:ascii="Calibri" w:eastAsia="Calibri" w:hAnsi="Calibri"/>
          <w:color w:val="000000"/>
        </w:rPr>
        <w:t xml:space="preserve"> </w:t>
      </w:r>
      <w:r w:rsidR="004436d6" w:rsidRPr="00aa3796">
        <w:rPr>
          <w:kern w:val="0"/>
          <w:lang w:bidi="ar-SA" w:eastAsia="en-US"/>
          <w:rFonts w:ascii="Calibri" w:eastAsia="Calibri" w:hAnsi="Calibri"/>
          <w:color w:val="000000"/>
        </w:rPr>
        <w:t xml:space="preserve">E</w:t>
      </w:r>
      <w:r w:rsidR="00f322b9" w:rsidRPr="00aa3796">
        <w:rPr>
          <w:kern w:val="0"/>
          <w:lang w:bidi="ar-SA" w:eastAsia="en-US"/>
          <w:rFonts w:ascii="Calibri" w:eastAsia="Calibri" w:hAnsi="Calibri"/>
          <w:color w:val="000000"/>
        </w:rPr>
        <w:t xml:space="preserve">ssa quantid</w:t>
      </w:r>
      <w:r w:rsidR="00f322b9" w:rsidRPr="00aa3796">
        <w:rPr>
          <w:kern w:val="0"/>
          <w:lang w:bidi="ar-SA" w:eastAsia="en-US"/>
          <w:rFonts w:ascii="Calibri" w:eastAsia="Calibri" w:hAnsi="Calibri"/>
          <w:color w:val="000000"/>
        </w:rPr>
        <w:t xml:space="preserve">a</w:t>
      </w:r>
      <w:r w:rsidR="00f322b9" w:rsidRPr="00aa3796">
        <w:rPr>
          <w:kern w:val="0"/>
          <w:lang w:bidi="ar-SA" w:eastAsia="en-US"/>
          <w:rFonts w:ascii="Calibri" w:eastAsia="Calibri" w:hAnsi="Calibri"/>
          <w:color w:val="000000"/>
        </w:rPr>
        <w:t xml:space="preserve">de pode ser obtida através </w:t>
      </w:r>
      <w:r w:rsidR="00da5264" w:rsidRPr="00aa3796">
        <w:rPr>
          <w:kern w:val="0"/>
          <w:lang w:bidi="ar-SA" w:eastAsia="en-US"/>
          <w:rFonts w:ascii="Calibri" w:eastAsia="Calibri" w:hAnsi="Calibri"/>
          <w:color w:val="000000"/>
        </w:rPr>
        <w:t xml:space="preserve">da carga elétrica</w:t>
      </w:r>
      <w:r w:rsidR="004436d6" w:rsidRPr="00aa3796">
        <w:rPr>
          <w:kern w:val="0"/>
          <w:lang w:bidi="ar-SA" w:eastAsia="en-US"/>
          <w:rFonts w:ascii="Calibri" w:eastAsia="Calibri" w:hAnsi="Calibri"/>
          <w:color w:val="000000"/>
        </w:rPr>
        <w:t xml:space="preserve">,</w:t>
      </w:r>
      <w:r w:rsidR="00da5264" w:rsidRPr="00aa3796">
        <w:rPr>
          <w:kern w:val="0"/>
          <w:lang w:bidi="ar-SA" w:eastAsia="en-US"/>
          <w:rFonts w:ascii="Calibri" w:eastAsia="Calibri" w:hAnsi="Calibri"/>
          <w:color w:val="000000"/>
        </w:rPr>
        <w:t xml:space="preserve"> que por sua vez foi </w:t>
      </w:r>
      <w:r w:rsidR="005a5422" w:rsidRPr="00aa3796">
        <w:rPr>
          <w:kern w:val="0"/>
          <w:lang w:bidi="ar-SA" w:eastAsia="en-US"/>
          <w:rFonts w:ascii="Calibri" w:eastAsia="Calibri" w:hAnsi="Calibri"/>
          <w:color w:val="000000"/>
        </w:rPr>
        <w:t xml:space="preserve">mensurada</w:t>
      </w:r>
      <w:r w:rsidR="00da5264" w:rsidRPr="00aa3796">
        <w:rPr>
          <w:kern w:val="0"/>
          <w:lang w:bidi="ar-SA" w:eastAsia="en-US"/>
          <w:rFonts w:ascii="Calibri" w:eastAsia="Calibri" w:hAnsi="Calibri"/>
          <w:color w:val="000000"/>
        </w:rPr>
        <w:t xml:space="preserve"> </w:t>
      </w:r>
      <w:r w:rsidR="00f322b9" w:rsidRPr="00aa3796">
        <w:rPr>
          <w:kern w:val="0"/>
          <w:lang w:bidi="ar-SA" w:eastAsia="en-US"/>
          <w:rFonts w:ascii="Calibri" w:eastAsia="Calibri" w:hAnsi="Calibri"/>
          <w:color w:val="000000"/>
        </w:rPr>
        <w:t xml:space="preserve">a</w:t>
      </w:r>
      <w:r w:rsidR="00da5264" w:rsidRPr="00aa3796">
        <w:rPr>
          <w:kern w:val="0"/>
          <w:lang w:bidi="ar-SA" w:eastAsia="en-US"/>
          <w:rFonts w:ascii="Calibri" w:eastAsia="Calibri" w:hAnsi="Calibri"/>
          <w:color w:val="000000"/>
        </w:rPr>
        <w:t xml:space="preserve">través da</w:t>
      </w:r>
      <w:r w:rsidR="00f322b9" w:rsidRPr="00aa3796">
        <w:rPr>
          <w:kern w:val="0"/>
          <w:lang w:bidi="ar-SA" w:eastAsia="en-US"/>
          <w:rFonts w:ascii="Calibri" w:eastAsia="Calibri" w:hAnsi="Calibri"/>
          <w:color w:val="000000"/>
        </w:rPr>
        <w:t xml:space="preserve"> corrente </w:t>
      </w:r>
      <w:r w:rsidR="0061593a" w:rsidRPr="00aa3796">
        <w:rPr>
          <w:kern w:val="0"/>
          <w:lang w:bidi="ar-SA" w:eastAsia="en-US"/>
          <w:rFonts w:ascii="Calibri" w:eastAsia="Calibri" w:hAnsi="Calibri"/>
          <w:color w:val="000000"/>
        </w:rPr>
        <w:t xml:space="preserve">fot</w:t>
      </w:r>
      <w:r w:rsidR="0061593a" w:rsidRPr="00aa3796">
        <w:rPr>
          <w:kern w:val="0"/>
          <w:lang w:bidi="ar-SA" w:eastAsia="en-US"/>
          <w:rFonts w:ascii="Calibri" w:eastAsia="Calibri" w:hAnsi="Calibri"/>
          <w:color w:val="000000"/>
        </w:rPr>
        <w:t xml:space="preserve">o</w:t>
      </w:r>
      <w:r w:rsidR="0061593a" w:rsidRPr="00aa3796">
        <w:rPr>
          <w:kern w:val="0"/>
          <w:lang w:bidi="ar-SA" w:eastAsia="en-US"/>
          <w:rFonts w:ascii="Calibri" w:eastAsia="Calibri" w:hAnsi="Calibri"/>
          <w:color w:val="000000"/>
        </w:rPr>
        <w:t xml:space="preserve">gerada</w:t>
      </w:r>
      <w:r w:rsidR="00f322b9" w:rsidRPr="00aa3796">
        <w:rPr>
          <w:kern w:val="0"/>
          <w:lang w:bidi="ar-SA" w:eastAsia="en-US"/>
          <w:rFonts w:ascii="Calibri" w:eastAsia="Calibri" w:hAnsi="Calibri"/>
          <w:color w:val="000000"/>
        </w:rPr>
        <w:t xml:space="preserve"> </w:t>
      </w:r>
      <w:r w:rsidR="00da5264" w:rsidRPr="00aa3796">
        <w:rPr>
          <w:kern w:val="0"/>
          <w:lang w:bidi="ar-SA" w:eastAsia="en-US"/>
          <w:rFonts w:ascii="Calibri" w:eastAsia="Calibri" w:hAnsi="Calibri"/>
          <w:color w:val="000000"/>
        </w:rPr>
        <w:t xml:space="preserve">com a </w:t>
      </w:r>
      <w:r w:rsidR="00f322b9" w:rsidRPr="00aa3796">
        <w:rPr>
          <w:kern w:val="0"/>
          <w:lang w:bidi="ar-SA" w:eastAsia="en-US"/>
          <w:rFonts w:ascii="Calibri" w:eastAsia="Calibri" w:hAnsi="Calibri"/>
          <w:color w:val="000000"/>
        </w:rPr>
        <w:t xml:space="preserve">aplica</w:t>
      </w:r>
      <w:r w:rsidR="00da5264" w:rsidRPr="00aa3796">
        <w:rPr>
          <w:kern w:val="0"/>
          <w:lang w:bidi="ar-SA" w:eastAsia="en-US"/>
          <w:rFonts w:ascii="Calibri" w:eastAsia="Calibri" w:hAnsi="Calibri"/>
          <w:color w:val="000000"/>
        </w:rPr>
        <w:t xml:space="preserve">ção</w:t>
      </w:r>
      <w:r w:rsidR="00f322b9" w:rsidRPr="00aa3796">
        <w:rPr>
          <w:kern w:val="0"/>
          <w:lang w:bidi="ar-SA" w:eastAsia="en-US"/>
          <w:rFonts w:ascii="Calibri" w:eastAsia="Calibri" w:hAnsi="Calibri"/>
          <w:color w:val="000000"/>
        </w:rPr>
        <w:t xml:space="preserve"> </w:t>
      </w:r>
      <w:r w:rsidR="00da5264" w:rsidRPr="00aa3796">
        <w:rPr>
          <w:kern w:val="0"/>
          <w:lang w:bidi="ar-SA" w:eastAsia="en-US"/>
          <w:rFonts w:ascii="Calibri" w:eastAsia="Calibri" w:hAnsi="Calibri"/>
          <w:color w:val="000000"/>
        </w:rPr>
        <w:t xml:space="preserve">d</w:t>
      </w:r>
      <w:r w:rsidR="00f322b9" w:rsidRPr="00aa3796">
        <w:rPr>
          <w:kern w:val="0"/>
          <w:lang w:bidi="ar-SA" w:eastAsia="en-US"/>
          <w:rFonts w:ascii="Calibri" w:eastAsia="Calibri" w:hAnsi="Calibri"/>
          <w:color w:val="000000"/>
        </w:rPr>
        <w:t xml:space="preserve">a equação </w:t>
      </w:r>
      <w:r w:rsidR="00a414f4" w:rsidRPr="00aa3796">
        <w:rPr>
          <w:kern w:val="0"/>
          <w:lang w:bidi="ar-SA" w:eastAsia="en-US"/>
          <w:rFonts w:ascii="Calibri" w:eastAsia="Calibri" w:hAnsi="Calibri"/>
          <w:color w:val="000000"/>
        </w:rPr>
        <w:t xml:space="preserve">3</w:t>
      </w:r>
      <w:r w:rsidR="00f322b9" w:rsidRPr="00aa3796">
        <w:rPr>
          <w:kern w:val="0"/>
          <w:lang w:bidi="ar-SA" w:eastAsia="en-US"/>
          <w:rFonts w:ascii="Calibri" w:eastAsia="Calibri" w:hAnsi="Calibri"/>
          <w:color w:val="000000"/>
        </w:rPr>
        <w:t xml:space="preserve">.</w:t>
      </w:r>
      <w:r w:rsidR="00bf5829" w:rsidRPr="00aa3796">
        <w:rPr>
          <w:kern w:val="0"/>
          <w:lang w:bidi="ar-SA" w:eastAsia="en-US"/>
          <w:rFonts w:ascii="Calibri" w:eastAsia="Calibri" w:hAnsi="Calibri"/>
          <w:color w:val="000000"/>
        </w:rPr>
        <w:t xml:space="preserve">37</w:t>
      </w:r>
      <w:r w:rsidR="004436d6" w:rsidRPr="00aa3796">
        <w:rPr>
          <w:kern w:val="0"/>
          <w:lang w:bidi="ar-SA" w:eastAsia="en-US"/>
          <w:rFonts w:ascii="Calibri" w:eastAsia="Calibri" w:hAnsi="Calibri"/>
          <w:color w:val="000000"/>
        </w:rPr>
        <w:t xml:space="preserve">.</w:t>
      </w:r>
      <w:r w:rsidR="00f322b9" w:rsidRPr="00aa3796">
        <w:rPr>
          <w:kern w:val="0"/>
          <w:lang w:bidi="ar-SA" w:eastAsia="en-US"/>
          <w:rFonts w:ascii="Calibri" w:eastAsia="Calibri" w:hAnsi="Calibri"/>
          <w:color w:val="000000"/>
        </w:rPr>
        <w:t xml:space="preserve"> </w:t>
      </w:r>
      <w:r w:rsidR="004436d6" w:rsidRPr="00aa3796">
        <w:rPr>
          <w:kern w:val="0"/>
          <w:lang w:bidi="ar-SA" w:eastAsia="en-US"/>
          <w:rFonts w:ascii="Calibri" w:eastAsia="Calibri" w:hAnsi="Calibri"/>
          <w:color w:val="000000"/>
        </w:rPr>
        <w:t xml:space="preserve">O</w:t>
      </w:r>
      <w:r w:rsidR="00f322b9" w:rsidRPr="00aa3796">
        <w:rPr>
          <w:kern w:val="0"/>
          <w:lang w:bidi="ar-SA" w:eastAsia="en-US"/>
          <w:rFonts w:ascii="Calibri" w:eastAsia="Calibri" w:hAnsi="Calibri"/>
          <w:color w:val="000000"/>
        </w:rPr>
        <w:t xml:space="preserve">s v</w:t>
      </w:r>
      <w:r w:rsidR="00f322b9" w:rsidRPr="00aa3796">
        <w:rPr>
          <w:kern w:val="0"/>
          <w:lang w:bidi="ar-SA" w:eastAsia="en-US"/>
          <w:rFonts w:ascii="Calibri" w:eastAsia="Calibri" w:hAnsi="Calibri"/>
          <w:color w:val="000000"/>
        </w:rPr>
        <w:t xml:space="preserve">a</w:t>
      </w:r>
      <w:r w:rsidR="00f322b9" w:rsidRPr="00aa3796">
        <w:rPr>
          <w:kern w:val="0"/>
          <w:lang w:bidi="ar-SA" w:eastAsia="en-US"/>
          <w:rFonts w:ascii="Calibri" w:eastAsia="Calibri" w:hAnsi="Calibri"/>
          <w:color w:val="000000"/>
        </w:rPr>
        <w:t xml:space="preserve">lores</w:t>
      </w:r>
      <w:r w:rsidR="00f322b9" w:rsidRPr="00cc3e9f">
        <w:rPr>
          <w:kern w:val="0"/>
          <w:lang w:bidi="ar-SA" w:eastAsia="en-US"/>
          <w:rFonts w:ascii="Calibri" w:eastAsia="Calibri" w:hAnsi="Calibri"/>
        </w:rPr>
        <w:t xml:space="preserve"> </w:t>
      </w:r>
      <w:r w:rsidR="004d525f" w:rsidRPr="00cc3e9f">
        <w:rPr>
          <w:kern w:val="0"/>
          <w:lang w:bidi="ar-SA" w:eastAsia="en-US"/>
          <w:rFonts w:ascii="Calibri" w:eastAsia="Calibri" w:hAnsi="Calibri"/>
        </w:rPr>
        <w:t xml:space="preserve">encontrados</w:t>
      </w:r>
      <w:r w:rsidR="00f322b9" w:rsidRPr="00cc3e9f">
        <w:rPr>
          <w:kern w:val="0"/>
          <w:lang w:bidi="ar-SA" w:eastAsia="en-US"/>
          <w:rFonts w:ascii="Calibri" w:eastAsia="Calibri" w:hAnsi="Calibri"/>
        </w:rPr>
        <w:t xml:space="preserve"> estão apresentados </w:t>
      </w:r>
      <w:r w:rsidR="003930f0" w:rsidRPr="00cc3e9f">
        <w:rPr>
          <w:kern w:val="0"/>
          <w:lang w:bidi="ar-SA" w:eastAsia="en-US"/>
          <w:rFonts w:ascii="Calibri" w:eastAsia="Calibri" w:hAnsi="Calibri"/>
        </w:rPr>
        <w:t xml:space="preserve">nas tabelas </w:t>
      </w:r>
      <w:r w:rsidR="00cc3e9f">
        <w:rPr>
          <w:kern w:val="0"/>
          <w:lang w:bidi="ar-SA" w:eastAsia="en-US"/>
          <w:rFonts w:ascii="Calibri" w:eastAsia="Calibri" w:hAnsi="Calibri"/>
        </w:rPr>
        <w:t xml:space="preserve">1</w:t>
      </w:r>
      <w:r w:rsidR="005a5422">
        <w:rPr>
          <w:kern w:val="0"/>
          <w:lang w:bidi="ar-SA" w:eastAsia="en-US"/>
          <w:rFonts w:ascii="Calibri" w:eastAsia="Calibri" w:hAnsi="Calibri"/>
        </w:rPr>
        <w:t xml:space="preserve">0</w:t>
      </w:r>
      <w:r w:rsidR="00c85fe3" w:rsidRPr="00cc3e9f">
        <w:rPr>
          <w:kern w:val="0"/>
          <w:lang w:bidi="ar-SA" w:eastAsia="en-US"/>
          <w:rFonts w:ascii="Calibri" w:eastAsia="Calibri" w:hAnsi="Calibri"/>
        </w:rPr>
        <w:t xml:space="preserve"> e </w:t>
      </w:r>
      <w:r w:rsidR="00cc3e9f">
        <w:rPr>
          <w:kern w:val="0"/>
          <w:lang w:bidi="ar-SA" w:eastAsia="en-US"/>
          <w:rFonts w:ascii="Calibri" w:eastAsia="Calibri" w:hAnsi="Calibri"/>
        </w:rPr>
        <w:t xml:space="preserve">1</w:t>
      </w:r>
      <w:r w:rsidR="005a5422">
        <w:rPr>
          <w:kern w:val="0"/>
          <w:lang w:bidi="ar-SA" w:eastAsia="en-US"/>
          <w:rFonts w:ascii="Calibri" w:eastAsia="Calibri" w:hAnsi="Calibri"/>
        </w:rPr>
        <w:t xml:space="preserve">1</w:t>
      </w:r>
      <w:r w:rsidR="00fc36e8" w:rsidRPr="00cc3e9f">
        <w:rPr>
          <w:kern w:val="0"/>
          <w:lang w:bidi="ar-SA" w:eastAsia="en-US"/>
          <w:rFonts w:ascii="Calibri" w:eastAsia="Calibri" w:hAnsi="Calibri"/>
        </w:rPr>
        <w:t xml:space="preserve">.</w:t>
      </w:r>
      <w:r w:rsidR="00f322b9">
        <w:rPr>
          <w:kern w:val="0"/>
          <w:lang w:bidi="ar-SA" w:eastAsia="en-US"/>
          <w:rFonts w:ascii="Calibri" w:eastAsia="Calibri" w:hAnsi="Calibri"/>
        </w:rPr>
      </w:r>
    </w:p>
    <w:p w:rsidP="00cb7cd7">
      <w:pPr>
        <w:pStyle w:val="Caption"/>
        <w:rPr>
          <w:i w:val="false"/>
          <w:kern w:val="0"/>
          <w:lang w:bidi="ar-SA" w:eastAsia="en-US"/>
          <w:rFonts w:ascii="Calibri" w:eastAsia="Calibri" w:hAnsi="Calibri"/>
          <w:color w:val="000000"/>
        </w:rPr>
        <w:keepNext/>
        <w:ind w:left="1701"/>
        <w:spacing w:after="0" w:before="0"/>
        <w:jc w:val="both"/>
      </w:pPr>
      <w:bookmarkStart w:id="96" w:name="_Toc520928572"/>
      <w:r w:rsidR="003930f0" w:rsidRPr="003930f0">
        <w:rPr>
          <w:i w:val="false"/>
          <w:kern w:val="0"/>
          <w:lang w:bidi="ar-SA" w:eastAsia="en-US"/>
          <w:rFonts w:ascii="Calibri" w:eastAsia="Calibri" w:hAnsi="Calibri"/>
          <w:color w:val="000000"/>
        </w:rPr>
        <w:t xml:space="preserve">Tabela </w:t>
      </w:r>
      <w:r w:rsidR="003930f0" w:rsidRPr="003930f0">
        <w:rPr>
          <w:i w:val="false"/>
          <w:kern w:val="0"/>
          <w:lang w:bidi="ar-SA" w:eastAsia="en-US"/>
          <w:rFonts w:ascii="Calibri" w:eastAsia="Calibri" w:hAnsi="Calibri"/>
          <w:color w:val="000000"/>
        </w:rPr>
        <w:fldChar w:fldCharType="begin"/>
      </w:r>
      <w:r w:rsidR="003930f0" w:rsidRPr="003930f0">
        <w:rPr>
          <w:i w:val="false"/>
          <w:kern w:val="0"/>
          <w:lang w:bidi="ar-SA" w:eastAsia="en-US"/>
          <w:rFonts w:ascii="Calibri" w:eastAsia="Calibri" w:hAnsi="Calibri"/>
          <w:color w:val="000000"/>
        </w:rPr>
        <w:instrText xml:space="preserve"> SEQ Tabela \* ARABIC </w:instrText>
      </w:r>
      <w:r w:rsidR="003930f0" w:rsidRPr="003930f0">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10</w:t>
      </w:r>
      <w:r w:rsidR="003930f0" w:rsidRPr="003930f0">
        <w:rPr>
          <w:i w:val="false"/>
          <w:kern w:val="0"/>
          <w:lang w:bidi="ar-SA" w:eastAsia="en-US"/>
          <w:rFonts w:ascii="Calibri" w:eastAsia="Calibri" w:hAnsi="Calibri"/>
          <w:color w:val="000000"/>
        </w:rPr>
        <w:fldChar w:fldCharType="end"/>
      </w:r>
      <w:r w:rsidR="003930f0" w:rsidRPr="004a04b5">
        <w:rPr>
          <w:i w:val="false"/>
          <w:kern w:val="0"/>
          <w:lang w:bidi="ar-SA" w:eastAsia="en-US"/>
          <w:rFonts w:ascii="Calibri" w:eastAsia="Calibri" w:hAnsi="Calibri"/>
          <w:color w:val="000000"/>
        </w:rPr>
        <w:t xml:space="preserve"> – </w:t>
      </w:r>
      <w:r w:rsidR="003930f0">
        <w:rPr>
          <w:i w:val="false"/>
          <w:kern w:val="0"/>
          <w:lang w:bidi="ar-SA" w:eastAsia="en-US"/>
          <w:rFonts w:ascii="Calibri" w:eastAsia="Calibri" w:hAnsi="Calibri"/>
          <w:color w:val="000000"/>
        </w:rPr>
        <w:t xml:space="preserve">Carga elétrica em </w:t>
      </w:r>
      <w:r w:rsidR="003930f0" w:rsidRPr="000157d9">
        <w:rPr>
          <w:kern w:val="0"/>
          <w:lang w:bidi="ar-SA" w:eastAsia="en-US"/>
          <w:rFonts w:ascii="Times New Roman" w:eastAsia="Calibri" w:hAnsi="Times New Roman"/>
          <w:color w:val="000000"/>
        </w:rPr>
        <w:t xml:space="preserve">pC</w:t>
      </w:r>
      <w:r w:rsidR="003930f0" w:rsidRPr="004a04b5">
        <w:rPr>
          <w:i w:val="false"/>
          <w:kern w:val="0"/>
          <w:lang w:bidi="ar-SA" w:eastAsia="en-US"/>
          <w:rFonts w:ascii="Calibri" w:eastAsia="Calibri" w:hAnsi="Calibri"/>
          <w:color w:val="000000"/>
        </w:rPr>
        <w:t xml:space="preserve">.</w:t>
      </w:r>
      <w:bookmarkEnd w:id="96"/>
      <w:r w:rsidR="003930f0">
        <w:rPr>
          <w:i w:val="false"/>
          <w:kern w:val="0"/>
          <w:lang w:bidi="ar-SA" w:eastAsia="en-US"/>
          <w:rFonts w:ascii="Calibri" w:eastAsia="Calibri" w:hAnsi="Calibri"/>
          <w:color w:val="000000"/>
        </w:rPr>
      </w:r>
    </w:p>
    <w:tbl>
      <w:tblPr>
        <w:tblW w:type="dxa" w:w="6210"/>
        <w:tblLook w:val="04a0"/>
        <w:tblW w:type="dxa" w:w="6210"/>
        <w:jc w:val="center"/>
        <w:tblInd w:type="dxa" w:w="798"/>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CellMar>
          <w:top w:type="dxa" w:w="0"/>
          <w:bottom w:type="dxa" w:w="0"/>
          <w:left w:type="dxa" w:w="70"/>
          <w:right w:type="dxa" w:w="70"/>
        </w:tblCellMar>
      </w:tblPr>
      <w:tblGrid>
        <w:gridCol w:w="690"/>
        <w:gridCol w:w="690"/>
        <w:gridCol w:w="690"/>
        <w:gridCol w:w="690"/>
        <w:gridCol w:w="690"/>
        <w:gridCol w:w="690"/>
        <w:gridCol w:w="690"/>
        <w:gridCol w:w="690"/>
        <w:gridCol w:w="690"/>
      </w:tblGrid>
      <w:tr>
        <w:trPr>
          <w:trHeight w:hRule="atLeast" w:val="33"/>
          <w:wAfter w:type="dxa" w:w="0"/>
          <w:trHeight w:hRule="atLeast" w:val="33"/>
        </w:trPr>
        <w:tc>
          <w:tcPr>
            <w:textDirection w:val="lrTb"/>
            <w:vAlign w:val="top"/>
            <w:shd w:color="auto" w:fill="f2f2f2" w:val="clear"/>
            <w:tcW w:type="dxa" w:w="690"/>
          </w:tcPr>
          <w:p w:rsidP="005a10da">
            <w:pPr>
              <w:pStyle w:val="Normal"/>
              <w:rPr>
                <w:b/>
                <w:sz w:val="18"/>
                <w:szCs w:val="18"/>
              </w:rPr>
            </w:pPr>
            <w:r w:rsidR="008e321b" w:rsidRPr="008e321b">
              <w:rPr>
                <w:b/>
                <w:sz w:val="18"/>
                <w:szCs w:val="18"/>
              </w:rPr>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8e321b" w:rsidRPr="008e321b">
              <w:rPr>
                <w:b/>
                <w:sz w:val="18"/>
                <w:szCs w:val="18"/>
                <w:rFonts w:ascii="Times New Roman" w:hAnsi="Times New Roman"/>
              </w:rPr>
              <w:t xml:space="preserve">Col0</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8e321b" w:rsidRPr="008e321b">
              <w:rPr>
                <w:b/>
                <w:sz w:val="18"/>
                <w:szCs w:val="18"/>
                <w:rFonts w:ascii="Times New Roman" w:hAnsi="Times New Roman"/>
              </w:rPr>
              <w:t xml:space="preserve">Col1</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8e321b" w:rsidRPr="008e321b">
              <w:rPr>
                <w:b/>
                <w:sz w:val="18"/>
                <w:szCs w:val="18"/>
                <w:rFonts w:ascii="Times New Roman" w:hAnsi="Times New Roman"/>
              </w:rPr>
              <w:t xml:space="preserve">Col2</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8e321b" w:rsidRPr="008e321b">
              <w:rPr>
                <w:b/>
                <w:sz w:val="18"/>
                <w:szCs w:val="18"/>
                <w:rFonts w:ascii="Times New Roman" w:hAnsi="Times New Roman"/>
              </w:rPr>
              <w:t xml:space="preserve">Col3</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8e321b" w:rsidRPr="008e321b">
              <w:rPr>
                <w:b/>
                <w:sz w:val="18"/>
                <w:szCs w:val="18"/>
                <w:rFonts w:ascii="Times New Roman" w:hAnsi="Times New Roman"/>
              </w:rPr>
              <w:t xml:space="preserve">Col4</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8e321b" w:rsidRPr="008e321b">
              <w:rPr>
                <w:b/>
                <w:sz w:val="18"/>
                <w:szCs w:val="18"/>
                <w:rFonts w:ascii="Times New Roman" w:hAnsi="Times New Roman"/>
              </w:rPr>
              <w:t xml:space="preserve">Col5</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8e321b" w:rsidRPr="008e321b">
              <w:rPr>
                <w:b/>
                <w:sz w:val="18"/>
                <w:szCs w:val="18"/>
                <w:rFonts w:ascii="Times New Roman" w:hAnsi="Times New Roman"/>
              </w:rPr>
              <w:t xml:space="preserve">Col6</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8e321b" w:rsidRPr="008e321b">
              <w:rPr>
                <w:b/>
                <w:sz w:val="18"/>
                <w:szCs w:val="18"/>
                <w:rFonts w:ascii="Times New Roman" w:hAnsi="Times New Roman"/>
              </w:rPr>
              <w:t xml:space="preserve">Col7</w:t>
            </w:r>
          </w:p>
        </w:tc>
      </w:tr>
      <w:tr>
        <w:trPr>
          <w:trHeight w:hRule="atLeast" w:val="33"/>
          <w:wAfter w:type="dxa" w:w="0"/>
          <w:trHeight w:hRule="atLeast" w:val="3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4,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8,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8,6</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9,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2</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6,3</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0,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1,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9,3</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8,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7</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7,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9,5</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8,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8</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5,9</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5,9</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9,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4,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0</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8,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1</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4,8</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3,1</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9,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4,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3</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9,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2</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6,6</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6,5</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4,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5,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1,1</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9,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4,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9</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2</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6,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5,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1</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9,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4,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3,6</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2,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5,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7,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1,4</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9,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5,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4,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4,7</w:t>
            </w:r>
          </w:p>
        </w:tc>
      </w:tr>
    </w:tbl>
    <w:p w:rsidP="005a10da">
      <w:pPr>
        <w:pStyle w:val="Caption"/>
        <w:rPr>
          <w:i w:val="false"/>
          <w:kern w:val="0"/>
          <w:lang w:bidi="ar-SA" w:eastAsia="en-US"/>
          <w:rFonts w:ascii="Calibri" w:eastAsia="Calibri" w:hAnsi="Calibri"/>
          <w:color w:val="000000"/>
        </w:rPr>
        <w:keepNext/>
        <w:spacing w:after="0" w:before="0"/>
        <w:jc w:val="center"/>
      </w:pPr>
      <w:r w:rsidR="008e321b">
        <w:rPr>
          <w:i w:val="false"/>
          <w:kern w:val="0"/>
          <w:lang w:bidi="ar-SA" w:eastAsia="en-US"/>
          <w:rFonts w:ascii="Calibri" w:eastAsia="Calibri" w:hAnsi="Calibri"/>
          <w:color w:val="000000"/>
        </w:rPr>
      </w:r>
    </w:p>
    <w:p w:rsidP="00cb7cd7">
      <w:pPr>
        <w:pStyle w:val="Caption"/>
        <w:rPr>
          <w:i w:val="false"/>
          <w:kern w:val="0"/>
          <w:lang w:bidi="ar-SA" w:eastAsia="en-US"/>
          <w:rFonts w:ascii="Calibri" w:eastAsia="Calibri" w:hAnsi="Calibri"/>
          <w:color w:val="000000"/>
        </w:rPr>
        <w:keepNext/>
        <w:ind w:left="1701"/>
        <w:spacing w:after="0" w:before="0"/>
        <w:jc w:val="both"/>
      </w:pPr>
      <w:bookmarkStart w:id="97" w:name="_Toc520928573"/>
      <w:r w:rsidR="003930f0" w:rsidRPr="003930f0">
        <w:rPr>
          <w:i w:val="false"/>
          <w:kern w:val="0"/>
          <w:lang w:bidi="ar-SA" w:eastAsia="en-US"/>
          <w:rFonts w:ascii="Calibri" w:eastAsia="Calibri" w:hAnsi="Calibri"/>
          <w:color w:val="000000"/>
        </w:rPr>
        <w:t xml:space="preserve">Tabela </w:t>
      </w:r>
      <w:r w:rsidR="003930f0" w:rsidRPr="003930f0">
        <w:rPr>
          <w:i w:val="false"/>
          <w:kern w:val="0"/>
          <w:lang w:bidi="ar-SA" w:eastAsia="en-US"/>
          <w:rFonts w:ascii="Calibri" w:eastAsia="Calibri" w:hAnsi="Calibri"/>
          <w:color w:val="000000"/>
        </w:rPr>
        <w:fldChar w:fldCharType="begin"/>
      </w:r>
      <w:r w:rsidR="003930f0" w:rsidRPr="003930f0">
        <w:rPr>
          <w:i w:val="false"/>
          <w:kern w:val="0"/>
          <w:lang w:bidi="ar-SA" w:eastAsia="en-US"/>
          <w:rFonts w:ascii="Calibri" w:eastAsia="Calibri" w:hAnsi="Calibri"/>
          <w:color w:val="000000"/>
        </w:rPr>
        <w:instrText xml:space="preserve"> SEQ Tabela \* ARABIC </w:instrText>
      </w:r>
      <w:r w:rsidR="003930f0" w:rsidRPr="003930f0">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11</w:t>
      </w:r>
      <w:r w:rsidR="003930f0" w:rsidRPr="003930f0">
        <w:rPr>
          <w:i w:val="false"/>
          <w:kern w:val="0"/>
          <w:lang w:bidi="ar-SA" w:eastAsia="en-US"/>
          <w:rFonts w:ascii="Calibri" w:eastAsia="Calibri" w:hAnsi="Calibri"/>
          <w:color w:val="000000"/>
        </w:rPr>
        <w:fldChar w:fldCharType="end"/>
      </w:r>
      <w:r w:rsidR="003930f0" w:rsidRPr="00fc36e8">
        <w:rPr>
          <w:i w:val="false"/>
          <w:kern w:val="0"/>
          <w:lang w:bidi="ar-SA" w:eastAsia="en-US"/>
          <w:rFonts w:ascii="Calibri" w:eastAsia="Calibri" w:hAnsi="Calibri"/>
          <w:color w:val="000000"/>
        </w:rPr>
        <w:t xml:space="preserve"> </w:t>
      </w:r>
      <w:r w:rsidR="003930f0">
        <w:rPr>
          <w:i w:val="false"/>
          <w:kern w:val="0"/>
          <w:lang w:bidi="ar-SA" w:eastAsia="en-US"/>
          <w:rFonts w:ascii="Calibri" w:eastAsia="Calibri" w:hAnsi="Calibri"/>
          <w:color w:val="000000"/>
        </w:rPr>
        <w:t xml:space="preserve">– </w:t>
      </w:r>
      <w:r w:rsidR="003930f0" w:rsidRPr="004a04b5">
        <w:rPr>
          <w:i w:val="false"/>
          <w:kern w:val="0"/>
          <w:lang w:bidi="ar-SA" w:eastAsia="en-US"/>
          <w:rFonts w:ascii="Calibri" w:eastAsia="Calibri" w:hAnsi="Calibri"/>
          <w:color w:val="000000"/>
        </w:rPr>
        <w:t xml:space="preserve">Número de elétrons gerados</w:t>
      </w:r>
      <w:r w:rsidR="008e321b">
        <w:rPr>
          <w:i w:val="false"/>
          <w:kern w:val="0"/>
          <w:lang w:bidi="ar-SA" w:eastAsia="en-US"/>
          <w:rFonts w:ascii="Calibri" w:eastAsia="Calibri" w:hAnsi="Calibri"/>
          <w:color w:val="000000"/>
        </w:rPr>
        <w:t xml:space="preserve"> (</w:t>
      </w:r>
      <w:r w:rsidR="008e321b" w:rsidRPr="008e321b">
        <w:rPr>
          <w:b/>
          <w:sz w:val="20"/>
          <w:kern w:val="0"/>
          <w:bCs/>
          <w:iCs w:val="false"/>
          <w:szCs w:val="20"/>
          <w:lang w:bidi="ar-SA" w:eastAsia="pt-BR"/>
          <w:rFonts w:ascii="Times New Roman" w:eastAsia="Times New Roman" w:hAnsi="Times New Roman"/>
          <w:color w:val="000000"/>
        </w:rPr>
        <w:t xml:space="preserve">x</w:t>
      </w:r>
      <w:r w:rsidR="008e321b" w:rsidRPr="008e321b">
        <w:rPr>
          <w:b/>
          <w:kern w:val="0"/>
          <w:bCs/>
          <w:iCs w:val="false"/>
          <w:lang w:bidi="ar-SA" w:eastAsia="pt-BR"/>
          <w:rFonts w:ascii="Times New Roman" w:eastAsia="Times New Roman" w:hAnsi="Times New Roman"/>
          <w:color w:val="000000"/>
        </w:rPr>
        <w:t xml:space="preserve">10</w:t>
      </w:r>
      <w:r w:rsidR="008e321b" w:rsidRPr="008e321b">
        <w:rPr>
          <w:b/>
          <w:vertAlign w:val="superscript"/>
          <w:kern w:val="0"/>
          <w:bCs/>
          <w:iCs w:val="false"/>
          <w:lang w:bidi="ar-SA" w:eastAsia="pt-BR"/>
          <w:rFonts w:ascii="Times New Roman" w:eastAsia="Times New Roman" w:hAnsi="Times New Roman"/>
          <w:color w:val="000000"/>
        </w:rPr>
        <w:t xml:space="preserve">6</w:t>
      </w:r>
      <w:r w:rsidR="008e321b" w:rsidRPr="008e321b">
        <w:rPr>
          <w:i w:val="false"/>
          <w:kern w:val="0"/>
          <w:lang w:bidi="ar-SA" w:eastAsia="en-US"/>
          <w:rFonts w:ascii="Calibri" w:eastAsia="Calibri" w:hAnsi="Calibri"/>
          <w:color w:val="000000"/>
        </w:rPr>
        <w:t xml:space="preserve">)</w:t>
      </w:r>
      <w:r w:rsidR="003930f0" w:rsidRPr="004a04b5">
        <w:rPr>
          <w:i w:val="false"/>
          <w:kern w:val="0"/>
          <w:lang w:bidi="ar-SA" w:eastAsia="en-US"/>
          <w:rFonts w:ascii="Calibri" w:eastAsia="Calibri" w:hAnsi="Calibri"/>
          <w:color w:val="000000"/>
        </w:rPr>
        <w:t xml:space="preserve">.</w:t>
      </w:r>
      <w:bookmarkEnd w:id="97"/>
      <w:r w:rsidR="003930f0">
        <w:rPr>
          <w:i w:val="false"/>
          <w:kern w:val="0"/>
          <w:lang w:bidi="ar-SA" w:eastAsia="en-US"/>
          <w:rFonts w:ascii="Calibri" w:eastAsia="Calibri" w:hAnsi="Calibri"/>
          <w:color w:val="000000"/>
        </w:rPr>
      </w:r>
    </w:p>
    <w:tbl>
      <w:tblPr>
        <w:tblW w:type="dxa" w:w="6210"/>
        <w:tblLook w:val="04a0"/>
        <w:tblW w:type="dxa" w:w="6210"/>
        <w:jc w:val="center"/>
        <w:tblInd w:type="dxa" w:w="798"/>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CellMar>
          <w:top w:type="dxa" w:w="0"/>
          <w:bottom w:type="dxa" w:w="0"/>
          <w:left w:type="dxa" w:w="70"/>
          <w:right w:type="dxa" w:w="70"/>
        </w:tblCellMar>
      </w:tblPr>
      <w:tblGrid>
        <w:gridCol w:w="690"/>
        <w:gridCol w:w="690"/>
        <w:gridCol w:w="690"/>
        <w:gridCol w:w="690"/>
        <w:gridCol w:w="690"/>
        <w:gridCol w:w="690"/>
        <w:gridCol w:w="690"/>
        <w:gridCol w:w="690"/>
        <w:gridCol w:w="690"/>
      </w:tblGrid>
      <w:tr>
        <w:trPr>
          <w:trHeight w:hRule="atLeast" w:val="33"/>
          <w:wAfter w:type="dxa" w:w="0"/>
          <w:trHeight w:hRule="atLeast" w:val="33"/>
        </w:trPr>
        <w:tc>
          <w:tcPr>
            <w:textDirection w:val="lrTb"/>
            <w:vAlign w:val="top"/>
            <w:shd w:color="auto" w:fill="f2f2f2" w:val="clear"/>
            <w:tcW w:type="dxa" w:w="690"/>
          </w:tcPr>
          <w:p w:rsidP="005a10da">
            <w:pPr>
              <w:pStyle w:val="Normal"/>
              <w:rPr>
                <w:b/>
                <w:sz w:val="18"/>
                <w:szCs w:val="18"/>
              </w:rPr>
            </w:pPr>
            <w:r w:rsidR="008e321b" w:rsidRPr="008e321b">
              <w:rPr>
                <w:b/>
                <w:sz w:val="18"/>
                <w:szCs w:val="18"/>
              </w:rPr>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8e321b" w:rsidRPr="008e321b">
              <w:rPr>
                <w:b/>
                <w:sz w:val="18"/>
                <w:szCs w:val="18"/>
                <w:rFonts w:ascii="Times New Roman" w:hAnsi="Times New Roman"/>
              </w:rPr>
              <w:t xml:space="preserve">Col0</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8e321b" w:rsidRPr="008e321b">
              <w:rPr>
                <w:b/>
                <w:sz w:val="18"/>
                <w:szCs w:val="18"/>
                <w:rFonts w:ascii="Times New Roman" w:hAnsi="Times New Roman"/>
              </w:rPr>
              <w:t xml:space="preserve">Col1</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8e321b" w:rsidRPr="008e321b">
              <w:rPr>
                <w:b/>
                <w:sz w:val="18"/>
                <w:szCs w:val="18"/>
                <w:rFonts w:ascii="Times New Roman" w:hAnsi="Times New Roman"/>
              </w:rPr>
              <w:t xml:space="preserve">Col2</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8e321b" w:rsidRPr="008e321b">
              <w:rPr>
                <w:b/>
                <w:sz w:val="18"/>
                <w:szCs w:val="18"/>
                <w:rFonts w:ascii="Times New Roman" w:hAnsi="Times New Roman"/>
              </w:rPr>
              <w:t xml:space="preserve">Col3</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8e321b" w:rsidRPr="008e321b">
              <w:rPr>
                <w:b/>
                <w:sz w:val="18"/>
                <w:szCs w:val="18"/>
                <w:rFonts w:ascii="Times New Roman" w:hAnsi="Times New Roman"/>
              </w:rPr>
              <w:t xml:space="preserve">Col4</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8e321b" w:rsidRPr="008e321b">
              <w:rPr>
                <w:b/>
                <w:sz w:val="18"/>
                <w:szCs w:val="18"/>
                <w:rFonts w:ascii="Times New Roman" w:hAnsi="Times New Roman"/>
              </w:rPr>
              <w:t xml:space="preserve">Col5</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8e321b" w:rsidRPr="008e321b">
              <w:rPr>
                <w:b/>
                <w:sz w:val="18"/>
                <w:szCs w:val="18"/>
                <w:rFonts w:ascii="Times New Roman" w:hAnsi="Times New Roman"/>
              </w:rPr>
              <w:t xml:space="preserve">Col6</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8e321b" w:rsidRPr="008e321b">
              <w:rPr>
                <w:b/>
                <w:sz w:val="18"/>
                <w:szCs w:val="18"/>
                <w:rFonts w:ascii="Times New Roman" w:hAnsi="Times New Roman"/>
              </w:rPr>
              <w:t xml:space="preserve">Col7</w:t>
            </w:r>
          </w:p>
        </w:tc>
      </w:tr>
      <w:tr>
        <w:trPr>
          <w:trHeight w:hRule="atLeast" w:val="33"/>
          <w:wAfter w:type="dxa" w:w="0"/>
          <w:trHeight w:hRule="atLeast" w:val="3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1,6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3,8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5,0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4,15</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18,2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6,4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6,3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6,38</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2,66</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13,0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5,8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4,54</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18,0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6,5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6,7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6,72</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3,6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5,4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6,9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4,70</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18,0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6,75</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2,46</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2,46</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4,5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6,4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7,6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5,00</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17,9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6,95</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1,76</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0,67</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4,8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6,9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7,9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5,20</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18,1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6,98</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2,85</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2,82</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5,3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7,4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8,6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5,66</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18,3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7,8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7,4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7,45</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5,13</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16,6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8,2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5,06</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18,1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7,5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7,2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7,25</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6,4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8,2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9,6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5,85</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18,2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8,4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7,8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7,92</w:t>
            </w:r>
          </w:p>
        </w:tc>
      </w:tr>
    </w:tbl>
    <w:p w:rsidP="005a10da">
      <w:pPr>
        <w:pStyle w:val="Normal"/>
        <w:rPr>
          <w:kern w:val="0"/>
          <w:iCs/>
          <w:lang w:bidi="ar-SA" w:eastAsia="en-US"/>
          <w:rFonts w:ascii="Calibri" w:eastAsia="Calibri" w:hAnsi="Calibri"/>
          <w:color w:val="000000"/>
        </w:rPr>
        <w:suppressAutoHyphens w:val="off"/>
        <w:widowControl/>
        <w:autoSpaceDN/>
        <w:ind w:firstLine="709"/>
        <w:jc w:val="both"/>
      </w:pPr>
      <w:r w:rsidR="00c66936" w:rsidRPr="004a04b5">
        <w:rPr>
          <w:kern w:val="0"/>
          <w:iCs/>
          <w:lang w:bidi="ar-SA" w:eastAsia="en-US"/>
          <w:rFonts w:ascii="Calibri" w:eastAsia="Calibri" w:hAnsi="Calibri"/>
          <w:color w:val="000000"/>
        </w:rPr>
      </w:r>
    </w:p>
    <w:p w:rsidP="005a10da">
      <w:pPr>
        <w:pStyle w:val="Normal"/>
        <w:rPr>
          <w:kern w:val="0"/>
          <w:lang w:bidi="ar-SA" w:eastAsia="en-US"/>
          <w:rFonts w:ascii="Calibri" w:eastAsia="Calibri" w:hAnsi="Calibri"/>
        </w:rPr>
        <w:suppressAutoHyphens w:val="off"/>
        <w:widowControl/>
        <w:autoSpaceDN/>
        <w:ind w:firstLine="709"/>
        <w:jc w:val="both"/>
      </w:pPr>
      <w:r w:rsidR="00f322b9" w:rsidRPr="00f322b9">
        <w:rPr>
          <w:kern w:val="0"/>
          <w:lang w:bidi="ar-SA" w:eastAsia="en-US"/>
          <w:rFonts w:ascii="Calibri" w:eastAsia="Calibri" w:hAnsi="Calibri"/>
        </w:rPr>
        <w:t xml:space="preserve">A eficiência quântica </w:t>
      </w:r>
      <w:r w:rsidR="00fe19c2">
        <w:rPr>
          <w:kern w:val="0"/>
          <w:lang w:bidi="ar-SA" w:eastAsia="en-US"/>
          <w:rFonts w:ascii="Calibri" w:eastAsia="Calibri" w:hAnsi="Calibri"/>
        </w:rPr>
        <w:t xml:space="preserve">interna </w:t>
      </w:r>
      <w:r w:rsidR="00f322b9" w:rsidRPr="00f322b9">
        <w:rPr>
          <w:kern w:val="0"/>
          <w:lang w:bidi="ar-SA" w:eastAsia="en-US"/>
          <w:rFonts w:ascii="Calibri" w:eastAsia="Calibri" w:hAnsi="Calibri"/>
        </w:rPr>
        <w:t xml:space="preserve">será </w:t>
      </w:r>
      <w:r w:rsidR="00f322b9" w:rsidRPr="005557da">
        <w:rPr>
          <w:kern w:val="0"/>
          <w:lang w:bidi="ar-SA" w:eastAsia="en-US"/>
          <w:rFonts w:ascii="Calibri" w:eastAsia="Calibri" w:hAnsi="Calibri"/>
        </w:rPr>
        <w:t xml:space="preserve">obtida através da razão </w:t>
      </w:r>
      <w:r w:rsidR="00f322b9" w:rsidRPr="005557da">
        <w:rPr>
          <w:i/>
          <w:kern w:val="0"/>
          <w:lang w:bidi="ar-SA" w:eastAsia="en-US"/>
          <w:rFonts w:ascii="Times New Roman" w:eastAsia="Calibri" w:hAnsi="Times New Roman"/>
        </w:rPr>
        <w:t xml:space="preserve">N</w:t>
      </w:r>
      <w:r w:rsidR="00f322b9" w:rsidRPr="005557da">
        <w:rPr>
          <w:i/>
          <w:vertAlign w:val="subscript"/>
          <w:kern w:val="0"/>
          <w:lang w:bidi="ar-SA" w:eastAsia="en-US"/>
          <w:rFonts w:ascii="Times New Roman" w:eastAsia="Calibri" w:hAnsi="Times New Roman"/>
        </w:rPr>
        <w:t xml:space="preserve">e</w:t>
      </w:r>
      <w:r w:rsidR="00f322b9" w:rsidRPr="005557da">
        <w:rPr>
          <w:i/>
          <w:kern w:val="0"/>
          <w:lang w:bidi="ar-SA" w:eastAsia="en-US"/>
          <w:rFonts w:ascii="Times New Roman" w:eastAsia="Calibri" w:hAnsi="Times New Roman"/>
        </w:rPr>
        <w:t xml:space="preserve">/N</w:t>
      </w:r>
      <w:r w:rsidR="00f322b9" w:rsidRPr="005557da">
        <w:rPr>
          <w:i/>
          <w:vertAlign w:val="subscript"/>
          <w:kern w:val="0"/>
          <w:lang w:bidi="ar-SA" w:eastAsia="en-US"/>
          <w:rFonts w:ascii="Times New Roman" w:eastAsia="Calibri" w:hAnsi="Times New Roman"/>
        </w:rPr>
        <w:t xml:space="preserve">ph</w:t>
      </w:r>
      <w:r w:rsidR="00665d93" w:rsidRPr="005557da">
        <w:rPr>
          <w:i/>
          <w:vertAlign w:val="subscript"/>
          <w:kern w:val="0"/>
          <w:lang w:bidi="ar-SA" w:eastAsia="en-US"/>
          <w:rFonts w:ascii="Times New Roman" w:eastAsia="Calibri" w:hAnsi="Times New Roman"/>
        </w:rPr>
        <w:t xml:space="preserve">abs</w:t>
      </w:r>
      <w:r w:rsidR="004436d6" w:rsidRPr="005557da">
        <w:rPr>
          <w:kern w:val="0"/>
          <w:lang w:bidi="ar-SA" w:eastAsia="en-US"/>
          <w:rFonts w:ascii="Calibri" w:eastAsia="Calibri" w:hAnsi="Calibri"/>
        </w:rPr>
        <w:t xml:space="preserve">.</w:t>
      </w:r>
      <w:r w:rsidR="00f322b9" w:rsidRPr="005557da">
        <w:rPr>
          <w:kern w:val="0"/>
          <w:lang w:bidi="ar-SA" w:eastAsia="en-US"/>
          <w:rFonts w:ascii="Calibri" w:eastAsia="Calibri" w:hAnsi="Calibri"/>
        </w:rPr>
        <w:t xml:space="preserve"> </w:t>
      </w:r>
      <w:r w:rsidR="004436d6" w:rsidRPr="005557da">
        <w:rPr>
          <w:kern w:val="0"/>
          <w:lang w:bidi="ar-SA" w:eastAsia="en-US"/>
          <w:rFonts w:ascii="Calibri" w:eastAsia="Calibri" w:hAnsi="Calibri"/>
        </w:rPr>
        <w:t xml:space="preserve">A</w:t>
      </w:r>
      <w:r w:rsidR="00f322b9" w:rsidRPr="005557da">
        <w:rPr>
          <w:kern w:val="0"/>
          <w:lang w:bidi="ar-SA" w:eastAsia="en-US"/>
          <w:rFonts w:ascii="Calibri" w:eastAsia="Calibri" w:hAnsi="Calibri"/>
        </w:rPr>
        <w:t xml:space="preserve"> </w:t>
      </w:r>
      <w:r w:rsidR="003930f0" w:rsidRPr="005557da">
        <w:rPr>
          <w:kern w:val="0"/>
          <w:lang w:bidi="ar-SA" w:eastAsia="en-US"/>
          <w:rFonts w:ascii="Calibri" w:eastAsia="Calibri" w:hAnsi="Calibri"/>
        </w:rPr>
        <w:t xml:space="preserve">Tabela </w:t>
      </w:r>
      <w:r w:rsidR="00315361">
        <w:rPr>
          <w:kern w:val="0"/>
          <w:lang w:bidi="ar-SA" w:eastAsia="en-US"/>
          <w:rFonts w:ascii="Calibri" w:eastAsia="Calibri" w:hAnsi="Calibri"/>
        </w:rPr>
        <w:t xml:space="preserve">1</w:t>
      </w:r>
      <w:r w:rsidR="00bf5829">
        <w:rPr>
          <w:kern w:val="0"/>
          <w:lang w:bidi="ar-SA" w:eastAsia="en-US"/>
          <w:rFonts w:ascii="Calibri" w:eastAsia="Calibri" w:hAnsi="Calibri"/>
        </w:rPr>
        <w:t xml:space="preserve">2</w:t>
      </w:r>
      <w:r w:rsidR="00f322b9" w:rsidRPr="005557da">
        <w:rPr>
          <w:kern w:val="0"/>
          <w:lang w:bidi="ar-SA" w:eastAsia="en-US"/>
          <w:rFonts w:ascii="Calibri" w:eastAsia="Calibri" w:hAnsi="Calibri"/>
        </w:rPr>
        <w:t xml:space="preserve"> a</w:t>
      </w:r>
      <w:r w:rsidR="00f322b9" w:rsidRPr="00f322b9">
        <w:rPr>
          <w:kern w:val="0"/>
          <w:lang w:bidi="ar-SA" w:eastAsia="en-US"/>
          <w:rFonts w:ascii="Calibri" w:eastAsia="Calibri" w:hAnsi="Calibri"/>
        </w:rPr>
        <w:t xml:space="preserve">presenta o resultado da eficiência quântica </w:t>
      </w:r>
      <w:r w:rsidR="00725c4f">
        <w:rPr>
          <w:kern w:val="0"/>
          <w:lang w:bidi="ar-SA" w:eastAsia="en-US"/>
          <w:rFonts w:ascii="Calibri" w:eastAsia="Calibri" w:hAnsi="Calibri"/>
        </w:rPr>
        <w:t xml:space="preserve">interna </w:t>
      </w:r>
      <w:r w:rsidR="00e60a13">
        <w:rPr>
          <w:kern w:val="0"/>
          <w:lang w:bidi="ar-SA" w:eastAsia="en-US"/>
          <w:rFonts w:ascii="Calibri" w:eastAsia="Calibri" w:hAnsi="Calibri"/>
        </w:rPr>
        <w:t xml:space="preserve">medida para </w:t>
      </w:r>
      <w:r w:rsidR="00315361">
        <w:rPr>
          <w:kern w:val="0"/>
          <w:lang w:bidi="ar-SA" w:eastAsia="en-US"/>
          <w:rFonts w:ascii="Calibri" w:eastAsia="Calibri" w:hAnsi="Calibri"/>
        </w:rPr>
        <w:t xml:space="preserve">cada pixel excitado pel</w:t>
      </w:r>
      <w:r w:rsidR="00e60a13">
        <w:rPr>
          <w:kern w:val="0"/>
          <w:lang w:bidi="ar-SA" w:eastAsia="en-US"/>
          <w:rFonts w:ascii="Calibri" w:eastAsia="Calibri" w:hAnsi="Calibri"/>
        </w:rPr>
        <w:t xml:space="preserve">o comprimento de o</w:t>
      </w:r>
      <w:r w:rsidR="00e60a13">
        <w:rPr>
          <w:kern w:val="0"/>
          <w:lang w:bidi="ar-SA" w:eastAsia="en-US"/>
          <w:rFonts w:ascii="Calibri" w:eastAsia="Calibri" w:hAnsi="Calibri"/>
        </w:rPr>
        <w:t xml:space="preserve">n</w:t>
      </w:r>
      <w:r w:rsidR="00e60a13">
        <w:rPr>
          <w:kern w:val="0"/>
          <w:lang w:bidi="ar-SA" w:eastAsia="en-US"/>
          <w:rFonts w:ascii="Calibri" w:eastAsia="Calibri" w:hAnsi="Calibri"/>
        </w:rPr>
        <w:t xml:space="preserve">da de </w:t>
      </w:r>
      <w:r w:rsidR="00e60a13" w:rsidRPr="00e60a13">
        <w:rPr>
          <w:i/>
          <w:kern w:val="0"/>
          <w:lang w:bidi="ar-SA" w:eastAsia="en-US"/>
          <w:rFonts w:ascii="Times New Roman" w:eastAsia="Calibri" w:hAnsi="Times New Roman"/>
        </w:rPr>
        <w:t xml:space="preserve">633 nm</w:t>
      </w:r>
      <w:r w:rsidR="00f322b9" w:rsidRPr="00f322b9">
        <w:rPr>
          <w:kern w:val="0"/>
          <w:lang w:bidi="ar-SA" w:eastAsia="en-US"/>
          <w:rFonts w:ascii="Calibri" w:eastAsia="Calibri" w:hAnsi="Calibri"/>
        </w:rPr>
        <w:t xml:space="preserve">.</w:t>
      </w:r>
      <w:r w:rsidR="00f322b9">
        <w:rPr>
          <w:kern w:val="0"/>
          <w:lang w:bidi="ar-SA" w:eastAsia="en-US"/>
          <w:rFonts w:ascii="Calibri" w:eastAsia="Calibri" w:hAnsi="Calibri"/>
        </w:rPr>
      </w:r>
    </w:p>
    <w:p w:rsidP="00cb7cd7">
      <w:pPr>
        <w:pStyle w:val="Caption"/>
        <w:rPr>
          <w:i w:val="false"/>
          <w:kern w:val="0"/>
          <w:lang w:bidi="ar-SA" w:eastAsia="en-US"/>
          <w:rFonts w:ascii="Calibri" w:eastAsia="Calibri" w:hAnsi="Calibri"/>
          <w:color w:val="000000"/>
        </w:rPr>
        <w:keepNext/>
        <w:ind w:left="1701" w:right="1700"/>
        <w:spacing w:after="0" w:before="0"/>
        <w:jc w:val="both"/>
      </w:pPr>
      <w:bookmarkStart w:id="98" w:name="_Toc520928574"/>
      <w:r w:rsidR="003930f0" w:rsidRPr="003930f0">
        <w:rPr>
          <w:i w:val="false"/>
          <w:kern w:val="0"/>
          <w:lang w:bidi="ar-SA" w:eastAsia="en-US"/>
          <w:rFonts w:ascii="Calibri" w:eastAsia="Calibri" w:hAnsi="Calibri"/>
          <w:color w:val="000000"/>
        </w:rPr>
        <w:t xml:space="preserve">Tabela </w:t>
      </w:r>
      <w:r w:rsidR="003930f0" w:rsidRPr="003930f0">
        <w:rPr>
          <w:i w:val="false"/>
          <w:kern w:val="0"/>
          <w:lang w:bidi="ar-SA" w:eastAsia="en-US"/>
          <w:rFonts w:ascii="Calibri" w:eastAsia="Calibri" w:hAnsi="Calibri"/>
          <w:color w:val="000000"/>
        </w:rPr>
        <w:fldChar w:fldCharType="begin"/>
      </w:r>
      <w:r w:rsidR="003930f0" w:rsidRPr="003930f0">
        <w:rPr>
          <w:i w:val="false"/>
          <w:kern w:val="0"/>
          <w:lang w:bidi="ar-SA" w:eastAsia="en-US"/>
          <w:rFonts w:ascii="Calibri" w:eastAsia="Calibri" w:hAnsi="Calibri"/>
          <w:color w:val="000000"/>
        </w:rPr>
        <w:instrText xml:space="preserve"> SEQ Tabela \* ARABIC </w:instrText>
      </w:r>
      <w:r w:rsidR="003930f0" w:rsidRPr="003930f0">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12</w:t>
      </w:r>
      <w:r w:rsidR="003930f0" w:rsidRPr="003930f0">
        <w:rPr>
          <w:i w:val="false"/>
          <w:kern w:val="0"/>
          <w:lang w:bidi="ar-SA" w:eastAsia="en-US"/>
          <w:rFonts w:ascii="Calibri" w:eastAsia="Calibri" w:hAnsi="Calibri"/>
          <w:color w:val="000000"/>
        </w:rPr>
        <w:fldChar w:fldCharType="end"/>
      </w:r>
      <w:r w:rsidR="003930f0" w:rsidRPr="004a04b5">
        <w:rPr>
          <w:i w:val="false"/>
          <w:kern w:val="0"/>
          <w:lang w:bidi="ar-SA" w:eastAsia="en-US"/>
          <w:rFonts w:ascii="Calibri" w:eastAsia="Calibri" w:hAnsi="Calibri"/>
          <w:color w:val="000000"/>
        </w:rPr>
        <w:t xml:space="preserve"> – Eficiência quântica </w:t>
      </w:r>
      <w:r w:rsidR="00bf71b6">
        <w:rPr>
          <w:i w:val="false"/>
          <w:kern w:val="0"/>
          <w:lang w:bidi="ar-SA" w:eastAsia="en-US"/>
          <w:rFonts w:ascii="Calibri" w:eastAsia="Calibri" w:hAnsi="Calibri"/>
          <w:color w:val="000000"/>
        </w:rPr>
        <w:t xml:space="preserve">interna </w:t>
      </w:r>
      <w:r w:rsidR="00e50233">
        <w:rPr>
          <w:i w:val="false"/>
          <w:kern w:val="0"/>
          <w:lang w:bidi="ar-SA" w:eastAsia="en-US"/>
          <w:rFonts w:ascii="Calibri" w:eastAsia="Calibri" w:hAnsi="Calibri"/>
          <w:color w:val="000000"/>
        </w:rPr>
        <w:t xml:space="preserve">de cada pixel quando excitados pelo comprimento de onda de </w:t>
      </w:r>
      <w:r w:rsidR="003930f0" w:rsidRPr="004a04b5">
        <w:rPr>
          <w:kern w:val="0"/>
          <w:lang w:bidi="ar-SA" w:eastAsia="en-US"/>
          <w:rFonts w:ascii="Times New Roman" w:eastAsia="Calibri" w:hAnsi="Times New Roman"/>
          <w:color w:val="000000"/>
        </w:rPr>
        <w:t xml:space="preserve">633nm</w:t>
      </w:r>
      <w:r w:rsidR="003930f0" w:rsidRPr="004a04b5">
        <w:rPr>
          <w:i w:val="false"/>
          <w:kern w:val="0"/>
          <w:lang w:bidi="ar-SA" w:eastAsia="en-US"/>
          <w:rFonts w:ascii="Calibri" w:eastAsia="Calibri" w:hAnsi="Calibri"/>
          <w:color w:val="000000"/>
        </w:rPr>
        <w:t xml:space="preserve">.</w:t>
      </w:r>
      <w:bookmarkEnd w:id="98"/>
      <w:r w:rsidR="003930f0">
        <w:rPr>
          <w:i w:val="false"/>
          <w:kern w:val="0"/>
          <w:lang w:bidi="ar-SA" w:eastAsia="en-US"/>
          <w:rFonts w:ascii="Calibri" w:eastAsia="Calibri" w:hAnsi="Calibri"/>
          <w:color w:val="000000"/>
        </w:rPr>
      </w:r>
    </w:p>
    <w:tbl>
      <w:tblPr>
        <w:tblW w:type="dxa" w:w="6210"/>
        <w:tblLook w:val="04a0"/>
        <w:tblW w:type="dxa" w:w="6210"/>
        <w:jc w:val="center"/>
        <w:tblInd w:type="dxa" w:w="798"/>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CellMar>
          <w:top w:type="dxa" w:w="0"/>
          <w:bottom w:type="dxa" w:w="0"/>
          <w:left w:type="dxa" w:w="70"/>
          <w:right w:type="dxa" w:w="70"/>
        </w:tblCellMar>
      </w:tblPr>
      <w:tblGrid>
        <w:gridCol w:w="690"/>
        <w:gridCol w:w="690"/>
        <w:gridCol w:w="690"/>
        <w:gridCol w:w="690"/>
        <w:gridCol w:w="690"/>
        <w:gridCol w:w="690"/>
        <w:gridCol w:w="690"/>
        <w:gridCol w:w="690"/>
        <w:gridCol w:w="690"/>
      </w:tblGrid>
      <w:tr>
        <w:trPr>
          <w:trHeight w:hRule="atLeast" w:val="33"/>
          <w:wAfter w:type="dxa" w:w="0"/>
          <w:trHeight w:hRule="atLeast" w:val="33"/>
        </w:trPr>
        <w:tc>
          <w:tcPr>
            <w:textDirection w:val="lrTb"/>
            <w:vAlign w:val="top"/>
            <w:shd w:color="auto" w:fill="f2f2f2" w:val="clear"/>
            <w:tcW w:type="dxa" w:w="690"/>
          </w:tcPr>
          <w:p w:rsidP="005a10da">
            <w:pPr>
              <w:pStyle w:val="Normal"/>
              <w:rPr>
                <w:b/>
                <w:sz w:val="18"/>
                <w:szCs w:val="18"/>
              </w:rPr>
            </w:pPr>
            <w:r w:rsidR="00315361" w:rsidRPr="008e321b">
              <w:rPr>
                <w:b/>
                <w:sz w:val="18"/>
                <w:szCs w:val="18"/>
              </w:rPr>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315361" w:rsidRPr="008e321b">
              <w:rPr>
                <w:b/>
                <w:sz w:val="18"/>
                <w:szCs w:val="18"/>
                <w:rFonts w:ascii="Times New Roman" w:hAnsi="Times New Roman"/>
              </w:rPr>
              <w:t xml:space="preserve">Col0</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315361" w:rsidRPr="008e321b">
              <w:rPr>
                <w:b/>
                <w:sz w:val="18"/>
                <w:szCs w:val="18"/>
                <w:rFonts w:ascii="Times New Roman" w:hAnsi="Times New Roman"/>
              </w:rPr>
              <w:t xml:space="preserve">Col1</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315361" w:rsidRPr="008e321b">
              <w:rPr>
                <w:b/>
                <w:sz w:val="18"/>
                <w:szCs w:val="18"/>
                <w:rFonts w:ascii="Times New Roman" w:hAnsi="Times New Roman"/>
              </w:rPr>
              <w:t xml:space="preserve">Col2</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315361" w:rsidRPr="008e321b">
              <w:rPr>
                <w:b/>
                <w:sz w:val="18"/>
                <w:szCs w:val="18"/>
                <w:rFonts w:ascii="Times New Roman" w:hAnsi="Times New Roman"/>
              </w:rPr>
              <w:t xml:space="preserve">Col3</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315361" w:rsidRPr="008e321b">
              <w:rPr>
                <w:b/>
                <w:sz w:val="18"/>
                <w:szCs w:val="18"/>
                <w:rFonts w:ascii="Times New Roman" w:hAnsi="Times New Roman"/>
              </w:rPr>
              <w:t xml:space="preserve">Col4</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315361" w:rsidRPr="008e321b">
              <w:rPr>
                <w:b/>
                <w:sz w:val="18"/>
                <w:szCs w:val="18"/>
                <w:rFonts w:ascii="Times New Roman" w:hAnsi="Times New Roman"/>
              </w:rPr>
              <w:t xml:space="preserve">Col5</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315361" w:rsidRPr="008e321b">
              <w:rPr>
                <w:b/>
                <w:sz w:val="18"/>
                <w:szCs w:val="18"/>
                <w:rFonts w:ascii="Times New Roman" w:hAnsi="Times New Roman"/>
              </w:rPr>
              <w:t xml:space="preserve">Col6</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315361" w:rsidRPr="008e321b">
              <w:rPr>
                <w:b/>
                <w:sz w:val="18"/>
                <w:szCs w:val="18"/>
                <w:rFonts w:ascii="Times New Roman" w:hAnsi="Times New Roman"/>
              </w:rPr>
              <w:t xml:space="preserve">Col7</w:t>
            </w:r>
          </w:p>
        </w:tc>
      </w:tr>
      <w:tr>
        <w:trPr>
          <w:trHeight w:hRule="atLeast" w:val="33"/>
          <w:wAfter w:type="dxa" w:w="0"/>
          <w:trHeight w:hRule="atLeast" w:val="3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7,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2,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5,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3,1</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8,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8,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8,0</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9,8</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28,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6,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3,9</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9,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8,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8,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8,7</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1,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6,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9,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4,3</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9,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8,8</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9,4</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9,4</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3,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8,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60,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5,0</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9,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9,2</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7,8</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5,4</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4,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9,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61,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5,4</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9,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9,3</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0,2</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0,2</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5,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60,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63,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6,4</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61,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60,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60,3</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5,2</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36,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62,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5,1</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60,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60,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9,9</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8,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62,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65,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56,8</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40,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62,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61,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61,4</w:t>
            </w:r>
          </w:p>
        </w:tc>
      </w:tr>
    </w:tbl>
    <w:p w:rsidP="005a10da">
      <w:pPr>
        <w:pStyle w:val="Caption"/>
        <w:rPr>
          <w:i w:val="false"/>
          <w:kern w:val="0"/>
          <w:lang w:bidi="ar-SA" w:eastAsia="en-US"/>
          <w:rFonts w:ascii="Calibri" w:eastAsia="Calibri" w:hAnsi="Calibri"/>
          <w:color w:val="000000"/>
        </w:rPr>
        <w:keepNext/>
        <w:spacing w:after="0" w:before="0"/>
        <w:jc w:val="center"/>
      </w:pPr>
      <w:r w:rsidR="00315361">
        <w:rPr>
          <w:i w:val="false"/>
          <w:kern w:val="0"/>
          <w:lang w:bidi="ar-SA" w:eastAsia="en-US"/>
          <w:rFonts w:ascii="Calibri" w:eastAsia="Calibri" w:hAnsi="Calibri"/>
          <w:color w:val="000000"/>
        </w:rPr>
      </w:r>
    </w:p>
    <w:p w:rsidP="005a10da">
      <w:pPr>
        <w:pStyle w:val="Normal"/>
        <w:rPr>
          <w:kern w:val="0"/>
          <w:lang w:bidi="ar-SA" w:eastAsia="en-US"/>
          <w:rFonts w:ascii="Calibri" w:eastAsia="Calibri" w:hAnsi="Calibri"/>
          <w:color w:val="000000"/>
        </w:rPr>
        <w:ind w:firstLine="709"/>
        <w:jc w:val="both"/>
      </w:pPr>
      <w:r w:rsidR="008166e9" w:rsidRPr="00aa3796">
        <w:rPr>
          <w:kern w:val="0"/>
          <w:lang w:bidi="ar-SA" w:eastAsia="en-US"/>
          <w:rFonts w:ascii="Calibri" w:eastAsia="Calibri" w:hAnsi="Calibri"/>
          <w:color w:val="000000"/>
        </w:rPr>
        <w:t xml:space="preserve">Calculando a média com as considerações já feitas, o resultado da eficiência quântica </w:t>
      </w:r>
      <w:r w:rsidR="00725c4f" w:rsidRPr="00aa3796">
        <w:rPr>
          <w:kern w:val="0"/>
          <w:lang w:bidi="ar-SA" w:eastAsia="en-US"/>
          <w:rFonts w:ascii="Calibri" w:eastAsia="Calibri" w:hAnsi="Calibri"/>
          <w:color w:val="000000"/>
        </w:rPr>
        <w:t xml:space="preserve">interna </w:t>
      </w:r>
      <w:r w:rsidR="008166e9" w:rsidRPr="00aa3796">
        <w:rPr>
          <w:kern w:val="0"/>
          <w:lang w:bidi="ar-SA" w:eastAsia="en-US"/>
          <w:rFonts w:ascii="Calibri" w:eastAsia="Calibri" w:hAnsi="Calibri"/>
          <w:color w:val="000000"/>
        </w:rPr>
        <w:t xml:space="preserve">para </w:t>
      </w:r>
      <w:r w:rsidR="008166e9" w:rsidRPr="00aa3796">
        <w:rPr>
          <w:i/>
          <w:kern w:val="0"/>
          <w:lang w:bidi="ar-SA" w:eastAsia="en-US"/>
          <w:rFonts w:ascii="Times New Roman" w:eastAsia="Calibri" w:hAnsi="Times New Roman"/>
          <w:color w:val="000000"/>
        </w:rPr>
        <w:t xml:space="preserve">633nm</w:t>
      </w:r>
      <w:r w:rsidR="008166e9" w:rsidRPr="00aa3796">
        <w:rPr>
          <w:kern w:val="0"/>
          <w:lang w:bidi="ar-SA" w:eastAsia="en-US"/>
          <w:rFonts w:ascii="Calibri" w:eastAsia="Calibri" w:hAnsi="Calibri"/>
          <w:color w:val="000000"/>
        </w:rPr>
        <w:t xml:space="preserve"> é de aproximadamente </w:t>
      </w:r>
      <w:r w:rsidR="00bf71b6" w:rsidRPr="00aa3796">
        <w:rPr>
          <w:i/>
          <w:kern w:val="0"/>
          <w:lang w:bidi="ar-SA" w:eastAsia="en-US"/>
          <w:rFonts w:ascii="Times New Roman" w:eastAsia="Calibri" w:hAnsi="Times New Roman"/>
          <w:color w:val="000000"/>
        </w:rPr>
        <w:t xml:space="preserve">0,5</w:t>
      </w:r>
      <w:r w:rsidR="003e7090" w:rsidRPr="00aa3796">
        <w:rPr>
          <w:i/>
          <w:kern w:val="0"/>
          <w:lang w:bidi="ar-SA" w:eastAsia="en-US"/>
          <w:rFonts w:ascii="Times New Roman" w:eastAsia="Calibri" w:hAnsi="Times New Roman"/>
          <w:color w:val="000000"/>
        </w:rPr>
        <w:t xml:space="preserve">8</w:t>
      </w:r>
      <w:r w:rsidR="00e50233" w:rsidRPr="00aa3796">
        <w:rPr>
          <w:i/>
          <w:kern w:val="0"/>
          <w:lang w:bidi="ar-SA" w:eastAsia="en-US"/>
          <w:rFonts w:ascii="Times New Roman" w:eastAsia="Calibri" w:hAnsi="Times New Roman"/>
          <w:color w:val="000000"/>
        </w:rPr>
        <w:t xml:space="preserve"> </w:t>
      </w:r>
      <w:r w:rsidR="00315361" w:rsidRPr="00aa3796">
        <w:rPr>
          <w:i/>
          <w:kern w:val="0"/>
          <w:lang w:bidi="ar-SA" w:eastAsia="en-US"/>
          <w:rFonts w:ascii="Times New Roman" w:eastAsia="Calibri" w:hAnsi="Times New Roman"/>
          <w:color w:val="000000"/>
        </w:rPr>
        <w:t xml:space="preserve">±0,0</w:t>
      </w:r>
      <w:r w:rsidR="003e7090" w:rsidRPr="00aa3796">
        <w:rPr>
          <w:i/>
          <w:kern w:val="0"/>
          <w:lang w:bidi="ar-SA" w:eastAsia="en-US"/>
          <w:rFonts w:ascii="Times New Roman" w:eastAsia="Calibri" w:hAnsi="Times New Roman"/>
          <w:color w:val="000000"/>
        </w:rPr>
        <w:t xml:space="preserve">7</w:t>
      </w:r>
      <w:r w:rsidR="00a05163" w:rsidRPr="00aa3796">
        <w:rPr>
          <w:i/>
          <w:kern w:val="0"/>
          <w:lang w:bidi="ar-SA" w:eastAsia="en-US"/>
          <w:rFonts w:ascii="Times New Roman" w:eastAsia="Calibri" w:hAnsi="Times New Roman"/>
          <w:color w:val="000000"/>
        </w:rPr>
        <w:t xml:space="preserve"> elétron/fóton</w:t>
      </w:r>
      <w:r w:rsidR="00315361" w:rsidRPr="00aa3796">
        <w:rPr>
          <w:i/>
          <w:kern w:val="0"/>
          <w:lang w:bidi="ar-SA" w:eastAsia="en-US"/>
          <w:rFonts w:ascii="Times New Roman" w:eastAsia="Calibri" w:hAnsi="Times New Roman"/>
          <w:color w:val="000000"/>
        </w:rPr>
        <w:t xml:space="preserve"> </w:t>
      </w:r>
      <w:r w:rsidR="00315361" w:rsidRPr="00aa3796">
        <w:rPr>
          <w:kern w:val="0"/>
          <w:lang w:bidi="ar-SA" w:eastAsia="en-US"/>
          <w:rFonts w:ascii="Calibri" w:eastAsia="Calibri" w:hAnsi="Calibri"/>
          <w:color w:val="000000"/>
        </w:rPr>
        <w:t xml:space="preserve">que também </w:t>
      </w:r>
      <w:r w:rsidR="00e50233" w:rsidRPr="00aa3796">
        <w:rPr>
          <w:kern w:val="0"/>
          <w:lang w:bidi="ar-SA" w:eastAsia="en-US"/>
          <w:rFonts w:ascii="Calibri" w:eastAsia="Calibri" w:hAnsi="Calibri"/>
          <w:color w:val="000000"/>
        </w:rPr>
        <w:t xml:space="preserve">é </w:t>
      </w:r>
      <w:r w:rsidR="00315361" w:rsidRPr="00aa3796">
        <w:rPr>
          <w:kern w:val="0"/>
          <w:lang w:bidi="ar-SA" w:eastAsia="en-US"/>
          <w:rFonts w:ascii="Calibri" w:eastAsia="Calibri" w:hAnsi="Calibri"/>
          <w:color w:val="000000"/>
        </w:rPr>
        <w:t xml:space="preserve">representado </w:t>
      </w:r>
      <w:r w:rsidR="00e50233" w:rsidRPr="00aa3796">
        <w:rPr>
          <w:kern w:val="0"/>
          <w:lang w:bidi="ar-SA" w:eastAsia="en-US"/>
          <w:rFonts w:ascii="Calibri" w:eastAsia="Calibri" w:hAnsi="Calibri"/>
          <w:color w:val="000000"/>
        </w:rPr>
        <w:t xml:space="preserve">na forma </w:t>
      </w:r>
      <w:r w:rsidR="00bf71b6" w:rsidRPr="00aa3796">
        <w:rPr>
          <w:i/>
          <w:kern w:val="0"/>
          <w:lang w:bidi="ar-SA" w:eastAsia="en-US"/>
          <w:rFonts w:ascii="Times New Roman" w:eastAsia="Calibri" w:hAnsi="Times New Roman"/>
          <w:color w:val="000000"/>
        </w:rPr>
        <w:t xml:space="preserve">5</w:t>
      </w:r>
      <w:r w:rsidR="002a47e0" w:rsidRPr="00aa3796">
        <w:rPr>
          <w:i/>
          <w:kern w:val="0"/>
          <w:lang w:bidi="ar-SA" w:eastAsia="en-US"/>
          <w:rFonts w:ascii="Times New Roman" w:eastAsia="Calibri" w:hAnsi="Times New Roman"/>
          <w:color w:val="000000"/>
        </w:rPr>
        <w:t xml:space="preserve">8</w:t>
      </w:r>
      <w:r w:rsidR="00315361" w:rsidRPr="00aa3796">
        <w:rPr>
          <w:i/>
          <w:kern w:val="0"/>
          <w:lang w:bidi="ar-SA" w:eastAsia="en-US"/>
          <w:rFonts w:ascii="Times New Roman" w:eastAsia="Calibri" w:hAnsi="Times New Roman"/>
          <w:color w:val="000000"/>
        </w:rPr>
        <w:t xml:space="preserve">±</w:t>
      </w:r>
      <w:r w:rsidR="003e7090" w:rsidRPr="00aa3796">
        <w:rPr>
          <w:i/>
          <w:kern w:val="0"/>
          <w:lang w:bidi="ar-SA" w:eastAsia="en-US"/>
          <w:rFonts w:ascii="Times New Roman" w:eastAsia="Calibri" w:hAnsi="Times New Roman"/>
          <w:color w:val="000000"/>
        </w:rPr>
        <w:t xml:space="preserve">7</w:t>
      </w:r>
      <w:r w:rsidR="00315361" w:rsidRPr="00aa3796">
        <w:rPr>
          <w:i/>
          <w:kern w:val="0"/>
          <w:lang w:bidi="ar-SA" w:eastAsia="en-US"/>
          <w:rFonts w:ascii="Times New Roman" w:eastAsia="Calibri" w:hAnsi="Times New Roman"/>
          <w:color w:val="000000"/>
        </w:rPr>
        <w:t xml:space="preserve">%.</w:t>
      </w:r>
      <w:r w:rsidR="008166e9" w:rsidRPr="00aa3796">
        <w:rPr>
          <w:kern w:val="0"/>
          <w:lang w:bidi="ar-SA" w:eastAsia="en-US"/>
          <w:rFonts w:ascii="Calibri" w:eastAsia="Calibri" w:hAnsi="Calibri"/>
          <w:color w:val="000000"/>
        </w:rPr>
        <w:t xml:space="preserve"> </w:t>
      </w:r>
      <w:r w:rsidR="00f322b9" w:rsidRPr="00aa3796">
        <w:rPr>
          <w:kern w:val="0"/>
          <w:lang w:bidi="ar-SA" w:eastAsia="en-US"/>
          <w:rFonts w:ascii="Calibri" w:eastAsia="Calibri" w:hAnsi="Calibri"/>
          <w:color w:val="000000"/>
        </w:rPr>
      </w:r>
    </w:p>
    <w:p w:rsidP="005a10da">
      <w:pPr>
        <w:pStyle w:val="Normal"/>
        <w:rPr>
          <w:kern w:val="0"/>
          <w:lang w:bidi="ar-SA" w:eastAsia="en-US"/>
          <w:rFonts w:ascii="Calibri" w:eastAsia="Calibri" w:hAnsi="Calibri"/>
        </w:rPr>
        <w:ind w:firstLine="709"/>
        <w:jc w:val="both"/>
      </w:pPr>
      <w:r w:rsidR="00896548" w:rsidRPr="00aa3796">
        <w:rPr>
          <w:kern w:val="0"/>
          <w:lang w:bidi="ar-SA" w:eastAsia="en-US"/>
          <w:rFonts w:ascii="Calibri" w:eastAsia="Calibri" w:hAnsi="Calibri"/>
          <w:color w:val="000000"/>
        </w:rPr>
        <w:t xml:space="preserve">Já a eficiência quântica total para cada pixel s</w:t>
      </w:r>
      <w:r w:rsidR="00725c4f" w:rsidRPr="00aa3796">
        <w:rPr>
          <w:kern w:val="0"/>
          <w:lang w:bidi="ar-SA" w:eastAsia="en-US"/>
          <w:rFonts w:ascii="Calibri" w:eastAsia="Calibri" w:hAnsi="Calibri"/>
          <w:color w:val="000000"/>
        </w:rPr>
        <w:t xml:space="preserve">erá obtida através da relação </w:t>
      </w:r>
      <w:r w:rsidR="00896548" w:rsidRPr="00aa3796">
        <w:rPr>
          <w:i/>
          <w:kern w:val="0"/>
          <w:lang w:bidi="ar-SA" w:eastAsia="en-US"/>
          <w:rFonts w:ascii="Times New Roman" w:eastAsia="Calibri" w:hAnsi="Times New Roman"/>
          <w:color w:val="000000"/>
        </w:rPr>
        <w:t xml:space="preserve">N</w:t>
      </w:r>
      <w:r w:rsidR="00896548" w:rsidRPr="00aa3796">
        <w:rPr>
          <w:i/>
          <w:vertAlign w:val="subscript"/>
          <w:kern w:val="0"/>
          <w:lang w:bidi="ar-SA" w:eastAsia="en-US"/>
          <w:rFonts w:ascii="Times New Roman" w:eastAsia="Calibri" w:hAnsi="Times New Roman"/>
          <w:color w:val="000000"/>
        </w:rPr>
        <w:t xml:space="preserve">e</w:t>
      </w:r>
      <w:r w:rsidR="00896548" w:rsidRPr="00aa3796">
        <w:rPr>
          <w:i/>
          <w:kern w:val="0"/>
          <w:lang w:bidi="ar-SA" w:eastAsia="en-US"/>
          <w:rFonts w:ascii="Times New Roman" w:eastAsia="Calibri" w:hAnsi="Times New Roman"/>
          <w:color w:val="000000"/>
        </w:rPr>
        <w:t xml:space="preserve">/N</w:t>
      </w:r>
      <w:r w:rsidR="00896548" w:rsidRPr="00aa3796">
        <w:rPr>
          <w:i/>
          <w:vertAlign w:val="subscript"/>
          <w:kern w:val="0"/>
          <w:lang w:bidi="ar-SA" w:eastAsia="en-US"/>
          <w:rFonts w:ascii="Times New Roman" w:eastAsia="Calibri" w:hAnsi="Times New Roman"/>
          <w:color w:val="000000"/>
        </w:rPr>
        <w:t xml:space="preserve">ph</w:t>
      </w:r>
      <w:r w:rsidR="00896548" w:rsidRPr="00aa3796">
        <w:rPr>
          <w:kern w:val="0"/>
          <w:lang w:bidi="ar-SA" w:eastAsia="en-US"/>
          <w:rFonts w:ascii="Calibri" w:eastAsia="Calibri" w:hAnsi="Calibri"/>
          <w:color w:val="000000"/>
        </w:rPr>
        <w:t xml:space="preserve">. A tabela 13 mostra os resultados obtidos para o comprimento</w:t>
      </w:r>
      <w:r w:rsidR="00896548">
        <w:rPr>
          <w:kern w:val="0"/>
          <w:lang w:bidi="ar-SA" w:eastAsia="en-US"/>
          <w:rFonts w:ascii="Calibri" w:eastAsia="Calibri" w:hAnsi="Calibri"/>
        </w:rPr>
        <w:t xml:space="preserve"> de onda de </w:t>
      </w:r>
      <w:r w:rsidR="00896548" w:rsidRPr="00896548">
        <w:rPr>
          <w:i/>
          <w:kern w:val="0"/>
          <w:iCs/>
          <w:lang w:bidi="ar-SA" w:eastAsia="en-US"/>
          <w:rFonts w:ascii="Times New Roman" w:eastAsia="Calibri" w:hAnsi="Times New Roman"/>
          <w:color w:val="000000"/>
        </w:rPr>
        <w:t xml:space="preserve">633nm</w:t>
      </w:r>
      <w:r w:rsidR="00896548">
        <w:rPr>
          <w:kern w:val="0"/>
          <w:lang w:bidi="ar-SA" w:eastAsia="en-US"/>
          <w:rFonts w:ascii="Calibri" w:eastAsia="Calibri" w:hAnsi="Calibri"/>
        </w:rPr>
        <w:t xml:space="preserve">.</w:t>
      </w:r>
    </w:p>
    <w:p w:rsidP="005a10da">
      <w:pPr>
        <w:pStyle w:val="Normal"/>
        <w:rPr>
          <w:kern w:val="0"/>
          <w:lang w:bidi="ar-SA" w:eastAsia="en-US"/>
          <w:rFonts w:ascii="Calibri" w:eastAsia="Calibri" w:hAnsi="Calibri"/>
        </w:rPr>
        <w:ind w:firstLine="709"/>
        <w:jc w:val="both"/>
      </w:pPr>
      <w:bookmarkStart w:id="99" w:name="_Toc498640531"/>
      <w:r w:rsidR="00896548">
        <w:rPr>
          <w:kern w:val="0"/>
          <w:lang w:bidi="ar-SA" w:eastAsia="en-US"/>
          <w:rFonts w:ascii="Calibri" w:eastAsia="Calibri" w:hAnsi="Calibri"/>
        </w:rPr>
      </w:r>
    </w:p>
    <w:p w:rsidP="005a10da">
      <w:pPr>
        <w:pStyle w:val="Normal"/>
        <w:rPr>
          <w:kern w:val="0"/>
          <w:lang w:bidi="ar-SA" w:eastAsia="en-US"/>
          <w:rFonts w:ascii="Calibri" w:eastAsia="Calibri" w:hAnsi="Calibri"/>
        </w:rPr>
        <w:ind w:firstLine="709"/>
        <w:jc w:val="both"/>
      </w:pPr>
      <w:r w:rsidR="00bf71b6">
        <w:rPr>
          <w:kern w:val="0"/>
          <w:lang w:bidi="ar-SA" w:eastAsia="en-US"/>
          <w:rFonts w:ascii="Calibri" w:eastAsia="Calibri" w:hAnsi="Calibri"/>
        </w:rPr>
      </w:r>
    </w:p>
    <w:p w:rsidP="00bf71b6">
      <w:pPr>
        <w:pStyle w:val="Caption"/>
        <w:rPr>
          <w:i w:val="false"/>
          <w:kern w:val="0"/>
          <w:lang w:bidi="ar-SA" w:eastAsia="en-US"/>
          <w:rFonts w:ascii="Calibri" w:eastAsia="Calibri" w:hAnsi="Calibri"/>
          <w:color w:val="000000"/>
        </w:rPr>
        <w:keepNext/>
        <w:ind w:left="1701" w:right="1700"/>
        <w:spacing w:after="0" w:before="0"/>
        <w:jc w:val="both"/>
      </w:pPr>
      <w:bookmarkStart w:id="100" w:name="_Toc520928575"/>
      <w:r w:rsidR="00896548" w:rsidRPr="00315361">
        <w:rPr>
          <w:i w:val="false"/>
          <w:kern w:val="0"/>
          <w:noProof/>
          <w:lang w:bidi="ar-SA" w:eastAsia="en-US"/>
          <w:rFonts w:ascii="Calibri" w:eastAsia="Calibri" w:hAnsi="Calibri"/>
          <w:color w:val="000000"/>
        </w:rPr>
        <w:t xml:space="preserve">Tabela </w:t>
      </w:r>
      <w:r w:rsidR="00896548" w:rsidRPr="00315361">
        <w:rPr>
          <w:i w:val="false"/>
          <w:kern w:val="0"/>
          <w:noProof/>
          <w:lang w:bidi="ar-SA" w:eastAsia="en-US"/>
          <w:rFonts w:ascii="Calibri" w:eastAsia="Calibri" w:hAnsi="Calibri"/>
          <w:color w:val="000000"/>
        </w:rPr>
        <w:fldChar w:fldCharType="begin"/>
      </w:r>
      <w:r w:rsidR="00896548" w:rsidRPr="00315361">
        <w:rPr>
          <w:i w:val="false"/>
          <w:kern w:val="0"/>
          <w:noProof/>
          <w:lang w:bidi="ar-SA" w:eastAsia="en-US"/>
          <w:rFonts w:ascii="Calibri" w:eastAsia="Calibri" w:hAnsi="Calibri"/>
          <w:color w:val="000000"/>
        </w:rPr>
        <w:instrText xml:space="preserve"> SEQ Tabela \* ARABIC </w:instrText>
      </w:r>
      <w:r w:rsidR="00896548" w:rsidRPr="00315361">
        <w:rPr>
          <w:i w:val="false"/>
          <w:kern w:val="0"/>
          <w:noProof/>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13</w:t>
      </w:r>
      <w:r w:rsidR="00896548" w:rsidRPr="00315361">
        <w:rPr>
          <w:i w:val="false"/>
          <w:kern w:val="0"/>
          <w:noProof/>
          <w:lang w:bidi="ar-SA" w:eastAsia="en-US"/>
          <w:rFonts w:ascii="Calibri" w:eastAsia="Calibri" w:hAnsi="Calibri"/>
          <w:color w:val="000000"/>
        </w:rPr>
        <w:fldChar w:fldCharType="end"/>
      </w:r>
      <w:r w:rsidR="00896548" w:rsidRPr="00315361">
        <w:rPr>
          <w:i w:val="false"/>
          <w:kern w:val="0"/>
          <w:noProof/>
          <w:lang w:bidi="ar-SA" w:eastAsia="en-US"/>
          <w:rFonts w:ascii="Calibri" w:eastAsia="Calibri" w:hAnsi="Calibri"/>
          <w:color w:val="000000"/>
        </w:rPr>
        <w:t xml:space="preserve"> </w:t>
      </w:r>
      <w:r w:rsidR="00896548">
        <w:rPr>
          <w:i w:val="false"/>
          <w:kern w:val="0"/>
          <w:noProof/>
          <w:lang w:bidi="ar-SA" w:eastAsia="en-US"/>
          <w:rFonts w:ascii="Calibri" w:eastAsia="Calibri" w:hAnsi="Calibri"/>
          <w:color w:val="000000"/>
        </w:rPr>
        <w:t xml:space="preserve">–</w:t>
      </w:r>
      <w:r w:rsidR="00896548" w:rsidRPr="00315361">
        <w:rPr>
          <w:i w:val="false"/>
          <w:kern w:val="0"/>
          <w:noProof/>
          <w:lang w:bidi="ar-SA" w:eastAsia="en-US"/>
          <w:rFonts w:ascii="Calibri" w:eastAsia="Calibri" w:hAnsi="Calibri"/>
          <w:color w:val="000000"/>
        </w:rPr>
        <w:t xml:space="preserve"> </w:t>
      </w:r>
      <w:r w:rsidR="00896548">
        <w:rPr>
          <w:i w:val="false"/>
          <w:kern w:val="0"/>
          <w:noProof/>
          <w:lang w:bidi="ar-SA" w:eastAsia="en-US"/>
          <w:rFonts w:ascii="Calibri" w:eastAsia="Calibri" w:hAnsi="Calibri"/>
          <w:color w:val="000000"/>
        </w:rPr>
        <w:t xml:space="preserve">Eficiência quântica total </w:t>
      </w:r>
      <w:r w:rsidR="00bf71b6">
        <w:rPr>
          <w:i w:val="false"/>
          <w:kern w:val="0"/>
          <w:noProof/>
          <w:lang w:bidi="ar-SA" w:eastAsia="en-US"/>
          <w:rFonts w:ascii="Calibri" w:eastAsia="Calibri" w:hAnsi="Calibri"/>
          <w:color w:val="000000"/>
        </w:rPr>
        <w:t xml:space="preserve">de cada pixel </w:t>
      </w:r>
      <w:r w:rsidR="00bf71b6">
        <w:rPr>
          <w:i w:val="false"/>
          <w:kern w:val="0"/>
          <w:lang w:bidi="ar-SA" w:eastAsia="en-US"/>
          <w:rFonts w:ascii="Calibri" w:eastAsia="Calibri" w:hAnsi="Calibri"/>
          <w:color w:val="000000"/>
        </w:rPr>
        <w:t xml:space="preserve">quando excitados pelo comprimento de onda de </w:t>
      </w:r>
      <w:r w:rsidR="00bf71b6" w:rsidRPr="004a04b5">
        <w:rPr>
          <w:kern w:val="0"/>
          <w:lang w:bidi="ar-SA" w:eastAsia="en-US"/>
          <w:rFonts w:ascii="Times New Roman" w:eastAsia="Calibri" w:hAnsi="Times New Roman"/>
          <w:color w:val="000000"/>
        </w:rPr>
        <w:t xml:space="preserve">633nm</w:t>
      </w:r>
      <w:r w:rsidR="00bf71b6" w:rsidRPr="004a04b5">
        <w:rPr>
          <w:i w:val="false"/>
          <w:kern w:val="0"/>
          <w:lang w:bidi="ar-SA" w:eastAsia="en-US"/>
          <w:rFonts w:ascii="Calibri" w:eastAsia="Calibri" w:hAnsi="Calibri"/>
          <w:color w:val="000000"/>
        </w:rPr>
        <w:t xml:space="preserve">.</w:t>
      </w:r>
      <w:bookmarkEnd w:id="100"/>
      <w:r w:rsidR="00bf71b6">
        <w:rPr>
          <w:i w:val="false"/>
          <w:kern w:val="0"/>
          <w:lang w:bidi="ar-SA" w:eastAsia="en-US"/>
          <w:rFonts w:ascii="Calibri" w:eastAsia="Calibri" w:hAnsi="Calibri"/>
          <w:color w:val="000000"/>
        </w:rPr>
      </w:r>
    </w:p>
    <w:tbl>
      <w:tblPr>
        <w:tblW w:type="dxa" w:w="6210"/>
        <w:tblLook w:val="04a0"/>
        <w:tblW w:type="dxa" w:w="6210"/>
        <w:jc w:val="center"/>
        <w:tblInd w:type="dxa" w:w="798"/>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CellMar>
          <w:top w:type="dxa" w:w="0"/>
          <w:bottom w:type="dxa" w:w="0"/>
          <w:left w:type="dxa" w:w="70"/>
          <w:right w:type="dxa" w:w="70"/>
        </w:tblCellMar>
      </w:tblPr>
      <w:tblGrid>
        <w:gridCol w:w="690"/>
        <w:gridCol w:w="690"/>
        <w:gridCol w:w="690"/>
        <w:gridCol w:w="690"/>
        <w:gridCol w:w="690"/>
        <w:gridCol w:w="690"/>
        <w:gridCol w:w="690"/>
        <w:gridCol w:w="690"/>
        <w:gridCol w:w="690"/>
      </w:tblGrid>
      <w:tr>
        <w:trPr>
          <w:trHeight w:hRule="atLeast" w:val="33"/>
          <w:wAfter w:type="dxa" w:w="0"/>
          <w:trHeight w:hRule="atLeast" w:val="33"/>
        </w:trPr>
        <w:tc>
          <w:tcPr>
            <w:textDirection w:val="lrTb"/>
            <w:vAlign w:val="top"/>
            <w:shd w:color="auto" w:fill="f2f2f2" w:val="clear"/>
            <w:tcW w:type="dxa" w:w="690"/>
          </w:tcPr>
          <w:p w:rsidP="00bc28c3">
            <w:pPr>
              <w:pStyle w:val="Normal"/>
              <w:rPr>
                <w:b/>
                <w:sz w:val="18"/>
                <w:szCs w:val="18"/>
              </w:rPr>
            </w:pPr>
            <w:r w:rsidR="00896548" w:rsidRPr="008e321b">
              <w:rPr>
                <w:b/>
                <w:sz w:val="18"/>
                <w:szCs w:val="18"/>
              </w:rPr>
            </w:r>
          </w:p>
        </w:tc>
        <w:tc>
          <w:tcPr>
            <w:textDirection w:val="lrTb"/>
            <w:vAlign w:val="top"/>
            <w:noWrap/>
            <w:shd w:color="auto" w:fill="f2f2f2" w:val="clear"/>
            <w:tcW w:type="dxa" w:w="690"/>
          </w:tcPr>
          <w:p w:rsidP="00bc28c3">
            <w:pPr>
              <w:pStyle w:val="Normal"/>
              <w:rPr>
                <w:b/>
                <w:sz w:val="18"/>
                <w:szCs w:val="18"/>
                <w:rFonts w:ascii="Times New Roman" w:hAnsi="Times New Roman"/>
              </w:rPr>
            </w:pPr>
            <w:r w:rsidR="00896548" w:rsidRPr="008e321b">
              <w:rPr>
                <w:b/>
                <w:sz w:val="18"/>
                <w:szCs w:val="18"/>
                <w:rFonts w:ascii="Times New Roman" w:hAnsi="Times New Roman"/>
              </w:rPr>
              <w:t xml:space="preserve">Col0</w:t>
            </w:r>
          </w:p>
        </w:tc>
        <w:tc>
          <w:tcPr>
            <w:textDirection w:val="lrTb"/>
            <w:vAlign w:val="top"/>
            <w:noWrap/>
            <w:shd w:color="auto" w:fill="f2f2f2" w:val="clear"/>
            <w:tcW w:type="dxa" w:w="690"/>
          </w:tcPr>
          <w:p w:rsidP="00bc28c3">
            <w:pPr>
              <w:pStyle w:val="Normal"/>
              <w:rPr>
                <w:b/>
                <w:sz w:val="18"/>
                <w:szCs w:val="18"/>
                <w:rFonts w:ascii="Times New Roman" w:hAnsi="Times New Roman"/>
              </w:rPr>
            </w:pPr>
            <w:r w:rsidR="00896548" w:rsidRPr="008e321b">
              <w:rPr>
                <w:b/>
                <w:sz w:val="18"/>
                <w:szCs w:val="18"/>
                <w:rFonts w:ascii="Times New Roman" w:hAnsi="Times New Roman"/>
              </w:rPr>
              <w:t xml:space="preserve">Col1</w:t>
            </w:r>
          </w:p>
        </w:tc>
        <w:tc>
          <w:tcPr>
            <w:textDirection w:val="lrTb"/>
            <w:vAlign w:val="top"/>
            <w:noWrap/>
            <w:shd w:color="auto" w:fill="f2f2f2" w:val="clear"/>
            <w:tcW w:type="dxa" w:w="690"/>
          </w:tcPr>
          <w:p w:rsidP="00bc28c3">
            <w:pPr>
              <w:pStyle w:val="Normal"/>
              <w:rPr>
                <w:b/>
                <w:sz w:val="18"/>
                <w:szCs w:val="18"/>
                <w:rFonts w:ascii="Times New Roman" w:hAnsi="Times New Roman"/>
              </w:rPr>
            </w:pPr>
            <w:r w:rsidR="00896548" w:rsidRPr="008e321b">
              <w:rPr>
                <w:b/>
                <w:sz w:val="18"/>
                <w:szCs w:val="18"/>
                <w:rFonts w:ascii="Times New Roman" w:hAnsi="Times New Roman"/>
              </w:rPr>
              <w:t xml:space="preserve">Col2</w:t>
            </w:r>
          </w:p>
        </w:tc>
        <w:tc>
          <w:tcPr>
            <w:textDirection w:val="lrTb"/>
            <w:vAlign w:val="top"/>
            <w:noWrap/>
            <w:shd w:color="auto" w:fill="f2f2f2" w:val="clear"/>
            <w:tcW w:type="dxa" w:w="690"/>
          </w:tcPr>
          <w:p w:rsidP="00bc28c3">
            <w:pPr>
              <w:pStyle w:val="Normal"/>
              <w:rPr>
                <w:b/>
                <w:sz w:val="18"/>
                <w:szCs w:val="18"/>
                <w:rFonts w:ascii="Times New Roman" w:hAnsi="Times New Roman"/>
              </w:rPr>
            </w:pPr>
            <w:r w:rsidR="00896548" w:rsidRPr="008e321b">
              <w:rPr>
                <w:b/>
                <w:sz w:val="18"/>
                <w:szCs w:val="18"/>
                <w:rFonts w:ascii="Times New Roman" w:hAnsi="Times New Roman"/>
              </w:rPr>
              <w:t xml:space="preserve">Col3</w:t>
            </w:r>
          </w:p>
        </w:tc>
        <w:tc>
          <w:tcPr>
            <w:textDirection w:val="lrTb"/>
            <w:vAlign w:val="top"/>
            <w:noWrap/>
            <w:shd w:color="auto" w:fill="f2f2f2" w:val="clear"/>
            <w:tcW w:type="dxa" w:w="690"/>
          </w:tcPr>
          <w:p w:rsidP="00bc28c3">
            <w:pPr>
              <w:pStyle w:val="Normal"/>
              <w:rPr>
                <w:b/>
                <w:sz w:val="18"/>
                <w:szCs w:val="18"/>
                <w:rFonts w:ascii="Times New Roman" w:hAnsi="Times New Roman"/>
              </w:rPr>
            </w:pPr>
            <w:r w:rsidR="00896548" w:rsidRPr="008e321b">
              <w:rPr>
                <w:b/>
                <w:sz w:val="18"/>
                <w:szCs w:val="18"/>
                <w:rFonts w:ascii="Times New Roman" w:hAnsi="Times New Roman"/>
              </w:rPr>
              <w:t xml:space="preserve">Col4</w:t>
            </w:r>
          </w:p>
        </w:tc>
        <w:tc>
          <w:tcPr>
            <w:textDirection w:val="lrTb"/>
            <w:vAlign w:val="top"/>
            <w:noWrap/>
            <w:shd w:color="auto" w:fill="f2f2f2" w:val="clear"/>
            <w:tcW w:type="dxa" w:w="690"/>
          </w:tcPr>
          <w:p w:rsidP="00bc28c3">
            <w:pPr>
              <w:pStyle w:val="Normal"/>
              <w:rPr>
                <w:b/>
                <w:sz w:val="18"/>
                <w:szCs w:val="18"/>
                <w:rFonts w:ascii="Times New Roman" w:hAnsi="Times New Roman"/>
              </w:rPr>
            </w:pPr>
            <w:r w:rsidR="00896548" w:rsidRPr="008e321b">
              <w:rPr>
                <w:b/>
                <w:sz w:val="18"/>
                <w:szCs w:val="18"/>
                <w:rFonts w:ascii="Times New Roman" w:hAnsi="Times New Roman"/>
              </w:rPr>
              <w:t xml:space="preserve">Col5</w:t>
            </w:r>
          </w:p>
        </w:tc>
        <w:tc>
          <w:tcPr>
            <w:textDirection w:val="lrTb"/>
            <w:vAlign w:val="top"/>
            <w:noWrap/>
            <w:shd w:color="auto" w:fill="f2f2f2" w:val="clear"/>
            <w:tcW w:type="dxa" w:w="690"/>
          </w:tcPr>
          <w:p w:rsidP="00bc28c3">
            <w:pPr>
              <w:pStyle w:val="Normal"/>
              <w:rPr>
                <w:b/>
                <w:sz w:val="18"/>
                <w:szCs w:val="18"/>
                <w:rFonts w:ascii="Times New Roman" w:hAnsi="Times New Roman"/>
              </w:rPr>
            </w:pPr>
            <w:r w:rsidR="00896548" w:rsidRPr="008e321b">
              <w:rPr>
                <w:b/>
                <w:sz w:val="18"/>
                <w:szCs w:val="18"/>
                <w:rFonts w:ascii="Times New Roman" w:hAnsi="Times New Roman"/>
              </w:rPr>
              <w:t xml:space="preserve">Col6</w:t>
            </w:r>
          </w:p>
        </w:tc>
        <w:tc>
          <w:tcPr>
            <w:textDirection w:val="lrTb"/>
            <w:vAlign w:val="top"/>
            <w:noWrap/>
            <w:shd w:color="auto" w:fill="f2f2f2" w:val="clear"/>
            <w:tcW w:type="dxa" w:w="690"/>
          </w:tcPr>
          <w:p w:rsidP="00bc28c3">
            <w:pPr>
              <w:pStyle w:val="Normal"/>
              <w:rPr>
                <w:b/>
                <w:sz w:val="18"/>
                <w:szCs w:val="18"/>
                <w:rFonts w:ascii="Times New Roman" w:hAnsi="Times New Roman"/>
              </w:rPr>
            </w:pPr>
            <w:r w:rsidR="00896548" w:rsidRPr="008e321b">
              <w:rPr>
                <w:b/>
                <w:sz w:val="18"/>
                <w:szCs w:val="18"/>
                <w:rFonts w:ascii="Times New Roman" w:hAnsi="Times New Roman"/>
              </w:rPr>
              <w:t xml:space="preserve">Col7</w:t>
            </w:r>
          </w:p>
        </w:tc>
      </w:tr>
      <w:tr>
        <w:trPr>
          <w:trHeight w:hRule="atLeast" w:val="33"/>
          <w:wAfter w:type="dxa" w:w="0"/>
          <w:trHeight w:hRule="atLeast" w:val="33"/>
        </w:trPr>
        <w:tc>
          <w:tcPr>
            <w:textDirection w:val="lrTb"/>
            <w:vAlign w:val="top"/>
            <w:shd w:color="auto" w:fill="f2f2f2" w:val="clear"/>
            <w:tcW w:type="dxa" w:w="690"/>
          </w:tcPr>
          <w:p w:rsidP="00bc28c3">
            <w:pPr>
              <w:pStyle w:val="Normal"/>
              <w:rPr>
                <w:b/>
                <w:sz w:val="18"/>
                <w:szCs w:val="18"/>
                <w:rFonts w:ascii="Times New Roman" w:hAnsi="Times New Roman"/>
              </w:rPr>
            </w:pPr>
            <w:r w:rsidR="002a47e0" w:rsidRPr="008e321b">
              <w:rPr>
                <w:b/>
                <w:sz w:val="18"/>
                <w:szCs w:val="18"/>
                <w:rFonts w:ascii="Times New Roman" w:hAnsi="Times New Roman"/>
              </w:rPr>
              <w:t xml:space="preserve">Lin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3</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6</w:t>
            </w:r>
          </w:p>
        </w:tc>
      </w:tr>
      <w:tr>
        <w:trPr>
          <w:trHeight w:hRule="atLeast" w:val="63"/>
          <w:wAfter w:type="dxa" w:w="0"/>
          <w:trHeight w:hRule="atLeast" w:val="63"/>
        </w:trPr>
        <w:tc>
          <w:tcPr>
            <w:textDirection w:val="lrTb"/>
            <w:vAlign w:val="top"/>
            <w:shd w:color="auto" w:fill="f2f2f2" w:val="clear"/>
            <w:tcW w:type="dxa" w:w="690"/>
          </w:tcPr>
          <w:p w:rsidP="00bc28c3">
            <w:pPr>
              <w:pStyle w:val="Normal"/>
              <w:rPr>
                <w:b/>
                <w:sz w:val="18"/>
                <w:szCs w:val="18"/>
                <w:rFonts w:ascii="Times New Roman" w:hAnsi="Times New Roman"/>
              </w:rPr>
            </w:pPr>
            <w:r w:rsidR="002a47e0" w:rsidRPr="008e321b">
              <w:rPr>
                <w:b/>
                <w:sz w:val="18"/>
                <w:szCs w:val="18"/>
                <w:rFonts w:ascii="Times New Roman" w:hAnsi="Times New Roman"/>
              </w:rPr>
              <w:t xml:space="preserve">Lin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1</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4</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7</w:t>
            </w:r>
          </w:p>
        </w:tc>
      </w:tr>
      <w:tr>
        <w:trPr>
          <w:trHeight w:hRule="atLeast" w:val="63"/>
          <w:wAfter w:type="dxa" w:w="0"/>
          <w:trHeight w:hRule="atLeast" w:val="63"/>
        </w:trPr>
        <w:tc>
          <w:tcPr>
            <w:textDirection w:val="lrTb"/>
            <w:vAlign w:val="top"/>
            <w:shd w:color="auto" w:fill="f2f2f2" w:val="clear"/>
            <w:tcW w:type="dxa" w:w="690"/>
          </w:tcPr>
          <w:p w:rsidP="00bc28c3">
            <w:pPr>
              <w:pStyle w:val="Normal"/>
              <w:rPr>
                <w:b/>
                <w:sz w:val="18"/>
                <w:szCs w:val="18"/>
                <w:rFonts w:ascii="Times New Roman" w:hAnsi="Times New Roman"/>
              </w:rPr>
            </w:pPr>
            <w:r w:rsidR="002a47e0" w:rsidRPr="008e321b">
              <w:rPr>
                <w:b/>
                <w:sz w:val="18"/>
                <w:szCs w:val="18"/>
                <w:rFonts w:ascii="Times New Roman" w:hAnsi="Times New Roman"/>
              </w:rPr>
              <w:t xml:space="preserve">Lin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4</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7</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1</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1</w:t>
            </w:r>
          </w:p>
        </w:tc>
      </w:tr>
      <w:tr>
        <w:trPr>
          <w:trHeight w:hRule="atLeast" w:val="63"/>
          <w:wAfter w:type="dxa" w:w="0"/>
          <w:trHeight w:hRule="atLeast" w:val="63"/>
        </w:trPr>
        <w:tc>
          <w:tcPr>
            <w:textDirection w:val="lrTb"/>
            <w:vAlign w:val="top"/>
            <w:shd w:color="auto" w:fill="f2f2f2" w:val="clear"/>
            <w:tcW w:type="dxa" w:w="690"/>
          </w:tcPr>
          <w:p w:rsidP="00bc28c3">
            <w:pPr>
              <w:pStyle w:val="Normal"/>
              <w:rPr>
                <w:b/>
                <w:sz w:val="18"/>
                <w:szCs w:val="18"/>
                <w:rFonts w:ascii="Times New Roman" w:hAnsi="Times New Roman"/>
              </w:rPr>
            </w:pPr>
            <w:r w:rsidR="002a47e0" w:rsidRPr="008e321b">
              <w:rPr>
                <w:b/>
                <w:sz w:val="18"/>
                <w:szCs w:val="18"/>
                <w:rFonts w:ascii="Times New Roman" w:hAnsi="Times New Roman"/>
              </w:rPr>
              <w:t xml:space="preserve">Lin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4</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7</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0</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8</w:t>
            </w:r>
          </w:p>
        </w:tc>
      </w:tr>
      <w:tr>
        <w:trPr>
          <w:trHeight w:hRule="atLeast" w:val="63"/>
          <w:wAfter w:type="dxa" w:w="0"/>
          <w:trHeight w:hRule="atLeast" w:val="63"/>
        </w:trPr>
        <w:tc>
          <w:tcPr>
            <w:textDirection w:val="lrTb"/>
            <w:vAlign w:val="top"/>
            <w:shd w:color="auto" w:fill="f2f2f2" w:val="clear"/>
            <w:tcW w:type="dxa" w:w="690"/>
          </w:tcPr>
          <w:p w:rsidP="00bc28c3">
            <w:pPr>
              <w:pStyle w:val="Normal"/>
              <w:rPr>
                <w:b/>
                <w:sz w:val="18"/>
                <w:szCs w:val="18"/>
                <w:rFonts w:ascii="Times New Roman" w:hAnsi="Times New Roman"/>
              </w:rPr>
            </w:pPr>
            <w:r w:rsidR="002a47e0" w:rsidRPr="008e321b">
              <w:rPr>
                <w:b/>
                <w:sz w:val="18"/>
                <w:szCs w:val="18"/>
                <w:rFonts w:ascii="Times New Roman" w:hAnsi="Times New Roman"/>
              </w:rPr>
              <w:t xml:space="preserve">Lin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5</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7</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1</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1</w:t>
            </w:r>
          </w:p>
        </w:tc>
      </w:tr>
      <w:tr>
        <w:trPr>
          <w:trHeight w:hRule="atLeast" w:val="63"/>
          <w:wAfter w:type="dxa" w:w="0"/>
          <w:trHeight w:hRule="atLeast" w:val="63"/>
        </w:trPr>
        <w:tc>
          <w:tcPr>
            <w:textDirection w:val="lrTb"/>
            <w:vAlign w:val="top"/>
            <w:shd w:color="auto" w:fill="f2f2f2" w:val="clear"/>
            <w:tcW w:type="dxa" w:w="690"/>
          </w:tcPr>
          <w:p w:rsidP="00bc28c3">
            <w:pPr>
              <w:pStyle w:val="Normal"/>
              <w:rPr>
                <w:b/>
                <w:sz w:val="18"/>
                <w:szCs w:val="18"/>
                <w:rFonts w:ascii="Times New Roman" w:hAnsi="Times New Roman"/>
              </w:rPr>
            </w:pPr>
            <w:r w:rsidR="002a47e0" w:rsidRPr="008e321b">
              <w:rPr>
                <w:b/>
                <w:sz w:val="18"/>
                <w:szCs w:val="18"/>
                <w:rFonts w:ascii="Times New Roman" w:hAnsi="Times New Roman"/>
              </w:rPr>
              <w:t xml:space="preserve">Lin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4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5</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8</w:t>
            </w:r>
          </w:p>
        </w:tc>
      </w:tr>
      <w:tr>
        <w:trPr>
          <w:trHeight w:hRule="atLeast" w:val="63"/>
          <w:wAfter w:type="dxa" w:w="0"/>
          <w:trHeight w:hRule="atLeast" w:val="63"/>
        </w:trPr>
        <w:tc>
          <w:tcPr>
            <w:textDirection w:val="lrTb"/>
            <w:vAlign w:val="top"/>
            <w:shd w:color="auto" w:fill="f2f2f2" w:val="clear"/>
            <w:tcW w:type="dxa" w:w="690"/>
          </w:tcPr>
          <w:p w:rsidP="00bc28c3">
            <w:pPr>
              <w:pStyle w:val="Normal"/>
              <w:rPr>
                <w:b/>
                <w:sz w:val="18"/>
                <w:szCs w:val="18"/>
                <w:rFonts w:ascii="Times New Roman" w:hAnsi="Times New Roman"/>
              </w:rPr>
            </w:pPr>
            <w:r w:rsidR="002a47e0" w:rsidRPr="008e321b">
              <w:rPr>
                <w:b/>
                <w:sz w:val="18"/>
                <w:szCs w:val="18"/>
                <w:rFonts w:ascii="Times New Roman" w:hAnsi="Times New Roman"/>
              </w:rPr>
              <w:t xml:space="preserve">Lin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5</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5</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8</w:t>
            </w:r>
          </w:p>
        </w:tc>
      </w:tr>
      <w:tr>
        <w:trPr>
          <w:trHeight w:hRule="atLeast" w:val="63"/>
          <w:wAfter w:type="dxa" w:w="0"/>
          <w:trHeight w:hRule="atLeast" w:val="63"/>
        </w:trPr>
        <w:tc>
          <w:tcPr>
            <w:textDirection w:val="lrTb"/>
            <w:vAlign w:val="top"/>
            <w:shd w:color="auto" w:fill="f2f2f2" w:val="clear"/>
            <w:tcW w:type="dxa" w:w="690"/>
          </w:tcPr>
          <w:p w:rsidP="00bc28c3">
            <w:pPr>
              <w:pStyle w:val="Normal"/>
              <w:rPr>
                <w:b/>
                <w:sz w:val="18"/>
                <w:szCs w:val="18"/>
                <w:rFonts w:ascii="Times New Roman" w:hAnsi="Times New Roman"/>
              </w:rPr>
            </w:pPr>
            <w:r w:rsidR="002a47e0" w:rsidRPr="008e321b">
              <w:rPr>
                <w:b/>
                <w:sz w:val="18"/>
                <w:szCs w:val="18"/>
                <w:rFonts w:ascii="Times New Roman" w:hAnsi="Times New Roman"/>
              </w:rPr>
              <w:t xml:space="preserve">Lin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4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6</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38</w:t>
            </w:r>
          </w:p>
        </w:tc>
      </w:tr>
    </w:tbl>
    <w:p w:rsidP="005a10da">
      <w:pPr>
        <w:pStyle w:val="Normal"/>
        <w:rPr>
          <w:kern w:val="0"/>
          <w:lang w:bidi="ar-SA" w:eastAsia="en-US"/>
          <w:rFonts w:ascii="Calibri" w:eastAsia="Calibri" w:hAnsi="Calibri"/>
        </w:rPr>
        <w:ind w:firstLine="709"/>
        <w:jc w:val="both"/>
      </w:pPr>
      <w:r w:rsidR="00896548">
        <w:rPr>
          <w:kern w:val="0"/>
          <w:lang w:bidi="ar-SA" w:eastAsia="en-US"/>
          <w:rFonts w:ascii="Calibri" w:eastAsia="Calibri" w:hAnsi="Calibri"/>
        </w:rPr>
      </w:r>
    </w:p>
    <w:p w:rsidP="00896548">
      <w:pPr>
        <w:pStyle w:val="Normal"/>
        <w:rPr>
          <w:kern w:val="0"/>
          <w:lang w:bidi="ar-SA" w:eastAsia="en-US"/>
          <w:rFonts w:ascii="Calibri" w:eastAsia="Calibri" w:hAnsi="Calibri"/>
          <w:color w:val="000000"/>
        </w:rPr>
        <w:ind w:firstLine="709"/>
        <w:jc w:val="both"/>
      </w:pPr>
      <w:r w:rsidR="00896548">
        <w:rPr>
          <w:kern w:val="0"/>
          <w:lang w:bidi="ar-SA" w:eastAsia="en-US"/>
          <w:rFonts w:ascii="Calibri" w:eastAsia="Calibri" w:hAnsi="Calibri"/>
        </w:rPr>
        <w:t xml:space="preserve">Calculando a média com as considerações já feitas, o resultado da eficiência quântica para </w:t>
      </w:r>
      <w:r w:rsidR="00896548" w:rsidRPr="004236de">
        <w:rPr>
          <w:i/>
          <w:kern w:val="0"/>
          <w:lang w:bidi="ar-SA" w:eastAsia="en-US"/>
          <w:rFonts w:ascii="Times New Roman" w:eastAsia="Calibri" w:hAnsi="Times New Roman"/>
        </w:rPr>
        <w:t xml:space="preserve">633nm</w:t>
      </w:r>
      <w:r w:rsidR="00896548">
        <w:rPr>
          <w:kern w:val="0"/>
          <w:lang w:bidi="ar-SA" w:eastAsia="en-US"/>
          <w:rFonts w:ascii="Calibri" w:eastAsia="Calibri" w:hAnsi="Calibri"/>
        </w:rPr>
        <w:t xml:space="preserve"> é de </w:t>
      </w:r>
      <w:r w:rsidR="00896548" w:rsidRPr="00aa3796">
        <w:rPr>
          <w:kern w:val="0"/>
          <w:lang w:bidi="ar-SA" w:eastAsia="en-US"/>
          <w:rFonts w:ascii="Calibri" w:eastAsia="Calibri" w:hAnsi="Calibri"/>
          <w:color w:val="000000"/>
        </w:rPr>
        <w:t xml:space="preserve">aproximadamente </w:t>
      </w:r>
      <w:r w:rsidR="00896548" w:rsidRPr="00aa3796">
        <w:rPr>
          <w:i/>
          <w:kern w:val="0"/>
          <w:lang w:bidi="ar-SA" w:eastAsia="en-US"/>
          <w:rFonts w:ascii="Times New Roman" w:eastAsia="Calibri" w:hAnsi="Times New Roman"/>
          <w:color w:val="000000"/>
        </w:rPr>
        <w:t xml:space="preserve">0,</w:t>
      </w:r>
      <w:r w:rsidR="00243ea4" w:rsidRPr="00aa3796">
        <w:rPr>
          <w:i/>
          <w:kern w:val="0"/>
          <w:lang w:bidi="ar-SA" w:eastAsia="en-US"/>
          <w:rFonts w:ascii="Times New Roman" w:eastAsia="Calibri" w:hAnsi="Times New Roman"/>
          <w:color w:val="000000"/>
        </w:rPr>
        <w:t xml:space="preserve">3</w:t>
      </w:r>
      <w:r w:rsidR="003e7090" w:rsidRPr="00aa3796">
        <w:rPr>
          <w:i/>
          <w:kern w:val="0"/>
          <w:lang w:bidi="ar-SA" w:eastAsia="en-US"/>
          <w:rFonts w:ascii="Times New Roman" w:eastAsia="Calibri" w:hAnsi="Times New Roman"/>
          <w:color w:val="000000"/>
        </w:rPr>
        <w:t xml:space="preserve">3</w:t>
      </w:r>
      <w:r w:rsidR="00896548" w:rsidRPr="00aa3796">
        <w:rPr>
          <w:i/>
          <w:kern w:val="0"/>
          <w:lang w:bidi="ar-SA" w:eastAsia="en-US"/>
          <w:rFonts w:ascii="Times New Roman" w:eastAsia="Calibri" w:hAnsi="Times New Roman"/>
          <w:color w:val="000000"/>
        </w:rPr>
        <w:t xml:space="preserve"> ± 0,0</w:t>
      </w:r>
      <w:r w:rsidR="00243ea4" w:rsidRPr="00aa3796">
        <w:rPr>
          <w:i/>
          <w:kern w:val="0"/>
          <w:lang w:bidi="ar-SA" w:eastAsia="en-US"/>
          <w:rFonts w:ascii="Times New Roman" w:eastAsia="Calibri" w:hAnsi="Times New Roman"/>
          <w:color w:val="000000"/>
        </w:rPr>
        <w:t xml:space="preserve">4</w:t>
      </w:r>
      <w:r w:rsidR="00896548" w:rsidRPr="00aa3796">
        <w:rPr>
          <w:i/>
          <w:kern w:val="0"/>
          <w:lang w:bidi="ar-SA" w:eastAsia="en-US"/>
          <w:rFonts w:ascii="Times New Roman" w:eastAsia="Calibri" w:hAnsi="Times New Roman"/>
          <w:color w:val="000000"/>
        </w:rPr>
        <w:t xml:space="preserve"> elétron/fóton</w:t>
      </w:r>
      <w:r w:rsidR="00243ea4" w:rsidRPr="00aa3796">
        <w:rPr>
          <w:kern w:val="0"/>
          <w:lang w:bidi="ar-SA" w:eastAsia="en-US"/>
          <w:rFonts w:ascii="Calibri" w:eastAsia="Calibri" w:hAnsi="Calibri"/>
          <w:color w:val="000000"/>
        </w:rPr>
        <w:t xml:space="preserve">.</w:t>
      </w:r>
      <w:r w:rsidR="00896548" w:rsidRPr="00aa3796">
        <w:rPr>
          <w:kern w:val="0"/>
          <w:lang w:bidi="ar-SA" w:eastAsia="en-US"/>
          <w:rFonts w:ascii="Calibri" w:eastAsia="Calibri" w:hAnsi="Calibri"/>
          <w:color w:val="000000"/>
        </w:rPr>
      </w:r>
    </w:p>
    <w:p w:rsidP="005a10da">
      <w:pPr>
        <w:pStyle w:val="Normal"/>
        <w:rPr>
          <w:kern w:val="0"/>
          <w:lang w:bidi="ar-SA" w:eastAsia="en-US"/>
          <w:rFonts w:ascii="Calibri" w:eastAsia="Calibri" w:hAnsi="Calibri"/>
        </w:rPr>
        <w:ind w:firstLine="709"/>
        <w:jc w:val="both"/>
      </w:pPr>
      <w:r w:rsidR="003d0899" w:rsidRPr="00aa3796">
        <w:rPr>
          <w:kern w:val="0"/>
          <w:lang w:bidi="ar-SA" w:eastAsia="en-US"/>
          <w:rFonts w:ascii="Calibri" w:eastAsia="Calibri" w:hAnsi="Calibri"/>
          <w:color w:val="000000"/>
        </w:rPr>
        <w:t xml:space="preserve">Outro dado importante que pode ser obtido através desse </w:t>
      </w:r>
      <w:r w:rsidR="00315361" w:rsidRPr="00aa3796">
        <w:rPr>
          <w:kern w:val="0"/>
          <w:lang w:bidi="ar-SA" w:eastAsia="en-US"/>
          <w:rFonts w:ascii="Calibri" w:eastAsia="Calibri" w:hAnsi="Calibri"/>
          <w:color w:val="000000"/>
        </w:rPr>
        <w:t xml:space="preserve">método</w:t>
      </w:r>
      <w:r w:rsidR="003d0899" w:rsidRPr="00aa3796">
        <w:rPr>
          <w:kern w:val="0"/>
          <w:lang w:bidi="ar-SA" w:eastAsia="en-US"/>
          <w:rFonts w:ascii="Calibri" w:eastAsia="Calibri" w:hAnsi="Calibri"/>
          <w:color w:val="000000"/>
        </w:rPr>
        <w:t xml:space="preserve"> é a responsividade cujo valor </w:t>
      </w:r>
      <w:r w:rsidR="00a05163" w:rsidRPr="00aa3796">
        <w:rPr>
          <w:kern w:val="0"/>
          <w:lang w:bidi="ar-SA" w:eastAsia="en-US"/>
          <w:rFonts w:ascii="Calibri" w:eastAsia="Calibri" w:hAnsi="Calibri"/>
          <w:color w:val="000000"/>
        </w:rPr>
        <w:t xml:space="preserve">mensurado de</w:t>
      </w:r>
      <w:r w:rsidR="003d0899" w:rsidRPr="00aa3796">
        <w:rPr>
          <w:kern w:val="0"/>
          <w:lang w:bidi="ar-SA" w:eastAsia="en-US"/>
          <w:rFonts w:ascii="Calibri" w:eastAsia="Calibri" w:hAnsi="Calibri"/>
          <w:color w:val="000000"/>
        </w:rPr>
        <w:t xml:space="preserve"> </w:t>
      </w:r>
      <w:r w:rsidR="00315361" w:rsidRPr="00aa3796">
        <w:rPr>
          <w:i/>
          <w:kern w:val="0"/>
          <w:lang w:bidi="ar-SA" w:eastAsia="en-US"/>
          <w:rFonts w:ascii="Times New Roman" w:eastAsia="Calibri" w:hAnsi="Times New Roman"/>
          <w:color w:val="000000"/>
        </w:rPr>
        <w:t xml:space="preserve">0,</w:t>
      </w:r>
      <w:r w:rsidR="00243ea4" w:rsidRPr="00aa3796">
        <w:rPr>
          <w:i/>
          <w:kern w:val="0"/>
          <w:lang w:bidi="ar-SA" w:eastAsia="en-US"/>
          <w:rFonts w:ascii="Times New Roman" w:eastAsia="Calibri" w:hAnsi="Times New Roman"/>
          <w:color w:val="000000"/>
        </w:rPr>
        <w:t xml:space="preserve">1</w:t>
      </w:r>
      <w:r w:rsidR="003e7090" w:rsidRPr="00aa3796">
        <w:rPr>
          <w:i/>
          <w:kern w:val="0"/>
          <w:lang w:bidi="ar-SA" w:eastAsia="en-US"/>
          <w:rFonts w:ascii="Times New Roman" w:eastAsia="Calibri" w:hAnsi="Times New Roman"/>
          <w:color w:val="000000"/>
        </w:rPr>
        <w:t xml:space="preserve">9</w:t>
      </w:r>
      <w:r w:rsidR="00a36cba" w:rsidRPr="00aa3796">
        <w:rPr>
          <w:i/>
          <w:kern w:val="0"/>
          <w:lang w:bidi="ar-SA" w:eastAsia="en-US"/>
          <w:rFonts w:ascii="Times New Roman" w:eastAsia="Calibri" w:hAnsi="Times New Roman"/>
          <w:color w:val="000000"/>
        </w:rPr>
        <w:t xml:space="preserve">±</w:t>
      </w:r>
      <w:r w:rsidR="00e50233" w:rsidRPr="00aa3796">
        <w:rPr>
          <w:i/>
          <w:kern w:val="0"/>
          <w:lang w:bidi="ar-SA" w:eastAsia="en-US"/>
          <w:rFonts w:ascii="Times New Roman" w:eastAsia="Calibri" w:hAnsi="Times New Roman"/>
          <w:color w:val="000000"/>
        </w:rPr>
        <w:t xml:space="preserve">0,0</w:t>
      </w:r>
      <w:r w:rsidR="003e7090" w:rsidRPr="00aa3796">
        <w:rPr>
          <w:i/>
          <w:kern w:val="0"/>
          <w:lang w:bidi="ar-SA" w:eastAsia="en-US"/>
          <w:rFonts w:ascii="Times New Roman" w:eastAsia="Calibri" w:hAnsi="Times New Roman"/>
          <w:color w:val="000000"/>
        </w:rPr>
        <w:t xml:space="preserve">0</w:t>
      </w:r>
      <w:r w:rsidR="00315361" w:rsidRPr="00aa3796">
        <w:rPr>
          <w:i/>
          <w:kern w:val="0"/>
          <w:lang w:bidi="ar-SA" w:eastAsia="en-US"/>
          <w:rFonts w:ascii="Times New Roman" w:eastAsia="Calibri" w:hAnsi="Times New Roman"/>
          <w:color w:val="000000"/>
        </w:rPr>
        <w:t xml:space="preserve"> A/W</w:t>
      </w:r>
      <w:r w:rsidR="005557da" w:rsidRPr="00aa3796">
        <w:rPr>
          <w:kern w:val="0"/>
          <w:lang w:bidi="ar-SA" w:eastAsia="en-US"/>
          <w:rFonts w:ascii="Calibri" w:eastAsia="Calibri" w:hAnsi="Calibri"/>
          <w:color w:val="000000"/>
        </w:rPr>
        <w:t xml:space="preserve"> está</w:t>
      </w:r>
      <w:r w:rsidR="005557da" w:rsidRPr="00e50233">
        <w:rPr>
          <w:kern w:val="0"/>
          <w:lang w:bidi="ar-SA" w:eastAsia="en-US"/>
          <w:rFonts w:ascii="Calibri" w:eastAsia="Calibri" w:hAnsi="Calibri"/>
        </w:rPr>
        <w:t xml:space="preserve"> exposto</w:t>
      </w:r>
      <w:r w:rsidR="005557da">
        <w:rPr>
          <w:kern w:val="0"/>
          <w:lang w:bidi="ar-SA" w:eastAsia="en-US"/>
          <w:rFonts w:ascii="Calibri" w:eastAsia="Calibri" w:hAnsi="Calibri"/>
        </w:rPr>
        <w:t xml:space="preserve"> na tabela 1</w:t>
      </w:r>
      <w:r w:rsidR="00524ca9">
        <w:rPr>
          <w:kern w:val="0"/>
          <w:lang w:bidi="ar-SA" w:eastAsia="en-US"/>
          <w:rFonts w:ascii="Calibri" w:eastAsia="Calibri" w:hAnsi="Calibri"/>
        </w:rPr>
        <w:t xml:space="preserve">4</w:t>
      </w:r>
      <w:r w:rsidR="003d0899">
        <w:rPr>
          <w:kern w:val="0"/>
          <w:lang w:bidi="ar-SA" w:eastAsia="en-US"/>
          <w:rFonts w:ascii="Calibri" w:eastAsia="Calibri" w:hAnsi="Calibri"/>
        </w:rPr>
        <w:t xml:space="preserve">.</w:t>
      </w:r>
    </w:p>
    <w:p w:rsidP="005a10da">
      <w:pPr>
        <w:pStyle w:val="Normal"/>
        <w:rPr>
          <w:kern w:val="0"/>
          <w:lang w:bidi="ar-SA" w:eastAsia="en-US"/>
          <w:rFonts w:ascii="Calibri" w:eastAsia="Calibri" w:hAnsi="Calibri"/>
        </w:rPr>
        <w:ind w:firstLine="709"/>
        <w:jc w:val="both"/>
      </w:pPr>
      <w:r w:rsidR="00460b55">
        <w:rPr>
          <w:kern w:val="0"/>
          <w:lang w:bidi="ar-SA" w:eastAsia="en-US"/>
          <w:rFonts w:ascii="Calibri" w:eastAsia="Calibri" w:hAnsi="Calibri"/>
        </w:rPr>
      </w:r>
    </w:p>
    <w:p w:rsidP="00cb7cd7">
      <w:pPr>
        <w:pStyle w:val="Caption"/>
        <w:rPr>
          <w:i w:val="false"/>
          <w:kern w:val="0"/>
          <w:lang w:bidi="ar-SA" w:eastAsia="en-US"/>
          <w:rFonts w:ascii="Calibri" w:eastAsia="Calibri" w:hAnsi="Calibri"/>
          <w:color w:val="000000"/>
        </w:rPr>
        <w:keepNext/>
        <w:ind w:left="1701" w:right="1700"/>
        <w:spacing w:after="0" w:before="0"/>
        <w:jc w:val="both"/>
      </w:pPr>
      <w:bookmarkStart w:id="101" w:name="_Toc520928576"/>
      <w:r w:rsidR="00315361" w:rsidRPr="00315361">
        <w:rPr>
          <w:i w:val="false"/>
          <w:kern w:val="0"/>
          <w:noProof/>
          <w:lang w:bidi="ar-SA" w:eastAsia="en-US"/>
          <w:rFonts w:ascii="Calibri" w:eastAsia="Calibri" w:hAnsi="Calibri"/>
          <w:color w:val="000000"/>
        </w:rPr>
        <w:t xml:space="preserve">Tabela </w:t>
      </w:r>
      <w:r w:rsidR="00315361" w:rsidRPr="00315361">
        <w:rPr>
          <w:i w:val="false"/>
          <w:kern w:val="0"/>
          <w:noProof/>
          <w:lang w:bidi="ar-SA" w:eastAsia="en-US"/>
          <w:rFonts w:ascii="Calibri" w:eastAsia="Calibri" w:hAnsi="Calibri"/>
          <w:color w:val="000000"/>
        </w:rPr>
        <w:fldChar w:fldCharType="begin"/>
      </w:r>
      <w:r w:rsidR="00315361" w:rsidRPr="00315361">
        <w:rPr>
          <w:i w:val="false"/>
          <w:kern w:val="0"/>
          <w:noProof/>
          <w:lang w:bidi="ar-SA" w:eastAsia="en-US"/>
          <w:rFonts w:ascii="Calibri" w:eastAsia="Calibri" w:hAnsi="Calibri"/>
          <w:color w:val="000000"/>
        </w:rPr>
        <w:instrText xml:space="preserve"> SEQ Tabela \* ARABIC </w:instrText>
      </w:r>
      <w:r w:rsidR="00315361" w:rsidRPr="00315361">
        <w:rPr>
          <w:i w:val="false"/>
          <w:kern w:val="0"/>
          <w:noProof/>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14</w:t>
      </w:r>
      <w:r w:rsidR="00315361" w:rsidRPr="00315361">
        <w:rPr>
          <w:i w:val="false"/>
          <w:kern w:val="0"/>
          <w:noProof/>
          <w:lang w:bidi="ar-SA" w:eastAsia="en-US"/>
          <w:rFonts w:ascii="Calibri" w:eastAsia="Calibri" w:hAnsi="Calibri"/>
          <w:color w:val="000000"/>
        </w:rPr>
        <w:fldChar w:fldCharType="end"/>
      </w:r>
      <w:r w:rsidR="00315361" w:rsidRPr="00315361">
        <w:rPr>
          <w:i w:val="false"/>
          <w:kern w:val="0"/>
          <w:noProof/>
          <w:lang w:bidi="ar-SA" w:eastAsia="en-US"/>
          <w:rFonts w:ascii="Calibri" w:eastAsia="Calibri" w:hAnsi="Calibri"/>
          <w:color w:val="000000"/>
        </w:rPr>
        <w:t xml:space="preserve"> </w:t>
      </w:r>
      <w:r w:rsidR="00315361">
        <w:rPr>
          <w:i w:val="false"/>
          <w:kern w:val="0"/>
          <w:noProof/>
          <w:lang w:bidi="ar-SA" w:eastAsia="en-US"/>
          <w:rFonts w:ascii="Calibri" w:eastAsia="Calibri" w:hAnsi="Calibri"/>
          <w:color w:val="000000"/>
        </w:rPr>
        <w:t xml:space="preserve">–</w:t>
      </w:r>
      <w:r w:rsidR="00315361" w:rsidRPr="00315361">
        <w:rPr>
          <w:i w:val="false"/>
          <w:kern w:val="0"/>
          <w:noProof/>
          <w:lang w:bidi="ar-SA" w:eastAsia="en-US"/>
          <w:rFonts w:ascii="Calibri" w:eastAsia="Calibri" w:hAnsi="Calibri"/>
          <w:color w:val="000000"/>
        </w:rPr>
        <w:t xml:space="preserve"> </w:t>
      </w:r>
      <w:r w:rsidR="00315361">
        <w:rPr>
          <w:i w:val="false"/>
          <w:kern w:val="0"/>
          <w:noProof/>
          <w:lang w:bidi="ar-SA" w:eastAsia="en-US"/>
          <w:rFonts w:ascii="Calibri" w:eastAsia="Calibri" w:hAnsi="Calibri"/>
          <w:color w:val="000000"/>
        </w:rPr>
        <w:t xml:space="preserve">Responsividade </w:t>
      </w:r>
      <w:r w:rsidR="00e50233">
        <w:rPr>
          <w:i w:val="false"/>
          <w:kern w:val="0"/>
          <w:noProof/>
          <w:lang w:bidi="ar-SA" w:eastAsia="en-US"/>
          <w:rFonts w:ascii="Calibri" w:eastAsia="Calibri" w:hAnsi="Calibri"/>
          <w:color w:val="000000"/>
        </w:rPr>
        <w:t xml:space="preserve">de cada pixel em A/W </w:t>
      </w:r>
      <w:r w:rsidR="00e50233">
        <w:rPr>
          <w:i w:val="false"/>
          <w:kern w:val="0"/>
          <w:lang w:bidi="ar-SA" w:eastAsia="en-US"/>
          <w:rFonts w:ascii="Calibri" w:eastAsia="Calibri" w:hAnsi="Calibri"/>
          <w:color w:val="000000"/>
        </w:rPr>
        <w:t xml:space="preserve">de cada pixel quando excitados pelo comprimento de onda de </w:t>
      </w:r>
      <w:r w:rsidR="00e50233" w:rsidRPr="004a04b5">
        <w:rPr>
          <w:kern w:val="0"/>
          <w:lang w:bidi="ar-SA" w:eastAsia="en-US"/>
          <w:rFonts w:ascii="Times New Roman" w:eastAsia="Calibri" w:hAnsi="Times New Roman"/>
          <w:color w:val="000000"/>
        </w:rPr>
        <w:t xml:space="preserve">633nm</w:t>
      </w:r>
      <w:r w:rsidR="00e50233" w:rsidRPr="004a04b5">
        <w:rPr>
          <w:i w:val="false"/>
          <w:kern w:val="0"/>
          <w:lang w:bidi="ar-SA" w:eastAsia="en-US"/>
          <w:rFonts w:ascii="Calibri" w:eastAsia="Calibri" w:hAnsi="Calibri"/>
          <w:color w:val="000000"/>
        </w:rPr>
        <w:t xml:space="preserve">.</w:t>
      </w:r>
      <w:bookmarkEnd w:id="101"/>
      <w:r w:rsidR="00837440">
        <w:rPr>
          <w:i w:val="false"/>
          <w:kern w:val="0"/>
          <w:lang w:bidi="ar-SA" w:eastAsia="en-US"/>
          <w:rFonts w:ascii="Calibri" w:eastAsia="Calibri" w:hAnsi="Calibri"/>
          <w:color w:val="000000"/>
        </w:rPr>
      </w:r>
    </w:p>
    <w:tbl>
      <w:tblPr>
        <w:tblW w:type="dxa" w:w="6210"/>
        <w:tblLook w:val="04a0"/>
        <w:tblW w:type="dxa" w:w="6210"/>
        <w:jc w:val="center"/>
        <w:tblInd w:type="dxa" w:w="798"/>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CellMar>
          <w:top w:type="dxa" w:w="0"/>
          <w:bottom w:type="dxa" w:w="0"/>
          <w:left w:type="dxa" w:w="70"/>
          <w:right w:type="dxa" w:w="70"/>
        </w:tblCellMar>
      </w:tblPr>
      <w:tblGrid>
        <w:gridCol w:w="690"/>
        <w:gridCol w:w="690"/>
        <w:gridCol w:w="690"/>
        <w:gridCol w:w="690"/>
        <w:gridCol w:w="690"/>
        <w:gridCol w:w="690"/>
        <w:gridCol w:w="690"/>
        <w:gridCol w:w="690"/>
        <w:gridCol w:w="690"/>
      </w:tblGrid>
      <w:tr>
        <w:trPr>
          <w:trHeight w:hRule="atLeast" w:val="33"/>
          <w:wAfter w:type="dxa" w:w="0"/>
          <w:trHeight w:hRule="atLeast" w:val="33"/>
        </w:trPr>
        <w:tc>
          <w:tcPr>
            <w:textDirection w:val="lrTb"/>
            <w:vAlign w:val="top"/>
            <w:shd w:color="auto" w:fill="f2f2f2" w:val="clear"/>
            <w:tcW w:type="dxa" w:w="690"/>
          </w:tcPr>
          <w:p w:rsidP="005a10da">
            <w:pPr>
              <w:pStyle w:val="Normal"/>
              <w:rPr>
                <w:b/>
                <w:sz w:val="18"/>
                <w:szCs w:val="18"/>
              </w:rPr>
            </w:pPr>
            <w:r w:rsidR="00e50233" w:rsidRPr="008e321b">
              <w:rPr>
                <w:b/>
                <w:sz w:val="18"/>
                <w:szCs w:val="18"/>
              </w:rPr>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e50233" w:rsidRPr="008e321b">
              <w:rPr>
                <w:b/>
                <w:sz w:val="18"/>
                <w:szCs w:val="18"/>
                <w:rFonts w:ascii="Times New Roman" w:hAnsi="Times New Roman"/>
              </w:rPr>
              <w:t xml:space="preserve">Col0</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e50233" w:rsidRPr="008e321b">
              <w:rPr>
                <w:b/>
                <w:sz w:val="18"/>
                <w:szCs w:val="18"/>
                <w:rFonts w:ascii="Times New Roman" w:hAnsi="Times New Roman"/>
              </w:rPr>
              <w:t xml:space="preserve">Col1</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e50233" w:rsidRPr="008e321b">
              <w:rPr>
                <w:b/>
                <w:sz w:val="18"/>
                <w:szCs w:val="18"/>
                <w:rFonts w:ascii="Times New Roman" w:hAnsi="Times New Roman"/>
              </w:rPr>
              <w:t xml:space="preserve">Col2</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e50233" w:rsidRPr="008e321b">
              <w:rPr>
                <w:b/>
                <w:sz w:val="18"/>
                <w:szCs w:val="18"/>
                <w:rFonts w:ascii="Times New Roman" w:hAnsi="Times New Roman"/>
              </w:rPr>
              <w:t xml:space="preserve">Col3</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e50233" w:rsidRPr="008e321b">
              <w:rPr>
                <w:b/>
                <w:sz w:val="18"/>
                <w:szCs w:val="18"/>
                <w:rFonts w:ascii="Times New Roman" w:hAnsi="Times New Roman"/>
              </w:rPr>
              <w:t xml:space="preserve">Col4</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e50233" w:rsidRPr="008e321b">
              <w:rPr>
                <w:b/>
                <w:sz w:val="18"/>
                <w:szCs w:val="18"/>
                <w:rFonts w:ascii="Times New Roman" w:hAnsi="Times New Roman"/>
              </w:rPr>
              <w:t xml:space="preserve">Col5</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e50233" w:rsidRPr="008e321b">
              <w:rPr>
                <w:b/>
                <w:sz w:val="18"/>
                <w:szCs w:val="18"/>
                <w:rFonts w:ascii="Times New Roman" w:hAnsi="Times New Roman"/>
              </w:rPr>
              <w:t xml:space="preserve">Col6</w:t>
            </w:r>
          </w:p>
        </w:tc>
        <w:tc>
          <w:tcPr>
            <w:textDirection w:val="lrTb"/>
            <w:vAlign w:val="top"/>
            <w:noWrap/>
            <w:shd w:color="auto" w:fill="f2f2f2" w:val="clear"/>
            <w:tcW w:type="dxa" w:w="690"/>
          </w:tcPr>
          <w:p w:rsidP="005a10da">
            <w:pPr>
              <w:pStyle w:val="Normal"/>
              <w:rPr>
                <w:b/>
                <w:sz w:val="18"/>
                <w:szCs w:val="18"/>
                <w:rFonts w:ascii="Times New Roman" w:hAnsi="Times New Roman"/>
              </w:rPr>
            </w:pPr>
            <w:r w:rsidR="00e50233" w:rsidRPr="008e321b">
              <w:rPr>
                <w:b/>
                <w:sz w:val="18"/>
                <w:szCs w:val="18"/>
                <w:rFonts w:ascii="Times New Roman" w:hAnsi="Times New Roman"/>
              </w:rPr>
              <w:t xml:space="preserve">Col7</w:t>
            </w:r>
          </w:p>
        </w:tc>
      </w:tr>
      <w:tr>
        <w:trPr>
          <w:trHeight w:hRule="atLeast" w:val="33"/>
          <w:wAfter w:type="dxa" w:w="0"/>
          <w:trHeight w:hRule="atLeast" w:val="3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8</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9</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7</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8</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0</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8</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0</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7</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7</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8</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0</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6</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5</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8</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9</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0</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7</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7</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5</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9</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4</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0</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6</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8</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8</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0</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0</w:t>
            </w:r>
          </w:p>
        </w:tc>
      </w:tr>
      <w:tr>
        <w:trPr>
          <w:trHeight w:hRule="atLeast" w:val="63"/>
          <w:wAfter w:type="dxa" w:w="0"/>
          <w:trHeight w:hRule="atLeast" w:val="63"/>
        </w:trPr>
        <w:tc>
          <w:tcPr>
            <w:textDirection w:val="lrTb"/>
            <w:vAlign w:val="top"/>
            <w:shd w:color="auto" w:fill="f2f2f2" w:val="clear"/>
            <w:tcW w:type="dxa" w:w="690"/>
          </w:tcPr>
          <w:p w:rsidP="005a10da">
            <w:pPr>
              <w:pStyle w:val="Normal"/>
              <w:rPr>
                <w:b/>
                <w:sz w:val="18"/>
                <w:szCs w:val="18"/>
                <w:rFonts w:ascii="Times New Roman" w:hAnsi="Times New Roman"/>
              </w:rPr>
            </w:pPr>
            <w:r w:rsidR="002a47e0" w:rsidRPr="008e321b">
              <w:rPr>
                <w:b/>
                <w:sz w:val="18"/>
                <w:szCs w:val="18"/>
                <w:rFonts w:ascii="Times New Roman" w:hAnsi="Times New Roman"/>
              </w:rPr>
              <w:t xml:space="preserve">Lin7</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9</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2</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9</w:t>
            </w:r>
          </w:p>
        </w:tc>
        <w:tc>
          <w:tcPr>
            <w:textDirection w:val="lrTb"/>
            <w:vAlign w:val="top"/>
            <w:noWrap/>
            <w:shd w:color="auto" w:fill="d9d9d9" w:val="clear"/>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13</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1</w:t>
            </w:r>
          </w:p>
        </w:tc>
        <w:tc>
          <w:tcPr>
            <w:textDirection w:val="lrTb"/>
            <w:vAlign w:val="top"/>
            <w:noWrap/>
            <w:tcW w:type="dxa" w:w="690"/>
          </w:tcPr>
          <w:p w:rsidP="00270f24">
            <w:pPr>
              <w:pStyle w:val="Normal"/>
              <w:rPr>
                <w:i/>
                <w:sz w:val="22"/>
                <w:rFonts w:ascii="Times New Roman" w:hAnsi="Times New Roman"/>
              </w:rPr>
            </w:pPr>
            <w:r w:rsidR="002a47e0" w:rsidRPr="002a47e0">
              <w:rPr>
                <w:i/>
                <w:sz w:val="22"/>
                <w:rFonts w:ascii="Times New Roman" w:hAnsi="Times New Roman"/>
              </w:rPr>
              <w:t xml:space="preserve">0,21</w:t>
            </w:r>
          </w:p>
        </w:tc>
      </w:tr>
    </w:tbl>
    <w:p w:rsidP="005a10da">
      <w:pPr>
        <w:pStyle w:val="Normal"/>
        <w:rPr>
          <w:kern w:val="0"/>
          <w:lang w:bidi="ar-SA" w:eastAsia="en-US"/>
          <w:rFonts w:ascii="Calibri" w:eastAsia="Calibri" w:hAnsi="Calibri"/>
        </w:rPr>
        <w:ind w:firstLine="709"/>
        <w:jc w:val="both"/>
      </w:pPr>
      <w:r w:rsidR="005557da">
        <w:rPr>
          <w:kern w:val="0"/>
          <w:lang w:bidi="ar-SA" w:eastAsia="en-US"/>
          <w:rFonts w:ascii="Calibri" w:eastAsia="Calibri" w:hAnsi="Calibri"/>
        </w:rPr>
      </w:r>
    </w:p>
    <w:p w:rsidP="005a10da">
      <w:pPr>
        <w:pStyle w:val="Normal"/>
        <w:rPr>
          <w:kern w:val="0"/>
          <w:lang w:bidi="ar-SA" w:eastAsia="en-US"/>
          <w:rFonts w:ascii="Calibri" w:eastAsia="Calibri" w:hAnsi="Calibri"/>
          <w:color w:val="000000"/>
        </w:rPr>
        <w:ind w:firstLine="709"/>
        <w:jc w:val="both"/>
      </w:pPr>
      <w:r w:rsidR="00ef459c">
        <w:rPr>
          <w:kern w:val="0"/>
          <w:lang w:bidi="ar-SA" w:eastAsia="en-US"/>
          <w:rFonts w:ascii="Calibri" w:eastAsia="Calibri" w:hAnsi="Calibri"/>
        </w:rPr>
        <w:t xml:space="preserve">Na literatura, os valores apresentados para a eficiência quântica </w:t>
      </w:r>
      <w:r w:rsidR="00bf5829">
        <w:rPr>
          <w:kern w:val="0"/>
          <w:lang w:bidi="ar-SA" w:eastAsia="en-US"/>
          <w:rFonts w:ascii="Calibri" w:eastAsia="Calibri" w:hAnsi="Calibri"/>
        </w:rPr>
        <w:t xml:space="preserve">interna quando o sensor é excitado com luz de comprimento de onda de</w:t>
      </w:r>
      <w:r w:rsidR="00ef459c">
        <w:rPr>
          <w:kern w:val="0"/>
          <w:lang w:bidi="ar-SA" w:eastAsia="en-US"/>
          <w:rFonts w:ascii="Calibri" w:eastAsia="Calibri" w:hAnsi="Calibri"/>
        </w:rPr>
        <w:t xml:space="preserve"> </w:t>
      </w:r>
      <w:r w:rsidR="00ef459c" w:rsidRPr="005d638a">
        <w:rPr>
          <w:i/>
          <w:kern w:val="0"/>
          <w:lang w:bidi="ar-SA" w:eastAsia="en-US"/>
          <w:rFonts w:ascii="Times New Roman" w:eastAsia="Calibri" w:hAnsi="Times New Roman"/>
        </w:rPr>
        <w:t xml:space="preserve">633nm</w:t>
      </w:r>
      <w:r w:rsidR="00bf5829">
        <w:rPr>
          <w:i/>
          <w:kern w:val="0"/>
          <w:lang w:bidi="ar-SA" w:eastAsia="en-US"/>
          <w:rFonts w:ascii="Times New Roman" w:eastAsia="Calibri" w:hAnsi="Times New Roman"/>
        </w:rPr>
        <w:t xml:space="preserve">,</w:t>
      </w:r>
      <w:r w:rsidR="00ef459c">
        <w:rPr>
          <w:kern w:val="0"/>
          <w:lang w:bidi="ar-SA" w:eastAsia="en-US"/>
          <w:rFonts w:ascii="Calibri" w:eastAsia="Calibri" w:hAnsi="Calibri"/>
        </w:rPr>
        <w:t xml:space="preserve"> variam de </w:t>
      </w:r>
      <w:r w:rsidR="00ef459c" w:rsidRPr="005d638a">
        <w:rPr>
          <w:i/>
          <w:kern w:val="0"/>
          <w:lang w:bidi="ar-SA" w:eastAsia="en-US"/>
          <w:rFonts w:ascii="Times New Roman" w:eastAsia="Calibri" w:hAnsi="Times New Roman"/>
        </w:rPr>
        <w:t xml:space="preserve">0,</w:t>
      </w:r>
      <w:r w:rsidR="00885d63" w:rsidRPr="005d638a">
        <w:rPr>
          <w:i/>
          <w:kern w:val="0"/>
          <w:lang w:bidi="ar-SA" w:eastAsia="en-US"/>
          <w:rFonts w:ascii="Times New Roman" w:eastAsia="Calibri" w:hAnsi="Times New Roman"/>
        </w:rPr>
        <w:t xml:space="preserve">4</w:t>
      </w:r>
      <w:r w:rsidR="00ef459c" w:rsidRPr="005d638a">
        <w:rPr>
          <w:i/>
          <w:kern w:val="0"/>
          <w:lang w:bidi="ar-SA" w:eastAsia="en-US"/>
          <w:rFonts w:ascii="Times New Roman" w:eastAsia="Calibri" w:hAnsi="Times New Roman"/>
        </w:rPr>
        <w:t xml:space="preserve">5</w:t>
      </w:r>
      <w:r w:rsidR="00ef459c">
        <w:rPr>
          <w:kern w:val="0"/>
          <w:lang w:bidi="ar-SA" w:eastAsia="en-US"/>
          <w:rFonts w:ascii="Calibri" w:eastAsia="Calibri" w:hAnsi="Calibri"/>
        </w:rPr>
        <w:t xml:space="preserve"> [</w:t>
      </w:r>
      <w:r w:rsidR="002a7a02">
        <w:rPr>
          <w:kern w:val="0"/>
          <w:lang w:bidi="ar-SA" w:eastAsia="en-US"/>
          <w:rFonts w:ascii="Calibri" w:eastAsia="Calibri" w:hAnsi="Calibri"/>
        </w:rPr>
        <w:t xml:space="preserve">6,18,23</w:t>
      </w:r>
      <w:r w:rsidR="00ef459c">
        <w:rPr>
          <w:kern w:val="0"/>
          <w:lang w:bidi="ar-SA" w:eastAsia="en-US"/>
          <w:rFonts w:ascii="Calibri" w:eastAsia="Calibri" w:hAnsi="Calibri"/>
        </w:rPr>
        <w:t xml:space="preserve">] à </w:t>
      </w:r>
      <w:r w:rsidR="00ef459c" w:rsidRPr="005d638a">
        <w:rPr>
          <w:i/>
          <w:kern w:val="0"/>
          <w:lang w:bidi="ar-SA" w:eastAsia="en-US"/>
          <w:rFonts w:ascii="Times New Roman" w:eastAsia="Calibri" w:hAnsi="Times New Roman"/>
        </w:rPr>
        <w:t xml:space="preserve">0,95</w:t>
      </w:r>
      <w:r w:rsidR="00ef459c">
        <w:rPr>
          <w:kern w:val="0"/>
          <w:lang w:bidi="ar-SA" w:eastAsia="en-US"/>
          <w:rFonts w:ascii="Calibri" w:eastAsia="Calibri" w:hAnsi="Calibri"/>
        </w:rPr>
        <w:t xml:space="preserve"> [</w:t>
      </w:r>
      <w:r w:rsidR="002a7a02">
        <w:rPr>
          <w:kern w:val="0"/>
          <w:lang w:bidi="ar-SA" w:eastAsia="en-US"/>
          <w:rFonts w:ascii="Calibri" w:eastAsia="Calibri" w:hAnsi="Calibri"/>
        </w:rPr>
        <w:t xml:space="preserve">43</w:t>
      </w:r>
      <w:r w:rsidR="00ef459c">
        <w:rPr>
          <w:kern w:val="0"/>
          <w:lang w:bidi="ar-SA" w:eastAsia="en-US"/>
          <w:rFonts w:ascii="Calibri" w:eastAsia="Calibri" w:hAnsi="Calibri"/>
        </w:rPr>
        <w:t xml:space="preserve">]</w:t>
      </w:r>
      <w:r w:rsidR="002a7a02">
        <w:rPr>
          <w:kern w:val="0"/>
          <w:lang w:bidi="ar-SA" w:eastAsia="en-US"/>
          <w:rFonts w:ascii="Calibri" w:eastAsia="Calibri" w:hAnsi="Calibri"/>
        </w:rPr>
        <w:t xml:space="preserve">, </w:t>
      </w:r>
      <w:r w:rsidR="004918e1">
        <w:rPr>
          <w:kern w:val="0"/>
          <w:lang w:bidi="ar-SA" w:eastAsia="en-US"/>
          <w:rFonts w:ascii="Calibri" w:eastAsia="Calibri" w:hAnsi="Calibri"/>
        </w:rPr>
        <w:t xml:space="preserve">isso é um ponto a ser </w:t>
      </w:r>
      <w:r w:rsidR="00885d63">
        <w:rPr>
          <w:kern w:val="0"/>
          <w:lang w:bidi="ar-SA" w:eastAsia="en-US"/>
          <w:rFonts w:ascii="Calibri" w:eastAsia="Calibri" w:hAnsi="Calibri"/>
        </w:rPr>
        <w:t xml:space="preserve">considerado </w:t>
      </w:r>
      <w:r w:rsidR="004918e1">
        <w:rPr>
          <w:kern w:val="0"/>
          <w:lang w:bidi="ar-SA" w:eastAsia="en-US"/>
          <w:rFonts w:ascii="Calibri" w:eastAsia="Calibri" w:hAnsi="Calibri"/>
        </w:rPr>
        <w:t xml:space="preserve">visto que </w:t>
      </w:r>
      <w:r w:rsidR="00885d63">
        <w:rPr>
          <w:kern w:val="0"/>
          <w:lang w:bidi="ar-SA" w:eastAsia="en-US"/>
          <w:rFonts w:ascii="Calibri" w:eastAsia="Calibri" w:hAnsi="Calibri"/>
        </w:rPr>
        <w:t xml:space="preserve">o valor de </w:t>
      </w:r>
      <w:r w:rsidR="00885d63" w:rsidRPr="005d638a">
        <w:rPr>
          <w:i/>
          <w:kern w:val="0"/>
          <w:lang w:bidi="ar-SA" w:eastAsia="en-US"/>
          <w:rFonts w:ascii="Times New Roman" w:eastAsia="Calibri" w:hAnsi="Times New Roman"/>
        </w:rPr>
        <w:t xml:space="preserve">0,</w:t>
      </w:r>
      <w:r w:rsidR="00e72dd1">
        <w:rPr>
          <w:i/>
          <w:kern w:val="0"/>
          <w:lang w:bidi="ar-SA" w:eastAsia="en-US"/>
          <w:rFonts w:ascii="Times New Roman" w:eastAsia="Calibri" w:hAnsi="Times New Roman"/>
        </w:rPr>
        <w:t xml:space="preserve">58</w:t>
      </w:r>
      <w:r w:rsidR="00885d63">
        <w:rPr>
          <w:kern w:val="0"/>
          <w:lang w:bidi="ar-SA" w:eastAsia="en-US"/>
          <w:rFonts w:ascii="Calibri" w:eastAsia="Calibri" w:hAnsi="Calibri"/>
        </w:rPr>
        <w:t xml:space="preserve">, </w:t>
      </w:r>
      <w:r w:rsidR="004918e1">
        <w:rPr>
          <w:kern w:val="0"/>
          <w:lang w:bidi="ar-SA" w:eastAsia="en-US"/>
          <w:rFonts w:ascii="Calibri" w:eastAsia="Calibri" w:hAnsi="Calibri"/>
        </w:rPr>
        <w:t xml:space="preserve">está entre as faixas encontradas para a eficiência quântica</w:t>
      </w:r>
      <w:r w:rsidR="00885d63">
        <w:rPr>
          <w:kern w:val="0"/>
          <w:lang w:bidi="ar-SA" w:eastAsia="en-US"/>
          <w:rFonts w:ascii="Calibri" w:eastAsia="Calibri" w:hAnsi="Calibri"/>
        </w:rPr>
        <w:t xml:space="preserve"> nesse comprimento de onda</w:t>
      </w:r>
      <w:r w:rsidR="004918e1">
        <w:rPr>
          <w:kern w:val="0"/>
          <w:lang w:bidi="ar-SA" w:eastAsia="en-US"/>
          <w:rFonts w:ascii="Calibri" w:eastAsia="Calibri" w:hAnsi="Calibri"/>
        </w:rPr>
        <w:t xml:space="preserve">.</w:t>
      </w:r>
      <w:r w:rsidR="004918e1" w:rsidRPr="00aa3796">
        <w:rPr>
          <w:kern w:val="0"/>
          <w:lang w:bidi="ar-SA" w:eastAsia="en-US"/>
          <w:rFonts w:ascii="Calibri" w:eastAsia="Calibri" w:hAnsi="Calibri"/>
          <w:color w:val="000000"/>
        </w:rPr>
      </w:r>
    </w:p>
    <w:p w:rsidP="005a10da">
      <w:pPr>
        <w:pStyle w:val="Normal"/>
        <w:rPr>
          <w:kern w:val="0"/>
          <w:lang w:bidi="ar-SA" w:eastAsia="en-US"/>
          <w:rFonts w:ascii="Calibri" w:eastAsia="Calibri" w:hAnsi="Calibri"/>
        </w:rPr>
        <w:ind w:firstLine="709"/>
        <w:jc w:val="both"/>
      </w:pPr>
      <w:r w:rsidR="004918e1" w:rsidRPr="00aa3796">
        <w:rPr>
          <w:kern w:val="0"/>
          <w:lang w:bidi="ar-SA" w:eastAsia="en-US"/>
          <w:rFonts w:ascii="Calibri" w:eastAsia="Calibri" w:hAnsi="Calibri"/>
          <w:color w:val="000000"/>
        </w:rPr>
        <w:t xml:space="preserve">Outro fator importante a ser notado é a </w:t>
      </w:r>
      <w:r w:rsidR="00a24391" w:rsidRPr="00aa3796">
        <w:rPr>
          <w:kern w:val="0"/>
          <w:lang w:bidi="ar-SA" w:eastAsia="en-US"/>
          <w:rFonts w:ascii="Calibri" w:eastAsia="Calibri" w:hAnsi="Calibri"/>
          <w:color w:val="000000"/>
        </w:rPr>
        <w:t xml:space="preserve">unidade correta para a corrente </w:t>
      </w:r>
      <w:r w:rsidR="0061593a" w:rsidRPr="00aa3796">
        <w:rPr>
          <w:kern w:val="0"/>
          <w:lang w:bidi="ar-SA" w:eastAsia="en-US"/>
          <w:rFonts w:ascii="Calibri" w:eastAsia="Calibri" w:hAnsi="Calibri"/>
          <w:color w:val="000000"/>
        </w:rPr>
        <w:t xml:space="preserve">fotogerada</w:t>
      </w:r>
      <w:r w:rsidR="001932c7" w:rsidRPr="00aa3796">
        <w:rPr>
          <w:kern w:val="0"/>
          <w:lang w:bidi="ar-SA" w:eastAsia="en-US"/>
          <w:rFonts w:ascii="Calibri" w:eastAsia="Calibri" w:hAnsi="Calibri"/>
          <w:color w:val="000000"/>
        </w:rPr>
        <w:t xml:space="preserve">, </w:t>
      </w:r>
      <w:r w:rsidR="004918e1" w:rsidRPr="00aa3796">
        <w:rPr>
          <w:kern w:val="0"/>
          <w:lang w:bidi="ar-SA" w:eastAsia="en-US"/>
          <w:rFonts w:ascii="Calibri" w:eastAsia="Calibri" w:hAnsi="Calibri"/>
          <w:color w:val="000000"/>
        </w:rPr>
        <w:t xml:space="preserve">obtida </w:t>
      </w:r>
      <w:r w:rsidR="00a24391" w:rsidRPr="00aa3796">
        <w:rPr>
          <w:kern w:val="0"/>
          <w:lang w:bidi="ar-SA" w:eastAsia="en-US"/>
          <w:rFonts w:ascii="Calibri" w:eastAsia="Calibri" w:hAnsi="Calibri"/>
          <w:color w:val="000000"/>
        </w:rPr>
        <w:t xml:space="preserve">através da aplicação das unidades</w:t>
      </w:r>
      <w:r w:rsidR="001932c7" w:rsidRPr="00aa3796">
        <w:rPr>
          <w:kern w:val="0"/>
          <w:lang w:bidi="ar-SA" w:eastAsia="en-US"/>
          <w:rFonts w:ascii="Calibri" w:eastAsia="Calibri" w:hAnsi="Calibri"/>
          <w:color w:val="000000"/>
        </w:rPr>
        <w:t xml:space="preserve"> de medida na equação 3.</w:t>
      </w:r>
      <w:r w:rsidR="00bf5829" w:rsidRPr="00aa3796">
        <w:rPr>
          <w:kern w:val="0"/>
          <w:lang w:bidi="ar-SA" w:eastAsia="en-US"/>
          <w:rFonts w:ascii="Calibri" w:eastAsia="Calibri" w:hAnsi="Calibri"/>
          <w:color w:val="000000"/>
        </w:rPr>
        <w:t xml:space="preserve">36</w:t>
      </w:r>
      <w:r w:rsidR="001932c7" w:rsidRPr="00aa3796">
        <w:rPr>
          <w:kern w:val="0"/>
          <w:lang w:bidi="ar-SA" w:eastAsia="en-US"/>
          <w:rFonts w:ascii="Calibri" w:eastAsia="Calibri" w:hAnsi="Calibri"/>
          <w:color w:val="000000"/>
        </w:rPr>
        <w:t xml:space="preserve"> conforme</w:t>
      </w:r>
      <w:r w:rsidR="001932c7">
        <w:rPr>
          <w:kern w:val="0"/>
          <w:lang w:bidi="ar-SA" w:eastAsia="en-US"/>
          <w:rFonts w:ascii="Calibri" w:eastAsia="Calibri" w:hAnsi="Calibri"/>
        </w:rPr>
        <w:t xml:space="preserve"> </w:t>
      </w:r>
      <w:r w:rsidR="00f04f6f">
        <w:rPr>
          <w:kern w:val="0"/>
          <w:lang w:bidi="ar-SA" w:eastAsia="en-US"/>
          <w:rFonts w:ascii="Calibri" w:eastAsia="Calibri" w:hAnsi="Calibri"/>
        </w:rPr>
        <w:t xml:space="preserve">pode ser visto na resolução a seguir</w:t>
      </w:r>
      <w:r w:rsidR="001932c7">
        <w:rPr>
          <w:kern w:val="0"/>
          <w:lang w:bidi="ar-SA" w:eastAsia="en-US"/>
          <w:rFonts w:ascii="Calibri" w:eastAsia="Calibri" w:hAnsi="Calibri"/>
        </w:rPr>
        <w:t xml:space="preserve">,</w:t>
      </w:r>
      <w:r w:rsidR="002a7a02">
        <w:rPr>
          <w:kern w:val="0"/>
          <w:lang w:bidi="ar-SA" w:eastAsia="en-US"/>
          <w:rFonts w:ascii="Calibri" w:eastAsia="Calibri" w:hAnsi="Calibri"/>
        </w:rPr>
      </w:r>
    </w:p>
    <w:p w:rsidP="005a10da">
      <w:pPr>
        <w:pStyle w:val="Normal"/>
        <w:ind w:firstLine="709"/>
        <w:jc w:val="both"/>
      </w:pPr>
      <w:r w:rsidR="0004504f"/>
    </w:p>
    <w:p w:rsidP="005a10da">
      <w:pPr>
        <w:pStyle w:val="Normal"/>
        <w:ind w:firstLine="709"/>
        <w:jc w:val="both"/>
      </w:pPr>
      <w:r w:rsidR="0004504f"/>
    </w:p>
    <w:p w:rsidP="005a10da">
      <w:pPr>
        <w:pStyle w:val="Normal"/>
        <w:ind w:firstLine="709"/>
        <w:jc w:val="both"/>
      </w:pPr>
      <w:r w:rsidR="0004504f"/>
    </w:p>
    <w:p w:rsidP="005a10da">
      <w:pPr>
        <w:pStyle w:val="Normal"/>
        <w:ind w:firstLine="709"/>
        <w:jc w:val="both"/>
      </w:pPr>
      <w:r w:rsidR="0004504f"/>
    </w:p>
    <w:p w:rsidP="005a10da">
      <w:pPr>
        <w:pStyle w:val="Normal"/>
        <w:ind w:firstLine="709"/>
        <w:jc w:val="both"/>
      </w:pPr>
      <w:r w:rsidR="0004504f"/>
    </w:p>
    <w:p w:rsidP="005a10da">
      <w:pPr>
        <w:pStyle w:val="Normal"/>
        <w:ind w:firstLine="709"/>
        <w:jc w:val="both"/>
      </w:pPr>
      <w:r w:rsidR="00a24391">
        <w:rPr>
          <w:position w:val="-30"/>
        </w:rPr>
        <w:object w:dxaOrig="9540" w:dyaOrig="740">
          <v:shapetype id="_x0000_t75" coordsize="21600,21600" o:spt="75" filled="f" stroked="f">
            <v:stroke joinstyle="miter"/>
            <v:path o:extrusionok="f"/>
            <o:lock aspectratio="t" v:ext="edit"/>
          </v:shapetype>
          <v:shape id="_x0000_i1132" type="#_x0000_t75" style="width:435.978pt;height:33.707pt;" o:ole="t" o:bordertopcolor="auto" o:borderleftcolor="auto" o:borderbottomcolor="auto" o:borderrightcolor="auto">
            <v:imagedata o:title="" r:id="rId135"/>
            <w10:bordertop type="none" width="0"/>
            <w10:borderleft type="none" width="0"/>
            <w10:borderbottom type="none" width="0"/>
            <w10:borderright type="none" width="0"/>
          </v:shape>
          <o:OLEObject Type="Embed" ProgID="Equation.DSMT4" ShapeID="_x0000_i1132" DrawAspect="Content" ObjectID="_1591352858" r:id="rId136"/>
        </w:object>
      </w:r>
      <w:r w:rsidR="00a24391"/>
      <w:r w:rsidR="00a24391"/>
    </w:p>
    <w:p w:rsidP="005a10da">
      <w:pPr>
        <w:pStyle w:val="Normal"/>
        <w:ind w:firstLine="709"/>
        <w:jc w:val="both"/>
      </w:pPr>
      <w:r w:rsidR="00a24391">
        <w:rPr>
          <w:position w:val="-34"/>
        </w:rPr>
        <w:object w:dxaOrig="2980" w:dyaOrig="840">
          <v:shapetype id="_x0000_t75" coordsize="21600,21600" o:spt="75" filled="f" stroked="f">
            <v:stroke joinstyle="miter"/>
            <v:path o:extrusionok="f"/>
            <o:lock aspectratio="t" v:ext="edit"/>
          </v:shapetype>
          <v:shape id="_x0000_i1133" type="#_x0000_t75" style="width:149pt;height:42pt;" o:ole="t" o:bordertopcolor="auto" o:borderleftcolor="auto" o:borderbottomcolor="auto" o:borderrightcolor="auto">
            <v:imagedata o:title="" r:id="rId137"/>
            <w10:bordertop type="none" width="0"/>
            <w10:borderleft type="none" width="0"/>
            <w10:borderbottom type="none" width="0"/>
            <w10:borderright type="none" width="0"/>
          </v:shape>
          <o:OLEObject Type="Embed" ProgID="Equation.DSMT4" ShapeID="_x0000_i1133" DrawAspect="Content" ObjectID="_1588088641" r:id="rId138"/>
        </w:object>
      </w:r>
      <w:r w:rsidR="00a24391"/>
      <w:r w:rsidR="00a24391"/>
    </w:p>
    <w:p w:rsidP="005a10da">
      <w:pPr>
        <w:pStyle w:val="Normal"/>
        <w:ind w:firstLine="709"/>
        <w:jc w:val="both"/>
      </w:pPr>
      <w:r w:rsidR="00a24391">
        <w:rPr>
          <w:position w:val="-28"/>
        </w:rPr>
        <w:object w:dxaOrig="2980" w:dyaOrig="700">
          <v:shapetype id="_x0000_t75" coordsize="21600,21600" o:spt="75" filled="f" stroked="f">
            <v:stroke joinstyle="miter"/>
            <v:path o:extrusionok="f"/>
            <o:lock aspectratio="t" v:ext="edit"/>
          </v:shapetype>
          <v:shape id="_x0000_i1134" type="#_x0000_t75" style="width:149pt;height:35pt;" o:ole="t" o:bordertopcolor="auto" o:borderleftcolor="auto" o:borderbottomcolor="auto" o:borderrightcolor="auto">
            <v:imagedata o:title="" r:id="rId139"/>
            <w10:bordertop type="none" width="0"/>
            <w10:borderleft type="none" width="0"/>
            <w10:borderbottom type="none" width="0"/>
            <w10:borderright type="none" width="0"/>
          </v:shape>
          <o:OLEObject Type="Embed" ProgID="Equation.DSMT4" ShapeID="_x0000_i1134" DrawAspect="Content" ObjectID="_1588088655" r:id="rId140"/>
        </w:object>
      </w:r>
      <w:r w:rsidR="00a24391"/>
      <w:r w:rsidR="00a24391"/>
    </w:p>
    <w:p w:rsidP="005a10da">
      <w:pPr>
        <w:pStyle w:val="Normal"/>
        <w:ind w:firstLine="709"/>
        <w:jc w:val="both"/>
      </w:pPr>
      <w:r w:rsidR="00a24391">
        <w:rPr>
          <w:position w:val="-28"/>
        </w:rPr>
        <w:object w:dxaOrig="1140" w:dyaOrig="660">
          <v:shapetype id="_x0000_t75" coordsize="21600,21600" o:spt="75" filled="f" stroked="f">
            <v:stroke joinstyle="miter"/>
            <v:path o:extrusionok="f"/>
            <o:lock aspectratio="t" v:ext="edit"/>
          </v:shapetype>
          <v:shape id="_x0000_i1135" type="#_x0000_t75" style="width:57pt;height:33pt;" o:ole="t" o:bordertopcolor="auto" o:borderleftcolor="auto" o:borderbottomcolor="auto" o:borderrightcolor="auto">
            <v:imagedata o:title="" r:id="rId141"/>
            <w10:bordertop type="none" width="0"/>
            <w10:borderleft type="none" width="0"/>
            <w10:borderbottom type="none" width="0"/>
            <w10:borderright type="none" width="0"/>
          </v:shape>
          <o:OLEObject Type="Embed" ProgID="Equation.DSMT4" ShapeID="_x0000_i1135" DrawAspect="Content" ObjectID="_1588088664" r:id="rId142"/>
        </w:object>
      </w:r>
      <w:r w:rsidR="00a24391"/>
      <w:r w:rsidR="00a24391"/>
    </w:p>
    <w:p w:rsidP="005a10da">
      <w:pPr>
        <w:pStyle w:val="Normal"/>
        <w:rPr>
          <w:kern w:val="0"/>
          <w:lang w:bidi="ar-SA" w:eastAsia="en-US"/>
          <w:rFonts w:ascii="Calibri" w:eastAsia="Calibri" w:hAnsi="Calibri"/>
          <w:color w:val="000000"/>
        </w:rPr>
        <w:ind w:firstLine="709"/>
        <w:jc w:val="both"/>
      </w:pPr>
      <w:r w:rsidR="00f04f6f">
        <w:rPr>
          <w:kern w:val="0"/>
          <w:lang w:bidi="ar-SA" w:eastAsia="en-US"/>
          <w:rFonts w:ascii="Calibri" w:eastAsia="Calibri" w:hAnsi="Calibri"/>
        </w:rPr>
        <w:t xml:space="preserve">O último dado, e mais importante, se baseia no</w:t>
      </w:r>
      <w:r w:rsidR="00f65150">
        <w:rPr>
          <w:kern w:val="0"/>
          <w:lang w:bidi="ar-SA" w:eastAsia="en-US"/>
          <w:rFonts w:ascii="Calibri" w:eastAsia="Calibri" w:hAnsi="Calibri"/>
        </w:rPr>
        <w:t xml:space="preserve"> cálculo da eficiência quântica </w:t>
      </w:r>
      <w:r w:rsidR="00f04f6f">
        <w:rPr>
          <w:kern w:val="0"/>
          <w:lang w:bidi="ar-SA" w:eastAsia="en-US"/>
          <w:rFonts w:ascii="Calibri" w:eastAsia="Calibri" w:hAnsi="Calibri"/>
        </w:rPr>
        <w:t xml:space="preserve">que </w:t>
      </w:r>
      <w:r w:rsidR="00bf5829">
        <w:rPr>
          <w:kern w:val="0"/>
          <w:lang w:bidi="ar-SA" w:eastAsia="en-US"/>
          <w:rFonts w:ascii="Calibri" w:eastAsia="Calibri" w:hAnsi="Calibri"/>
        </w:rPr>
        <w:t xml:space="preserve">é</w:t>
      </w:r>
      <w:r w:rsidR="00f65150">
        <w:rPr>
          <w:kern w:val="0"/>
          <w:lang w:bidi="ar-SA" w:eastAsia="en-US"/>
          <w:rFonts w:ascii="Calibri" w:eastAsia="Calibri" w:hAnsi="Calibri"/>
        </w:rPr>
        <w:t xml:space="preserve"> </w:t>
      </w:r>
      <w:r w:rsidR="00f04f6f">
        <w:rPr>
          <w:kern w:val="0"/>
          <w:lang w:bidi="ar-SA" w:eastAsia="en-US"/>
          <w:rFonts w:ascii="Calibri" w:eastAsia="Calibri" w:hAnsi="Calibri"/>
        </w:rPr>
        <w:t xml:space="preserve">composta pelas</w:t>
      </w:r>
      <w:r w:rsidR="00f65150">
        <w:rPr>
          <w:kern w:val="0"/>
          <w:lang w:bidi="ar-SA" w:eastAsia="en-US"/>
          <w:rFonts w:ascii="Calibri" w:eastAsia="Calibri" w:hAnsi="Calibri"/>
        </w:rPr>
        <w:t xml:space="preserve"> seguintes ordens de grandeza, carga elétrica </w:t>
      </w:r>
      <w:r w:rsidR="00530c67" w:rsidRPr="00530c67">
        <w:rPr>
          <w:kern w:val="0"/>
          <w:lang w:bidi="ar-SA" w:eastAsia="en-US"/>
          <w:rFonts w:ascii="Calibri" w:eastAsia="Calibri" w:hAnsi="Calibri"/>
        </w:rPr>
        <w:t xml:space="preserve">(</w:t>
      </w:r>
      <w:r w:rsidR="00530c67" w:rsidRPr="00530c67">
        <w:rPr>
          <w:i/>
          <w:rFonts w:ascii="Times New Roman" w:hAnsi="Times New Roman"/>
        </w:rPr>
        <w:t xml:space="preserve">e=1,6x10</w:t>
      </w:r>
      <w:r w:rsidR="00530c67" w:rsidRPr="00530c67">
        <w:rPr>
          <w:i/>
          <w:vertAlign w:val="superscript"/>
          <w:rFonts w:ascii="Times New Roman" w:hAnsi="Times New Roman"/>
        </w:rPr>
        <w:t xml:space="preserve">-19</w:t>
      </w:r>
      <w:r w:rsidR="00530c67" w:rsidRPr="00530c67">
        <w:rPr>
          <w:i/>
          <w:rFonts w:ascii="Times New Roman" w:hAnsi="Times New Roman"/>
        </w:rPr>
        <w:t xml:space="preserve"> C</w:t>
      </w:r>
      <w:r w:rsidR="00530c67" w:rsidRPr="00530c67">
        <w:rPr>
          <w:kern w:val="0"/>
          <w:lang w:bidi="ar-SA" w:eastAsia="en-US"/>
          <w:rFonts w:ascii="Calibri" w:eastAsia="Calibri" w:hAnsi="Calibri"/>
        </w:rPr>
        <w:t xml:space="preserve">), concentração de portadores aceitadores no substrato (</w:t>
      </w:r>
      <w:r w:rsidR="00530c67" w:rsidRPr="00530c67">
        <w:rPr>
          <w:i/>
          <w:rFonts w:ascii="Times New Roman" w:hAnsi="Times New Roman"/>
        </w:rPr>
        <w:t xml:space="preserve">N</w:t>
      </w:r>
      <w:r w:rsidR="00530c67" w:rsidRPr="00530c67">
        <w:rPr>
          <w:i/>
          <w:vertAlign w:val="subscript"/>
          <w:rFonts w:ascii="Times New Roman" w:hAnsi="Times New Roman"/>
        </w:rPr>
        <w:t xml:space="preserve">a</w:t>
      </w:r>
      <w:r w:rsidR="00530c67" w:rsidRPr="00530c67">
        <w:rPr>
          <w:i/>
          <w:rFonts w:ascii="Times New Roman" w:hAnsi="Times New Roman"/>
        </w:rPr>
        <w:t xml:space="preserve">=2,12x10</w:t>
      </w:r>
      <w:r w:rsidR="00530c67" w:rsidRPr="00dd5093">
        <w:rPr>
          <w:i/>
          <w:vertAlign w:val="superscript"/>
          <w:rFonts w:ascii="Times New Roman" w:hAnsi="Times New Roman"/>
        </w:rPr>
        <w:t xml:space="preserve">17</w:t>
      </w:r>
      <w:r w:rsidR="00530c67" w:rsidRPr="00530c67">
        <w:rPr>
          <w:i/>
          <w:rFonts w:ascii="Times New Roman" w:hAnsi="Times New Roman"/>
        </w:rPr>
        <w:t xml:space="preserve">cm</w:t>
      </w:r>
      <w:r w:rsidR="00530c67" w:rsidRPr="00530c67">
        <w:rPr>
          <w:i/>
          <w:vertAlign w:val="superscript"/>
          <w:rFonts w:ascii="Times New Roman" w:hAnsi="Times New Roman"/>
        </w:rPr>
        <w:t xml:space="preserve">-3</w:t>
      </w:r>
      <w:r w:rsidR="00530c67">
        <w:rPr>
          <w:kern w:val="0"/>
          <w:lang w:bidi="ar-SA" w:eastAsia="en-US"/>
          <w:rFonts w:ascii="Calibri" w:eastAsia="Calibri" w:hAnsi="Calibri"/>
        </w:rPr>
        <w:t xml:space="preserve">), permissividade do silício (</w:t>
      </w:r>
      <w:r w:rsidR="00530c67" w:rsidRPr="00530c67">
        <w:rPr>
          <w:i/>
          <w:kern w:val="0"/>
          <w:lang w:bidi="ar-SA" w:eastAsia="en-US"/>
          <w:rFonts w:ascii="Times New Roman" w:eastAsia="Calibri" w:hAnsi="Times New Roman"/>
        </w:rPr>
        <w:t xml:space="preserve">1,04x10</w:t>
      </w:r>
      <w:r w:rsidR="00530c67" w:rsidRPr="00530c67">
        <w:rPr>
          <w:i/>
          <w:vertAlign w:val="superscript"/>
          <w:kern w:val="0"/>
          <w:lang w:bidi="ar-SA" w:eastAsia="en-US"/>
          <w:rFonts w:ascii="Times New Roman" w:eastAsia="Calibri" w:hAnsi="Times New Roman"/>
        </w:rPr>
        <w:t xml:space="preserve">-12</w:t>
      </w:r>
      <w:r w:rsidR="00530c67" w:rsidRPr="00530c67">
        <w:rPr>
          <w:i/>
          <w:kern w:val="0"/>
          <w:lang w:bidi="ar-SA" w:eastAsia="en-US"/>
          <w:rFonts w:ascii="Times New Roman" w:eastAsia="Calibri" w:hAnsi="Times New Roman"/>
        </w:rPr>
        <w:t xml:space="preserve"> F/cm</w:t>
      </w:r>
      <w:r w:rsidR="00530c67">
        <w:rPr>
          <w:kern w:val="0"/>
          <w:lang w:bidi="ar-SA" w:eastAsia="en-US"/>
          <w:rFonts w:ascii="Calibri" w:eastAsia="Calibri" w:hAnsi="Calibri"/>
        </w:rPr>
        <w:t xml:space="preserve">), a á</w:t>
      </w:r>
      <w:r w:rsidR="00530c67" w:rsidRPr="00aa3796">
        <w:rPr>
          <w:kern w:val="0"/>
          <w:lang w:bidi="ar-SA" w:eastAsia="en-US"/>
          <w:rFonts w:ascii="Calibri" w:eastAsia="Calibri" w:hAnsi="Calibri"/>
          <w:color w:val="000000"/>
        </w:rPr>
        <w:t xml:space="preserve">rea sensível em (</w:t>
      </w:r>
      <w:r w:rsidR="00f65150" w:rsidRPr="00aa3796">
        <w:rPr>
          <w:i/>
          <w:kern w:val="0"/>
          <w:lang w:bidi="ar-SA" w:eastAsia="en-US"/>
          <w:rFonts w:ascii="Times New Roman" w:eastAsia="Calibri" w:hAnsi="Times New Roman"/>
          <w:color w:val="000000"/>
        </w:rPr>
        <w:t xml:space="preserve">x10</w:t>
      </w:r>
      <w:r w:rsidR="00f65150" w:rsidRPr="00aa3796">
        <w:rPr>
          <w:i/>
          <w:vertAlign w:val="superscript"/>
          <w:kern w:val="0"/>
          <w:lang w:bidi="ar-SA" w:eastAsia="en-US"/>
          <w:rFonts w:ascii="Times New Roman" w:eastAsia="Calibri" w:hAnsi="Times New Roman"/>
          <w:color w:val="000000"/>
        </w:rPr>
        <w:t xml:space="preserve">-6</w:t>
      </w:r>
      <w:r w:rsidR="00530c67" w:rsidRPr="00aa3796">
        <w:rPr>
          <w:kern w:val="0"/>
          <w:lang w:bidi="ar-SA" w:eastAsia="en-US"/>
          <w:rFonts w:ascii="Calibri" w:eastAsia="Calibri" w:hAnsi="Calibri"/>
          <w:color w:val="000000"/>
        </w:rPr>
        <w:t xml:space="preserve">) e o tempo em (</w:t>
      </w:r>
      <w:r w:rsidR="00f65150" w:rsidRPr="00aa3796">
        <w:rPr>
          <w:i/>
          <w:kern w:val="0"/>
          <w:lang w:bidi="ar-SA" w:eastAsia="en-US"/>
          <w:rFonts w:ascii="Times New Roman" w:eastAsia="Calibri" w:hAnsi="Times New Roman"/>
          <w:color w:val="000000"/>
        </w:rPr>
        <w:t xml:space="preserve">x10</w:t>
      </w:r>
      <w:r w:rsidR="00f65150" w:rsidRPr="00aa3796">
        <w:rPr>
          <w:i/>
          <w:vertAlign w:val="superscript"/>
          <w:kern w:val="0"/>
          <w:lang w:bidi="ar-SA" w:eastAsia="en-US"/>
          <w:rFonts w:ascii="Times New Roman" w:eastAsia="Calibri" w:hAnsi="Times New Roman"/>
          <w:color w:val="000000"/>
        </w:rPr>
        <w:t xml:space="preserve">-6</w:t>
      </w:r>
      <w:r w:rsidR="00530c67" w:rsidRPr="00aa3796">
        <w:rPr>
          <w:kern w:val="0"/>
          <w:lang w:bidi="ar-SA" w:eastAsia="en-US"/>
          <w:rFonts w:ascii="Calibri" w:eastAsia="Calibri" w:hAnsi="Calibri"/>
          <w:color w:val="000000"/>
        </w:rPr>
        <w:t xml:space="preserve">). </w:t>
      </w:r>
      <w:r w:rsidR="00f65150" w:rsidRPr="00aa3796">
        <w:rPr>
          <w:kern w:val="0"/>
          <w:lang w:bidi="ar-SA" w:eastAsia="en-US"/>
          <w:rFonts w:ascii="Calibri" w:eastAsia="Calibri" w:hAnsi="Calibri"/>
          <w:color w:val="000000"/>
        </w:rPr>
        <w:t xml:space="preserve">Além</w:t>
      </w:r>
      <w:r w:rsidR="00f04f6f" w:rsidRPr="00aa3796">
        <w:rPr>
          <w:kern w:val="0"/>
          <w:lang w:bidi="ar-SA" w:eastAsia="en-US"/>
          <w:rFonts w:ascii="Calibri" w:eastAsia="Calibri" w:hAnsi="Calibri"/>
          <w:color w:val="000000"/>
        </w:rPr>
        <w:t xml:space="preserve"> </w:t>
      </w:r>
      <w:r w:rsidR="00b504a3" w:rsidRPr="00aa3796">
        <w:rPr>
          <w:kern w:val="0"/>
          <w:lang w:bidi="ar-SA" w:eastAsia="en-US"/>
          <w:rFonts w:ascii="Calibri" w:eastAsia="Calibri" w:hAnsi="Calibri"/>
          <w:color w:val="000000"/>
        </w:rPr>
        <w:t xml:space="preserve">d</w:t>
      </w:r>
      <w:r w:rsidR="00f04f6f" w:rsidRPr="00aa3796">
        <w:rPr>
          <w:kern w:val="0"/>
          <w:lang w:bidi="ar-SA" w:eastAsia="en-US"/>
          <w:rFonts w:ascii="Calibri" w:eastAsia="Calibri" w:hAnsi="Calibri"/>
          <w:color w:val="000000"/>
        </w:rPr>
        <w:t xml:space="preserve">isso, também se utiliza a </w:t>
      </w:r>
      <w:r w:rsidR="00f65150" w:rsidRPr="00aa3796">
        <w:rPr>
          <w:kern w:val="0"/>
          <w:lang w:bidi="ar-SA" w:eastAsia="en-US"/>
          <w:rFonts w:ascii="Calibri" w:eastAsia="Calibri" w:hAnsi="Calibri"/>
          <w:color w:val="000000"/>
        </w:rPr>
        <w:t xml:space="preserve">equação 3.</w:t>
      </w:r>
      <w:r w:rsidR="00bf5829" w:rsidRPr="00aa3796">
        <w:rPr>
          <w:kern w:val="0"/>
          <w:lang w:bidi="ar-SA" w:eastAsia="en-US"/>
          <w:rFonts w:ascii="Calibri" w:eastAsia="Calibri" w:hAnsi="Calibri"/>
          <w:color w:val="000000"/>
        </w:rPr>
        <w:t xml:space="preserve">9</w:t>
      </w:r>
      <w:r w:rsidR="00f65150" w:rsidRPr="00aa3796">
        <w:rPr>
          <w:kern w:val="0"/>
          <w:lang w:bidi="ar-SA" w:eastAsia="en-US"/>
          <w:rFonts w:ascii="Calibri" w:eastAsia="Calibri" w:hAnsi="Calibri"/>
          <w:color w:val="000000"/>
        </w:rPr>
        <w:t xml:space="preserve"> </w:t>
      </w:r>
      <w:r w:rsidR="00f04f6f" w:rsidRPr="00aa3796">
        <w:rPr>
          <w:kern w:val="0"/>
          <w:lang w:bidi="ar-SA" w:eastAsia="en-US"/>
          <w:rFonts w:ascii="Calibri" w:eastAsia="Calibri" w:hAnsi="Calibri"/>
          <w:color w:val="000000"/>
        </w:rPr>
        <w:t xml:space="preserve">composta </w:t>
      </w:r>
      <w:r w:rsidR="00f04f6f">
        <w:rPr>
          <w:kern w:val="0"/>
          <w:lang w:bidi="ar-SA" w:eastAsia="en-US"/>
          <w:rFonts w:ascii="Calibri" w:eastAsia="Calibri" w:hAnsi="Calibri"/>
        </w:rPr>
        <w:t xml:space="preserve">pelo</w:t>
      </w:r>
      <w:r w:rsidR="00f65150">
        <w:rPr>
          <w:kern w:val="0"/>
          <w:lang w:bidi="ar-SA" w:eastAsia="en-US"/>
          <w:rFonts w:ascii="Calibri" w:eastAsia="Calibri" w:hAnsi="Calibri"/>
        </w:rPr>
        <w:t xml:space="preserve"> coeficiente de absorção (</w:t>
      </w:r>
      <w:r w:rsidR="00f65150" w:rsidRPr="00f65150">
        <w:rPr>
          <w:i/>
          <w:kern w:val="0"/>
          <w:lang w:bidi="ar-SA" w:eastAsia="en-US"/>
          <w:rFonts w:ascii="Times New Roman" w:eastAsia="Calibri" w:hAnsi="Times New Roman"/>
        </w:rPr>
        <w:t xml:space="preserve">x10</w:t>
      </w:r>
      <w:r w:rsidR="00f65150" w:rsidRPr="00f65150">
        <w:rPr>
          <w:i/>
          <w:vertAlign w:val="superscript"/>
          <w:kern w:val="0"/>
          <w:lang w:bidi="ar-SA" w:eastAsia="en-US"/>
          <w:rFonts w:ascii="Times New Roman" w:eastAsia="Calibri" w:hAnsi="Times New Roman"/>
        </w:rPr>
        <w:t xml:space="preserve">3</w:t>
      </w:r>
      <w:r w:rsidR="00f65150" w:rsidRPr="00f65150">
        <w:rPr>
          <w:i/>
          <w:kern w:val="0"/>
          <w:lang w:bidi="ar-SA" w:eastAsia="en-US"/>
          <w:rFonts w:ascii="Times New Roman" w:eastAsia="Calibri" w:hAnsi="Times New Roman"/>
        </w:rPr>
        <w:t xml:space="preserve"> ~ x10</w:t>
      </w:r>
      <w:r w:rsidR="00f65150" w:rsidRPr="00f65150">
        <w:rPr>
          <w:i/>
          <w:vertAlign w:val="superscript"/>
          <w:kern w:val="0"/>
          <w:lang w:bidi="ar-SA" w:eastAsia="en-US"/>
          <w:rFonts w:ascii="Times New Roman" w:eastAsia="Calibri" w:hAnsi="Times New Roman"/>
        </w:rPr>
        <w:t xml:space="preserve">4</w:t>
      </w:r>
      <w:r w:rsidR="00f65150">
        <w:rPr>
          <w:kern w:val="0"/>
          <w:lang w:bidi="ar-SA" w:eastAsia="en-US"/>
          <w:rFonts w:ascii="Calibri" w:eastAsia="Calibri" w:hAnsi="Calibri"/>
        </w:rPr>
        <w:t xml:space="preserve">) e </w:t>
      </w:r>
      <w:r w:rsidR="00f04f6f">
        <w:rPr>
          <w:kern w:val="0"/>
          <w:lang w:bidi="ar-SA" w:eastAsia="en-US"/>
          <w:rFonts w:ascii="Calibri" w:eastAsia="Calibri" w:hAnsi="Calibri"/>
        </w:rPr>
        <w:t xml:space="preserve">pela</w:t>
      </w:r>
      <w:r w:rsidR="00f65150">
        <w:rPr>
          <w:kern w:val="0"/>
          <w:lang w:bidi="ar-SA" w:eastAsia="en-US"/>
          <w:rFonts w:ascii="Calibri" w:eastAsia="Calibri" w:hAnsi="Calibri"/>
        </w:rPr>
        <w:t xml:space="preserve"> largura da camada de depleção (</w:t>
      </w:r>
      <w:r w:rsidR="00972bfe" w:rsidRPr="00972bfe">
        <w:rPr>
          <w:i/>
          <w:kern w:val="0"/>
          <w:lang w:bidi="ar-SA" w:eastAsia="en-US"/>
          <w:rFonts w:ascii="Times New Roman" w:eastAsia="Calibri" w:hAnsi="Times New Roman"/>
        </w:rPr>
        <w:t xml:space="preserve">0,</w:t>
      </w:r>
      <w:r w:rsidR="00972bfe" w:rsidRPr="00aa3796">
        <w:rPr>
          <w:i/>
          <w:kern w:val="0"/>
          <w:lang w:bidi="ar-SA" w:eastAsia="en-US"/>
          <w:rFonts w:ascii="Times New Roman" w:eastAsia="Calibri" w:hAnsi="Times New Roman"/>
          <w:color w:val="000000"/>
        </w:rPr>
        <w:t xml:space="preserve">16</w:t>
      </w:r>
      <w:r w:rsidR="00f65150" w:rsidRPr="00aa3796">
        <w:rPr>
          <w:i/>
          <w:kern w:val="0"/>
          <w:lang w:bidi="ar-SA" w:eastAsia="en-US"/>
          <w:rFonts w:ascii="Times New Roman" w:eastAsia="Calibri" w:hAnsi="Times New Roman"/>
          <w:color w:val="000000"/>
        </w:rPr>
        <w:t xml:space="preserve">x10</w:t>
      </w:r>
      <w:r w:rsidR="00f65150" w:rsidRPr="00aa3796">
        <w:rPr>
          <w:i/>
          <w:vertAlign w:val="superscript"/>
          <w:kern w:val="0"/>
          <w:lang w:bidi="ar-SA" w:eastAsia="en-US"/>
          <w:rFonts w:ascii="Times New Roman" w:eastAsia="Calibri" w:hAnsi="Times New Roman"/>
          <w:color w:val="000000"/>
        </w:rPr>
        <w:t xml:space="preserve">-6</w:t>
      </w:r>
      <w:r w:rsidR="00f65150" w:rsidRPr="00aa3796">
        <w:rPr>
          <w:kern w:val="0"/>
          <w:lang w:bidi="ar-SA" w:eastAsia="en-US"/>
          <w:rFonts w:ascii="Calibri" w:eastAsia="Calibri" w:hAnsi="Calibri"/>
          <w:color w:val="000000"/>
        </w:rPr>
        <w:t xml:space="preserve">). Mesm</w:t>
      </w:r>
      <w:r w:rsidR="00f04f6f" w:rsidRPr="00aa3796">
        <w:rPr>
          <w:kern w:val="0"/>
          <w:lang w:bidi="ar-SA" w:eastAsia="en-US"/>
          <w:rFonts w:ascii="Calibri" w:eastAsia="Calibri" w:hAnsi="Calibri"/>
          <w:color w:val="000000"/>
        </w:rPr>
        <w:t xml:space="preserve">o com essas diferentes ordens de grandeza,</w:t>
      </w:r>
      <w:r w:rsidR="00f65150" w:rsidRPr="00aa3796">
        <w:rPr>
          <w:kern w:val="0"/>
          <w:lang w:bidi="ar-SA" w:eastAsia="en-US"/>
          <w:rFonts w:ascii="Calibri" w:eastAsia="Calibri" w:hAnsi="Calibri"/>
          <w:color w:val="000000"/>
        </w:rPr>
        <w:t xml:space="preserve"> o resultado obtido foi </w:t>
      </w:r>
      <w:r w:rsidR="00f65150" w:rsidRPr="00aa3796">
        <w:rPr>
          <w:i/>
          <w:kern w:val="0"/>
          <w:lang w:bidi="ar-SA" w:eastAsia="en-US"/>
          <w:rFonts w:ascii="Times New Roman" w:eastAsia="Calibri" w:hAnsi="Times New Roman"/>
          <w:color w:val="000000"/>
        </w:rPr>
        <w:t xml:space="preserve">0,</w:t>
      </w:r>
      <w:r w:rsidR="00bf71b6" w:rsidRPr="00aa3796">
        <w:rPr>
          <w:i/>
          <w:kern w:val="0"/>
          <w:lang w:bidi="ar-SA" w:eastAsia="en-US"/>
          <w:rFonts w:ascii="Times New Roman" w:eastAsia="Calibri" w:hAnsi="Times New Roman"/>
          <w:color w:val="000000"/>
        </w:rPr>
        <w:t xml:space="preserve">5</w:t>
      </w:r>
      <w:r w:rsidR="003e7090" w:rsidRPr="00aa3796">
        <w:rPr>
          <w:i/>
          <w:kern w:val="0"/>
          <w:lang w:bidi="ar-SA" w:eastAsia="en-US"/>
          <w:rFonts w:ascii="Times New Roman" w:eastAsia="Calibri" w:hAnsi="Times New Roman"/>
          <w:color w:val="000000"/>
        </w:rPr>
        <w:t xml:space="preserve">8</w:t>
      </w:r>
      <w:r w:rsidR="00972bfe" w:rsidRPr="00aa3796">
        <w:rPr>
          <w:i/>
          <w:kern w:val="0"/>
          <w:lang w:bidi="ar-SA" w:eastAsia="en-US"/>
          <w:rFonts w:ascii="Times New Roman" w:eastAsia="Calibri" w:hAnsi="Times New Roman"/>
          <w:color w:val="000000"/>
        </w:rPr>
        <w:t xml:space="preserve"> elétron/fóton</w:t>
      </w:r>
      <w:r w:rsidR="00f04f6f" w:rsidRPr="00aa3796">
        <w:rPr>
          <w:kern w:val="0"/>
          <w:lang w:bidi="ar-SA" w:eastAsia="en-US"/>
          <w:rFonts w:ascii="Calibri" w:eastAsia="Calibri" w:hAnsi="Calibri"/>
          <w:color w:val="000000"/>
        </w:rPr>
        <w:t xml:space="preserve">,</w:t>
      </w:r>
      <w:r w:rsidR="00f65150" w:rsidRPr="00aa3796">
        <w:rPr>
          <w:kern w:val="0"/>
          <w:lang w:bidi="ar-SA" w:eastAsia="en-US"/>
          <w:rFonts w:ascii="Calibri" w:eastAsia="Calibri" w:hAnsi="Calibri"/>
          <w:color w:val="000000"/>
        </w:rPr>
        <w:t xml:space="preserve"> que estando entre 0 e 1,</w:t>
      </w:r>
      <w:r w:rsidR="00972bfe" w:rsidRPr="00aa3796">
        <w:rPr>
          <w:kern w:val="0"/>
          <w:lang w:bidi="ar-SA" w:eastAsia="en-US"/>
          <w:rFonts w:ascii="Calibri" w:eastAsia="Calibri" w:hAnsi="Calibri"/>
          <w:color w:val="000000"/>
        </w:rPr>
        <w:t xml:space="preserve"> </w:t>
      </w:r>
      <w:r w:rsidR="00b504a3" w:rsidRPr="00aa3796">
        <w:rPr>
          <w:kern w:val="0"/>
          <w:lang w:bidi="ar-SA" w:eastAsia="en-US"/>
          <w:rFonts w:ascii="Calibri" w:eastAsia="Calibri" w:hAnsi="Calibri"/>
          <w:color w:val="000000"/>
        </w:rPr>
        <w:t xml:space="preserve">é um valor</w:t>
      </w:r>
      <w:r w:rsidR="00df6d81" w:rsidRPr="00aa3796">
        <w:rPr>
          <w:kern w:val="0"/>
          <w:lang w:bidi="ar-SA" w:eastAsia="en-US"/>
          <w:rFonts w:ascii="Calibri" w:eastAsia="Calibri" w:hAnsi="Calibri"/>
          <w:color w:val="000000"/>
        </w:rPr>
        <w:t xml:space="preserve"> aceitável</w:t>
      </w:r>
      <w:r w:rsidR="00972bfe" w:rsidRPr="00aa3796">
        <w:rPr>
          <w:kern w:val="0"/>
          <w:lang w:bidi="ar-SA" w:eastAsia="en-US"/>
          <w:rFonts w:ascii="Calibri" w:eastAsia="Calibri" w:hAnsi="Calibri"/>
          <w:color w:val="000000"/>
        </w:rPr>
        <w:t xml:space="preserve"> para a eficiência quântica</w:t>
      </w:r>
      <w:r w:rsidR="00f65150" w:rsidRPr="00aa3796">
        <w:rPr>
          <w:kern w:val="0"/>
          <w:lang w:bidi="ar-SA" w:eastAsia="en-US"/>
          <w:rFonts w:ascii="Calibri" w:eastAsia="Calibri" w:hAnsi="Calibri"/>
          <w:color w:val="000000"/>
        </w:rPr>
        <w:t xml:space="preserve">.</w:t>
      </w:r>
      <w:r w:rsidR="001932c7" w:rsidRPr="00aa3796">
        <w:rPr>
          <w:kern w:val="0"/>
          <w:lang w:bidi="ar-SA" w:eastAsia="en-US"/>
          <w:rFonts w:ascii="Calibri" w:eastAsia="Calibri" w:hAnsi="Calibri"/>
          <w:color w:val="000000"/>
        </w:rPr>
      </w:r>
    </w:p>
    <w:p w:rsidP="005a10da">
      <w:pPr>
        <w:pStyle w:val="Normal"/>
        <w:rPr>
          <w:kern w:val="0"/>
          <w:lang w:bidi="ar-SA" w:eastAsia="en-US"/>
          <w:rFonts w:ascii="Calibri" w:eastAsia="Calibri" w:hAnsi="Calibri"/>
          <w:color w:val="000000"/>
        </w:rPr>
        <w:ind w:firstLine="709"/>
        <w:jc w:val="both"/>
      </w:pPr>
      <w:r w:rsidR="002a7a02" w:rsidRPr="00aa3796">
        <w:rPr>
          <w:kern w:val="0"/>
          <w:lang w:bidi="ar-SA" w:eastAsia="en-US"/>
          <w:rFonts w:ascii="Calibri" w:eastAsia="Calibri" w:hAnsi="Calibri"/>
          <w:color w:val="000000"/>
        </w:rPr>
        <w:t xml:space="preserve">B</w:t>
      </w:r>
      <w:r w:rsidR="00ef459c" w:rsidRPr="00aa3796">
        <w:rPr>
          <w:kern w:val="0"/>
          <w:lang w:bidi="ar-SA" w:eastAsia="en-US"/>
          <w:rFonts w:ascii="Calibri" w:eastAsia="Calibri" w:hAnsi="Calibri"/>
          <w:color w:val="000000"/>
        </w:rPr>
        <w:t xml:space="preserve">aseando-se n</w:t>
      </w:r>
      <w:r w:rsidR="00f65150" w:rsidRPr="00aa3796">
        <w:rPr>
          <w:kern w:val="0"/>
          <w:lang w:bidi="ar-SA" w:eastAsia="en-US"/>
          <w:rFonts w:ascii="Calibri" w:eastAsia="Calibri" w:hAnsi="Calibri"/>
          <w:color w:val="000000"/>
        </w:rPr>
        <w:t xml:space="preserve">a robustez d</w:t>
      </w:r>
      <w:r w:rsidR="00ef459c" w:rsidRPr="00aa3796">
        <w:rPr>
          <w:kern w:val="0"/>
          <w:lang w:bidi="ar-SA" w:eastAsia="en-US"/>
          <w:rFonts w:ascii="Calibri" w:eastAsia="Calibri" w:hAnsi="Calibri"/>
          <w:color w:val="000000"/>
        </w:rPr>
        <w:t xml:space="preserve">o resultado obtido, os mesmos procedimentos foram feitos para os comprimentos de onda mostrados na figura 4.1 e os resultados foram anotados conforme se segue.</w:t>
      </w:r>
      <w:r w:rsidR="00d90bb5" w:rsidRPr="00aa3796">
        <w:rPr>
          <w:kern w:val="0"/>
          <w:lang w:bidi="ar-SA" w:eastAsia="en-US"/>
          <w:rFonts w:ascii="Calibri" w:eastAsia="Calibri" w:hAnsi="Calibri"/>
          <w:color w:val="000000"/>
        </w:rPr>
      </w:r>
    </w:p>
    <w:p w:rsidP="005a10da">
      <w:pPr>
        <w:pStyle w:val="Normal"/>
        <w:rPr>
          <w:kern w:val="0"/>
          <w:lang w:bidi="ar-SA" w:eastAsia="en-US"/>
          <w:rFonts w:ascii="Calibri" w:eastAsia="Calibri" w:hAnsi="Calibri"/>
        </w:rPr>
        <w:ind w:firstLine="709"/>
        <w:jc w:val="both"/>
      </w:pPr>
      <w:r w:rsidR="0048406d">
        <w:rPr>
          <w:kern w:val="0"/>
          <w:lang w:bidi="ar-SA" w:eastAsia="en-US"/>
          <w:rFonts w:ascii="Calibri" w:eastAsia="Calibri" w:hAnsi="Calibri"/>
        </w:rPr>
      </w:r>
    </w:p>
    <w:p w:rsidP="005a10da">
      <w:pPr>
        <w:pStyle w:val="Subtitle"/>
        <w:rPr>
          <w:caps/>
          <w:lang w:bidi="ar-SA" w:eastAsia="en-US"/>
          <w:rFonts w:eastAsia="Calibri"/>
        </w:rPr>
        <w:spacing w:after="0"/>
        <w:jc w:val="both"/>
      </w:pPr>
      <w:bookmarkStart w:id="102" w:name="_Toc520928602"/>
      <w:r w:rsidR="0000468c" w:rsidRPr="003d6dd3">
        <w:rPr>
          <w:caps/>
          <w:lang w:bidi="ar-SA" w:eastAsia="en-US"/>
          <w:rFonts w:eastAsia="Calibri"/>
        </w:rPr>
        <w:t xml:space="preserve">4.</w:t>
      </w:r>
      <w:r w:rsidR="00a34099">
        <w:rPr>
          <w:caps/>
          <w:lang w:bidi="ar-SA" w:eastAsia="en-US"/>
          <w:rFonts w:eastAsia="Calibri"/>
        </w:rPr>
        <w:t xml:space="preserve">4</w:t>
      </w:r>
      <w:r w:rsidR="0000468c" w:rsidRPr="00be7553">
        <w:rPr>
          <w:caps/>
          <w:lang w:bidi="ar-SA" w:eastAsia="en-US"/>
          <w:rFonts w:eastAsia="Calibri"/>
        </w:rPr>
        <w:t xml:space="preserve">. </w:t>
      </w:r>
      <w:r w:rsidR="00b902f0" w:rsidRPr="00be7553">
        <w:rPr>
          <w:caps/>
          <w:lang w:bidi="ar-SA" w:eastAsia="en-US"/>
          <w:rFonts w:eastAsia="Calibri"/>
        </w:rPr>
        <w:t xml:space="preserve">O espectro de eficiência quântica</w:t>
      </w:r>
      <w:bookmarkEnd w:id="102"/>
      <w:r w:rsidR="0000468c">
        <w:rPr>
          <w:caps/>
          <w:lang w:bidi="ar-SA" w:eastAsia="en-US"/>
          <w:rFonts w:eastAsia="Calibri"/>
        </w:rPr>
      </w:r>
    </w:p>
    <w:p w:rsidP="00aa7061">
      <w:pPr>
        <w:pStyle w:val="Normal"/>
        <w:rPr>
          <w:lang w:bidi="ar-SA" w:eastAsia="en-US"/>
        </w:rPr>
      </w:pPr>
      <w:r w:rsidR="00aa7061" w:rsidRPr="00aa7061">
        <w:rPr>
          <w:lang w:bidi="ar-SA" w:eastAsia="en-US"/>
        </w:rPr>
      </w:r>
    </w:p>
    <w:p w:rsidP="005a10da">
      <w:pPr>
        <w:pStyle w:val="Normal"/>
        <w:rPr>
          <w:kern w:val="0"/>
          <w:lang w:bidi="ar-SA" w:eastAsia="en-US"/>
          <w:rFonts w:ascii="Calibri" w:eastAsia="Calibri" w:hAnsi="Calibri"/>
        </w:rPr>
        <w:ind w:firstLine="709"/>
        <w:jc w:val="both"/>
      </w:pPr>
      <w:r w:rsidR="001a443d">
        <w:rPr>
          <w:kern w:val="0"/>
          <w:lang w:bidi="ar-SA" w:eastAsia="en-US"/>
          <w:rFonts w:ascii="Calibri" w:eastAsia="Calibri" w:hAnsi="Calibri"/>
        </w:rPr>
        <w:t xml:space="preserve">Considerando todos os comprimentos de ondas disponíveis</w:t>
      </w:r>
      <w:r w:rsidR="00af7901">
        <w:rPr>
          <w:kern w:val="0"/>
          <w:lang w:bidi="ar-SA" w:eastAsia="en-US"/>
          <w:rFonts w:ascii="Calibri" w:eastAsia="Calibri" w:hAnsi="Calibri"/>
        </w:rPr>
        <w:t xml:space="preserve">, </w:t>
      </w:r>
      <w:r w:rsidR="00575a87" w:rsidRPr="00be7553">
        <w:rPr>
          <w:kern w:val="0"/>
          <w:lang w:bidi="ar-SA" w:eastAsia="en-US"/>
          <w:rFonts w:ascii="Calibri" w:eastAsia="Calibri" w:hAnsi="Calibri"/>
        </w:rPr>
        <w:t xml:space="preserve">chega-se ao gráfico da efic</w:t>
      </w:r>
      <w:r w:rsidR="00b902f0" w:rsidRPr="00be7553">
        <w:rPr>
          <w:kern w:val="0"/>
          <w:lang w:bidi="ar-SA" w:eastAsia="en-US"/>
          <w:rFonts w:ascii="Calibri" w:eastAsia="Calibri" w:hAnsi="Calibri"/>
        </w:rPr>
        <w:t xml:space="preserve">iência quântica para o chip IR2</w:t>
      </w:r>
      <w:r w:rsidR="002645ac">
        <w:rPr>
          <w:kern w:val="0"/>
          <w:lang w:bidi="ar-SA" w:eastAsia="en-US"/>
          <w:rFonts w:ascii="Calibri" w:eastAsia="Calibri" w:hAnsi="Calibri"/>
        </w:rPr>
        <w:t xml:space="preserve">, figura 4.10</w:t>
      </w:r>
      <w:r w:rsidR="00af7901">
        <w:rPr>
          <w:kern w:val="0"/>
          <w:lang w:bidi="ar-SA" w:eastAsia="en-US"/>
          <w:rFonts w:ascii="Calibri" w:eastAsia="Calibri" w:hAnsi="Calibri"/>
        </w:rPr>
        <w:t xml:space="preserve">. As tabelas com os resultados detalhados das medidas estão disponíveis no</w:t>
      </w:r>
      <w:r w:rsidR="006a6aca" w:rsidRPr="00be7553">
        <w:rPr>
          <w:kern w:val="0"/>
          <w:lang w:bidi="ar-SA" w:eastAsia="en-US"/>
          <w:rFonts w:ascii="Calibri" w:eastAsia="Calibri" w:hAnsi="Calibri"/>
        </w:rPr>
        <w:t xml:space="preserve"> apêndice C</w:t>
      </w:r>
      <w:r w:rsidR="00290a01" w:rsidRPr="00be7553">
        <w:rPr>
          <w:kern w:val="0"/>
          <w:lang w:bidi="ar-SA" w:eastAsia="en-US"/>
          <w:rFonts w:ascii="Calibri" w:eastAsia="Calibri" w:hAnsi="Calibri"/>
        </w:rPr>
        <w:t xml:space="preserve">.</w:t>
      </w:r>
      <w:r w:rsidR="005b5a72">
        <w:rPr>
          <w:kern w:val="0"/>
          <w:lang w:bidi="ar-SA" w:eastAsia="en-US"/>
          <w:rFonts w:ascii="Calibri" w:eastAsia="Calibri" w:hAnsi="Calibri"/>
        </w:rPr>
      </w:r>
    </w:p>
    <w:p w:rsidP="005a10da">
      <w:pPr>
        <w:pStyle w:val="Normal"/>
        <w:rPr>
          <w:kern w:val="0"/>
          <w:lang w:bidi="ar-SA" w:eastAsia="en-US"/>
          <w:rFonts w:ascii="Calibri" w:eastAsia="Calibri" w:hAnsi="Calibri"/>
        </w:rPr>
        <w:ind w:firstLine="709"/>
        <w:jc w:val="both"/>
      </w:pPr>
      <w:r w:rsidR="00af7901">
        <w:rPr>
          <w:kern w:val="0"/>
          <w:lang w:bidi="ar-SA" w:eastAsia="en-US"/>
          <w:rFonts w:ascii="Calibri" w:eastAsia="Calibri" w:hAnsi="Calibri"/>
        </w:rPr>
      </w:r>
    </w:p>
    <w:p w:rsidP="000d53da">
      <w:pPr>
        <w:pStyle w:val="Normal"/>
        <w:keepNext/>
        <w:jc w:val="center"/>
      </w:pPr>
      <w:r w:rsidR="00ef22c4">
        <w:pict>
          <v:shapetype id="_x0000_t75" coordsize="21600,21600" o:spt="75" filled="f" stroked="f">
            <v:stroke joinstyle="miter"/>
            <v:path o:extrusionok="f"/>
            <o:lock aspectratio="t" v:ext="edit"/>
          </v:shapetype>
          <v:shape id="_x0000_i1136" type="#_x0000_t75" style="width:399.044pt;height:225.094pt;" o:bordertopcolor="auto" o:borderleftcolor="auto" o:borderbottomcolor="auto" o:borderrightcolor="auto">
            <v:imagedata cropleft="1021f" o:title="" r:id="rId143"/>
            <w10:bordertop type="none" width="0"/>
            <w10:borderleft type="none" width="0"/>
            <w10:borderbottom type="none" width="0"/>
            <w10:borderright type="none" width="0"/>
          </v:shape>
        </w:pict>
      </w:r>
      <w:r w:rsidR="00473897"/>
    </w:p>
    <w:p w:rsidP="005a10da">
      <w:pPr>
        <w:pStyle w:val="Caption"/>
        <w:rPr>
          <w:i w:val="false"/>
          <w:kern w:val="0"/>
          <w:iCs w:val="false"/>
          <w:lang w:bidi="ar-SA" w:eastAsia="en-US"/>
          <w:rFonts w:ascii="Calibri" w:eastAsia="Calibri" w:hAnsi="Calibri"/>
        </w:rPr>
        <w:spacing w:after="0" w:before="0"/>
        <w:jc w:val="both"/>
      </w:pPr>
      <w:bookmarkStart w:id="103" w:name="_Toc520928561"/>
      <w:r w:rsidR="00a16ea1" w:rsidRPr="00373e9b">
        <w:rPr>
          <w:i w:val="false"/>
          <w:kern w:val="0"/>
          <w:iCs w:val="false"/>
          <w:lang w:bidi="ar-SA" w:eastAsia="en-US"/>
          <w:rFonts w:ascii="Calibri" w:eastAsia="Calibri" w:hAnsi="Calibri"/>
        </w:rPr>
        <w:t xml:space="preserve">Figura 4. </w:t>
      </w:r>
      <w:r w:rsidR="00a16ea1" w:rsidRPr="00373e9b">
        <w:rPr>
          <w:i w:val="false"/>
          <w:kern w:val="0"/>
          <w:iCs w:val="false"/>
          <w:lang w:bidi="ar-SA" w:eastAsia="en-US"/>
          <w:rFonts w:ascii="Calibri" w:eastAsia="Calibri" w:hAnsi="Calibri"/>
        </w:rPr>
        <w:fldChar w:fldCharType="begin"/>
      </w:r>
      <w:r w:rsidR="00a16ea1" w:rsidRPr="00373e9b">
        <w:rPr>
          <w:i w:val="false"/>
          <w:kern w:val="0"/>
          <w:iCs w:val="false"/>
          <w:lang w:bidi="ar-SA" w:eastAsia="en-US"/>
          <w:rFonts w:ascii="Calibri" w:eastAsia="Calibri" w:hAnsi="Calibri"/>
        </w:rPr>
        <w:instrText xml:space="preserve"> SEQ Figura_4. \* ARABIC </w:instrText>
      </w:r>
      <w:r w:rsidR="00a16ea1" w:rsidRPr="00373e9b">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10</w:t>
      </w:r>
      <w:r w:rsidR="00a16ea1" w:rsidRPr="00373e9b">
        <w:rPr>
          <w:i w:val="false"/>
          <w:kern w:val="0"/>
          <w:iCs w:val="false"/>
          <w:lang w:bidi="ar-SA" w:eastAsia="en-US"/>
          <w:rFonts w:ascii="Calibri" w:eastAsia="Calibri" w:hAnsi="Calibri"/>
        </w:rPr>
        <w:fldChar w:fldCharType="end"/>
      </w:r>
      <w:r w:rsidR="00d90bb5" w:rsidRPr="00373e9b">
        <w:rPr>
          <w:i w:val="false"/>
          <w:kern w:val="0"/>
          <w:iCs w:val="false"/>
          <w:lang w:bidi="ar-SA" w:eastAsia="en-US"/>
          <w:rFonts w:ascii="Calibri" w:eastAsia="Calibri" w:hAnsi="Calibri"/>
        </w:rPr>
        <w:t xml:space="preserve"> – Resultados </w:t>
      </w:r>
      <w:r w:rsidR="00373e9b" w:rsidRPr="00373e9b">
        <w:rPr>
          <w:i w:val="false"/>
          <w:kern w:val="0"/>
          <w:iCs w:val="false"/>
          <w:lang w:bidi="ar-SA" w:eastAsia="en-US"/>
          <w:rFonts w:ascii="Calibri" w:eastAsia="Calibri" w:hAnsi="Calibri"/>
        </w:rPr>
        <w:t xml:space="preserve">obtidos para o</w:t>
      </w:r>
      <w:r w:rsidR="00473897" w:rsidRPr="00373e9b">
        <w:rPr>
          <w:i w:val="false"/>
          <w:kern w:val="0"/>
          <w:iCs w:val="false"/>
          <w:lang w:bidi="ar-SA" w:eastAsia="en-US"/>
          <w:rFonts w:ascii="Calibri" w:eastAsia="Calibri" w:hAnsi="Calibri"/>
        </w:rPr>
        <w:t xml:space="preserve"> chip IR2</w:t>
      </w:r>
      <w:r w:rsidR="00d90bb5" w:rsidRPr="00373e9b">
        <w:rPr>
          <w:i w:val="false"/>
          <w:kern w:val="0"/>
          <w:iCs w:val="false"/>
          <w:lang w:bidi="ar-SA" w:eastAsia="en-US"/>
          <w:rFonts w:ascii="Calibri" w:eastAsia="Calibri" w:hAnsi="Calibri"/>
        </w:rPr>
        <w:t xml:space="preserve">:</w:t>
      </w:r>
      <w:r w:rsidR="00473897" w:rsidRPr="00373e9b">
        <w:rPr>
          <w:i w:val="false"/>
          <w:kern w:val="0"/>
          <w:iCs w:val="false"/>
          <w:lang w:bidi="ar-SA" w:eastAsia="en-US"/>
          <w:rFonts w:ascii="Calibri" w:eastAsia="Calibri" w:hAnsi="Calibri"/>
        </w:rPr>
        <w:t xml:space="preserve"> </w:t>
      </w:r>
      <w:r w:rsidR="00373e9b" w:rsidRPr="00373e9b">
        <w:rPr>
          <w:i w:val="false"/>
          <w:kern w:val="0"/>
          <w:iCs w:val="false"/>
          <w:lang w:bidi="ar-SA" w:eastAsia="en-US"/>
          <w:rFonts w:ascii="Calibri" w:eastAsia="Calibri" w:hAnsi="Calibri"/>
        </w:rPr>
        <w:t xml:space="preserve">(a) eficiência q</w:t>
      </w:r>
      <w:r w:rsidR="00d90bb5" w:rsidRPr="00373e9b">
        <w:rPr>
          <w:i w:val="false"/>
          <w:kern w:val="0"/>
          <w:iCs w:val="false"/>
          <w:lang w:bidi="ar-SA" w:eastAsia="en-US"/>
          <w:rFonts w:ascii="Calibri" w:eastAsia="Calibri" w:hAnsi="Calibri"/>
        </w:rPr>
        <w:t xml:space="preserve">uântica</w:t>
      </w:r>
      <w:r w:rsidR="00b504a3" w:rsidRPr="00373e9b">
        <w:rPr>
          <w:i w:val="false"/>
          <w:kern w:val="0"/>
          <w:iCs w:val="false"/>
          <w:lang w:bidi="ar-SA" w:eastAsia="en-US"/>
          <w:rFonts w:ascii="Calibri" w:eastAsia="Calibri" w:hAnsi="Calibri"/>
        </w:rPr>
        <w:t xml:space="preserve"> </w:t>
      </w:r>
      <w:r w:rsidR="00373e9b" w:rsidRPr="00373e9b">
        <w:rPr>
          <w:i w:val="false"/>
          <w:kern w:val="0"/>
          <w:iCs w:val="false"/>
          <w:lang w:bidi="ar-SA" w:eastAsia="en-US"/>
          <w:rFonts w:ascii="Calibri" w:eastAsia="Calibri" w:hAnsi="Calibri"/>
        </w:rPr>
        <w:t xml:space="preserve">i</w:t>
      </w:r>
      <w:r w:rsidR="00b504a3" w:rsidRPr="00373e9b">
        <w:rPr>
          <w:i w:val="false"/>
          <w:kern w:val="0"/>
          <w:iCs w:val="false"/>
          <w:lang w:bidi="ar-SA" w:eastAsia="en-US"/>
          <w:rFonts w:ascii="Calibri" w:eastAsia="Calibri" w:hAnsi="Calibri"/>
        </w:rPr>
        <w:t xml:space="preserve">nterna</w:t>
      </w:r>
      <w:r w:rsidR="00d90bb5" w:rsidRPr="00373e9b">
        <w:rPr>
          <w:i w:val="false"/>
          <w:kern w:val="0"/>
          <w:iCs w:val="false"/>
          <w:lang w:bidi="ar-SA" w:eastAsia="en-US"/>
          <w:rFonts w:ascii="Calibri" w:eastAsia="Calibri" w:hAnsi="Calibri"/>
        </w:rPr>
        <w:t xml:space="preserve">;</w:t>
      </w:r>
      <w:r w:rsidR="00473897" w:rsidRPr="00373e9b">
        <w:rPr>
          <w:i w:val="false"/>
          <w:kern w:val="0"/>
          <w:iCs w:val="false"/>
          <w:lang w:bidi="ar-SA" w:eastAsia="en-US"/>
          <w:rFonts w:ascii="Calibri" w:eastAsia="Calibri" w:hAnsi="Calibri"/>
        </w:rPr>
        <w:t xml:space="preserve"> </w:t>
      </w:r>
      <w:r w:rsidR="00d90bb5" w:rsidRPr="00373e9b">
        <w:rPr>
          <w:i w:val="false"/>
          <w:kern w:val="0"/>
          <w:iCs w:val="false"/>
          <w:lang w:bidi="ar-SA" w:eastAsia="en-US"/>
          <w:rFonts w:ascii="Calibri" w:eastAsia="Calibri" w:hAnsi="Calibri"/>
        </w:rPr>
        <w:t xml:space="preserve">(b) eficiência quântica externa </w:t>
      </w:r>
      <w:r w:rsidR="00b504a3" w:rsidRPr="00373e9b">
        <w:rPr>
          <w:i w:val="false"/>
          <w:kern w:val="0"/>
          <w:iCs w:val="false"/>
          <w:lang w:bidi="ar-SA" w:eastAsia="en-US"/>
          <w:rFonts w:ascii="Calibri" w:eastAsia="Calibri" w:hAnsi="Calibri"/>
        </w:rPr>
        <w:t xml:space="preserve">total</w:t>
      </w:r>
      <w:r w:rsidR="00d90bb5" w:rsidRPr="00373e9b">
        <w:rPr>
          <w:i w:val="false"/>
          <w:kern w:val="0"/>
          <w:iCs w:val="false"/>
          <w:lang w:bidi="ar-SA" w:eastAsia="en-US"/>
          <w:rFonts w:ascii="Calibri" w:eastAsia="Calibri" w:hAnsi="Calibri"/>
        </w:rPr>
        <w:t xml:space="preserve">;</w:t>
      </w:r>
      <w:r w:rsidR="00473897" w:rsidRPr="00373e9b">
        <w:rPr>
          <w:i w:val="false"/>
          <w:kern w:val="0"/>
          <w:iCs w:val="false"/>
          <w:lang w:bidi="ar-SA" w:eastAsia="en-US"/>
          <w:rFonts w:ascii="Calibri" w:eastAsia="Calibri" w:hAnsi="Calibri"/>
        </w:rPr>
        <w:t xml:space="preserve"> </w:t>
      </w:r>
      <w:r w:rsidR="00d90bb5" w:rsidRPr="00373e9b">
        <w:rPr>
          <w:i w:val="false"/>
          <w:kern w:val="0"/>
          <w:iCs w:val="false"/>
          <w:lang w:bidi="ar-SA" w:eastAsia="en-US"/>
          <w:rFonts w:ascii="Calibri" w:eastAsia="Calibri" w:hAnsi="Calibri"/>
        </w:rPr>
        <w:t xml:space="preserve">(</w:t>
      </w:r>
      <w:r w:rsidR="00473897" w:rsidRPr="00373e9b">
        <w:rPr>
          <w:i w:val="false"/>
          <w:kern w:val="0"/>
          <w:iCs w:val="false"/>
          <w:lang w:bidi="ar-SA" w:eastAsia="en-US"/>
          <w:rFonts w:ascii="Calibri" w:eastAsia="Calibri" w:hAnsi="Calibri"/>
        </w:rPr>
        <w:t xml:space="preserve">c) Responsividade.</w:t>
      </w:r>
      <w:bookmarkEnd w:id="103"/>
      <w:r w:rsidR="00290a01" w:rsidRPr="00373e9b">
        <w:rPr>
          <w:i w:val="false"/>
          <w:kern w:val="0"/>
          <w:iCs w:val="false"/>
          <w:lang w:bidi="ar-SA" w:eastAsia="en-US"/>
          <w:rFonts w:ascii="Calibri" w:eastAsia="Calibri" w:hAnsi="Calibri"/>
        </w:rPr>
      </w:r>
    </w:p>
    <w:p w:rsidP="005a10da">
      <w:pPr>
        <w:pStyle w:val="Caption"/>
        <w:rPr>
          <w:i w:val="false"/>
          <w:kern w:val="0"/>
          <w:lang w:bidi="ar-SA" w:eastAsia="en-US"/>
          <w:rFonts w:ascii="Calibri" w:eastAsia="Calibri" w:hAnsi="Calibri"/>
          <w:color w:val="000000"/>
        </w:rPr>
        <w:ind w:firstLine="709"/>
        <w:spacing w:after="0" w:before="0"/>
        <w:jc w:val="center"/>
      </w:pPr>
      <w:r w:rsidR="00c85fe3">
        <w:rPr>
          <w:i w:val="false"/>
          <w:kern w:val="0"/>
          <w:lang w:bidi="ar-SA" w:eastAsia="en-US"/>
          <w:rFonts w:ascii="Calibri" w:eastAsia="Calibri" w:hAnsi="Calibri"/>
          <w:color w:val="000000"/>
        </w:rPr>
      </w:r>
    </w:p>
    <w:p w:rsidP="000d53da">
      <w:pPr>
        <w:pStyle w:val="Normal"/>
        <w:rPr>
          <w:kern w:val="0"/>
          <w:lang w:bidi="ar-SA" w:eastAsia="en-US"/>
          <w:rFonts w:ascii="Calibri" w:eastAsia="Calibri" w:hAnsi="Calibri"/>
        </w:rPr>
        <w:suppressAutoHyphens w:val="off"/>
        <w:widowControl/>
        <w:autoSpaceDN/>
        <w:ind w:firstLine="709"/>
        <w:jc w:val="both"/>
      </w:pPr>
      <w:bookmarkEnd w:id="99"/>
      <w:r w:rsidR="00860e42" w:rsidRPr="000d53da">
        <w:rPr>
          <w:kern w:val="0"/>
          <w:lang w:bidi="ar-SA" w:eastAsia="en-US"/>
          <w:rFonts w:ascii="Calibri" w:eastAsia="Calibri" w:hAnsi="Calibri"/>
        </w:rPr>
        <w:t xml:space="preserve">A corrente obtida para todos os comprimentos de onda testados ficou </w:t>
      </w:r>
      <w:r w:rsidR="00d75e56" w:rsidRPr="000d53da">
        <w:rPr>
          <w:kern w:val="0"/>
          <w:lang w:bidi="ar-SA" w:eastAsia="en-US"/>
          <w:rFonts w:ascii="Calibri" w:eastAsia="Calibri" w:hAnsi="Calibri"/>
        </w:rPr>
        <w:t xml:space="preserve">da ordem de cent</w:t>
      </w:r>
      <w:r w:rsidR="00d75e56" w:rsidRPr="000d53da">
        <w:rPr>
          <w:kern w:val="0"/>
          <w:lang w:bidi="ar-SA" w:eastAsia="en-US"/>
          <w:rFonts w:ascii="Calibri" w:eastAsia="Calibri" w:hAnsi="Calibri"/>
        </w:rPr>
        <w:t xml:space="preserve">e</w:t>
      </w:r>
      <w:r w:rsidR="00d75e56" w:rsidRPr="000d53da">
        <w:rPr>
          <w:kern w:val="0"/>
          <w:lang w:bidi="ar-SA" w:eastAsia="en-US"/>
          <w:rFonts w:ascii="Calibri" w:eastAsia="Calibri" w:hAnsi="Calibri"/>
        </w:rPr>
        <w:t xml:space="preserve">nas de </w:t>
      </w:r>
      <w:r w:rsidR="00d75e56" w:rsidRPr="000d53da">
        <w:rPr>
          <w:i/>
          <w:kern w:val="0"/>
          <w:lang w:bidi="ar-SA" w:eastAsia="en-US"/>
          <w:rFonts w:ascii="Times New Roman" w:eastAsia="Calibri" w:hAnsi="Times New Roman"/>
        </w:rPr>
        <w:t xml:space="preserve">nA</w:t>
      </w:r>
      <w:r w:rsidR="00d75e56" w:rsidRPr="000d53da">
        <w:rPr>
          <w:kern w:val="0"/>
          <w:lang w:bidi="ar-SA" w:eastAsia="en-US"/>
          <w:rFonts w:ascii="Calibri" w:eastAsia="Calibri" w:hAnsi="Calibri"/>
        </w:rPr>
        <w:t xml:space="preserve">, que</w:t>
      </w:r>
      <w:r w:rsidR="00b902f0" w:rsidRPr="000d53da">
        <w:rPr>
          <w:kern w:val="0"/>
          <w:lang w:bidi="ar-SA" w:eastAsia="en-US"/>
          <w:rFonts w:ascii="Calibri" w:eastAsia="Calibri" w:hAnsi="Calibri"/>
        </w:rPr>
        <w:t xml:space="preserve"> encontram-se em concordância</w:t>
      </w:r>
      <w:r w:rsidR="00860e42" w:rsidRPr="000d53da">
        <w:rPr>
          <w:kern w:val="0"/>
          <w:lang w:bidi="ar-SA" w:eastAsia="en-US"/>
          <w:rFonts w:ascii="Calibri" w:eastAsia="Calibri" w:hAnsi="Calibri"/>
        </w:rPr>
        <w:t xml:space="preserve"> </w:t>
      </w:r>
      <w:r w:rsidR="00b902f0" w:rsidRPr="000d53da">
        <w:rPr>
          <w:kern w:val="0"/>
          <w:lang w:bidi="ar-SA" w:eastAsia="en-US"/>
          <w:rFonts w:ascii="Calibri" w:eastAsia="Calibri" w:hAnsi="Calibri"/>
        </w:rPr>
        <w:t xml:space="preserve">com </w:t>
      </w:r>
      <w:r w:rsidR="00860e42" w:rsidRPr="000d53da">
        <w:rPr>
          <w:kern w:val="0"/>
          <w:lang w:bidi="ar-SA" w:eastAsia="en-US"/>
          <w:rFonts w:ascii="Calibri" w:eastAsia="Calibri" w:hAnsi="Calibri"/>
        </w:rPr>
        <w:t xml:space="preserve">a literatura existente</w:t>
      </w:r>
      <w:r w:rsidR="00c053ae" w:rsidRPr="000d53da">
        <w:rPr>
          <w:kern w:val="0"/>
          <w:lang w:bidi="ar-SA" w:eastAsia="en-US"/>
          <w:rFonts w:ascii="Calibri" w:eastAsia="Calibri" w:hAnsi="Calibri"/>
        </w:rPr>
        <w:t xml:space="preserve"> </w:t>
      </w:r>
      <w:r w:rsidR="00b902f0" w:rsidRPr="000d53da">
        <w:rPr>
          <w:kern w:val="0"/>
          <w:lang w:bidi="ar-SA" w:eastAsia="en-US"/>
          <w:rFonts w:ascii="Calibri" w:eastAsia="Calibri" w:hAnsi="Calibri"/>
        </w:rPr>
        <w:t xml:space="preserve">[</w:t>
      </w:r>
      <w:r w:rsidR="009e7b42" w:rsidRPr="000d53da">
        <w:rPr>
          <w:kern w:val="0"/>
          <w:lang w:bidi="ar-SA" w:eastAsia="en-US"/>
          <w:rFonts w:ascii="Calibri" w:eastAsia="Calibri" w:hAnsi="Calibri"/>
        </w:rPr>
        <w:t xml:space="preserve">6</w:t>
      </w:r>
      <w:r w:rsidR="00b902f0" w:rsidRPr="000d53da">
        <w:rPr>
          <w:kern w:val="0"/>
          <w:lang w:bidi="ar-SA" w:eastAsia="en-US"/>
          <w:rFonts w:ascii="Calibri" w:eastAsia="Calibri" w:hAnsi="Calibri"/>
        </w:rPr>
        <w:t xml:space="preserve">] e</w:t>
      </w:r>
      <w:r w:rsidR="00860e42" w:rsidRPr="000d53da">
        <w:rPr>
          <w:kern w:val="0"/>
          <w:lang w:bidi="ar-SA" w:eastAsia="en-US"/>
          <w:rFonts w:ascii="Calibri" w:eastAsia="Calibri" w:hAnsi="Calibri"/>
        </w:rPr>
        <w:t xml:space="preserve"> dentro d</w:t>
      </w:r>
      <w:r w:rsidR="00b902f0" w:rsidRPr="000d53da">
        <w:rPr>
          <w:kern w:val="0"/>
          <w:lang w:bidi="ar-SA" w:eastAsia="en-US"/>
          <w:rFonts w:ascii="Calibri" w:eastAsia="Calibri" w:hAnsi="Calibri"/>
        </w:rPr>
        <w:t xml:space="preserve">e um</w:t>
      </w:r>
      <w:r w:rsidR="00860e42" w:rsidRPr="000d53da">
        <w:rPr>
          <w:kern w:val="0"/>
          <w:lang w:bidi="ar-SA" w:eastAsia="en-US"/>
          <w:rFonts w:ascii="Calibri" w:eastAsia="Calibri" w:hAnsi="Calibri"/>
        </w:rPr>
        <w:t xml:space="preserve"> p</w:t>
      </w:r>
      <w:r w:rsidR="00860e42" w:rsidRPr="000d53da">
        <w:rPr>
          <w:kern w:val="0"/>
          <w:lang w:bidi="ar-SA" w:eastAsia="en-US"/>
          <w:rFonts w:ascii="Calibri" w:eastAsia="Calibri" w:hAnsi="Calibri"/>
        </w:rPr>
        <w:t xml:space="preserve">a</w:t>
      </w:r>
      <w:r w:rsidR="00860e42" w:rsidRPr="000d53da">
        <w:rPr>
          <w:kern w:val="0"/>
          <w:lang w:bidi="ar-SA" w:eastAsia="en-US"/>
          <w:rFonts w:ascii="Calibri" w:eastAsia="Calibri" w:hAnsi="Calibri"/>
        </w:rPr>
        <w:t xml:space="preserve">drão aceitável para um </w:t>
      </w:r>
      <w:r w:rsidR="00f322b9" w:rsidRPr="000d53da">
        <w:rPr>
          <w:kern w:val="0"/>
          <w:lang w:bidi="ar-SA" w:eastAsia="en-US"/>
          <w:rFonts w:ascii="Calibri" w:eastAsia="Calibri" w:hAnsi="Calibri"/>
        </w:rPr>
        <w:t xml:space="preserve">sensor fabricado </w:t>
      </w:r>
      <w:r w:rsidR="00d75e56" w:rsidRPr="000d53da">
        <w:rPr>
          <w:kern w:val="0"/>
          <w:lang w:bidi="ar-SA" w:eastAsia="en-US"/>
          <w:rFonts w:ascii="Calibri" w:eastAsia="Calibri" w:hAnsi="Calibri"/>
        </w:rPr>
        <w:t xml:space="preserve">utilizando as tecnologias adotadas</w:t>
      </w:r>
      <w:r w:rsidR="00f30ec4" w:rsidRPr="00d7533c">
        <w:rPr>
          <w:kern w:val="0"/>
          <w:lang w:bidi="ar-SA" w:eastAsia="en-US"/>
          <w:rFonts w:ascii="Calibri" w:eastAsia="Calibri" w:hAnsi="Calibri"/>
        </w:rPr>
        <w:t xml:space="preserve">[6]</w:t>
      </w:r>
      <w:r w:rsidR="00860e42" w:rsidRPr="00d7533c">
        <w:rPr>
          <w:kern w:val="0"/>
          <w:lang w:bidi="ar-SA" w:eastAsia="en-US"/>
          <w:rFonts w:ascii="Calibri" w:eastAsia="Calibri" w:hAnsi="Calibri"/>
        </w:rPr>
        <w:t xml:space="preserve">.</w:t>
      </w:r>
      <w:r w:rsidR="00b902f0" w:rsidRPr="00d7533c">
        <w:rPr>
          <w:kern w:val="0"/>
          <w:lang w:bidi="ar-SA" w:eastAsia="en-US"/>
          <w:rFonts w:ascii="Calibri" w:eastAsia="Calibri" w:hAnsi="Calibri"/>
        </w:rPr>
        <w:t xml:space="preserve"> </w:t>
      </w:r>
      <w:r w:rsidR="00f322b9" w:rsidRPr="00d7533c">
        <w:rPr>
          <w:kern w:val="0"/>
          <w:lang w:bidi="ar-SA" w:eastAsia="en-US"/>
          <w:rFonts w:ascii="Calibri" w:eastAsia="Calibri" w:hAnsi="Calibri"/>
        </w:rPr>
        <w:t xml:space="preserve">Na literatura são encontrados vários valores para eficiência quântica </w:t>
      </w:r>
      <w:r w:rsidR="00af2d57">
        <w:rPr>
          <w:kern w:val="0"/>
          <w:lang w:bidi="ar-SA" w:eastAsia="en-US"/>
          <w:rFonts w:ascii="Calibri" w:eastAsia="Calibri" w:hAnsi="Calibri"/>
        </w:rPr>
        <w:t xml:space="preserve">interna </w:t>
      </w:r>
      <w:r w:rsidR="00f322b9" w:rsidRPr="00d7533c">
        <w:rPr>
          <w:kern w:val="0"/>
          <w:lang w:bidi="ar-SA" w:eastAsia="en-US"/>
          <w:rFonts w:ascii="Calibri" w:eastAsia="Calibri" w:hAnsi="Calibri"/>
        </w:rPr>
        <w:t xml:space="preserve">de </w:t>
      </w:r>
      <w:r w:rsidR="002a30bb" w:rsidRPr="00d7533c">
        <w:rPr>
          <w:kern w:val="0"/>
          <w:lang w:bidi="ar-SA" w:eastAsia="en-US"/>
          <w:rFonts w:ascii="Calibri" w:eastAsia="Calibri" w:hAnsi="Calibri"/>
        </w:rPr>
        <w:t xml:space="preserve">imageadores</w:t>
      </w:r>
      <w:r w:rsidR="00b902f0" w:rsidRPr="00d7533c">
        <w:rPr>
          <w:kern w:val="0"/>
          <w:lang w:bidi="ar-SA" w:eastAsia="en-US"/>
          <w:rFonts w:ascii="Calibri" w:eastAsia="Calibri" w:hAnsi="Calibri"/>
        </w:rPr>
        <w:t xml:space="preserve"> CMOS</w:t>
      </w:r>
      <w:r w:rsidR="000d53da">
        <w:rPr>
          <w:kern w:val="0"/>
          <w:lang w:bidi="ar-SA" w:eastAsia="en-US"/>
          <w:rFonts w:ascii="Calibri" w:eastAsia="Calibri" w:hAnsi="Calibri"/>
        </w:rPr>
        <w:t xml:space="preserve">, porém, n</w:t>
      </w:r>
      <w:r w:rsidR="000d53da" w:rsidRPr="00d7533c">
        <w:rPr>
          <w:kern w:val="0"/>
          <w:lang w:bidi="ar-SA" w:eastAsia="en-US"/>
          <w:rFonts w:ascii="Calibri" w:eastAsia="Calibri" w:hAnsi="Calibri"/>
        </w:rPr>
        <w:t xml:space="preserve">ão foi e</w:t>
      </w:r>
      <w:r w:rsidR="000d53da" w:rsidRPr="00d7533c">
        <w:rPr>
          <w:kern w:val="0"/>
          <w:lang w:bidi="ar-SA" w:eastAsia="en-US"/>
          <w:rFonts w:ascii="Calibri" w:eastAsia="Calibri" w:hAnsi="Calibri"/>
        </w:rPr>
        <w:t xml:space="preserve">n</w:t>
      </w:r>
      <w:r w:rsidR="000d53da" w:rsidRPr="00d7533c">
        <w:rPr>
          <w:kern w:val="0"/>
          <w:lang w:bidi="ar-SA" w:eastAsia="en-US"/>
          <w:rFonts w:ascii="Calibri" w:eastAsia="Calibri" w:hAnsi="Calibri"/>
        </w:rPr>
        <w:t xml:space="preserve">contrado nenhum protocolo de referência com detalhes </w:t>
      </w:r>
      <w:r w:rsidR="001a443d">
        <w:rPr>
          <w:kern w:val="0"/>
          <w:lang w:bidi="ar-SA" w:eastAsia="en-US"/>
          <w:rFonts w:ascii="Calibri" w:eastAsia="Calibri" w:hAnsi="Calibri"/>
        </w:rPr>
        <w:t xml:space="preserve">sobre os</w:t>
      </w:r>
      <w:r w:rsidR="000d53da" w:rsidRPr="00d7533c">
        <w:rPr>
          <w:kern w:val="0"/>
          <w:lang w:bidi="ar-SA" w:eastAsia="en-US"/>
          <w:rFonts w:ascii="Calibri" w:eastAsia="Calibri" w:hAnsi="Calibri"/>
        </w:rPr>
        <w:t xml:space="preserve"> procedimentos </w:t>
      </w:r>
      <w:r w:rsidR="001a443d">
        <w:rPr>
          <w:kern w:val="0"/>
          <w:lang w:bidi="ar-SA" w:eastAsia="en-US"/>
          <w:rFonts w:ascii="Calibri" w:eastAsia="Calibri" w:hAnsi="Calibri"/>
        </w:rPr>
        <w:t xml:space="preserve">utilizados </w:t>
      </w:r>
      <w:r w:rsidR="000d53da" w:rsidRPr="00d7533c">
        <w:rPr>
          <w:kern w:val="0"/>
          <w:lang w:bidi="ar-SA" w:eastAsia="en-US"/>
          <w:rFonts w:ascii="Calibri" w:eastAsia="Calibri" w:hAnsi="Calibri"/>
        </w:rPr>
        <w:t xml:space="preserve">para a determinação da eficiência quântica </w:t>
      </w:r>
      <w:r w:rsidR="00af2d57">
        <w:rPr>
          <w:kern w:val="0"/>
          <w:lang w:bidi="ar-SA" w:eastAsia="en-US"/>
          <w:rFonts w:ascii="Calibri" w:eastAsia="Calibri" w:hAnsi="Calibri"/>
        </w:rPr>
        <w:t xml:space="preserve">nesses sensores.</w:t>
      </w:r>
      <w:r w:rsidR="000d53da" w:rsidRPr="00d7533c">
        <w:rPr>
          <w:kern w:val="0"/>
          <w:lang w:bidi="ar-SA" w:eastAsia="en-US"/>
          <w:rFonts w:ascii="Calibri" w:eastAsia="Calibri" w:hAnsi="Calibri"/>
        </w:rPr>
        <w:t xml:space="preserve"> </w:t>
      </w:r>
      <w:r w:rsidR="00af2d57">
        <w:rPr>
          <w:kern w:val="0"/>
          <w:lang w:bidi="ar-SA" w:eastAsia="en-US"/>
          <w:rFonts w:ascii="Calibri" w:eastAsia="Calibri" w:hAnsi="Calibri"/>
        </w:rPr>
        <w:t xml:space="preserve">Considerando os valores encontrados, </w:t>
      </w:r>
      <w:r w:rsidR="000d53da" w:rsidRPr="00d7533c">
        <w:rPr>
          <w:kern w:val="0"/>
          <w:lang w:bidi="ar-SA" w:eastAsia="en-US"/>
          <w:rFonts w:ascii="Calibri" w:eastAsia="Calibri" w:hAnsi="Calibri"/>
        </w:rPr>
        <w:t xml:space="preserve">os resultados são bastante satisfatórios e </w:t>
      </w:r>
      <w:r w:rsidR="001a443d">
        <w:rPr>
          <w:kern w:val="0"/>
          <w:lang w:bidi="ar-SA" w:eastAsia="en-US"/>
          <w:rFonts w:ascii="Calibri" w:eastAsia="Calibri" w:hAnsi="Calibri"/>
        </w:rPr>
        <w:t xml:space="preserve">em </w:t>
      </w:r>
      <w:r w:rsidR="000d53da" w:rsidRPr="00d7533c">
        <w:rPr>
          <w:kern w:val="0"/>
          <w:lang w:bidi="ar-SA" w:eastAsia="en-US"/>
          <w:rFonts w:ascii="Calibri" w:eastAsia="Calibri" w:hAnsi="Calibri"/>
        </w:rPr>
        <w:t xml:space="preserve">alguns pontos</w:t>
      </w:r>
      <w:r w:rsidR="001a443d">
        <w:rPr>
          <w:kern w:val="0"/>
          <w:lang w:bidi="ar-SA" w:eastAsia="en-US"/>
          <w:rFonts w:ascii="Calibri" w:eastAsia="Calibri" w:hAnsi="Calibri"/>
        </w:rPr>
        <w:t xml:space="preserve">,</w:t>
      </w:r>
      <w:r w:rsidR="000d53da" w:rsidRPr="00d7533c">
        <w:rPr>
          <w:kern w:val="0"/>
          <w:lang w:bidi="ar-SA" w:eastAsia="en-US"/>
          <w:rFonts w:ascii="Calibri" w:eastAsia="Calibri" w:hAnsi="Calibri"/>
        </w:rPr>
        <w:t xml:space="preserve"> aproximam</w:t>
      </w:r>
      <w:r w:rsidR="001a443d">
        <w:rPr>
          <w:kern w:val="0"/>
          <w:lang w:bidi="ar-SA" w:eastAsia="en-US"/>
          <w:rFonts w:ascii="Calibri" w:eastAsia="Calibri" w:hAnsi="Calibri"/>
        </w:rPr>
        <w:t xml:space="preserve">-se</w:t>
      </w:r>
      <w:r w:rsidR="000d53da" w:rsidRPr="00d7533c">
        <w:rPr>
          <w:kern w:val="0"/>
          <w:lang w:bidi="ar-SA" w:eastAsia="en-US"/>
          <w:rFonts w:ascii="Calibri" w:eastAsia="Calibri" w:hAnsi="Calibri"/>
        </w:rPr>
        <w:t xml:space="preserve"> muito das curvas </w:t>
      </w:r>
      <w:r w:rsidR="00af2d57">
        <w:rPr>
          <w:kern w:val="0"/>
          <w:lang w:bidi="ar-SA" w:eastAsia="en-US"/>
          <w:rFonts w:ascii="Calibri" w:eastAsia="Calibri" w:hAnsi="Calibri"/>
        </w:rPr>
        <w:t xml:space="preserve">public</w:t>
      </w:r>
      <w:r w:rsidR="00af2d57">
        <w:rPr>
          <w:kern w:val="0"/>
          <w:lang w:bidi="ar-SA" w:eastAsia="en-US"/>
          <w:rFonts w:ascii="Calibri" w:eastAsia="Calibri" w:hAnsi="Calibri"/>
        </w:rPr>
        <w:t xml:space="preserve">a</w:t>
      </w:r>
      <w:r w:rsidR="00af2d57">
        <w:rPr>
          <w:kern w:val="0"/>
          <w:lang w:bidi="ar-SA" w:eastAsia="en-US"/>
          <w:rFonts w:ascii="Calibri" w:eastAsia="Calibri" w:hAnsi="Calibri"/>
        </w:rPr>
        <w:t xml:space="preserve">das</w:t>
      </w:r>
      <w:r w:rsidR="000d53da" w:rsidRPr="00d7533c">
        <w:rPr>
          <w:kern w:val="0"/>
          <w:lang w:bidi="ar-SA" w:eastAsia="en-US"/>
          <w:rFonts w:ascii="Calibri" w:eastAsia="Calibri" w:hAnsi="Calibri"/>
        </w:rPr>
        <w:t xml:space="preserve"> </w:t>
      </w:r>
      <w:r w:rsidR="00af2d57">
        <w:rPr>
          <w:kern w:val="0"/>
          <w:lang w:bidi="ar-SA" w:eastAsia="en-US"/>
          <w:rFonts w:ascii="Calibri" w:eastAsia="Calibri" w:hAnsi="Calibri"/>
        </w:rPr>
        <w:t xml:space="preserve">nos</w:t>
      </w:r>
      <w:r w:rsidR="000d53da" w:rsidRPr="00d7533c">
        <w:rPr>
          <w:kern w:val="0"/>
          <w:lang w:bidi="ar-SA" w:eastAsia="en-US"/>
          <w:rFonts w:ascii="Calibri" w:eastAsia="Calibri" w:hAnsi="Calibri"/>
        </w:rPr>
        <w:t xml:space="preserve"> </w:t>
      </w:r>
      <w:r w:rsidR="000d53da" w:rsidRPr="00d7533c">
        <w:rPr>
          <w:i/>
          <w:kern w:val="0"/>
          <w:lang w:bidi="ar-SA" w:eastAsia="en-US"/>
          <w:rFonts w:ascii="Calibri" w:eastAsia="Calibri" w:hAnsi="Calibri"/>
        </w:rPr>
        <w:t xml:space="preserve">datasheets </w:t>
      </w:r>
      <w:r w:rsidR="000d53da" w:rsidRPr="00d7533c">
        <w:rPr>
          <w:kern w:val="0"/>
          <w:lang w:bidi="ar-SA" w:eastAsia="en-US"/>
          <w:rFonts w:ascii="Calibri" w:eastAsia="Calibri" w:hAnsi="Calibri"/>
        </w:rPr>
        <w:t xml:space="preserve">de alguns sensores de imagem CMOS comercializados atualmente</w:t>
      </w:r>
      <w:r w:rsidR="00af2d57">
        <w:rPr>
          <w:kern w:val="0"/>
          <w:lang w:bidi="ar-SA" w:eastAsia="en-US"/>
          <w:rFonts w:ascii="Calibri" w:eastAsia="Calibri" w:hAnsi="Calibri"/>
        </w:rPr>
        <w:t xml:space="preserve">. A 4.1</w:t>
      </w:r>
      <w:r w:rsidR="002645ac">
        <w:rPr>
          <w:kern w:val="0"/>
          <w:lang w:bidi="ar-SA" w:eastAsia="en-US"/>
          <w:rFonts w:ascii="Calibri" w:eastAsia="Calibri" w:hAnsi="Calibri"/>
        </w:rPr>
        <w:t xml:space="preserve">1</w:t>
      </w:r>
      <w:r w:rsidR="00af2d57">
        <w:rPr>
          <w:kern w:val="0"/>
          <w:lang w:bidi="ar-SA" w:eastAsia="en-US"/>
          <w:rFonts w:ascii="Calibri" w:eastAsia="Calibri" w:hAnsi="Calibri"/>
        </w:rPr>
        <w:t xml:space="preserve"> mo</w:t>
      </w:r>
      <w:r w:rsidR="00af2d57">
        <w:rPr>
          <w:kern w:val="0"/>
          <w:lang w:bidi="ar-SA" w:eastAsia="en-US"/>
          <w:rFonts w:ascii="Calibri" w:eastAsia="Calibri" w:hAnsi="Calibri"/>
        </w:rPr>
        <w:t xml:space="preserve">s</w:t>
      </w:r>
      <w:r w:rsidR="00af2d57">
        <w:rPr>
          <w:kern w:val="0"/>
          <w:lang w:bidi="ar-SA" w:eastAsia="en-US"/>
          <w:rFonts w:ascii="Calibri" w:eastAsia="Calibri" w:hAnsi="Calibri"/>
        </w:rPr>
        <w:t xml:space="preserve">tra a </w:t>
      </w:r>
      <w:r w:rsidR="008210f8">
        <w:rPr>
          <w:kern w:val="0"/>
          <w:lang w:bidi="ar-SA" w:eastAsia="en-US"/>
          <w:rFonts w:ascii="Calibri" w:eastAsia="Calibri" w:hAnsi="Calibri"/>
        </w:rPr>
        <w:t xml:space="preserve">comparação</w:t>
      </w:r>
      <w:r w:rsidR="00af2d57">
        <w:rPr>
          <w:kern w:val="0"/>
          <w:lang w:bidi="ar-SA" w:eastAsia="en-US"/>
          <w:rFonts w:ascii="Calibri" w:eastAsia="Calibri" w:hAnsi="Calibri"/>
        </w:rPr>
        <w:t xml:space="preserve"> entre a curva obtida com o chip IR2 e as curvas de sensores comercializados.</w:t>
      </w:r>
      <w:r w:rsidR="000d53da">
        <w:rPr>
          <w:kern w:val="0"/>
          <w:lang w:bidi="ar-SA" w:eastAsia="en-US"/>
          <w:rFonts w:ascii="Calibri" w:eastAsia="Calibri" w:hAnsi="Calibri"/>
        </w:rPr>
      </w:r>
    </w:p>
    <w:p w:rsidP="000d53da">
      <w:pPr>
        <w:pStyle w:val="Normal"/>
        <w:rPr>
          <w:kern w:val="0"/>
          <w:lang w:bidi="ar-SA" w:eastAsia="en-US"/>
          <w:rFonts w:ascii="Calibri" w:eastAsia="Calibri" w:hAnsi="Calibri"/>
        </w:rPr>
        <w:suppressAutoHyphens w:val="off"/>
        <w:widowControl/>
        <w:autoSpaceDN/>
        <w:ind w:firstLine="709"/>
        <w:jc w:val="both"/>
      </w:pPr>
      <w:r w:rsidR="00aa7061" w:rsidRPr="00f322b9">
        <w:rPr>
          <w:kern w:val="0"/>
          <w:lang w:bidi="ar-SA" w:eastAsia="en-US"/>
          <w:rFonts w:ascii="Calibri" w:eastAsia="Calibri" w:hAnsi="Calibri"/>
        </w:rPr>
      </w:r>
    </w:p>
    <w:p w:rsidP="000d53da">
      <w:pPr>
        <w:pStyle w:val="Normal"/>
        <w:keepNext/>
        <w:suppressAutoHyphens w:val="off"/>
        <w:widowControl/>
        <w:autoSpaceDN/>
        <w:jc w:val="center"/>
      </w:pPr>
      <w:r w:rsidR="002a47e0">
        <w:pict>
          <v:shapetype id="_x0000_t75" coordsize="21600,21600" o:spt="75" filled="f" stroked="f">
            <v:stroke joinstyle="miter"/>
            <v:path o:extrusionok="f"/>
            <o:lock aspectratio="t" v:ext="edit"/>
          </v:shapetype>
          <v:shape id="_x0000_i1137" type="#_x0000_t75" style="width:307.073pt;height:192.915pt;" o:bordertopcolor="auto" o:borderleftcolor="auto" o:borderbottomcolor="auto" o:borderrightcolor="auto">
            <v:imagedata o:title="" r:id="rId144"/>
            <w10:bordertop type="none" width="0"/>
            <w10:borderleft type="none" width="0"/>
            <w10:borderbottom type="none" width="0"/>
            <w10:borderright type="none" width="0"/>
          </v:shape>
        </w:pict>
      </w:r>
      <w:r w:rsidR="000d53da"/>
    </w:p>
    <w:p w:rsidP="000d53da">
      <w:pPr>
        <w:pStyle w:val="Caption"/>
        <w:rPr>
          <w:i w:val="false"/>
          <w:kern w:val="0"/>
          <w:iCs w:val="false"/>
          <w:lang w:bidi="ar-SA" w:eastAsia="en-US"/>
          <w:rFonts w:ascii="Calibri" w:eastAsia="Calibri" w:hAnsi="Calibri"/>
        </w:rPr>
        <w:jc w:val="both"/>
      </w:pPr>
      <w:bookmarkStart w:id="104" w:name="_Toc520928562"/>
      <w:r w:rsidR="000d53da" w:rsidRPr="000d53da">
        <w:rPr>
          <w:i w:val="false"/>
          <w:kern w:val="0"/>
          <w:iCs w:val="false"/>
          <w:lang w:bidi="ar-SA" w:eastAsia="en-US"/>
          <w:rFonts w:ascii="Calibri" w:eastAsia="Calibri" w:hAnsi="Calibri"/>
        </w:rPr>
        <w:t xml:space="preserve">Figura 4. </w:t>
      </w:r>
      <w:r w:rsidR="000d53da" w:rsidRPr="000d53da">
        <w:rPr>
          <w:i w:val="false"/>
          <w:kern w:val="0"/>
          <w:iCs w:val="false"/>
          <w:lang w:bidi="ar-SA" w:eastAsia="en-US"/>
          <w:rFonts w:ascii="Calibri" w:eastAsia="Calibri" w:hAnsi="Calibri"/>
        </w:rPr>
        <w:fldChar w:fldCharType="begin"/>
      </w:r>
      <w:r w:rsidR="000d53da" w:rsidRPr="000d53da">
        <w:rPr>
          <w:i w:val="false"/>
          <w:kern w:val="0"/>
          <w:iCs w:val="false"/>
          <w:lang w:bidi="ar-SA" w:eastAsia="en-US"/>
          <w:rFonts w:ascii="Calibri" w:eastAsia="Calibri" w:hAnsi="Calibri"/>
        </w:rPr>
        <w:instrText xml:space="preserve"> SEQ Figura_4. \* ARABIC </w:instrText>
      </w:r>
      <w:r w:rsidR="000d53da" w:rsidRPr="000d53da">
        <w:rPr>
          <w:i w:val="false"/>
          <w:kern w:val="0"/>
          <w:iCs w:val="false"/>
          <w:lang w:bidi="ar-SA" w:eastAsia="en-US"/>
          <w:rFonts w:ascii="Calibri" w:eastAsia="Calibri" w:hAnsi="Calibri"/>
        </w:rPr>
        <w:fldChar w:fldCharType="separate"/>
      </w:r>
      <w:r w:rsidR="00a64f6c">
        <w:rPr>
          <w:i w:val="false"/>
          <w:kern w:val="0"/>
          <w:iCs w:val="false"/>
          <w:noProof/>
          <w:lang w:bidi="ar-SA" w:eastAsia="en-US"/>
          <w:rFonts w:ascii="Calibri" w:eastAsia="Calibri" w:hAnsi="Calibri"/>
        </w:rPr>
        <w:t xml:space="preserve">11</w:t>
      </w:r>
      <w:r w:rsidR="000d53da" w:rsidRPr="000d53da">
        <w:rPr>
          <w:i w:val="false"/>
          <w:kern w:val="0"/>
          <w:iCs w:val="false"/>
          <w:lang w:bidi="ar-SA" w:eastAsia="en-US"/>
          <w:rFonts w:ascii="Calibri" w:eastAsia="Calibri" w:hAnsi="Calibri"/>
        </w:rPr>
        <w:fldChar w:fldCharType="end"/>
      </w:r>
      <w:r w:rsidR="000d53da" w:rsidRPr="000d53da">
        <w:rPr>
          <w:i w:val="false"/>
          <w:kern w:val="0"/>
          <w:iCs w:val="false"/>
          <w:lang w:bidi="ar-SA" w:eastAsia="en-US"/>
          <w:rFonts w:ascii="Calibri" w:eastAsia="Calibri" w:hAnsi="Calibri"/>
        </w:rPr>
        <w:t xml:space="preserve"> - </w:t>
      </w:r>
      <w:r w:rsidR="000d53da" w:rsidRPr="006d69dd">
        <w:rPr>
          <w:i w:val="false"/>
          <w:kern w:val="0"/>
          <w:iCs w:val="false"/>
          <w:lang w:bidi="ar-SA" w:eastAsia="en-US"/>
          <w:rFonts w:ascii="Calibri" w:eastAsia="Calibri" w:hAnsi="Calibri"/>
        </w:rPr>
        <w:t xml:space="preserve">Result</w:t>
      </w:r>
      <w:r w:rsidR="000d53da">
        <w:rPr>
          <w:i w:val="false"/>
          <w:kern w:val="0"/>
          <w:iCs w:val="false"/>
          <w:lang w:bidi="ar-SA" w:eastAsia="en-US"/>
          <w:rFonts w:ascii="Calibri" w:eastAsia="Calibri" w:hAnsi="Calibri"/>
        </w:rPr>
        <w:t xml:space="preserve">ad</w:t>
      </w:r>
      <w:r w:rsidR="000d53da" w:rsidRPr="006d69dd">
        <w:rPr>
          <w:i w:val="false"/>
          <w:kern w:val="0"/>
          <w:iCs w:val="false"/>
          <w:lang w:bidi="ar-SA" w:eastAsia="en-US"/>
          <w:rFonts w:ascii="Calibri" w:eastAsia="Calibri" w:hAnsi="Calibri"/>
        </w:rPr>
        <w:t xml:space="preserve">o </w:t>
      </w:r>
      <w:r w:rsidR="009a5c8f">
        <w:rPr>
          <w:i w:val="false"/>
          <w:kern w:val="0"/>
          <w:iCs w:val="false"/>
          <w:lang w:bidi="ar-SA" w:eastAsia="en-US"/>
          <w:rFonts w:ascii="Calibri" w:eastAsia="Calibri" w:hAnsi="Calibri"/>
        </w:rPr>
        <w:t xml:space="preserve">obtida para chip IR2 </w:t>
      </w:r>
      <w:r w:rsidR="000d53da" w:rsidRPr="006d69dd">
        <w:rPr>
          <w:i w:val="false"/>
          <w:kern w:val="0"/>
          <w:iCs w:val="false"/>
          <w:lang w:bidi="ar-SA" w:eastAsia="en-US"/>
          <w:rFonts w:ascii="Calibri" w:eastAsia="Calibri" w:hAnsi="Calibri"/>
        </w:rPr>
        <w:t xml:space="preserve">comp</w:t>
      </w:r>
      <w:r w:rsidR="000d53da">
        <w:rPr>
          <w:i w:val="false"/>
          <w:kern w:val="0"/>
          <w:iCs w:val="false"/>
          <w:lang w:bidi="ar-SA" w:eastAsia="en-US"/>
          <w:rFonts w:ascii="Calibri" w:eastAsia="Calibri" w:hAnsi="Calibri"/>
        </w:rPr>
        <w:t xml:space="preserve">arado com </w:t>
      </w:r>
      <w:r w:rsidR="009a5c8f">
        <w:rPr>
          <w:i w:val="false"/>
          <w:kern w:val="0"/>
          <w:iCs w:val="false"/>
          <w:lang w:bidi="ar-SA" w:eastAsia="en-US"/>
          <w:rFonts w:ascii="Calibri" w:eastAsia="Calibri" w:hAnsi="Calibri"/>
        </w:rPr>
        <w:t xml:space="preserve">sensores fabricados com tecnologia similar</w:t>
      </w:r>
      <w:r w:rsidR="000d53da">
        <w:rPr>
          <w:i w:val="false"/>
          <w:kern w:val="0"/>
          <w:iCs w:val="false"/>
          <w:lang w:bidi="ar-SA" w:eastAsia="en-US"/>
          <w:rFonts w:ascii="Calibri" w:eastAsia="Calibri" w:hAnsi="Calibri"/>
        </w:rPr>
        <w:t xml:space="preserve"> [</w:t>
      </w:r>
      <w:r w:rsidR="009a5c8f">
        <w:rPr>
          <w:i w:val="false"/>
          <w:kern w:val="0"/>
          <w:iCs w:val="false"/>
          <w:lang w:bidi="ar-SA" w:eastAsia="en-US"/>
          <w:rFonts w:ascii="Calibri" w:eastAsia="Calibri" w:hAnsi="Calibri"/>
        </w:rPr>
        <w:t xml:space="preserve">6,18,23</w:t>
      </w:r>
      <w:r w:rsidR="000d53da">
        <w:rPr>
          <w:i w:val="false"/>
          <w:kern w:val="0"/>
          <w:iCs w:val="false"/>
          <w:lang w:bidi="ar-SA" w:eastAsia="en-US"/>
          <w:rFonts w:ascii="Calibri" w:eastAsia="Calibri" w:hAnsi="Calibri"/>
        </w:rPr>
        <w:t xml:space="preserve">].</w:t>
      </w:r>
      <w:bookmarkEnd w:id="104"/>
      <w:r w:rsidR="00ef215e">
        <w:rPr>
          <w:i w:val="false"/>
          <w:kern w:val="0"/>
          <w:iCs w:val="false"/>
          <w:lang w:bidi="ar-SA" w:eastAsia="en-US"/>
          <w:rFonts w:ascii="Calibri" w:eastAsia="Calibri" w:hAnsi="Calibri"/>
        </w:rPr>
      </w:r>
    </w:p>
    <w:p w:rsidP="000d53da">
      <w:pPr>
        <w:pStyle w:val="Caption"/>
        <w:jc w:val="both"/>
      </w:pPr>
      <w:r w:rsidR="009a5c8f"/>
    </w:p>
    <w:p w:rsidP="000d53da">
      <w:pPr>
        <w:pStyle w:val="Caption"/>
        <w:jc w:val="both"/>
      </w:pPr>
      <w:r w:rsidR="00982e76"/>
    </w:p>
    <w:p w:rsidP="000d53da">
      <w:pPr>
        <w:pStyle w:val="Caption"/>
        <w:jc w:val="both"/>
      </w:pPr>
      <w:r w:rsidR="00982e76"/>
    </w:p>
    <w:p w:rsidP="000d53da">
      <w:pPr>
        <w:pStyle w:val="Caption"/>
        <w:jc w:val="both"/>
      </w:pPr>
      <w:r w:rsidR="00982e76"/>
    </w:p>
    <w:p w:rsidP="000d53da">
      <w:pPr>
        <w:pStyle w:val="Caption"/>
        <w:jc w:val="both"/>
      </w:pPr>
      <w:r w:rsidR="00982e76"/>
    </w:p>
    <w:p w:rsidP="000d53da">
      <w:pPr>
        <w:pStyle w:val="Caption"/>
        <w:jc w:val="both"/>
      </w:pPr>
      <w:r w:rsidR="00982e76"/>
    </w:p>
    <w:p w:rsidP="000d53da">
      <w:pPr>
        <w:pStyle w:val="Caption"/>
        <w:jc w:val="both"/>
      </w:pPr>
      <w:r w:rsidR="00982e76"/>
    </w:p>
    <w:p w:rsidP="000d53da">
      <w:pPr>
        <w:pStyle w:val="Caption"/>
        <w:jc w:val="both"/>
      </w:pPr>
      <w:r w:rsidR="00982e76"/>
    </w:p>
    <w:p w:rsidP="000d53da">
      <w:pPr>
        <w:pStyle w:val="Caption"/>
        <w:jc w:val="both"/>
      </w:pPr>
      <w:r w:rsidR="00982e76"/>
    </w:p>
    <w:p w:rsidP="000d53da">
      <w:pPr>
        <w:pStyle w:val="Caption"/>
        <w:jc w:val="both"/>
      </w:pPr>
      <w:r w:rsidR="00982e76"/>
    </w:p>
    <w:p w:rsidP="000d53da">
      <w:pPr>
        <w:pStyle w:val="Caption"/>
        <w:jc w:val="both"/>
      </w:pPr>
      <w:r w:rsidR="00982e76"/>
    </w:p>
    <w:p w:rsidP="000d53da">
      <w:pPr>
        <w:pStyle w:val="Caption"/>
        <w:jc w:val="both"/>
      </w:pPr>
      <w:r w:rsidR="00982e76"/>
    </w:p>
    <w:p w:rsidP="000d53da">
      <w:pPr>
        <w:pStyle w:val="Caption"/>
        <w:jc w:val="both"/>
      </w:pPr>
      <w:r w:rsidR="00982e76"/>
    </w:p>
    <w:p w:rsidP="000d53da">
      <w:pPr>
        <w:pStyle w:val="Caption"/>
        <w:jc w:val="both"/>
      </w:pPr>
      <w:r w:rsidR="00982e76"/>
    </w:p>
    <w:p w:rsidP="000d53da">
      <w:pPr>
        <w:pStyle w:val="Caption"/>
        <w:jc w:val="both"/>
      </w:pPr>
      <w:r w:rsidR="00982e76"/>
    </w:p>
    <w:p w:rsidP="000d53da">
      <w:pPr>
        <w:pStyle w:val="Caption"/>
        <w:jc w:val="both"/>
      </w:pPr>
      <w:r w:rsidR="00982e76"/>
    </w:p>
    <w:p w:rsidP="000d53da">
      <w:pPr>
        <w:pStyle w:val="Caption"/>
        <w:jc w:val="both"/>
      </w:pPr>
      <w:r w:rsidR="00982e76"/>
    </w:p>
    <w:p w:rsidP="000d53da">
      <w:pPr>
        <w:pStyle w:val="Caption"/>
        <w:jc w:val="both"/>
      </w:pPr>
      <w:r w:rsidR="00982e76"/>
    </w:p>
    <w:p w:rsidP="000d53da">
      <w:pPr>
        <w:pStyle w:val="Caption"/>
        <w:jc w:val="both"/>
      </w:pPr>
      <w:r w:rsidR="00982e76"/>
    </w:p>
    <w:p w:rsidP="00c857c2">
      <w:pPr>
        <w:pStyle w:val="Heading1"/>
        <w:spacing w:after="0" w:before="0"/>
        <w:jc w:val="both"/>
      </w:pPr>
      <w:bookmarkStart w:id="105" w:name="_Toc520928603"/>
      <w:r w:rsidR="007825d8" w:rsidRPr="00c857c2">
        <w:rPr>
          <w:caps w:val="false"/>
        </w:rPr>
        <w:t xml:space="preserve">5. CONCLUSÃO</w:t>
      </w:r>
      <w:bookmarkEnd w:id="105"/>
      <w:r w:rsidR="00a85b1a" w:rsidRPr="00c857c2"/>
    </w:p>
    <w:p w:rsidP="005a10da">
      <w:pPr>
        <w:pStyle w:val="Normal"/>
        <w:rPr>
          <w:kern w:val="0"/>
          <w:lang w:bidi="ar-SA" w:eastAsia="en-US"/>
          <w:rFonts w:ascii="Calibri" w:eastAsia="Calibri" w:hAnsi="Calibri"/>
        </w:rPr>
        <w:suppressAutoHyphens w:val="off"/>
        <w:widowControl/>
        <w:autoSpaceDN/>
        <w:ind w:firstLine="709"/>
        <w:jc w:val="both"/>
      </w:pPr>
      <w:r w:rsidR="00aa7061">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c414d7">
        <w:rPr>
          <w:kern w:val="0"/>
          <w:lang w:bidi="ar-SA" w:eastAsia="en-US"/>
          <w:rFonts w:ascii="Calibri" w:eastAsia="Calibri" w:hAnsi="Calibri"/>
        </w:rPr>
        <w:t xml:space="preserve">Apesar da utilização de um método alternativo ao encontrado na norma EMVA1288</w:t>
      </w:r>
      <w:r w:rsidR="007d68d6" w:rsidRPr="008706de">
        <w:rPr>
          <w:kern w:val="0"/>
          <w:lang w:bidi="ar-SA" w:eastAsia="en-US"/>
          <w:rFonts w:ascii="Calibri" w:eastAsia="Calibri" w:hAnsi="Calibri"/>
        </w:rPr>
        <w:t xml:space="preserve">, os</w:t>
      </w:r>
      <w:r w:rsidR="0097186d" w:rsidRPr="008706de">
        <w:rPr>
          <w:kern w:val="0"/>
          <w:lang w:bidi="ar-SA" w:eastAsia="en-US"/>
          <w:rFonts w:ascii="Calibri" w:eastAsia="Calibri" w:hAnsi="Calibri"/>
        </w:rPr>
        <w:t xml:space="preserve"> r</w:t>
      </w:r>
      <w:r w:rsidR="0097186d" w:rsidRPr="008706de">
        <w:rPr>
          <w:kern w:val="0"/>
          <w:lang w:bidi="ar-SA" w:eastAsia="en-US"/>
          <w:rFonts w:ascii="Calibri" w:eastAsia="Calibri" w:hAnsi="Calibri"/>
        </w:rPr>
        <w:t xml:space="preserve">e</w:t>
      </w:r>
      <w:r w:rsidR="0097186d" w:rsidRPr="008706de">
        <w:rPr>
          <w:kern w:val="0"/>
          <w:lang w:bidi="ar-SA" w:eastAsia="en-US"/>
          <w:rFonts w:ascii="Calibri" w:eastAsia="Calibri" w:hAnsi="Calibri"/>
        </w:rPr>
        <w:t xml:space="preserve">sultado</w:t>
      </w:r>
      <w:r w:rsidR="007d68d6" w:rsidRPr="008706de">
        <w:rPr>
          <w:kern w:val="0"/>
          <w:lang w:bidi="ar-SA" w:eastAsia="en-US"/>
          <w:rFonts w:ascii="Calibri" w:eastAsia="Calibri" w:hAnsi="Calibri"/>
        </w:rPr>
        <w:t xml:space="preserve">s encontrados</w:t>
      </w:r>
      <w:r w:rsidR="0097186d" w:rsidRPr="008706de">
        <w:rPr>
          <w:kern w:val="0"/>
          <w:lang w:bidi="ar-SA" w:eastAsia="en-US"/>
          <w:rFonts w:ascii="Calibri" w:eastAsia="Calibri" w:hAnsi="Calibri"/>
        </w:rPr>
        <w:t xml:space="preserve"> </w:t>
      </w:r>
      <w:r w:rsidR="00726b2d" w:rsidRPr="008706de">
        <w:rPr>
          <w:kern w:val="0"/>
          <w:lang w:bidi="ar-SA" w:eastAsia="en-US"/>
          <w:rFonts w:ascii="Calibri" w:eastAsia="Calibri" w:hAnsi="Calibri"/>
        </w:rPr>
        <w:t xml:space="preserve">para </w:t>
      </w:r>
      <w:r w:rsidR="00b902f0" w:rsidRPr="008706de">
        <w:rPr>
          <w:kern w:val="0"/>
          <w:lang w:bidi="ar-SA" w:eastAsia="en-US"/>
          <w:rFonts w:ascii="Calibri" w:eastAsia="Calibri" w:hAnsi="Calibri"/>
        </w:rPr>
        <w:t xml:space="preserve">os comprimentos de onda</w:t>
      </w:r>
      <w:r w:rsidR="00726b2d" w:rsidRPr="008706de">
        <w:rPr>
          <w:kern w:val="0"/>
          <w:lang w:bidi="ar-SA" w:eastAsia="en-US"/>
          <w:rFonts w:ascii="Calibri" w:eastAsia="Calibri" w:hAnsi="Calibri"/>
        </w:rPr>
        <w:t xml:space="preserve"> testados </w:t>
      </w:r>
      <w:r w:rsidR="00b902f0" w:rsidRPr="008706de">
        <w:rPr>
          <w:kern w:val="0"/>
          <w:lang w:bidi="ar-SA" w:eastAsia="en-US"/>
          <w:rFonts w:ascii="Calibri" w:eastAsia="Calibri" w:hAnsi="Calibri"/>
        </w:rPr>
        <w:t xml:space="preserve">encontram-se</w:t>
      </w:r>
      <w:r w:rsidR="009f42c7" w:rsidRPr="008706de">
        <w:rPr>
          <w:kern w:val="0"/>
          <w:lang w:bidi="ar-SA" w:eastAsia="en-US"/>
          <w:rFonts w:ascii="Calibri" w:eastAsia="Calibri" w:hAnsi="Calibri"/>
        </w:rPr>
        <w:t xml:space="preserve"> </w:t>
      </w:r>
      <w:r w:rsidR="00082efd" w:rsidRPr="008706de">
        <w:rPr>
          <w:kern w:val="0"/>
          <w:lang w:bidi="ar-SA" w:eastAsia="en-US"/>
          <w:rFonts w:ascii="Calibri" w:eastAsia="Calibri" w:hAnsi="Calibri"/>
        </w:rPr>
        <w:t xml:space="preserve">dentro do intervalo </w:t>
      </w:r>
      <w:r w:rsidR="00082efd" w:rsidRPr="000a335f">
        <w:rPr>
          <w:i/>
          <w:kern w:val="0"/>
          <w:lang w:bidi="ar-SA" w:eastAsia="en-US"/>
          <w:rFonts w:ascii="Times New Roman" w:eastAsia="Calibri" w:hAnsi="Times New Roman"/>
        </w:rPr>
        <w:t xml:space="preserve">0,1</w:t>
      </w:r>
      <w:r w:rsidR="00082efd" w:rsidRPr="008706de">
        <w:rPr>
          <w:kern w:val="0"/>
          <w:lang w:bidi="ar-SA" w:eastAsia="en-US"/>
          <w:rFonts w:ascii="Calibri" w:eastAsia="Calibri" w:hAnsi="Calibri"/>
        </w:rPr>
        <w:t xml:space="preserve"> à </w:t>
      </w:r>
      <w:r w:rsidR="00082efd" w:rsidRPr="000a335f">
        <w:rPr>
          <w:i/>
          <w:kern w:val="0"/>
          <w:lang w:bidi="ar-SA" w:eastAsia="en-US"/>
          <w:rFonts w:ascii="Times New Roman" w:eastAsia="Calibri" w:hAnsi="Times New Roman"/>
        </w:rPr>
        <w:t xml:space="preserve">1</w:t>
      </w:r>
      <w:r w:rsidR="007d68d6" w:rsidRPr="000a335f">
        <w:rPr>
          <w:i/>
          <w:kern w:val="0"/>
          <w:lang w:bidi="ar-SA" w:eastAsia="en-US"/>
          <w:rFonts w:ascii="Times New Roman" w:eastAsia="Calibri" w:hAnsi="Times New Roman"/>
        </w:rPr>
        <w:t xml:space="preserve"> e</w:t>
      </w:r>
      <w:r w:rsidR="000a335f" w:rsidRPr="000a335f">
        <w:rPr>
          <w:i/>
          <w:kern w:val="0"/>
          <w:lang w:bidi="ar-SA" w:eastAsia="en-US"/>
          <w:rFonts w:ascii="Times New Roman" w:eastAsia="Calibri" w:hAnsi="Times New Roman"/>
        </w:rPr>
        <w:t xml:space="preserve">létron</w:t>
      </w:r>
      <w:r w:rsidR="007d68d6" w:rsidRPr="000a335f">
        <w:rPr>
          <w:i/>
          <w:kern w:val="0"/>
          <w:lang w:bidi="ar-SA" w:eastAsia="en-US"/>
          <w:rFonts w:ascii="Times New Roman" w:eastAsia="Calibri" w:hAnsi="Times New Roman"/>
        </w:rPr>
        <w:t xml:space="preserve">/fóton</w:t>
      </w:r>
      <w:r w:rsidR="00b902f0" w:rsidRPr="008706de">
        <w:rPr>
          <w:kern w:val="0"/>
          <w:lang w:bidi="ar-SA" w:eastAsia="en-US"/>
          <w:rFonts w:ascii="Calibri" w:eastAsia="Calibri" w:hAnsi="Calibri"/>
        </w:rPr>
        <w:t xml:space="preserve">. A</w:t>
      </w:r>
      <w:r w:rsidR="00143692" w:rsidRPr="008706de">
        <w:rPr>
          <w:kern w:val="0"/>
          <w:lang w:bidi="ar-SA" w:eastAsia="en-US"/>
          <w:rFonts w:ascii="Calibri" w:eastAsia="Calibri" w:hAnsi="Calibri"/>
        </w:rPr>
        <w:t xml:space="preserve">lém disso, </w:t>
      </w:r>
      <w:r w:rsidR="000a335f">
        <w:rPr>
          <w:kern w:val="0"/>
          <w:lang w:bidi="ar-SA" w:eastAsia="en-US"/>
          <w:rFonts w:ascii="Calibri" w:eastAsia="Calibri" w:hAnsi="Calibri"/>
        </w:rPr>
        <w:t xml:space="preserve">o cálculo da </w:t>
      </w:r>
      <w:r w:rsidR="00167d86">
        <w:rPr>
          <w:kern w:val="0"/>
          <w:lang w:bidi="ar-SA" w:eastAsia="en-US"/>
          <w:rFonts w:ascii="Calibri" w:eastAsia="Calibri" w:hAnsi="Calibri"/>
        </w:rPr>
        <w:t xml:space="preserve">eficiência quântica interna ou total</w:t>
      </w:r>
      <w:r w:rsidR="000a335f">
        <w:rPr>
          <w:kern w:val="0"/>
          <w:lang w:bidi="ar-SA" w:eastAsia="en-US"/>
          <w:rFonts w:ascii="Calibri" w:eastAsia="Calibri" w:hAnsi="Calibri"/>
        </w:rPr>
        <w:t xml:space="preserve"> </w:t>
      </w:r>
      <w:r w:rsidR="007d68d6" w:rsidRPr="008706de">
        <w:rPr>
          <w:kern w:val="0"/>
          <w:lang w:bidi="ar-SA" w:eastAsia="en-US"/>
          <w:rFonts w:ascii="Calibri" w:eastAsia="Calibri" w:hAnsi="Calibri"/>
        </w:rPr>
        <w:t xml:space="preserve">leva em consid</w:t>
      </w:r>
      <w:r w:rsidR="007d68d6" w:rsidRPr="008706de">
        <w:rPr>
          <w:kern w:val="0"/>
          <w:lang w:bidi="ar-SA" w:eastAsia="en-US"/>
          <w:rFonts w:ascii="Calibri" w:eastAsia="Calibri" w:hAnsi="Calibri"/>
        </w:rPr>
        <w:t xml:space="preserve">e</w:t>
      </w:r>
      <w:r w:rsidR="007d68d6" w:rsidRPr="008706de">
        <w:rPr>
          <w:kern w:val="0"/>
          <w:lang w:bidi="ar-SA" w:eastAsia="en-US"/>
          <w:rFonts w:ascii="Calibri" w:eastAsia="Calibri" w:hAnsi="Calibri"/>
        </w:rPr>
        <w:t xml:space="preserve">ração o cálculo da corrente </w:t>
      </w:r>
      <w:r w:rsidR="0061593a">
        <w:rPr>
          <w:kern w:val="0"/>
          <w:lang w:bidi="ar-SA" w:eastAsia="en-US"/>
          <w:rFonts w:ascii="Calibri" w:eastAsia="Calibri" w:hAnsi="Calibri"/>
        </w:rPr>
        <w:t xml:space="preserve">fotogerada</w:t>
      </w:r>
      <w:r w:rsidR="007d68d6" w:rsidRPr="008706de">
        <w:rPr>
          <w:kern w:val="0"/>
          <w:lang w:bidi="ar-SA" w:eastAsia="en-US"/>
          <w:rFonts w:ascii="Calibri" w:eastAsia="Calibri" w:hAnsi="Calibri"/>
        </w:rPr>
        <w:t xml:space="preserve"> dada pela </w:t>
      </w:r>
      <w:r w:rsidR="007d68d6" w:rsidRPr="00aa3796">
        <w:rPr>
          <w:kern w:val="0"/>
          <w:lang w:bidi="ar-SA" w:eastAsia="en-US"/>
          <w:rFonts w:ascii="Calibri" w:eastAsia="Calibri" w:hAnsi="Calibri"/>
          <w:color w:val="000000"/>
        </w:rPr>
        <w:t xml:space="preserve">equação </w:t>
      </w:r>
      <w:r w:rsidR="00167d86" w:rsidRPr="00aa3796">
        <w:rPr>
          <w:kern w:val="0"/>
          <w:lang w:bidi="ar-SA" w:eastAsia="en-US"/>
          <w:rFonts w:ascii="Calibri" w:eastAsia="Calibri" w:hAnsi="Calibri"/>
          <w:color w:val="000000"/>
        </w:rPr>
        <w:t xml:space="preserve">3.36</w:t>
      </w:r>
      <w:r w:rsidR="007d68d6" w:rsidRPr="00aa3796">
        <w:rPr>
          <w:kern w:val="0"/>
          <w:lang w:bidi="ar-SA" w:eastAsia="en-US"/>
          <w:rFonts w:ascii="Calibri" w:eastAsia="Calibri" w:hAnsi="Calibri"/>
          <w:color w:val="000000"/>
        </w:rPr>
        <w:t xml:space="preserve"> que</w:t>
      </w:r>
      <w:r w:rsidR="00697c44" w:rsidRPr="00aa3796">
        <w:rPr>
          <w:kern w:val="0"/>
          <w:lang w:bidi="ar-SA" w:eastAsia="en-US"/>
          <w:rFonts w:ascii="Calibri" w:eastAsia="Calibri" w:hAnsi="Calibri"/>
          <w:color w:val="000000"/>
        </w:rPr>
        <w:t xml:space="preserve"> possui</w:t>
      </w:r>
      <w:r w:rsidR="00697c44" w:rsidRPr="008706de">
        <w:rPr>
          <w:kern w:val="0"/>
          <w:lang w:bidi="ar-SA" w:eastAsia="en-US"/>
          <w:rFonts w:ascii="Calibri" w:eastAsia="Calibri" w:hAnsi="Calibri"/>
        </w:rPr>
        <w:t xml:space="preserve"> variáveis d</w:t>
      </w:r>
      <w:r w:rsidR="00167d86">
        <w:rPr>
          <w:kern w:val="0"/>
          <w:lang w:bidi="ar-SA" w:eastAsia="en-US"/>
          <w:rFonts w:ascii="Calibri" w:eastAsia="Calibri" w:hAnsi="Calibri"/>
        </w:rPr>
        <w:t xml:space="preserve">e</w:t>
      </w:r>
      <w:r w:rsidR="00697c44" w:rsidRPr="008706de">
        <w:rPr>
          <w:kern w:val="0"/>
          <w:lang w:bidi="ar-SA" w:eastAsia="en-US"/>
          <w:rFonts w:ascii="Calibri" w:eastAsia="Calibri" w:hAnsi="Calibri"/>
        </w:rPr>
        <w:t xml:space="preserve"> difere</w:t>
      </w:r>
      <w:r w:rsidR="00697c44" w:rsidRPr="008706de">
        <w:rPr>
          <w:kern w:val="0"/>
          <w:lang w:bidi="ar-SA" w:eastAsia="en-US"/>
          <w:rFonts w:ascii="Calibri" w:eastAsia="Calibri" w:hAnsi="Calibri"/>
        </w:rPr>
        <w:t xml:space="preserve">n</w:t>
      </w:r>
      <w:r w:rsidR="00697c44" w:rsidRPr="008706de">
        <w:rPr>
          <w:kern w:val="0"/>
          <w:lang w:bidi="ar-SA" w:eastAsia="en-US"/>
          <w:rFonts w:ascii="Calibri" w:eastAsia="Calibri" w:hAnsi="Calibri"/>
        </w:rPr>
        <w:t xml:space="preserve">tes ordens de grand</w:t>
      </w:r>
      <w:r w:rsidR="00d75e56" w:rsidRPr="008706de">
        <w:rPr>
          <w:kern w:val="0"/>
          <w:lang w:bidi="ar-SA" w:eastAsia="en-US"/>
          <w:rFonts w:ascii="Calibri" w:eastAsia="Calibri" w:hAnsi="Calibri"/>
        </w:rPr>
        <w:t xml:space="preserve">eza, </w:t>
      </w:r>
      <w:r w:rsidR="00c51131">
        <w:rPr>
          <w:kern w:val="0"/>
          <w:lang w:bidi="ar-SA" w:eastAsia="en-US"/>
          <w:rFonts w:ascii="Calibri" w:eastAsia="Calibri" w:hAnsi="Calibri"/>
        </w:rPr>
        <w:t xml:space="preserve">mesmo assim, o</w:t>
      </w:r>
      <w:r w:rsidR="00697c44" w:rsidRPr="008706de">
        <w:rPr>
          <w:kern w:val="0"/>
          <w:lang w:bidi="ar-SA" w:eastAsia="en-US"/>
          <w:rFonts w:ascii="Calibri" w:eastAsia="Calibri" w:hAnsi="Calibri"/>
        </w:rPr>
        <w:t xml:space="preserve"> resultado </w:t>
      </w:r>
      <w:r w:rsidR="00c51131">
        <w:rPr>
          <w:kern w:val="0"/>
          <w:lang w:bidi="ar-SA" w:eastAsia="en-US"/>
          <w:rFonts w:ascii="Calibri" w:eastAsia="Calibri" w:hAnsi="Calibri"/>
        </w:rPr>
        <w:t xml:space="preserve">obtido est</w:t>
      </w:r>
      <w:r w:rsidR="00167d86">
        <w:rPr>
          <w:kern w:val="0"/>
          <w:lang w:bidi="ar-SA" w:eastAsia="en-US"/>
          <w:rFonts w:ascii="Calibri" w:eastAsia="Calibri" w:hAnsi="Calibri"/>
        </w:rPr>
        <w:t xml:space="preserve">á</w:t>
      </w:r>
      <w:r w:rsidR="00c51131">
        <w:rPr>
          <w:kern w:val="0"/>
          <w:lang w:bidi="ar-SA" w:eastAsia="en-US"/>
          <w:rFonts w:ascii="Calibri" w:eastAsia="Calibri" w:hAnsi="Calibri"/>
        </w:rPr>
        <w:t xml:space="preserve"> dentro do esperado para um se</w:t>
      </w:r>
      <w:r w:rsidR="00c51131">
        <w:rPr>
          <w:kern w:val="0"/>
          <w:lang w:bidi="ar-SA" w:eastAsia="en-US"/>
          <w:rFonts w:ascii="Calibri" w:eastAsia="Calibri" w:hAnsi="Calibri"/>
        </w:rPr>
        <w:t xml:space="preserve">n</w:t>
      </w:r>
      <w:r w:rsidR="00c51131">
        <w:rPr>
          <w:kern w:val="0"/>
          <w:lang w:bidi="ar-SA" w:eastAsia="en-US"/>
          <w:rFonts w:ascii="Calibri" w:eastAsia="Calibri" w:hAnsi="Calibri"/>
        </w:rPr>
        <w:t xml:space="preserve">sor de imagem CMOS</w:t>
      </w:r>
      <w:r w:rsidR="00697c44" w:rsidRPr="008706de">
        <w:rPr>
          <w:kern w:val="0"/>
          <w:lang w:bidi="ar-SA" w:eastAsia="en-US"/>
          <w:rFonts w:ascii="Calibri" w:eastAsia="Calibri" w:hAnsi="Calibri"/>
        </w:rPr>
        <w:t xml:space="preserve">.</w:t>
      </w:r>
      <w:r w:rsidR="00544076" w:rsidRPr="008706de">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2040c4" w:rsidRPr="008706de">
        <w:rPr>
          <w:kern w:val="0"/>
          <w:lang w:bidi="ar-SA" w:eastAsia="en-US"/>
          <w:rFonts w:ascii="Calibri" w:eastAsia="Calibri" w:hAnsi="Calibri"/>
        </w:rPr>
        <w:t xml:space="preserve">Outro fator que torna a análise mais confiável é </w:t>
      </w:r>
      <w:r w:rsidR="000a335f">
        <w:rPr>
          <w:kern w:val="0"/>
          <w:lang w:bidi="ar-SA" w:eastAsia="en-US"/>
          <w:rFonts w:ascii="Calibri" w:eastAsia="Calibri" w:hAnsi="Calibri"/>
        </w:rPr>
        <w:t xml:space="preserve">o valor obtido para a</w:t>
      </w:r>
      <w:r w:rsidR="002040c4" w:rsidRPr="008706de">
        <w:rPr>
          <w:kern w:val="0"/>
          <w:lang w:bidi="ar-SA" w:eastAsia="en-US"/>
          <w:rFonts w:ascii="Calibri" w:eastAsia="Calibri" w:hAnsi="Calibri"/>
        </w:rPr>
        <w:t xml:space="preserve"> corrente </w:t>
      </w:r>
      <w:r w:rsidR="0061593a">
        <w:rPr>
          <w:kern w:val="0"/>
          <w:lang w:bidi="ar-SA" w:eastAsia="en-US"/>
          <w:rFonts w:ascii="Calibri" w:eastAsia="Calibri" w:hAnsi="Calibri"/>
        </w:rPr>
        <w:t xml:space="preserve">fotogerada</w:t>
      </w:r>
      <w:r w:rsidR="002040c4" w:rsidRPr="008706de">
        <w:rPr>
          <w:kern w:val="0"/>
          <w:lang w:bidi="ar-SA" w:eastAsia="en-US"/>
          <w:rFonts w:ascii="Calibri" w:eastAsia="Calibri" w:hAnsi="Calibri"/>
        </w:rPr>
        <w:t xml:space="preserve">, </w:t>
      </w:r>
      <w:r w:rsidR="000a335f">
        <w:rPr>
          <w:kern w:val="0"/>
          <w:lang w:bidi="ar-SA" w:eastAsia="en-US"/>
          <w:rFonts w:ascii="Calibri" w:eastAsia="Calibri" w:hAnsi="Calibri"/>
        </w:rPr>
        <w:t xml:space="preserve">que</w:t>
      </w:r>
      <w:r w:rsidR="002040c4" w:rsidRPr="008706de">
        <w:rPr>
          <w:kern w:val="0"/>
          <w:lang w:bidi="ar-SA" w:eastAsia="en-US"/>
          <w:rFonts w:ascii="Calibri" w:eastAsia="Calibri" w:hAnsi="Calibri"/>
        </w:rPr>
        <w:t xml:space="preserve"> est</w:t>
      </w:r>
      <w:r w:rsidR="00167d86">
        <w:rPr>
          <w:kern w:val="0"/>
          <w:lang w:bidi="ar-SA" w:eastAsia="en-US"/>
          <w:rFonts w:ascii="Calibri" w:eastAsia="Calibri" w:hAnsi="Calibri"/>
        </w:rPr>
        <w:t xml:space="preserve">á</w:t>
      </w:r>
      <w:r w:rsidR="002040c4" w:rsidRPr="008706de">
        <w:rPr>
          <w:kern w:val="0"/>
          <w:lang w:bidi="ar-SA" w:eastAsia="en-US"/>
          <w:rFonts w:ascii="Calibri" w:eastAsia="Calibri" w:hAnsi="Calibri"/>
        </w:rPr>
        <w:t xml:space="preserve"> </w:t>
      </w:r>
      <w:r w:rsidR="00d75e56" w:rsidRPr="008706de">
        <w:rPr>
          <w:kern w:val="0"/>
          <w:lang w:bidi="ar-SA" w:eastAsia="en-US"/>
          <w:rFonts w:ascii="Calibri" w:eastAsia="Calibri" w:hAnsi="Calibri"/>
        </w:rPr>
        <w:t xml:space="preserve">em concordância</w:t>
      </w:r>
      <w:r w:rsidR="002040c4" w:rsidRPr="008706de">
        <w:rPr>
          <w:kern w:val="0"/>
          <w:lang w:bidi="ar-SA" w:eastAsia="en-US"/>
          <w:rFonts w:ascii="Calibri" w:eastAsia="Calibri" w:hAnsi="Calibri"/>
        </w:rPr>
        <w:t xml:space="preserve"> com a literatura vigente </w:t>
      </w:r>
      <w:r w:rsidR="001b2234" w:rsidRPr="008706de">
        <w:rPr>
          <w:kern w:val="0"/>
          <w:lang w:bidi="ar-SA" w:eastAsia="en-US"/>
          <w:rFonts w:ascii="Calibri" w:eastAsia="Calibri" w:hAnsi="Calibri"/>
        </w:rPr>
        <w:t xml:space="preserve">(da </w:t>
      </w:r>
      <w:r w:rsidR="002040c4" w:rsidRPr="008706de">
        <w:rPr>
          <w:kern w:val="0"/>
          <w:lang w:bidi="ar-SA" w:eastAsia="en-US"/>
          <w:rFonts w:ascii="Calibri" w:eastAsia="Calibri" w:hAnsi="Calibri"/>
        </w:rPr>
        <w:t xml:space="preserve">ordem de nano amp</w:t>
      </w:r>
      <w:r w:rsidR="002040c4" w:rsidRPr="008706de">
        <w:rPr>
          <w:kern w:val="0"/>
          <w:lang w:bidi="ar-SA" w:eastAsia="en-US"/>
          <w:rFonts w:ascii="Calibri" w:eastAsia="Calibri" w:hAnsi="Calibri"/>
        </w:rPr>
        <w:t xml:space="preserve">e</w:t>
      </w:r>
      <w:r w:rsidR="002040c4" w:rsidRPr="008706de">
        <w:rPr>
          <w:kern w:val="0"/>
          <w:lang w:bidi="ar-SA" w:eastAsia="en-US"/>
          <w:rFonts w:ascii="Calibri" w:eastAsia="Calibri" w:hAnsi="Calibri"/>
        </w:rPr>
        <w:t xml:space="preserve">res</w:t>
      </w:r>
      <w:r w:rsidR="001b2234" w:rsidRPr="008706de">
        <w:rPr>
          <w:kern w:val="0"/>
          <w:lang w:bidi="ar-SA" w:eastAsia="en-US"/>
          <w:rFonts w:ascii="Calibri" w:eastAsia="Calibri" w:hAnsi="Calibri"/>
        </w:rPr>
        <w:t xml:space="preserve">)</w:t>
      </w:r>
      <w:r w:rsidR="002040c4" w:rsidRPr="008706de">
        <w:rPr>
          <w:kern w:val="0"/>
          <w:lang w:bidi="ar-SA" w:eastAsia="en-US"/>
          <w:rFonts w:ascii="Calibri" w:eastAsia="Calibri" w:hAnsi="Calibri"/>
        </w:rPr>
        <w:t xml:space="preserve"> [</w:t>
      </w:r>
      <w:r w:rsidR="004b48e6" w:rsidRPr="008706de">
        <w:rPr>
          <w:kern w:val="0"/>
          <w:lang w:bidi="ar-SA" w:eastAsia="en-US"/>
          <w:rFonts w:ascii="Calibri" w:eastAsia="Calibri" w:hAnsi="Calibri"/>
        </w:rPr>
        <w:t xml:space="preserve">3</w:t>
      </w:r>
      <w:r w:rsidR="001b2234" w:rsidRPr="008706de">
        <w:rPr>
          <w:kern w:val="0"/>
          <w:lang w:bidi="ar-SA" w:eastAsia="en-US"/>
          <w:rFonts w:ascii="Calibri" w:eastAsia="Calibri" w:hAnsi="Calibri"/>
        </w:rPr>
        <w:t xml:space="preserve">,</w:t>
      </w:r>
      <w:r w:rsidR="004b48e6" w:rsidRPr="008706de">
        <w:rPr>
          <w:kern w:val="0"/>
          <w:lang w:bidi="ar-SA" w:eastAsia="en-US"/>
          <w:rFonts w:ascii="Calibri" w:eastAsia="Calibri" w:hAnsi="Calibri"/>
        </w:rPr>
        <w:t xml:space="preserve">7</w:t>
      </w:r>
      <w:r w:rsidR="001b2234" w:rsidRPr="008706de">
        <w:rPr>
          <w:kern w:val="0"/>
          <w:lang w:bidi="ar-SA" w:eastAsia="en-US"/>
          <w:rFonts w:ascii="Calibri" w:eastAsia="Calibri" w:hAnsi="Calibri"/>
        </w:rPr>
        <w:t xml:space="preserve">,</w:t>
      </w:r>
      <w:r w:rsidR="004b48e6" w:rsidRPr="008706de">
        <w:rPr>
          <w:kern w:val="0"/>
          <w:lang w:bidi="ar-SA" w:eastAsia="en-US"/>
          <w:rFonts w:ascii="Calibri" w:eastAsia="Calibri" w:hAnsi="Calibri"/>
        </w:rPr>
        <w:t xml:space="preserve">8</w:t>
      </w:r>
      <w:r w:rsidR="001b2234" w:rsidRPr="008706de">
        <w:rPr>
          <w:kern w:val="0"/>
          <w:lang w:bidi="ar-SA" w:eastAsia="en-US"/>
          <w:rFonts w:ascii="Calibri" w:eastAsia="Calibri" w:hAnsi="Calibri"/>
        </w:rPr>
        <w:t xml:space="preserve">,</w:t>
      </w:r>
      <w:r w:rsidR="004b48e6" w:rsidRPr="008706de">
        <w:rPr>
          <w:kern w:val="0"/>
          <w:lang w:bidi="ar-SA" w:eastAsia="en-US"/>
          <w:rFonts w:ascii="Calibri" w:eastAsia="Calibri" w:hAnsi="Calibri"/>
        </w:rPr>
        <w:t xml:space="preserve">9]</w:t>
      </w:r>
      <w:r w:rsidR="001b2234" w:rsidRPr="008706de">
        <w:rPr>
          <w:kern w:val="0"/>
          <w:lang w:bidi="ar-SA" w:eastAsia="en-US"/>
          <w:rFonts w:ascii="Calibri" w:eastAsia="Calibri" w:hAnsi="Calibri"/>
        </w:rPr>
        <w:t xml:space="preserve">. A</w:t>
      </w:r>
      <w:r w:rsidR="001c11d2" w:rsidRPr="008706de">
        <w:rPr>
          <w:kern w:val="0"/>
          <w:lang w:bidi="ar-SA" w:eastAsia="en-US"/>
          <w:rFonts w:ascii="Calibri" w:eastAsia="Calibri" w:hAnsi="Calibri"/>
        </w:rPr>
        <w:t xml:space="preserve">lém disso,</w:t>
      </w:r>
      <w:r w:rsidR="002040c4" w:rsidRPr="008706de">
        <w:rPr>
          <w:kern w:val="0"/>
          <w:lang w:bidi="ar-SA" w:eastAsia="en-US"/>
          <w:rFonts w:ascii="Calibri" w:eastAsia="Calibri" w:hAnsi="Calibri"/>
        </w:rPr>
        <w:t xml:space="preserve"> a </w:t>
      </w:r>
      <w:r w:rsidR="00b5336e" w:rsidRPr="008706de">
        <w:rPr>
          <w:kern w:val="0"/>
          <w:lang w:bidi="ar-SA" w:eastAsia="en-US"/>
          <w:rFonts w:ascii="Calibri" w:eastAsia="Calibri" w:hAnsi="Calibri"/>
        </w:rPr>
        <w:t xml:space="preserve">descarga do pixel</w:t>
      </w:r>
      <w:r w:rsidR="002040c4" w:rsidRPr="008706de">
        <w:rPr>
          <w:kern w:val="0"/>
          <w:lang w:bidi="ar-SA" w:eastAsia="en-US"/>
          <w:rFonts w:ascii="Calibri" w:eastAsia="Calibri" w:hAnsi="Calibri"/>
        </w:rPr>
        <w:t xml:space="preserve"> medida e utilizada nos cálculos também está de acordo com a literatura já de</w:t>
      </w:r>
      <w:r w:rsidR="002040c4" w:rsidRPr="008706de">
        <w:rPr>
          <w:kern w:val="0"/>
          <w:lang w:bidi="ar-SA" w:eastAsia="en-US"/>
          <w:rFonts w:ascii="Calibri" w:eastAsia="Calibri" w:hAnsi="Calibri"/>
        </w:rPr>
        <w:t xml:space="preserve">s</w:t>
      </w:r>
      <w:r w:rsidR="002040c4" w:rsidRPr="008706de">
        <w:rPr>
          <w:kern w:val="0"/>
          <w:lang w:bidi="ar-SA" w:eastAsia="en-US"/>
          <w:rFonts w:ascii="Calibri" w:eastAsia="Calibri" w:hAnsi="Calibri"/>
        </w:rPr>
        <w:t xml:space="preserve">crita para o chip IR2 [</w:t>
      </w:r>
      <w:r w:rsidR="004b48e6" w:rsidRPr="008706de">
        <w:rPr>
          <w:kern w:val="0"/>
          <w:lang w:bidi="ar-SA" w:eastAsia="en-US"/>
          <w:rFonts w:ascii="Calibri" w:eastAsia="Calibri" w:hAnsi="Calibri"/>
        </w:rPr>
        <w:t xml:space="preserve">5</w:t>
      </w:r>
      <w:r w:rsidR="00d75e56" w:rsidRPr="008706de">
        <w:rPr>
          <w:kern w:val="0"/>
          <w:lang w:bidi="ar-SA" w:eastAsia="en-US"/>
          <w:rFonts w:ascii="Calibri" w:eastAsia="Calibri" w:hAnsi="Calibri"/>
        </w:rPr>
        <w:t xml:space="preserve">,6,</w:t>
      </w:r>
      <w:r w:rsidR="004b48e6" w:rsidRPr="008706de">
        <w:rPr>
          <w:kern w:val="0"/>
          <w:lang w:bidi="ar-SA" w:eastAsia="en-US"/>
          <w:rFonts w:ascii="Calibri" w:eastAsia="Calibri" w:hAnsi="Calibri"/>
        </w:rPr>
        <w:t xml:space="preserve">7]</w:t>
      </w:r>
      <w:r w:rsidR="002040c4" w:rsidRPr="008706de">
        <w:rPr>
          <w:kern w:val="0"/>
          <w:lang w:bidi="ar-SA" w:eastAsia="en-US"/>
          <w:rFonts w:ascii="Calibri" w:eastAsia="Calibri" w:hAnsi="Calibri"/>
        </w:rPr>
        <w:t xml:space="preserve"> e tecnologias CMOS </w:t>
      </w:r>
      <w:r w:rsidR="004b48e6" w:rsidRPr="008706de">
        <w:rPr>
          <w:kern w:val="0"/>
          <w:lang w:bidi="ar-SA" w:eastAsia="en-US"/>
          <w:rFonts w:ascii="Calibri" w:eastAsia="Calibri" w:hAnsi="Calibri"/>
        </w:rPr>
        <w:t xml:space="preserve">3T-APS </w:t>
      </w:r>
      <w:r w:rsidR="002040c4" w:rsidRPr="008706de">
        <w:rPr>
          <w:kern w:val="0"/>
          <w:lang w:bidi="ar-SA" w:eastAsia="en-US"/>
          <w:rFonts w:ascii="Calibri" w:eastAsia="Calibri" w:hAnsi="Calibri"/>
        </w:rPr>
        <w:t xml:space="preserve">[</w:t>
      </w:r>
      <w:r w:rsidR="004b48e6" w:rsidRPr="008706de">
        <w:rPr>
          <w:kern w:val="0"/>
          <w:lang w:bidi="ar-SA" w:eastAsia="en-US"/>
          <w:rFonts w:ascii="Calibri" w:eastAsia="Calibri" w:hAnsi="Calibri"/>
        </w:rPr>
        <w:t xml:space="preserve">36</w:t>
      </w:r>
      <w:r w:rsidR="002040c4" w:rsidRPr="008706de">
        <w:rPr>
          <w:kern w:val="0"/>
          <w:lang w:bidi="ar-SA" w:eastAsia="en-US"/>
          <w:rFonts w:ascii="Calibri" w:eastAsia="Calibri" w:hAnsi="Calibri"/>
        </w:rPr>
        <w:t xml:space="preserve">].</w:t>
      </w:r>
    </w:p>
    <w:p w:rsidP="005a10da">
      <w:pPr>
        <w:pStyle w:val="Normal"/>
        <w:rPr>
          <w:kern w:val="0"/>
          <w:lang w:bidi="ar-SA" w:eastAsia="en-US"/>
          <w:rFonts w:ascii="Calibri" w:eastAsia="Calibri" w:hAnsi="Calibri"/>
        </w:rPr>
        <w:suppressAutoHyphens w:val="off"/>
        <w:widowControl/>
        <w:autoSpaceDN/>
        <w:ind w:firstLine="709"/>
        <w:jc w:val="both"/>
      </w:pPr>
      <w:r w:rsidR="00167d86">
        <w:rPr>
          <w:kern w:val="0"/>
          <w:lang w:bidi="ar-SA" w:eastAsia="en-US"/>
          <w:rFonts w:ascii="Calibri" w:eastAsia="Calibri" w:hAnsi="Calibri"/>
        </w:rPr>
        <w:t xml:space="preserve">Por fim</w:t>
      </w:r>
      <w:r w:rsidR="00ce3999" w:rsidRPr="008706de">
        <w:rPr>
          <w:kern w:val="0"/>
          <w:lang w:bidi="ar-SA" w:eastAsia="en-US"/>
          <w:rFonts w:ascii="Calibri" w:eastAsia="Calibri" w:hAnsi="Calibri"/>
        </w:rPr>
        <w:t xml:space="preserve">, fazendo a comparação </w:t>
      </w:r>
      <w:r w:rsidR="001b2234" w:rsidRPr="008706de">
        <w:rPr>
          <w:kern w:val="0"/>
          <w:lang w:bidi="ar-SA" w:eastAsia="en-US"/>
          <w:rFonts w:ascii="Calibri" w:eastAsia="Calibri" w:hAnsi="Calibri"/>
        </w:rPr>
        <w:t xml:space="preserve">dos espectros</w:t>
      </w:r>
      <w:r w:rsidR="00ce3999" w:rsidRPr="008706de">
        <w:rPr>
          <w:kern w:val="0"/>
          <w:lang w:bidi="ar-SA" w:eastAsia="en-US"/>
          <w:rFonts w:ascii="Calibri" w:eastAsia="Calibri" w:hAnsi="Calibri"/>
        </w:rPr>
        <w:t xml:space="preserve"> </w:t>
      </w:r>
      <w:r w:rsidR="001b2234" w:rsidRPr="008706de">
        <w:rPr>
          <w:kern w:val="0"/>
          <w:lang w:bidi="ar-SA" w:eastAsia="en-US"/>
          <w:rFonts w:ascii="Calibri" w:eastAsia="Calibri" w:hAnsi="Calibri"/>
        </w:rPr>
        <w:t xml:space="preserve">encontrados na literatura com o resultado </w:t>
      </w:r>
      <w:r w:rsidR="00ce3999" w:rsidRPr="008706de">
        <w:rPr>
          <w:kern w:val="0"/>
          <w:lang w:bidi="ar-SA" w:eastAsia="en-US"/>
          <w:rFonts w:ascii="Calibri" w:eastAsia="Calibri" w:hAnsi="Calibri"/>
        </w:rPr>
        <w:t xml:space="preserve">obtido </w:t>
      </w:r>
      <w:r w:rsidR="001b2234" w:rsidRPr="008706de">
        <w:rPr>
          <w:kern w:val="0"/>
          <w:lang w:bidi="ar-SA" w:eastAsia="en-US"/>
          <w:rFonts w:ascii="Calibri" w:eastAsia="Calibri" w:hAnsi="Calibri"/>
        </w:rPr>
        <w:t xml:space="preserve">neste trabalho</w:t>
      </w:r>
      <w:r w:rsidR="00ab1642">
        <w:rPr>
          <w:kern w:val="0"/>
          <w:lang w:bidi="ar-SA" w:eastAsia="en-US"/>
          <w:rFonts w:ascii="Calibri" w:eastAsia="Calibri" w:hAnsi="Calibri"/>
        </w:rPr>
        <w:t xml:space="preserve"> para eficiência quântica interna</w:t>
      </w:r>
      <w:r w:rsidR="001b2234" w:rsidRPr="008706de">
        <w:rPr>
          <w:kern w:val="0"/>
          <w:lang w:bidi="ar-SA" w:eastAsia="en-US"/>
          <w:rFonts w:ascii="Calibri" w:eastAsia="Calibri" w:hAnsi="Calibri"/>
        </w:rPr>
        <w:t xml:space="preserve">,</w:t>
      </w:r>
      <w:r w:rsidR="00ce3999" w:rsidRPr="008706de">
        <w:rPr>
          <w:kern w:val="0"/>
          <w:lang w:bidi="ar-SA" w:eastAsia="en-US"/>
          <w:rFonts w:ascii="Calibri" w:eastAsia="Calibri" w:hAnsi="Calibri"/>
        </w:rPr>
        <w:t xml:space="preserve"> </w:t>
      </w:r>
      <w:r w:rsidR="001b2234" w:rsidRPr="008706de">
        <w:rPr>
          <w:kern w:val="0"/>
          <w:lang w:bidi="ar-SA" w:eastAsia="en-US"/>
          <w:rFonts w:ascii="Calibri" w:eastAsia="Calibri" w:hAnsi="Calibri"/>
        </w:rPr>
        <w:t xml:space="preserve">p</w:t>
      </w:r>
      <w:r w:rsidR="00167d86">
        <w:rPr>
          <w:kern w:val="0"/>
          <w:lang w:bidi="ar-SA" w:eastAsia="en-US"/>
          <w:rFonts w:ascii="Calibri" w:eastAsia="Calibri" w:hAnsi="Calibri"/>
        </w:rPr>
        <w:t xml:space="preserve">ô</w:t>
      </w:r>
      <w:r w:rsidR="001b2234" w:rsidRPr="008706de">
        <w:rPr>
          <w:kern w:val="0"/>
          <w:lang w:bidi="ar-SA" w:eastAsia="en-US"/>
          <w:rFonts w:ascii="Calibri" w:eastAsia="Calibri" w:hAnsi="Calibri"/>
        </w:rPr>
        <w:t xml:space="preserve">de-se notar </w:t>
      </w:r>
      <w:r w:rsidR="00167d86">
        <w:rPr>
          <w:kern w:val="0"/>
          <w:lang w:bidi="ar-SA" w:eastAsia="en-US"/>
          <w:rFonts w:ascii="Calibri" w:eastAsia="Calibri" w:hAnsi="Calibri"/>
        </w:rPr>
        <w:t xml:space="preserve">a </w:t>
      </w:r>
      <w:r w:rsidR="001b2234" w:rsidRPr="008706de">
        <w:rPr>
          <w:kern w:val="0"/>
          <w:lang w:bidi="ar-SA" w:eastAsia="en-US"/>
          <w:rFonts w:ascii="Calibri" w:eastAsia="Calibri" w:hAnsi="Calibri"/>
        </w:rPr>
        <w:t xml:space="preserve">boa concordância</w:t>
      </w:r>
      <w:r w:rsidR="00ce3999" w:rsidRPr="008706de">
        <w:rPr>
          <w:kern w:val="0"/>
          <w:lang w:bidi="ar-SA" w:eastAsia="en-US"/>
          <w:rFonts w:ascii="Calibri" w:eastAsia="Calibri" w:hAnsi="Calibri"/>
        </w:rPr>
        <w:t xml:space="preserve"> </w:t>
      </w:r>
      <w:r w:rsidR="001b2234" w:rsidRPr="008706de">
        <w:rPr>
          <w:kern w:val="0"/>
          <w:lang w:bidi="ar-SA" w:eastAsia="en-US"/>
          <w:rFonts w:ascii="Calibri" w:eastAsia="Calibri" w:hAnsi="Calibri"/>
        </w:rPr>
        <w:t xml:space="preserve">com</w:t>
      </w:r>
      <w:r w:rsidR="00ab1642">
        <w:rPr>
          <w:kern w:val="0"/>
          <w:lang w:bidi="ar-SA" w:eastAsia="en-US"/>
          <w:rFonts w:ascii="Calibri" w:eastAsia="Calibri" w:hAnsi="Calibri"/>
        </w:rPr>
        <w:t xml:space="preserve"> </w:t>
      </w:r>
      <w:r w:rsidR="00ce3999" w:rsidRPr="008706de">
        <w:rPr>
          <w:kern w:val="0"/>
          <w:lang w:bidi="ar-SA" w:eastAsia="en-US"/>
          <w:rFonts w:ascii="Calibri" w:eastAsia="Calibri" w:hAnsi="Calibri"/>
        </w:rPr>
        <w:t xml:space="preserve">a</w:t>
      </w:r>
      <w:r w:rsidR="00ce3999" w:rsidRPr="008706de">
        <w:rPr>
          <w:kern w:val="0"/>
          <w:lang w:bidi="ar-SA" w:eastAsia="en-US"/>
          <w:rFonts w:ascii="Calibri" w:eastAsia="Calibri" w:hAnsi="Calibri"/>
        </w:rPr>
        <w:t xml:space="preserve">l</w:t>
      </w:r>
      <w:r w:rsidR="00ce3999" w:rsidRPr="008706de">
        <w:rPr>
          <w:kern w:val="0"/>
          <w:lang w:bidi="ar-SA" w:eastAsia="en-US"/>
          <w:rFonts w:ascii="Calibri" w:eastAsia="Calibri" w:hAnsi="Calibri"/>
        </w:rPr>
        <w:t xml:space="preserve">guns dispositivos encontrados no merca</w:t>
      </w:r>
      <w:r w:rsidR="001b2234" w:rsidRPr="008706de">
        <w:rPr>
          <w:kern w:val="0"/>
          <w:lang w:bidi="ar-SA" w:eastAsia="en-US"/>
          <w:rFonts w:ascii="Calibri" w:eastAsia="Calibri" w:hAnsi="Calibri"/>
        </w:rPr>
        <w:t xml:space="preserve">do. P</w:t>
      </w:r>
      <w:r w:rsidR="00ce3999" w:rsidRPr="008706de">
        <w:rPr>
          <w:kern w:val="0"/>
          <w:lang w:bidi="ar-SA" w:eastAsia="en-US"/>
          <w:rFonts w:ascii="Calibri" w:eastAsia="Calibri" w:hAnsi="Calibri"/>
        </w:rPr>
        <w:t xml:space="preserve">orém, vale lembrar que mesmo as tecnologias se</w:t>
      </w:r>
      <w:r w:rsidR="00ce3999" w:rsidRPr="008706de">
        <w:rPr>
          <w:kern w:val="0"/>
          <w:lang w:bidi="ar-SA" w:eastAsia="en-US"/>
          <w:rFonts w:ascii="Calibri" w:eastAsia="Calibri" w:hAnsi="Calibri"/>
        </w:rPr>
        <w:t xml:space="preserve">n</w:t>
      </w:r>
      <w:r w:rsidR="00ce3999" w:rsidRPr="008706de">
        <w:rPr>
          <w:kern w:val="0"/>
          <w:lang w:bidi="ar-SA" w:eastAsia="en-US"/>
          <w:rFonts w:ascii="Calibri" w:eastAsia="Calibri" w:hAnsi="Calibri"/>
        </w:rPr>
        <w:t xml:space="preserve">do </w:t>
      </w:r>
      <w:r w:rsidR="00b5336e" w:rsidRPr="008706de">
        <w:rPr>
          <w:kern w:val="0"/>
          <w:lang w:bidi="ar-SA" w:eastAsia="en-US"/>
          <w:rFonts w:ascii="Calibri" w:eastAsia="Calibri" w:hAnsi="Calibri"/>
        </w:rPr>
        <w:t xml:space="preserve">semelhantes</w:t>
      </w:r>
      <w:r w:rsidR="00ce3999" w:rsidRPr="008706de">
        <w:rPr>
          <w:kern w:val="0"/>
          <w:lang w:bidi="ar-SA" w:eastAsia="en-US"/>
          <w:rFonts w:ascii="Calibri" w:eastAsia="Calibri" w:hAnsi="Calibri"/>
        </w:rPr>
        <w:t xml:space="preserve">, vários fatores podem influenciar no resul</w:t>
      </w:r>
      <w:r w:rsidR="00ab1642">
        <w:rPr>
          <w:kern w:val="0"/>
          <w:lang w:bidi="ar-SA" w:eastAsia="en-US"/>
          <w:rFonts w:ascii="Calibri" w:eastAsia="Calibri" w:hAnsi="Calibri"/>
        </w:rPr>
        <w:t xml:space="preserve">tado</w:t>
      </w:r>
      <w:r w:rsidR="000a335f">
        <w:rPr>
          <w:kern w:val="0"/>
          <w:lang w:bidi="ar-SA" w:eastAsia="en-US"/>
          <w:rFonts w:ascii="Calibri" w:eastAsia="Calibri" w:hAnsi="Calibri"/>
        </w:rPr>
        <w:t xml:space="preserve">,</w:t>
      </w:r>
      <w:r w:rsidR="00ce3999" w:rsidRPr="008706de">
        <w:rPr>
          <w:kern w:val="0"/>
          <w:lang w:bidi="ar-SA" w:eastAsia="en-US"/>
          <w:rFonts w:ascii="Calibri" w:eastAsia="Calibri" w:hAnsi="Calibri"/>
        </w:rPr>
        <w:t xml:space="preserve"> como por exem</w:t>
      </w:r>
      <w:r w:rsidR="00b5336e" w:rsidRPr="008706de">
        <w:rPr>
          <w:kern w:val="0"/>
          <w:lang w:bidi="ar-SA" w:eastAsia="en-US"/>
          <w:rFonts w:ascii="Calibri" w:eastAsia="Calibri" w:hAnsi="Calibri"/>
        </w:rPr>
        <w:t xml:space="preserve">plo, a presença de microlentes ou as dimensões utilizadas na construção do</w:t>
      </w:r>
      <w:r w:rsidR="00d75e56" w:rsidRPr="008706de">
        <w:rPr>
          <w:kern w:val="0"/>
          <w:lang w:bidi="ar-SA" w:eastAsia="en-US"/>
          <w:rFonts w:ascii="Calibri" w:eastAsia="Calibri" w:hAnsi="Calibri"/>
        </w:rPr>
        <w:t xml:space="preserve">s</w:t>
      </w:r>
      <w:r w:rsidR="00b5336e" w:rsidRPr="008706de">
        <w:rPr>
          <w:kern w:val="0"/>
          <w:lang w:bidi="ar-SA" w:eastAsia="en-US"/>
          <w:rFonts w:ascii="Calibri" w:eastAsia="Calibri" w:hAnsi="Calibri"/>
        </w:rPr>
        <w:t xml:space="preserve"> </w:t>
      </w:r>
      <w:r w:rsidR="00863809">
        <w:rPr>
          <w:kern w:val="0"/>
          <w:lang w:bidi="ar-SA" w:eastAsia="en-US"/>
          <w:rFonts w:ascii="Calibri" w:eastAsia="Calibri" w:hAnsi="Calibri"/>
        </w:rPr>
        <w:t xml:space="preserve">píxeis</w:t>
      </w:r>
      <w:r w:rsidR="00b5336e" w:rsidRPr="008706de">
        <w:rPr>
          <w:kern w:val="0"/>
          <w:lang w:bidi="ar-SA" w:eastAsia="en-US"/>
          <w:rFonts w:ascii="Calibri" w:eastAsia="Calibri" w:hAnsi="Calibri"/>
        </w:rPr>
        <w:t xml:space="preserve"> </w:t>
      </w:r>
      <w:r w:rsidR="00d75e56" w:rsidRPr="008706de">
        <w:rPr>
          <w:kern w:val="0"/>
          <w:lang w:bidi="ar-SA" w:eastAsia="en-US"/>
          <w:rFonts w:ascii="Calibri" w:eastAsia="Calibri" w:hAnsi="Calibri"/>
        </w:rPr>
        <w:t xml:space="preserve">tais como </w:t>
      </w:r>
      <w:r w:rsidR="00b5336e" w:rsidRPr="008706de">
        <w:rPr>
          <w:kern w:val="0"/>
          <w:lang w:bidi="ar-SA" w:eastAsia="en-US"/>
          <w:rFonts w:ascii="Calibri" w:eastAsia="Calibri" w:hAnsi="Calibri"/>
        </w:rPr>
        <w:t xml:space="preserve">a </w:t>
      </w:r>
      <w:r w:rsidR="00303723" w:rsidRPr="008706de">
        <w:rPr>
          <w:kern w:val="0"/>
          <w:lang w:bidi="ar-SA" w:eastAsia="en-US"/>
          <w:rFonts w:ascii="Calibri" w:eastAsia="Calibri" w:hAnsi="Calibri"/>
        </w:rPr>
        <w:t xml:space="preserve">profundida</w:t>
      </w:r>
      <w:r w:rsidR="00303723">
        <w:rPr>
          <w:kern w:val="0"/>
          <w:lang w:bidi="ar-SA" w:eastAsia="en-US"/>
          <w:rFonts w:ascii="Calibri" w:eastAsia="Calibri" w:hAnsi="Calibri"/>
        </w:rPr>
        <w:t xml:space="preserve">de da c</w:t>
      </w:r>
      <w:r w:rsidR="00303723">
        <w:rPr>
          <w:kern w:val="0"/>
          <w:lang w:bidi="ar-SA" w:eastAsia="en-US"/>
          <w:rFonts w:ascii="Calibri" w:eastAsia="Calibri" w:hAnsi="Calibri"/>
        </w:rPr>
        <w:t xml:space="preserve">a</w:t>
      </w:r>
      <w:r w:rsidR="00303723">
        <w:rPr>
          <w:kern w:val="0"/>
          <w:lang w:bidi="ar-SA" w:eastAsia="en-US"/>
          <w:rFonts w:ascii="Calibri" w:eastAsia="Calibri" w:hAnsi="Calibri"/>
        </w:rPr>
        <w:t xml:space="preserve">mada N</w:t>
      </w:r>
      <w:r w:rsidR="00303723" w:rsidRPr="00303723">
        <w:rPr>
          <w:vertAlign w:val="superscript"/>
          <w:kern w:val="0"/>
          <w:lang w:bidi="ar-SA" w:eastAsia="en-US"/>
          <w:rFonts w:ascii="Calibri" w:eastAsia="Calibri" w:hAnsi="Calibri"/>
        </w:rPr>
        <w:t xml:space="preserve">+</w:t>
      </w:r>
      <w:r w:rsidR="00b5336e" w:rsidRPr="008706de">
        <w:rPr>
          <w:kern w:val="0"/>
          <w:lang w:bidi="ar-SA" w:eastAsia="en-US"/>
          <w:rFonts w:ascii="Calibri" w:eastAsia="Calibri" w:hAnsi="Calibri"/>
        </w:rPr>
        <w:t xml:space="preserve">, </w:t>
      </w:r>
      <w:r w:rsidR="00303723">
        <w:rPr>
          <w:kern w:val="0"/>
          <w:lang w:bidi="ar-SA" w:eastAsia="en-US"/>
          <w:rFonts w:ascii="Calibri" w:eastAsia="Calibri" w:hAnsi="Calibri"/>
        </w:rPr>
        <w:t xml:space="preserve">a larg</w:t>
      </w:r>
      <w:r w:rsidR="00ab1642">
        <w:rPr>
          <w:kern w:val="0"/>
          <w:lang w:bidi="ar-SA" w:eastAsia="en-US"/>
          <w:rFonts w:ascii="Calibri" w:eastAsia="Calibri" w:hAnsi="Calibri"/>
        </w:rPr>
        <w:t xml:space="preserve">ura</w:t>
      </w:r>
      <w:r w:rsidR="00167d86">
        <w:rPr>
          <w:kern w:val="0"/>
          <w:lang w:bidi="ar-SA" w:eastAsia="en-US"/>
          <w:rFonts w:ascii="Calibri" w:eastAsia="Calibri" w:hAnsi="Calibri"/>
        </w:rPr>
        <w:t xml:space="preserve">,</w:t>
      </w:r>
      <w:r w:rsidR="00ab1642">
        <w:rPr>
          <w:kern w:val="0"/>
          <w:lang w:bidi="ar-SA" w:eastAsia="en-US"/>
          <w:rFonts w:ascii="Calibri" w:eastAsia="Calibri" w:hAnsi="Calibri"/>
        </w:rPr>
        <w:t xml:space="preserve"> o comprimento do pixel e </w:t>
      </w:r>
      <w:r w:rsidR="00b5336e" w:rsidRPr="008706de">
        <w:rPr>
          <w:kern w:val="0"/>
          <w:lang w:bidi="ar-SA" w:eastAsia="en-US"/>
          <w:rFonts w:ascii="Calibri" w:eastAsia="Calibri" w:hAnsi="Calibri"/>
        </w:rPr>
        <w:t xml:space="preserve">o </w:t>
      </w:r>
      <w:r w:rsidR="00b5336e" w:rsidRPr="008706de">
        <w:rPr>
          <w:i/>
          <w:kern w:val="0"/>
          <w:lang w:bidi="ar-SA" w:eastAsia="en-US"/>
          <w:rFonts w:ascii="Calibri" w:eastAsia="Calibri" w:hAnsi="Calibri"/>
        </w:rPr>
        <w:t xml:space="preserve">fill-factor</w:t>
      </w:r>
      <w:r w:rsidR="00d75e56" w:rsidRPr="008706de">
        <w:rPr>
          <w:kern w:val="0"/>
          <w:lang w:bidi="ar-SA" w:eastAsia="en-US"/>
          <w:rFonts w:ascii="Calibri" w:eastAsia="Calibri" w:hAnsi="Calibri"/>
        </w:rPr>
        <w:t xml:space="preserve">.</w:t>
      </w:r>
    </w:p>
    <w:p w:rsidP="005a10da">
      <w:pPr>
        <w:pStyle w:val="Normal"/>
        <w:rPr>
          <w:kern w:val="0"/>
          <w:lang w:bidi="ar-SA" w:eastAsia="en-US"/>
          <w:rFonts w:ascii="Calibri" w:eastAsia="Calibri" w:hAnsi="Calibri"/>
        </w:rPr>
        <w:suppressAutoHyphens w:val="off"/>
        <w:widowControl/>
        <w:autoSpaceDN/>
        <w:ind w:firstLine="709"/>
        <w:jc w:val="both"/>
      </w:pPr>
      <w:r w:rsidR="001c11d2" w:rsidRPr="008706de">
        <w:rPr>
          <w:kern w:val="0"/>
          <w:lang w:bidi="ar-SA" w:eastAsia="en-US"/>
          <w:rFonts w:ascii="Calibri" w:eastAsia="Calibri" w:hAnsi="Calibri"/>
        </w:rPr>
        <w:t xml:space="preserve">O método utilizado neste trabalho para obtenção da eficiência quântica também proporc</w:t>
      </w:r>
      <w:r w:rsidR="001c11d2" w:rsidRPr="008706de">
        <w:rPr>
          <w:kern w:val="0"/>
          <w:lang w:bidi="ar-SA" w:eastAsia="en-US"/>
          <w:rFonts w:ascii="Calibri" w:eastAsia="Calibri" w:hAnsi="Calibri"/>
        </w:rPr>
        <w:t xml:space="preserve">i</w:t>
      </w:r>
      <w:r w:rsidR="001c11d2" w:rsidRPr="008706de">
        <w:rPr>
          <w:kern w:val="0"/>
          <w:lang w:bidi="ar-SA" w:eastAsia="en-US"/>
          <w:rFonts w:ascii="Calibri" w:eastAsia="Calibri" w:hAnsi="Calibri"/>
        </w:rPr>
        <w:t xml:space="preserve">onou a obtenção da responsividade do chip </w:t>
      </w:r>
      <w:r w:rsidR="00167d86">
        <w:rPr>
          <w:kern w:val="0"/>
          <w:lang w:bidi="ar-SA" w:eastAsia="en-US"/>
          <w:rFonts w:ascii="Calibri" w:eastAsia="Calibri" w:hAnsi="Calibri"/>
        </w:rPr>
        <w:t xml:space="preserve">IR2 </w:t>
      </w:r>
      <w:r w:rsidR="001c11d2" w:rsidRPr="008706de">
        <w:rPr>
          <w:kern w:val="0"/>
          <w:lang w:bidi="ar-SA" w:eastAsia="en-US"/>
          <w:rFonts w:ascii="Calibri" w:eastAsia="Calibri" w:hAnsi="Calibri"/>
        </w:rPr>
        <w:t xml:space="preserve">que é</w:t>
      </w:r>
      <w:r w:rsidR="003252d6" w:rsidRPr="008706de">
        <w:rPr>
          <w:kern w:val="0"/>
          <w:lang w:bidi="ar-SA" w:eastAsia="en-US"/>
          <w:rFonts w:ascii="Calibri" w:eastAsia="Calibri" w:hAnsi="Calibri"/>
        </w:rPr>
        <w:t xml:space="preserve"> </w:t>
      </w:r>
      <w:r w:rsidR="001c11d2" w:rsidRPr="008706de">
        <w:rPr>
          <w:kern w:val="0"/>
          <w:lang w:bidi="ar-SA" w:eastAsia="en-US"/>
          <w:rFonts w:ascii="Calibri" w:eastAsia="Calibri" w:hAnsi="Calibri"/>
        </w:rPr>
        <w:t xml:space="preserve">a </w:t>
      </w:r>
      <w:r w:rsidR="00167d86">
        <w:rPr>
          <w:kern w:val="0"/>
          <w:lang w:bidi="ar-SA" w:eastAsia="en-US"/>
          <w:rFonts w:ascii="Calibri" w:eastAsia="Calibri" w:hAnsi="Calibri"/>
        </w:rPr>
        <w:t xml:space="preserve">corrente total gerada</w:t>
      </w:r>
      <w:r w:rsidR="001c11d2" w:rsidRPr="008706de">
        <w:rPr>
          <w:kern w:val="0"/>
          <w:lang w:bidi="ar-SA" w:eastAsia="en-US"/>
          <w:rFonts w:ascii="Calibri" w:eastAsia="Calibri" w:hAnsi="Calibri"/>
        </w:rPr>
        <w:t xml:space="preserve"> para uma dada p</w:t>
      </w:r>
      <w:r w:rsidR="001c11d2" w:rsidRPr="008706de">
        <w:rPr>
          <w:kern w:val="0"/>
          <w:lang w:bidi="ar-SA" w:eastAsia="en-US"/>
          <w:rFonts w:ascii="Calibri" w:eastAsia="Calibri" w:hAnsi="Calibri"/>
        </w:rPr>
        <w:t xml:space="preserve">o</w:t>
      </w:r>
      <w:r w:rsidR="001c11d2" w:rsidRPr="008706de">
        <w:rPr>
          <w:kern w:val="0"/>
          <w:lang w:bidi="ar-SA" w:eastAsia="en-US"/>
          <w:rFonts w:ascii="Calibri" w:eastAsia="Calibri" w:hAnsi="Calibri"/>
        </w:rPr>
        <w:t xml:space="preserve">tência ótica inc</w:t>
      </w:r>
      <w:r w:rsidR="001c11d2" w:rsidRPr="008706de">
        <w:rPr>
          <w:kern w:val="0"/>
          <w:lang w:bidi="ar-SA" w:eastAsia="en-US"/>
          <w:rFonts w:ascii="Calibri" w:eastAsia="Calibri" w:hAnsi="Calibri"/>
        </w:rPr>
        <w:t xml:space="preserve">i</w:t>
      </w:r>
      <w:r w:rsidR="001c11d2" w:rsidRPr="008706de">
        <w:rPr>
          <w:kern w:val="0"/>
          <w:lang w:bidi="ar-SA" w:eastAsia="en-US"/>
          <w:rFonts w:ascii="Calibri" w:eastAsia="Calibri" w:hAnsi="Calibri"/>
        </w:rPr>
        <w:t xml:space="preserve">dente</w:t>
      </w:r>
      <w:r w:rsidR="001b2234" w:rsidRPr="008706de">
        <w:rPr>
          <w:kern w:val="0"/>
          <w:lang w:bidi="ar-SA" w:eastAsia="en-US"/>
          <w:rFonts w:ascii="Calibri" w:eastAsia="Calibri" w:hAnsi="Calibri"/>
        </w:rPr>
        <w:t xml:space="preserve">,</w:t>
      </w:r>
      <w:r w:rsidR="001c11d2" w:rsidRPr="008706de">
        <w:rPr>
          <w:kern w:val="0"/>
          <w:lang w:bidi="ar-SA" w:eastAsia="en-US"/>
          <w:rFonts w:ascii="Calibri" w:eastAsia="Calibri" w:hAnsi="Calibri"/>
        </w:rPr>
        <w:t xml:space="preserve"> o que também será muito importante para estudos </w:t>
      </w:r>
      <w:r w:rsidR="001b2234" w:rsidRPr="008706de">
        <w:rPr>
          <w:kern w:val="0"/>
          <w:lang w:bidi="ar-SA" w:eastAsia="en-US"/>
          <w:rFonts w:ascii="Calibri" w:eastAsia="Calibri" w:hAnsi="Calibri"/>
        </w:rPr>
        <w:t xml:space="preserve">posteriores </w:t>
      </w:r>
      <w:r w:rsidR="001c11d2" w:rsidRPr="008706de">
        <w:rPr>
          <w:kern w:val="0"/>
          <w:lang w:bidi="ar-SA" w:eastAsia="en-US"/>
          <w:rFonts w:ascii="Calibri" w:eastAsia="Calibri" w:hAnsi="Calibri"/>
        </w:rPr>
        <w:t xml:space="preserve">no chip</w:t>
      </w:r>
      <w:r w:rsidR="00167d86">
        <w:rPr>
          <w:kern w:val="0"/>
          <w:lang w:bidi="ar-SA" w:eastAsia="en-US"/>
          <w:rFonts w:ascii="Calibri" w:eastAsia="Calibri" w:hAnsi="Calibri"/>
        </w:rPr>
        <w:t xml:space="preserve"> IR2</w:t>
      </w:r>
      <w:r w:rsidR="001c11d2" w:rsidRPr="008706de">
        <w:rPr>
          <w:kern w:val="0"/>
          <w:lang w:bidi="ar-SA" w:eastAsia="en-US"/>
          <w:rFonts w:ascii="Calibri" w:eastAsia="Calibri" w:hAnsi="Calibri"/>
        </w:rPr>
        <w:t xml:space="preserve">.</w:t>
      </w:r>
    </w:p>
    <w:p w:rsidP="005a10da">
      <w:pPr>
        <w:pStyle w:val="Normal"/>
        <w:rPr>
          <w:kern w:val="0"/>
          <w:lang w:bidi="ar-SA" w:eastAsia="en-US"/>
          <w:rFonts w:ascii="Calibri" w:eastAsia="Calibri" w:hAnsi="Calibri"/>
        </w:rPr>
        <w:suppressAutoHyphens w:val="off"/>
        <w:widowControl/>
        <w:autoSpaceDN/>
        <w:ind w:firstLine="709"/>
        <w:jc w:val="both"/>
      </w:pPr>
      <w:r w:rsidR="00c70b94" w:rsidRPr="008706de">
        <w:rPr>
          <w:kern w:val="0"/>
          <w:lang w:bidi="ar-SA" w:eastAsia="en-US"/>
          <w:rFonts w:ascii="Calibri" w:eastAsia="Calibri" w:hAnsi="Calibri"/>
        </w:rPr>
        <w:t xml:space="preserve">Alguns fatores importantes foram observados durante os experimentos como o efeito de múltiplas reflexões</w:t>
      </w:r>
      <w:r w:rsidR="001b2234" w:rsidRPr="008706de">
        <w:rPr>
          <w:kern w:val="0"/>
          <w:lang w:bidi="ar-SA" w:eastAsia="en-US"/>
          <w:rFonts w:ascii="Calibri" w:eastAsia="Calibri" w:hAnsi="Calibri"/>
        </w:rPr>
        <w:t xml:space="preserve">.</w:t>
      </w:r>
      <w:r w:rsidR="00c70b94" w:rsidRPr="008706de">
        <w:rPr>
          <w:kern w:val="0"/>
          <w:lang w:bidi="ar-SA" w:eastAsia="en-US"/>
          <w:rFonts w:ascii="Calibri" w:eastAsia="Calibri" w:hAnsi="Calibri"/>
        </w:rPr>
        <w:t xml:space="preserve"> </w:t>
      </w:r>
      <w:r w:rsidR="001b2234" w:rsidRPr="008706de">
        <w:rPr>
          <w:kern w:val="0"/>
          <w:lang w:bidi="ar-SA" w:eastAsia="en-US"/>
          <w:rFonts w:ascii="Calibri" w:eastAsia="Calibri" w:hAnsi="Calibri"/>
        </w:rPr>
        <w:t xml:space="preserve">Este efeito faz</w:t>
      </w:r>
      <w:r w:rsidR="00c70b94" w:rsidRPr="008706de">
        <w:rPr>
          <w:kern w:val="0"/>
          <w:lang w:bidi="ar-SA" w:eastAsia="en-US"/>
          <w:rFonts w:ascii="Calibri" w:eastAsia="Calibri" w:hAnsi="Calibri"/>
        </w:rPr>
        <w:t xml:space="preserve"> com que a diferença entre a leitura dos </w:t>
      </w:r>
      <w:r w:rsidR="00863809">
        <w:rPr>
          <w:kern w:val="0"/>
          <w:lang w:bidi="ar-SA" w:eastAsia="en-US"/>
          <w:rFonts w:ascii="Calibri" w:eastAsia="Calibri" w:hAnsi="Calibri"/>
        </w:rPr>
        <w:t xml:space="preserve">píxeis</w:t>
      </w:r>
      <w:r w:rsidR="00c70b94" w:rsidRPr="008706de">
        <w:rPr>
          <w:kern w:val="0"/>
          <w:lang w:bidi="ar-SA" w:eastAsia="en-US"/>
          <w:rFonts w:ascii="Calibri" w:eastAsia="Calibri" w:hAnsi="Calibri"/>
        </w:rPr>
        <w:t xml:space="preserve"> </w:t>
      </w:r>
      <w:r w:rsidR="001b2234" w:rsidRPr="008706de">
        <w:rPr>
          <w:kern w:val="0"/>
          <w:lang w:bidi="ar-SA" w:eastAsia="en-US"/>
          <w:rFonts w:ascii="Calibri" w:eastAsia="Calibri" w:hAnsi="Calibri"/>
        </w:rPr>
        <w:t xml:space="preserve">expostos</w:t>
      </w:r>
      <w:r w:rsidR="00c70b94" w:rsidRPr="008706de">
        <w:rPr>
          <w:kern w:val="0"/>
          <w:lang w:bidi="ar-SA" w:eastAsia="en-US"/>
          <w:rFonts w:ascii="Calibri" w:eastAsia="Calibri" w:hAnsi="Calibri"/>
        </w:rPr>
        <w:t xml:space="preserve"> e os tampados seja me</w:t>
      </w:r>
      <w:r w:rsidR="001b2234" w:rsidRPr="008706de">
        <w:rPr>
          <w:kern w:val="0"/>
          <w:lang w:bidi="ar-SA" w:eastAsia="en-US"/>
          <w:rFonts w:ascii="Calibri" w:eastAsia="Calibri" w:hAnsi="Calibri"/>
        </w:rPr>
        <w:t xml:space="preserve">nor</w:t>
      </w:r>
      <w:r w:rsidR="000a335f">
        <w:rPr>
          <w:kern w:val="0"/>
          <w:lang w:bidi="ar-SA" w:eastAsia="en-US"/>
          <w:rFonts w:ascii="Calibri" w:eastAsia="Calibri" w:hAnsi="Calibri"/>
        </w:rPr>
        <w:t xml:space="preserve"> à medida que a potência ótica aumenta, dessa forma</w:t>
      </w:r>
      <w:r w:rsidR="00c70b94" w:rsidRPr="008706de">
        <w:rPr>
          <w:kern w:val="0"/>
          <w:lang w:bidi="ar-SA" w:eastAsia="en-US"/>
          <w:rFonts w:ascii="Calibri" w:eastAsia="Calibri" w:hAnsi="Calibri"/>
        </w:rPr>
        <w:t xml:space="preserve">, </w:t>
      </w:r>
      <w:r w:rsidR="000a335f">
        <w:rPr>
          <w:kern w:val="0"/>
          <w:lang w:bidi="ar-SA" w:eastAsia="en-US"/>
          <w:rFonts w:ascii="Calibri" w:eastAsia="Calibri" w:hAnsi="Calibri"/>
        </w:rPr>
        <w:t xml:space="preserve">dependendo da p</w:t>
      </w:r>
      <w:r w:rsidR="000a335f">
        <w:rPr>
          <w:kern w:val="0"/>
          <w:lang w:bidi="ar-SA" w:eastAsia="en-US"/>
          <w:rFonts w:ascii="Calibri" w:eastAsia="Calibri" w:hAnsi="Calibri"/>
        </w:rPr>
        <w:t xml:space="preserve">o</w:t>
      </w:r>
      <w:r w:rsidR="000a335f">
        <w:rPr>
          <w:kern w:val="0"/>
          <w:lang w:bidi="ar-SA" w:eastAsia="en-US"/>
          <w:rFonts w:ascii="Calibri" w:eastAsia="Calibri" w:hAnsi="Calibri"/>
        </w:rPr>
        <w:t xml:space="preserve">tência,</w:t>
      </w:r>
      <w:r w:rsidR="00c70b94" w:rsidRPr="008706de">
        <w:rPr>
          <w:kern w:val="0"/>
          <w:lang w:bidi="ar-SA" w:eastAsia="en-US"/>
          <w:rFonts w:ascii="Calibri" w:eastAsia="Calibri" w:hAnsi="Calibri"/>
        </w:rPr>
        <w:t xml:space="preserve"> os </w:t>
      </w:r>
      <w:r w:rsidR="00863809">
        <w:rPr>
          <w:kern w:val="0"/>
          <w:lang w:bidi="ar-SA" w:eastAsia="en-US"/>
          <w:rFonts w:ascii="Calibri" w:eastAsia="Calibri" w:hAnsi="Calibri"/>
        </w:rPr>
        <w:t xml:space="preserve">píxeis</w:t>
      </w:r>
      <w:r w:rsidR="00c70b94" w:rsidRPr="008706de">
        <w:rPr>
          <w:kern w:val="0"/>
          <w:lang w:bidi="ar-SA" w:eastAsia="en-US"/>
          <w:rFonts w:ascii="Calibri" w:eastAsia="Calibri" w:hAnsi="Calibri"/>
        </w:rPr>
        <w:t xml:space="preserve"> apresentam praticamente a mesma leitura</w:t>
      </w:r>
      <w:r w:rsidR="00303723">
        <w:rPr>
          <w:kern w:val="0"/>
          <w:lang w:bidi="ar-SA" w:eastAsia="en-US"/>
          <w:rFonts w:ascii="Calibri" w:eastAsia="Calibri" w:hAnsi="Calibri"/>
        </w:rPr>
        <w:t xml:space="preserve">,</w:t>
      </w:r>
      <w:r w:rsidR="000a335f">
        <w:rPr>
          <w:kern w:val="0"/>
          <w:lang w:bidi="ar-SA" w:eastAsia="en-US"/>
          <w:rFonts w:ascii="Calibri" w:eastAsia="Calibri" w:hAnsi="Calibri"/>
        </w:rPr>
        <w:t xml:space="preserve"> ind</w:t>
      </w:r>
      <w:r w:rsidR="000a335f">
        <w:rPr>
          <w:kern w:val="0"/>
          <w:lang w:bidi="ar-SA" w:eastAsia="en-US"/>
          <w:rFonts w:ascii="Calibri" w:eastAsia="Calibri" w:hAnsi="Calibri"/>
        </w:rPr>
        <w:t xml:space="preserve">e</w:t>
      </w:r>
      <w:r w:rsidR="000a335f">
        <w:rPr>
          <w:kern w:val="0"/>
          <w:lang w:bidi="ar-SA" w:eastAsia="en-US"/>
          <w:rFonts w:ascii="Calibri" w:eastAsia="Calibri" w:hAnsi="Calibri"/>
        </w:rPr>
        <w:t xml:space="preserve">pendente de estarem tampados ou não</w:t>
      </w:r>
      <w:r w:rsidR="00303723">
        <w:rPr>
          <w:kern w:val="0"/>
          <w:lang w:bidi="ar-SA" w:eastAsia="en-US"/>
          <w:rFonts w:ascii="Calibri" w:eastAsia="Calibri" w:hAnsi="Calibri"/>
        </w:rPr>
        <w:t xml:space="preserve">, </w:t>
      </w:r>
      <w:r w:rsidR="00303723" w:rsidRPr="008706de">
        <w:rPr>
          <w:kern w:val="0"/>
          <w:lang w:bidi="ar-SA" w:eastAsia="en-US"/>
          <w:rFonts w:ascii="Calibri" w:eastAsia="Calibri" w:hAnsi="Calibri"/>
        </w:rPr>
        <w:t xml:space="preserve">devido às múltiplas reflexões</w:t>
      </w:r>
      <w:r w:rsidR="0081144e">
        <w:rPr>
          <w:kern w:val="0"/>
          <w:lang w:bidi="ar-SA" w:eastAsia="en-US"/>
          <w:rFonts w:ascii="Calibri" w:eastAsia="Calibri" w:hAnsi="Calibri"/>
        </w:rPr>
        <w:t xml:space="preserve"> e </w:t>
      </w:r>
      <w:r w:rsidR="009a537f">
        <w:rPr>
          <w:kern w:val="0"/>
          <w:lang w:bidi="ar-SA" w:eastAsia="en-US"/>
          <w:rFonts w:ascii="Calibri" w:eastAsia="Calibri" w:hAnsi="Calibri"/>
        </w:rPr>
        <w:t xml:space="preserve">também ao</w:t>
      </w:r>
      <w:r w:rsidR="0081144e">
        <w:rPr>
          <w:kern w:val="0"/>
          <w:lang w:bidi="ar-SA" w:eastAsia="en-US"/>
          <w:rFonts w:ascii="Calibri" w:eastAsia="Calibri" w:hAnsi="Calibri"/>
        </w:rPr>
        <w:t xml:space="preserve"> processo de difusão lateral</w:t>
      </w:r>
      <w:r w:rsidR="009a537f">
        <w:rPr>
          <w:kern w:val="0"/>
          <w:lang w:bidi="ar-SA" w:eastAsia="en-US"/>
          <w:rFonts w:ascii="Calibri" w:eastAsia="Calibri" w:hAnsi="Calibri"/>
        </w:rPr>
        <w:t xml:space="preserve"> </w:t>
      </w:r>
      <w:r w:rsidR="00b016be">
        <w:rPr>
          <w:kern w:val="0"/>
          <w:lang w:bidi="ar-SA" w:eastAsia="en-US"/>
          <w:rFonts w:ascii="Calibri" w:eastAsia="Calibri" w:hAnsi="Calibri"/>
        </w:rPr>
        <w:t xml:space="preserve">que </w:t>
      </w:r>
      <w:r w:rsidR="009a537f">
        <w:rPr>
          <w:kern w:val="0"/>
          <w:lang w:bidi="ar-SA" w:eastAsia="en-US"/>
          <w:rFonts w:ascii="Calibri" w:eastAsia="Calibri" w:hAnsi="Calibri"/>
        </w:rPr>
        <w:t xml:space="preserve">gera el</w:t>
      </w:r>
      <w:r w:rsidR="009a537f">
        <w:rPr>
          <w:kern w:val="0"/>
          <w:lang w:bidi="ar-SA" w:eastAsia="en-US"/>
          <w:rFonts w:ascii="Calibri" w:eastAsia="Calibri" w:hAnsi="Calibri"/>
        </w:rPr>
        <w:t xml:space="preserve">é</w:t>
      </w:r>
      <w:r w:rsidR="009a537f">
        <w:rPr>
          <w:kern w:val="0"/>
          <w:lang w:bidi="ar-SA" w:eastAsia="en-US"/>
          <w:rFonts w:ascii="Calibri" w:eastAsia="Calibri" w:hAnsi="Calibri"/>
        </w:rPr>
        <w:t xml:space="preserve">trons </w:t>
      </w:r>
      <w:r w:rsidR="00b016be">
        <w:rPr>
          <w:kern w:val="0"/>
          <w:lang w:bidi="ar-SA" w:eastAsia="en-US"/>
          <w:rFonts w:ascii="Calibri" w:eastAsia="Calibri" w:hAnsi="Calibri"/>
        </w:rPr>
        <w:t xml:space="preserve">que podem estar sendo</w:t>
      </w:r>
      <w:r w:rsidR="009a537f">
        <w:rPr>
          <w:kern w:val="0"/>
          <w:lang w:bidi="ar-SA" w:eastAsia="en-US"/>
          <w:rFonts w:ascii="Calibri" w:eastAsia="Calibri" w:hAnsi="Calibri"/>
        </w:rPr>
        <w:t xml:space="preserve"> lidos pelo sistema.</w:t>
      </w:r>
      <w:r w:rsidR="003252d6" w:rsidRPr="008706de">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ind w:firstLine="709"/>
        <w:jc w:val="both"/>
      </w:pPr>
      <w:r w:rsidR="00174619" w:rsidRPr="008706de">
        <w:rPr>
          <w:kern w:val="0"/>
          <w:lang w:bidi="ar-SA" w:eastAsia="en-US"/>
          <w:rFonts w:ascii="Calibri" w:eastAsia="Calibri" w:hAnsi="Calibri"/>
        </w:rPr>
        <w:t xml:space="preserve">Como sugestão para trabalhos futuros tem-se o estudo</w:t>
      </w:r>
      <w:r w:rsidR="00903efe" w:rsidRPr="008706de">
        <w:rPr>
          <w:kern w:val="0"/>
          <w:lang w:bidi="ar-SA" w:eastAsia="en-US"/>
          <w:rFonts w:ascii="Calibri" w:eastAsia="Calibri" w:hAnsi="Calibri"/>
        </w:rPr>
        <w:t xml:space="preserve"> </w:t>
      </w:r>
      <w:r w:rsidR="008706de" w:rsidRPr="008706de">
        <w:rPr>
          <w:kern w:val="0"/>
          <w:lang w:bidi="ar-SA" w:eastAsia="en-US"/>
          <w:rFonts w:ascii="Calibri" w:eastAsia="Calibri" w:hAnsi="Calibri"/>
        </w:rPr>
        <w:t xml:space="preserve">d</w:t>
      </w:r>
      <w:r w:rsidR="00903efe" w:rsidRPr="008706de">
        <w:rPr>
          <w:kern w:val="0"/>
          <w:lang w:bidi="ar-SA" w:eastAsia="en-US"/>
          <w:rFonts w:ascii="Calibri" w:eastAsia="Calibri" w:hAnsi="Calibri"/>
        </w:rPr>
        <w:t xml:space="preserve">o efeito de </w:t>
      </w:r>
      <w:r w:rsidR="00903efe" w:rsidRPr="008706de">
        <w:rPr>
          <w:i/>
          <w:kern w:val="0"/>
          <w:lang w:bidi="ar-SA" w:eastAsia="en-US"/>
          <w:rFonts w:ascii="Calibri" w:eastAsia="Calibri" w:hAnsi="Calibri"/>
        </w:rPr>
        <w:t xml:space="preserve">crosstalk</w:t>
      </w:r>
      <w:r w:rsidR="000a335f">
        <w:rPr>
          <w:i/>
          <w:kern w:val="0"/>
          <w:lang w:bidi="ar-SA" w:eastAsia="en-US"/>
          <w:rFonts w:ascii="Calibri" w:eastAsia="Calibri" w:hAnsi="Calibri"/>
        </w:rPr>
        <w:t xml:space="preserve">, </w:t>
      </w:r>
      <w:r w:rsidR="000a335f" w:rsidRPr="000a335f">
        <w:rPr>
          <w:kern w:val="0"/>
          <w:lang w:bidi="ar-SA" w:eastAsia="en-US"/>
          <w:rFonts w:ascii="Calibri" w:eastAsia="Calibri" w:hAnsi="Calibri"/>
        </w:rPr>
        <w:t xml:space="preserve">no qual s</w:t>
      </w:r>
      <w:r w:rsidR="000a335f">
        <w:rPr>
          <w:kern w:val="0"/>
          <w:lang w:bidi="ar-SA" w:eastAsia="en-US"/>
          <w:rFonts w:ascii="Calibri" w:eastAsia="Calibri" w:hAnsi="Calibri"/>
        </w:rPr>
        <w:t xml:space="preserve">e estudará a </w:t>
      </w:r>
      <w:r w:rsidR="00d2489e">
        <w:rPr>
          <w:kern w:val="0"/>
          <w:lang w:bidi="ar-SA" w:eastAsia="en-US"/>
          <w:rFonts w:ascii="Calibri" w:eastAsia="Calibri" w:hAnsi="Calibri"/>
        </w:rPr>
        <w:t xml:space="preserve">influência</w:t>
      </w:r>
      <w:r w:rsidR="000a335f">
        <w:rPr>
          <w:kern w:val="0"/>
          <w:lang w:bidi="ar-SA" w:eastAsia="en-US"/>
          <w:rFonts w:ascii="Calibri" w:eastAsia="Calibri" w:hAnsi="Calibri"/>
        </w:rPr>
        <w:t xml:space="preserve"> de um pixel sobre outro adjacente na matriz e o estudo </w:t>
      </w:r>
      <w:r w:rsidR="00174619" w:rsidRPr="008706de">
        <w:rPr>
          <w:kern w:val="0"/>
          <w:lang w:bidi="ar-SA" w:eastAsia="en-US"/>
          <w:rFonts w:ascii="Calibri" w:eastAsia="Calibri" w:hAnsi="Calibri"/>
        </w:rPr>
        <w:t xml:space="preserve">do ru</w:t>
      </w:r>
      <w:r w:rsidR="00174619" w:rsidRPr="008706de">
        <w:rPr>
          <w:kern w:val="0"/>
          <w:lang w:bidi="ar-SA" w:eastAsia="en-US"/>
          <w:rFonts w:ascii="Calibri" w:eastAsia="Calibri" w:hAnsi="Calibri"/>
        </w:rPr>
        <w:t xml:space="preserve">í</w:t>
      </w:r>
      <w:r w:rsidR="00174619" w:rsidRPr="008706de">
        <w:rPr>
          <w:kern w:val="0"/>
          <w:lang w:bidi="ar-SA" w:eastAsia="en-US"/>
          <w:rFonts w:ascii="Calibri" w:eastAsia="Calibri" w:hAnsi="Calibri"/>
        </w:rPr>
        <w:t xml:space="preserve">do para várias potência</w:t>
      </w:r>
      <w:r w:rsidR="008706de" w:rsidRPr="008706de">
        <w:rPr>
          <w:kern w:val="0"/>
          <w:lang w:bidi="ar-SA" w:eastAsia="en-US"/>
          <w:rFonts w:ascii="Calibri" w:eastAsia="Calibri" w:hAnsi="Calibri"/>
        </w:rPr>
        <w:t xml:space="preserve">s</w:t>
      </w:r>
      <w:r w:rsidR="00174619" w:rsidRPr="008706de">
        <w:rPr>
          <w:kern w:val="0"/>
          <w:lang w:bidi="ar-SA" w:eastAsia="en-US"/>
          <w:rFonts w:ascii="Calibri" w:eastAsia="Calibri" w:hAnsi="Calibri"/>
        </w:rPr>
        <w:t xml:space="preserve"> aplicadas sobre o chip</w:t>
      </w:r>
      <w:r w:rsidR="00303723">
        <w:rPr>
          <w:kern w:val="0"/>
          <w:lang w:bidi="ar-SA" w:eastAsia="en-US"/>
          <w:rFonts w:ascii="Calibri" w:eastAsia="Calibri" w:hAnsi="Calibri"/>
        </w:rPr>
        <w:t xml:space="preserve">, es</w:t>
      </w:r>
      <w:r w:rsidR="009e2109">
        <w:rPr>
          <w:kern w:val="0"/>
          <w:lang w:bidi="ar-SA" w:eastAsia="en-US"/>
          <w:rFonts w:ascii="Calibri" w:eastAsia="Calibri" w:hAnsi="Calibri"/>
        </w:rPr>
        <w:t xml:space="preserve">s</w:t>
      </w:r>
      <w:r w:rsidR="00303723">
        <w:rPr>
          <w:kern w:val="0"/>
          <w:lang w:bidi="ar-SA" w:eastAsia="en-US"/>
          <w:rFonts w:ascii="Calibri" w:eastAsia="Calibri" w:hAnsi="Calibri"/>
        </w:rPr>
        <w:t xml:space="preserve">e estudo somado com os pontos observados neste trab</w:t>
      </w:r>
      <w:r w:rsidR="00303723">
        <w:rPr>
          <w:kern w:val="0"/>
          <w:lang w:bidi="ar-SA" w:eastAsia="en-US"/>
          <w:rFonts w:ascii="Calibri" w:eastAsia="Calibri" w:hAnsi="Calibri"/>
        </w:rPr>
        <w:t xml:space="preserve">a</w:t>
      </w:r>
      <w:r w:rsidR="00303723">
        <w:rPr>
          <w:kern w:val="0"/>
          <w:lang w:bidi="ar-SA" w:eastAsia="en-US"/>
          <w:rFonts w:ascii="Calibri" w:eastAsia="Calibri" w:hAnsi="Calibri"/>
        </w:rPr>
        <w:t xml:space="preserve">lho, </w:t>
      </w:r>
      <w:r w:rsidR="009e2109">
        <w:rPr>
          <w:kern w:val="0"/>
          <w:lang w:bidi="ar-SA" w:eastAsia="en-US"/>
          <w:rFonts w:ascii="Calibri" w:eastAsia="Calibri" w:hAnsi="Calibri"/>
        </w:rPr>
        <w:t xml:space="preserve">será essencial para definir</w:t>
      </w:r>
      <w:r w:rsidR="00d2489e">
        <w:rPr>
          <w:kern w:val="0"/>
          <w:lang w:bidi="ar-SA" w:eastAsia="en-US"/>
          <w:rFonts w:ascii="Calibri" w:eastAsia="Calibri" w:hAnsi="Calibri"/>
        </w:rPr>
        <w:t xml:space="preserve"> os limites máximos e mínimos de potência para o correto funcioname</w:t>
      </w:r>
      <w:r w:rsidR="00d2489e">
        <w:rPr>
          <w:kern w:val="0"/>
          <w:lang w:bidi="ar-SA" w:eastAsia="en-US"/>
          <w:rFonts w:ascii="Calibri" w:eastAsia="Calibri" w:hAnsi="Calibri"/>
        </w:rPr>
        <w:t xml:space="preserve">n</w:t>
      </w:r>
      <w:r w:rsidR="00d2489e">
        <w:rPr>
          <w:kern w:val="0"/>
          <w:lang w:bidi="ar-SA" w:eastAsia="en-US"/>
          <w:rFonts w:ascii="Calibri" w:eastAsia="Calibri" w:hAnsi="Calibri"/>
        </w:rPr>
        <w:t xml:space="preserve">to do chip IR2</w:t>
      </w:r>
      <w:r w:rsidR="00174619" w:rsidRPr="008706de">
        <w:rPr>
          <w:kern w:val="0"/>
          <w:lang w:bidi="ar-SA" w:eastAsia="en-US"/>
          <w:rFonts w:ascii="Calibri" w:eastAsia="Calibri" w:hAnsi="Calibri"/>
        </w:rPr>
        <w:t xml:space="preserve">.</w:t>
      </w:r>
      <w:r w:rsidR="00174619" w:rsidRPr="00c07ee0">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3252d6">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3252d6">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c70b94">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9f42c7">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9f42c7">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9f42c7">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17461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17461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17461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174619">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9a537f">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9a537f">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9a537f">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9a537f">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9a537f">
        <w:rPr>
          <w:kern w:val="0"/>
          <w:lang w:bidi="ar-SA" w:eastAsia="en-US"/>
          <w:rFonts w:ascii="Calibri" w:eastAsia="Calibri" w:hAnsi="Calibri"/>
        </w:rPr>
      </w:r>
    </w:p>
    <w:p w:rsidP="005a10da">
      <w:pPr>
        <w:pStyle w:val="Normal"/>
        <w:rPr>
          <w:kern w:val="0"/>
          <w:lang w:bidi="ar-SA" w:eastAsia="en-US"/>
          <w:rFonts w:ascii="Calibri" w:eastAsia="Calibri" w:hAnsi="Calibri"/>
        </w:rPr>
        <w:suppressAutoHyphens w:val="off"/>
        <w:widowControl/>
        <w:autoSpaceDN/>
        <w:jc w:val="both"/>
      </w:pPr>
      <w:r w:rsidR="00174619">
        <w:rPr>
          <w:kern w:val="0"/>
          <w:lang w:bidi="ar-SA" w:eastAsia="en-US"/>
          <w:rFonts w:ascii="Calibri" w:eastAsia="Calibri" w:hAnsi="Calibri"/>
        </w:rPr>
      </w:r>
    </w:p>
    <w:p w:rsidP="00c857c2">
      <w:pPr>
        <w:pStyle w:val="Heading1"/>
        <w:rPr>
          <w:caps w:val="false"/>
        </w:rPr>
        <w:spacing w:after="0" w:before="0"/>
        <w:jc w:val="both"/>
      </w:pPr>
      <w:bookmarkStart w:id="106" w:name="_Toc498640532"/>
      <w:bookmarkStart w:id="107" w:name="_Toc520928604"/>
      <w:r w:rsidR="007825d8" w:rsidRPr="00c857c2">
        <w:rPr>
          <w:caps w:val="false"/>
        </w:rPr>
        <w:t xml:space="preserve">6. REFERENCIAS BIBLIOGRÁFICA</w:t>
      </w:r>
      <w:r w:rsidR="00ce1aaf">
        <w:rPr>
          <w:caps w:val="false"/>
        </w:rPr>
        <w:t xml:space="preserve">S</w:t>
      </w:r>
      <w:bookmarkEnd w:id="107"/>
      <w:r w:rsidR="001b7207">
        <w:rPr>
          <w:caps w:val="false"/>
        </w:rPr>
      </w:r>
    </w:p>
    <w:p w:rsidP="00aa7061">
      <w:pPr>
        <w:pStyle w:val="Normal"/>
      </w:pPr>
      <w:r w:rsidR="00aa7061" w:rsidRPr="00aa7061"/>
    </w:p>
    <w:p w:rsidP="00393e5a">
      <w:pPr>
        <w:pStyle w:val="Normal"/>
        <w:rPr>
          <w:lang w:val="en-US"/>
          <w:rFonts w:ascii="Calibri" w:hAnsi="Calibri"/>
        </w:rPr>
        <w:ind w:hanging="567" w:left="567"/>
        <w:jc w:val="both"/>
        <w:numPr>
          <w:ilvl w:val="0"/>
          <w:numId w:val="15"/>
        </w:numPr>
      </w:pPr>
      <w:r w:rsidR="00840fa6" w:rsidRPr="005d05f1">
        <w:rPr>
          <w:lang w:val="en-US"/>
          <w:rFonts w:ascii="Calibri" w:hAnsi="Calibri"/>
        </w:rPr>
        <w:t xml:space="preserve">Wilson, </w:t>
      </w:r>
      <w:r w:rsidR="00273244" w:rsidRPr="005d05f1">
        <w:rPr>
          <w:lang w:val="en-US"/>
          <w:rFonts w:ascii="Calibri" w:hAnsi="Calibri"/>
        </w:rPr>
        <w:t xml:space="preserve">F.B. Hawkes;</w:t>
      </w:r>
      <w:r w:rsidR="00f86907" w:rsidRPr="005d05f1">
        <w:rPr>
          <w:lang w:val="en-US"/>
          <w:rFonts w:ascii="Calibri" w:hAnsi="Calibri"/>
        </w:rPr>
        <w:t xml:space="preserve"> Optoelectronics, an introduction referency. 3th Edition</w:t>
      </w:r>
      <w:r w:rsidR="00522a85" w:rsidRPr="005d05f1">
        <w:rPr>
          <w:lang w:val="en-US"/>
          <w:rFonts w:ascii="Calibri" w:hAnsi="Calibri"/>
        </w:rPr>
        <w:t xml:space="preserve">. Nova </w:t>
      </w:r>
      <w:r w:rsidR="003c63fc" w:rsidRPr="005d05f1">
        <w:rPr>
          <w:lang w:val="en-US"/>
          <w:rFonts w:ascii="Calibri" w:hAnsi="Calibri"/>
        </w:rPr>
        <w:t xml:space="preserve">York</w:t>
      </w:r>
      <w:r w:rsidR="00522a85" w:rsidRPr="005d05f1">
        <w:rPr>
          <w:lang w:val="en-US"/>
          <w:rFonts w:ascii="Calibri" w:hAnsi="Calibri"/>
        </w:rPr>
        <w:t xml:space="preserve">, 1998.</w:t>
      </w:r>
      <w:r w:rsidR="0070474a" w:rsidRPr="005d05f1">
        <w:rPr>
          <w:lang w:val="en-US"/>
          <w:rFonts w:ascii="Calibri" w:hAnsi="Calibri"/>
        </w:rPr>
      </w:r>
    </w:p>
    <w:p w:rsidP="00393e5a">
      <w:pPr>
        <w:pStyle w:val="Normal"/>
        <w:rPr>
          <w:lang w:val="en-US"/>
          <w:rFonts w:ascii="Calibri" w:hAnsi="Calibri"/>
        </w:rPr>
        <w:ind w:hanging="567" w:left="567"/>
        <w:jc w:val="both"/>
        <w:numPr>
          <w:ilvl w:val="0"/>
          <w:numId w:val="15"/>
        </w:numPr>
      </w:pPr>
      <w:r w:rsidR="006a4fac" w:rsidRPr="005d05f1">
        <w:rPr>
          <w:lang w:val="en-US"/>
          <w:rFonts w:ascii="Calibri" w:hAnsi="Calibri"/>
        </w:rPr>
        <w:t xml:space="preserve">D. A. Neamen; “Semiconductor physics and devices”, McGraw-Hill Higher Education, (2003).</w:t>
      </w:r>
    </w:p>
    <w:p w:rsidP="00393e5a">
      <w:pPr>
        <w:pStyle w:val="Normal"/>
        <w:rPr>
          <w:lang w:val="en-US"/>
          <w:rFonts w:ascii="Calibri" w:hAnsi="Calibri"/>
        </w:rPr>
        <w:ind w:hanging="567" w:left="567"/>
        <w:jc w:val="both"/>
        <w:numPr>
          <w:ilvl w:val="0"/>
          <w:numId w:val="15"/>
        </w:numPr>
      </w:pPr>
      <w:r w:rsidR="006a4fac" w:rsidRPr="005d05f1">
        <w:rPr>
          <w:lang w:val="en-US"/>
          <w:rFonts w:ascii="Calibri" w:hAnsi="Calibri"/>
        </w:rPr>
        <w:t xml:space="preserve">M. Bigas, E. Cabruja, J. Forest, J. Salvi; “Review of CMOS image sensors”, Micro- electronics Journal 37, 433{451 (1997)</w:t>
      </w:r>
    </w:p>
    <w:p w:rsidP="00393e5a">
      <w:pPr>
        <w:pStyle w:val="Normal"/>
        <w:rPr>
          <w:rFonts w:ascii="Calibri" w:hAnsi="Calibri"/>
        </w:rPr>
        <w:ind w:hanging="567" w:left="567"/>
        <w:jc w:val="both"/>
        <w:numPr>
          <w:ilvl w:val="0"/>
          <w:numId w:val="15"/>
        </w:numPr>
      </w:pPr>
      <w:r w:rsidR="00391cf1" w:rsidRPr="005d05f1">
        <w:rPr>
          <w:rFonts w:ascii="Calibri" w:hAnsi="Calibri"/>
        </w:rPr>
        <w:t xml:space="preserve">JUNIOR</w:t>
      </w:r>
      <w:r w:rsidR="00890fb8" w:rsidRPr="005d05f1">
        <w:rPr>
          <w:rFonts w:ascii="Calibri" w:hAnsi="Calibri"/>
        </w:rPr>
        <w:t xml:space="preserve">,</w:t>
      </w:r>
      <w:r w:rsidR="00391cf1" w:rsidRPr="005d05f1">
        <w:rPr>
          <w:rFonts w:ascii="Calibri" w:hAnsi="Calibri"/>
        </w:rPr>
        <w:t xml:space="preserve"> A</w:t>
      </w:r>
      <w:r w:rsidR="00890fb8" w:rsidRPr="005d05f1">
        <w:rPr>
          <w:rFonts w:ascii="Calibri" w:hAnsi="Calibri"/>
        </w:rPr>
        <w:t xml:space="preserve">ldemir</w:t>
      </w:r>
      <w:r w:rsidR="00391cf1" w:rsidRPr="005d05f1">
        <w:rPr>
          <w:rFonts w:ascii="Calibri" w:hAnsi="Calibri"/>
        </w:rPr>
        <w:t xml:space="preserve"> S</w:t>
      </w:r>
      <w:r w:rsidR="00890fb8" w:rsidRPr="005d05f1">
        <w:rPr>
          <w:rFonts w:ascii="Calibri" w:hAnsi="Calibri"/>
        </w:rPr>
        <w:t xml:space="preserve">ilva.</w:t>
      </w:r>
      <w:r w:rsidR="00391cf1" w:rsidRPr="005d05f1">
        <w:rPr>
          <w:rFonts w:ascii="Calibri" w:hAnsi="Calibri"/>
        </w:rPr>
        <w:t xml:space="preserve"> </w:t>
      </w:r>
      <w:r w:rsidR="00391cf1" w:rsidRPr="005d05f1">
        <w:rPr>
          <w:caps/>
          <w:rFonts w:ascii="Calibri" w:hAnsi="Calibri"/>
        </w:rPr>
        <w:t xml:space="preserve">CARACTERIZAÇÃO ELETRO-ÓPTICA DO RUÍDO DE UM SENSOR DE IMAGEM NO MODO LOGARÍTMICO EM TEMPERATURAS CRIOGÊNICAS</w:t>
      </w:r>
      <w:r w:rsidR="00890fb8" w:rsidRPr="005d05f1">
        <w:rPr>
          <w:rFonts w:ascii="Calibri" w:hAnsi="Calibri"/>
        </w:rPr>
        <w:t xml:space="preserve">.</w:t>
      </w:r>
      <w:r w:rsidR="00a42ab9" w:rsidRPr="005d05f1">
        <w:rPr>
          <w:rFonts w:ascii="Calibri" w:hAnsi="Calibri"/>
        </w:rPr>
        <w:t xml:space="preserve"> </w:t>
      </w:r>
      <w:r w:rsidR="00890fb8" w:rsidRPr="005d05f1">
        <w:rPr>
          <w:rFonts w:ascii="Calibri" w:hAnsi="Calibri"/>
        </w:rPr>
        <w:t xml:space="preserve">2016.</w:t>
      </w:r>
      <w:r w:rsidR="00a42ab9" w:rsidRPr="005d05f1">
        <w:rPr>
          <w:rFonts w:ascii="Calibri" w:hAnsi="Calibri"/>
        </w:rPr>
        <w:t xml:space="preserve"> </w:t>
      </w:r>
      <w:r w:rsidR="00890fb8" w:rsidRPr="005d05f1">
        <w:rPr>
          <w:rFonts w:ascii="Calibri" w:hAnsi="Calibri"/>
        </w:rPr>
        <w:t xml:space="preserve">81f. </w:t>
      </w:r>
      <w:r w:rsidR="00a42ab9" w:rsidRPr="005d05f1">
        <w:rPr>
          <w:rFonts w:ascii="Calibri" w:hAnsi="Calibri"/>
        </w:rPr>
        <w:t xml:space="preserve">Dissertação (Mestrado em Engenharia El</w:t>
      </w:r>
      <w:r w:rsidR="00890fb8" w:rsidRPr="005d05f1">
        <w:rPr>
          <w:rFonts w:ascii="Calibri" w:hAnsi="Calibri"/>
        </w:rPr>
        <w:t xml:space="preserve">étrica) - </w:t>
      </w:r>
      <w:r w:rsidR="00a42ab9" w:rsidRPr="005d05f1">
        <w:rPr>
          <w:rFonts w:ascii="Calibri" w:hAnsi="Calibri"/>
        </w:rPr>
        <w:t xml:space="preserve">Universidade Federal do Amazonas</w:t>
      </w:r>
      <w:r w:rsidR="00890fb8" w:rsidRPr="005d05f1">
        <w:rPr>
          <w:rFonts w:ascii="Calibri" w:hAnsi="Calibri"/>
        </w:rPr>
        <w:t xml:space="preserve">, Amazonas</w:t>
      </w:r>
      <w:r w:rsidR="00a42ab9" w:rsidRPr="005d05f1">
        <w:rPr>
          <w:rFonts w:ascii="Calibri" w:hAnsi="Calibri"/>
        </w:rPr>
        <w:t xml:space="preserve">.</w:t>
      </w:r>
      <w:r w:rsidR="00522a85" w:rsidRPr="005d05f1">
        <w:rPr>
          <w:rFonts w:ascii="Calibri" w:hAnsi="Calibri"/>
        </w:rPr>
      </w:r>
    </w:p>
    <w:p w:rsidP="00393e5a">
      <w:pPr>
        <w:pStyle w:val="Normal"/>
        <w:rPr>
          <w:rFonts w:ascii="Calibri" w:hAnsi="Calibri"/>
        </w:rPr>
        <w:ind w:hanging="567" w:left="567"/>
        <w:jc w:val="both"/>
        <w:numPr>
          <w:ilvl w:val="0"/>
          <w:numId w:val="15"/>
        </w:numPr>
      </w:pPr>
      <w:r w:rsidR="00890fb8" w:rsidRPr="005d05f1">
        <w:rPr>
          <w:rFonts w:ascii="Calibri" w:hAnsi="Calibri"/>
        </w:rPr>
        <w:t xml:space="preserve">CASTTRO, </w:t>
      </w:r>
      <w:r w:rsidR="00f81259" w:rsidRPr="005d05f1">
        <w:rPr>
          <w:rFonts w:ascii="Calibri" w:hAnsi="Calibri"/>
        </w:rPr>
        <w:t xml:space="preserve">Luís</w:t>
      </w:r>
      <w:r w:rsidR="00890fb8" w:rsidRPr="005d05f1">
        <w:rPr>
          <w:rFonts w:ascii="Calibri" w:hAnsi="Calibri"/>
        </w:rPr>
        <w:t xml:space="preserve"> S</w:t>
      </w:r>
      <w:r w:rsidR="00f81259" w:rsidRPr="005d05f1">
        <w:rPr>
          <w:rFonts w:ascii="Calibri" w:hAnsi="Calibri"/>
        </w:rPr>
        <w:t xml:space="preserve">mith</w:t>
      </w:r>
      <w:r w:rsidR="00890fb8" w:rsidRPr="005d05f1">
        <w:rPr>
          <w:rFonts w:ascii="Calibri" w:hAnsi="Calibri"/>
        </w:rPr>
        <w:t xml:space="preserve">.</w:t>
      </w:r>
      <w:r w:rsidR="00f81259" w:rsidRPr="005d05f1">
        <w:rPr>
          <w:rFonts w:ascii="Calibri" w:hAnsi="Calibri"/>
        </w:rPr>
        <w:t xml:space="preserve"> </w:t>
      </w:r>
      <w:r w:rsidR="00890fb8" w:rsidRPr="005d05f1">
        <w:rPr>
          <w:rFonts w:ascii="Calibri" w:hAnsi="Calibri"/>
        </w:rPr>
        <w:t xml:space="preserve">ELABORAÇÃO DO SETUP DE TESTES E CÓDIGO DE ACESSO DO SENSOR ÓPTICO HDR – </w:t>
      </w:r>
      <w:r w:rsidR="00890fb8" w:rsidRPr="005d05f1">
        <w:rPr>
          <w:caps/>
          <w:rFonts w:ascii="Calibri" w:hAnsi="Calibri"/>
        </w:rPr>
        <w:t xml:space="preserve">APLICAÇÃO DA TÉCNICA DE DUPLA AMOSTRAGEM EM MODO LINEAR-LOGARÍTMICO PARA REDUÇÃO DE F</w:t>
      </w:r>
      <w:r w:rsidR="007b236b" w:rsidRPr="005d05f1">
        <w:rPr>
          <w:caps/>
          <w:rFonts w:ascii="Calibri" w:hAnsi="Calibri"/>
        </w:rPr>
        <w:t xml:space="preserve">P-N</w:t>
      </w:r>
      <w:r w:rsidR="00f81259" w:rsidRPr="005d05f1">
        <w:rPr>
          <w:rFonts w:ascii="Calibri" w:hAnsi="Calibri"/>
        </w:rPr>
        <w:t xml:space="preserve">. 2015. 97</w:t>
      </w:r>
      <w:r w:rsidR="00927934" w:rsidRPr="005d05f1">
        <w:rPr>
          <w:rFonts w:ascii="Calibri" w:hAnsi="Calibri"/>
        </w:rPr>
        <w:t xml:space="preserve">p</w:t>
      </w:r>
      <w:r w:rsidR="00f81259" w:rsidRPr="005d05f1">
        <w:rPr>
          <w:rFonts w:ascii="Calibri" w:hAnsi="Calibri"/>
        </w:rPr>
        <w:t xml:space="preserve">. Dissertação (Mestrado em Engenharia Elétrica) - Universidade Federal do Amazonas, Amazonas.</w:t>
      </w:r>
    </w:p>
    <w:p w:rsidP="00393e5a">
      <w:pPr>
        <w:pStyle w:val="Normal"/>
        <w:rPr>
          <w:rFonts w:ascii="Calibri" w:hAnsi="Calibri"/>
        </w:rPr>
        <w:ind w:hanging="567" w:left="567"/>
        <w:jc w:val="both"/>
        <w:numPr>
          <w:ilvl w:val="0"/>
          <w:numId w:val="15"/>
        </w:numPr>
      </w:pPr>
      <w:r w:rsidR="00d405e3" w:rsidRPr="005d05f1">
        <w:rPr>
          <w:rFonts w:ascii="Calibri" w:hAnsi="Calibri"/>
        </w:rPr>
        <w:t xml:space="preserve">OLIVEIRA, Ewerton Gomes. MODELO PARA ESCOLHA DE TOPOLOGIAS DE SENSORES DE </w:t>
      </w:r>
      <w:r w:rsidR="00863809" w:rsidRPr="005d05f1">
        <w:rPr>
          <w:rFonts w:ascii="Calibri" w:hAnsi="Calibri"/>
        </w:rPr>
        <w:t xml:space="preserve">PÍXEIS</w:t>
      </w:r>
      <w:r w:rsidR="00d405e3" w:rsidRPr="005d05f1">
        <w:rPr>
          <w:rFonts w:ascii="Calibri" w:hAnsi="Calibri"/>
        </w:rPr>
        <w:t xml:space="preserve"> ATIVOS LOGARÍTMICOS ADEQUADAS PARA IMPLEMENTAÇÃO DE SENSORES DE IMAGEM COM LARGO ALCANCE. 2016. </w:t>
      </w:r>
      <w:r w:rsidR="00927934" w:rsidRPr="005d05f1">
        <w:rPr>
          <w:rFonts w:ascii="Calibri" w:hAnsi="Calibri"/>
        </w:rPr>
        <w:t xml:space="preserve">88p</w:t>
      </w:r>
      <w:r w:rsidR="00d405e3" w:rsidRPr="005d05f1">
        <w:rPr>
          <w:rFonts w:ascii="Calibri" w:hAnsi="Calibri"/>
        </w:rPr>
        <w:t xml:space="preserve">. Dissertação (Mestrado em Engenharia Elétrica) - Universidade Federal do Amazonas, Amazonas.</w:t>
      </w:r>
    </w:p>
    <w:p w:rsidP="00393e5a">
      <w:pPr>
        <w:pStyle w:val="Normal"/>
        <w:rPr>
          <w:rFonts w:ascii="Calibri" w:hAnsi="Calibri"/>
        </w:rPr>
        <w:ind w:hanging="567" w:left="567"/>
        <w:jc w:val="both"/>
        <w:numPr>
          <w:ilvl w:val="0"/>
          <w:numId w:val="15"/>
        </w:numPr>
      </w:pPr>
      <w:r w:rsidR="00127374" w:rsidRPr="005d05f1">
        <w:rPr>
          <w:rFonts w:ascii="Calibri" w:hAnsi="Calibri"/>
        </w:rPr>
        <w:t xml:space="preserve">SOUZA, Alexandre Kennedy Pinto. Monografia (Graduação), “Demultiplexação em Níveis Analógicos para o Controle de Sensores de Imagem de Largo Alcance Dinâmico”, Departamento de Eletrônica e Telecomunicações, Universidade Federal do Amazonas, Manaus, 2014.</w:t>
      </w:r>
      <w:r w:rsidR="00273244" w:rsidRPr="005d05f1">
        <w:rPr>
          <w:rFonts w:ascii="Calibri" w:hAnsi="Calibri"/>
        </w:rPr>
      </w:r>
    </w:p>
    <w:p w:rsidP="00393e5a">
      <w:pPr>
        <w:pStyle w:val="Normal"/>
        <w:rPr>
          <w:rFonts w:ascii="Calibri" w:hAnsi="Calibri"/>
        </w:rPr>
        <w:ind w:hanging="567" w:left="567"/>
        <w:jc w:val="both"/>
        <w:numPr>
          <w:ilvl w:val="0"/>
          <w:numId w:val="15"/>
        </w:numPr>
      </w:pPr>
      <w:r w:rsidR="00927934" w:rsidRPr="005d05f1">
        <w:rPr>
          <w:rFonts w:ascii="Calibri" w:hAnsi="Calibri"/>
        </w:rPr>
        <w:t xml:space="preserve">FURTADO, André Santos de Oliveira. Fabricação e Caracterização de Sensor de Pixel Ativo com Tecnologia NMOS de Porta Metálica. 2009. 64p. Dissertação (Mestrado em Engenharia Elétrica) - Faculdade de Engenharia Elétrica e Computação, Campinas.</w:t>
      </w:r>
      <w:r w:rsidR="00167ee1" w:rsidRPr="005d05f1">
        <w:rPr>
          <w:rFonts w:ascii="Calibri" w:hAnsi="Calibri"/>
        </w:rPr>
      </w:r>
    </w:p>
    <w:p w:rsidP="00393e5a">
      <w:pPr>
        <w:pStyle w:val="Normal"/>
        <w:rPr>
          <w:rFonts w:ascii="Calibri" w:hAnsi="Calibri"/>
        </w:rPr>
        <w:ind w:hanging="567" w:left="567"/>
        <w:jc w:val="both"/>
        <w:numPr>
          <w:ilvl w:val="0"/>
          <w:numId w:val="15"/>
        </w:numPr>
      </w:pPr>
      <w:r w:rsidR="00ca3685" w:rsidRPr="005d05f1">
        <w:rPr>
          <w:caps/>
          <w:rFonts w:ascii="Calibri" w:hAnsi="Calibri"/>
        </w:rPr>
        <w:t xml:space="preserve">Chmielewski</w:t>
      </w:r>
      <w:r w:rsidR="00ca3685" w:rsidRPr="005d05f1">
        <w:rPr>
          <w:rFonts w:ascii="Calibri" w:hAnsi="Calibri"/>
        </w:rPr>
        <w:t xml:space="preserve">, Adão Maciel Monteiro. ANÁLISE E PROJETO DE UM SENSOR DE IMAGEM EM 0.35 µm CMOS PARA COMPRESSÃO DE DADOS NO PLANO FOCAL DE CÂMERAS DIGITAIS. 2009. 111p. Dissertação (Mestrado em Engenharia Elétrica) - Universidade Federal do Rio de Janeiro, Rio de Janeiro.</w:t>
      </w:r>
      <w:r w:rsidR="00167ee1" w:rsidRPr="005d05f1">
        <w:rPr>
          <w:rFonts w:ascii="Calibri" w:hAnsi="Calibri"/>
        </w:rPr>
      </w:r>
    </w:p>
    <w:p w:rsidP="00393e5a">
      <w:pPr>
        <w:pStyle w:val="Normal"/>
        <w:rPr>
          <w:lang w:val="en-US"/>
          <w:rFonts w:ascii="Calibri" w:hAnsi="Calibri"/>
        </w:rPr>
        <w:ind w:hanging="567" w:left="567"/>
        <w:jc w:val="both"/>
        <w:numPr>
          <w:ilvl w:val="0"/>
          <w:numId w:val="15"/>
        </w:numPr>
      </w:pPr>
      <w:r w:rsidR="00c90244" w:rsidRPr="005d05f1">
        <w:rPr>
          <w:lang w:val="en-US"/>
          <w:rFonts w:ascii="Calibri" w:hAnsi="Calibri"/>
        </w:rPr>
        <w:t xml:space="preserve">DESMOND, Y.H.C., CMOS active pixel sensor for fault tolerance and background illumination subtraction, M.sc dissertation, Simon Fraser University, 2005.</w:t>
      </w:r>
      <w:r w:rsidR="00167ee1" w:rsidRPr="005d05f1">
        <w:rPr>
          <w:lang w:val="en-US"/>
          <w:rFonts w:ascii="Calibri" w:hAnsi="Calibri"/>
        </w:rPr>
      </w:r>
    </w:p>
    <w:p w:rsidP="00393e5a">
      <w:pPr>
        <w:pStyle w:val="Normal"/>
        <w:rPr>
          <w:rFonts w:ascii="Calibri" w:hAnsi="Calibri"/>
        </w:rPr>
        <w:ind w:hanging="567" w:left="567"/>
        <w:jc w:val="both"/>
        <w:numPr>
          <w:ilvl w:val="0"/>
          <w:numId w:val="15"/>
        </w:numPr>
      </w:pPr>
      <w:r w:rsidR="003f63d4" w:rsidRPr="005d05f1">
        <w:rPr>
          <w:rFonts w:ascii="Calibri" w:hAnsi="Calibri"/>
        </w:rPr>
        <w:t xml:space="preserve">Resposta espectral de um sensor CCD. </w:t>
      </w:r>
      <w:r w:rsidR="00107fb0" w:rsidRPr="005d05f1">
        <w:rPr>
          <w:rFonts w:ascii="Calibri" w:hAnsi="Calibri"/>
        </w:rPr>
        <w:t xml:space="preserve">&lt;http://www.andor.com/learning-academy/ccd-spectral-response-(qe)-defining-the-qe-of-a-ccd&gt;.</w:t>
      </w:r>
      <w:r w:rsidR="00107fb0" w:rsidRPr="005d05f1">
        <w:rPr>
          <w:noProof/>
          <w:lang w:bidi="ar-SA" w:eastAsia="pt-BR"/>
          <w:rFonts w:ascii="Calibri" w:hAnsi="Calibri"/>
        </w:rPr>
        <w:t xml:space="preserve"> A</w:t>
      </w:r>
      <w:r w:rsidR="003f63d4" w:rsidRPr="005d05f1">
        <w:rPr>
          <w:noProof/>
          <w:lang w:bidi="ar-SA" w:eastAsia="pt-BR"/>
          <w:rFonts w:ascii="Calibri" w:hAnsi="Calibri"/>
        </w:rPr>
        <w:t xml:space="preserve">cessado em </w:t>
      </w:r>
      <w:r w:rsidR="00107fb0" w:rsidRPr="005d05f1">
        <w:rPr>
          <w:noProof/>
          <w:lang w:bidi="ar-SA" w:eastAsia="pt-BR"/>
          <w:rFonts w:ascii="Calibri" w:hAnsi="Calibri"/>
        </w:rPr>
        <w:t xml:space="preserve">08 de maio de </w:t>
      </w:r>
      <w:r w:rsidR="003f63d4" w:rsidRPr="005d05f1">
        <w:rPr>
          <w:noProof/>
          <w:lang w:bidi="ar-SA" w:eastAsia="pt-BR"/>
          <w:rFonts w:ascii="Calibri" w:hAnsi="Calibri"/>
        </w:rPr>
        <w:t xml:space="preserve">2017 </w:t>
      </w:r>
      <w:r w:rsidR="00107fb0" w:rsidRPr="005d05f1">
        <w:rPr>
          <w:noProof/>
          <w:lang w:bidi="ar-SA" w:eastAsia="pt-BR"/>
          <w:rFonts w:ascii="Calibri" w:hAnsi="Calibri"/>
        </w:rPr>
        <w:t xml:space="preserve">as 16h</w:t>
      </w:r>
      <w:r w:rsidR="003f63d4" w:rsidRPr="005d05f1">
        <w:rPr>
          <w:noProof/>
          <w:lang w:bidi="ar-SA" w:eastAsia="pt-BR"/>
          <w:rFonts w:ascii="Calibri" w:hAnsi="Calibri"/>
        </w:rPr>
        <w:t xml:space="preserve">47</w:t>
      </w:r>
      <w:r w:rsidR="00107fb0" w:rsidRPr="005d05f1">
        <w:rPr>
          <w:noProof/>
          <w:lang w:bidi="ar-SA" w:eastAsia="pt-BR"/>
          <w:rFonts w:ascii="Calibri" w:hAnsi="Calibri"/>
        </w:rPr>
        <w:t xml:space="preserve">min</w:t>
      </w:r>
      <w:r w:rsidR="003f63d4" w:rsidRPr="005d05f1">
        <w:rPr>
          <w:noProof/>
          <w:lang w:bidi="ar-SA" w:eastAsia="pt-BR"/>
          <w:rFonts w:ascii="Calibri" w:hAnsi="Calibri"/>
        </w:rPr>
        <w:t xml:space="preserve">.</w:t>
      </w:r>
      <w:r w:rsidR="00762c2a" w:rsidRPr="005d05f1">
        <w:rPr>
          <w:rFonts w:ascii="Calibri" w:hAnsi="Calibri"/>
        </w:rPr>
      </w:r>
    </w:p>
    <w:p w:rsidP="00393e5a">
      <w:pPr>
        <w:pStyle w:val="Normal"/>
        <w:rPr>
          <w:rFonts w:ascii="Calibri" w:hAnsi="Calibri"/>
        </w:rPr>
        <w:ind w:hanging="567" w:left="567"/>
        <w:jc w:val="both"/>
        <w:numPr>
          <w:ilvl w:val="0"/>
          <w:numId w:val="15"/>
        </w:numPr>
      </w:pPr>
      <w:r w:rsidR="00f65069" w:rsidRPr="005d05f1">
        <w:rPr>
          <w:lang w:val="en-US"/>
          <w:rFonts w:ascii="Calibri" w:hAnsi="Calibri"/>
        </w:rPr>
        <w:t xml:space="preserve">Palakodety, Atmaram. CMOS ACTIVE PIXEL SENSORS FOR DIGITAL CAMERAS: CURRENT STATE-OF-THE-ART. </w:t>
      </w:r>
      <w:r w:rsidR="00f65069" w:rsidRPr="005d05f1">
        <w:rPr>
          <w:rFonts w:ascii="Calibri" w:hAnsi="Calibri"/>
        </w:rPr>
        <w:t xml:space="preserve">2007. 70p. Dissertation ( M.sc). Univerity of Northe Texas, Texas.</w:t>
      </w:r>
      <w:r w:rsidR="00762c2a" w:rsidRPr="005d05f1">
        <w:rPr>
          <w:rFonts w:ascii="Calibri" w:hAnsi="Calibri"/>
        </w:rPr>
      </w:r>
    </w:p>
    <w:p w:rsidP="00393e5a">
      <w:pPr>
        <w:pStyle w:val="Normal"/>
        <w:rPr>
          <w:rFonts w:ascii="Calibri" w:hAnsi="Calibri"/>
        </w:rPr>
        <w:ind w:hanging="567" w:left="567"/>
        <w:jc w:val="both"/>
        <w:numPr>
          <w:ilvl w:val="0"/>
          <w:numId w:val="15"/>
        </w:numPr>
      </w:pPr>
      <w:r w:rsidR="00c90244" w:rsidRPr="005d05f1">
        <w:rPr>
          <w:rFonts w:ascii="Calibri" w:hAnsi="Calibri"/>
        </w:rPr>
        <w:t xml:space="preserve">MARICE, E., “Montagem Experimental Para Concretização de Câmeras Digitais”.  146pgs. Dissertação (Mestrado em Engenharia Eletrica) – Colegiado do  Programa  de  Pós  Graduação  em  Engenharia  Elétrica. Universidade Federal de Minas Gerais, Belo Horizonte, 2011.</w:t>
      </w:r>
      <w:r w:rsidR="00762c2a" w:rsidRPr="005d05f1">
        <w:rPr>
          <w:rFonts w:ascii="Calibri" w:hAnsi="Calibri"/>
        </w:rPr>
      </w:r>
    </w:p>
    <w:p w:rsidP="00393e5a">
      <w:pPr>
        <w:pStyle w:val="Normal"/>
        <w:rPr>
          <w:lang w:val="en-US"/>
          <w:rFonts w:ascii="Calibri" w:hAnsi="Calibri"/>
        </w:rPr>
        <w:ind w:hanging="567" w:left="567"/>
        <w:jc w:val="both"/>
        <w:numPr>
          <w:ilvl w:val="0"/>
          <w:numId w:val="15"/>
        </w:numPr>
      </w:pPr>
      <w:r w:rsidR="00c90244" w:rsidRPr="005d05f1">
        <w:rPr>
          <w:lang w:val="en-US"/>
          <w:rFonts w:ascii="Calibri" w:hAnsi="Calibri"/>
        </w:rPr>
        <w:t xml:space="preserve">DICK, R. H., WECKLER, G. P., “Integrated Arrays of Silicon Photodetectors for Image Sensing”, IEEE Transactions on Electron Devices, v. ED-15, n. 4, pp. 196-201, Apr. 1968.</w:t>
      </w:r>
      <w:r w:rsidR="00762c2a" w:rsidRPr="005d05f1">
        <w:rPr>
          <w:lang w:val="en-US"/>
          <w:rFonts w:ascii="Calibri" w:hAnsi="Calibri"/>
        </w:rPr>
      </w:r>
    </w:p>
    <w:p w:rsidP="00393e5a">
      <w:pPr>
        <w:pStyle w:val="Normal"/>
        <w:rPr>
          <w:lang w:val="en-US"/>
          <w:rFonts w:ascii="Calibri" w:hAnsi="Calibri"/>
        </w:rPr>
        <w:ind w:hanging="567" w:left="567"/>
        <w:jc w:val="both"/>
        <w:numPr>
          <w:ilvl w:val="0"/>
          <w:numId w:val="15"/>
        </w:numPr>
      </w:pPr>
      <w:r w:rsidR="00c90244" w:rsidRPr="005d05f1">
        <w:rPr>
          <w:lang w:val="en-US"/>
          <w:rFonts w:ascii="Calibri" w:hAnsi="Calibri"/>
        </w:rPr>
        <w:t xml:space="preserve">J. Nakamura; “Image sensors and signal processing for digital still cameras”, CRC press, (2016).</w:t>
      </w:r>
      <w:r w:rsidR="00762c2a" w:rsidRPr="005d05f1">
        <w:rPr>
          <w:lang w:val="en-US"/>
          <w:rFonts w:ascii="Calibri" w:hAnsi="Calibri"/>
        </w:rPr>
      </w:r>
    </w:p>
    <w:p w:rsidP="00393e5a">
      <w:pPr>
        <w:pStyle w:val="Normal"/>
        <w:rPr>
          <w:lang w:val="en-US"/>
          <w:rFonts w:ascii="Calibri" w:hAnsi="Calibri"/>
        </w:rPr>
        <w:ind w:hanging="567" w:left="567"/>
        <w:jc w:val="both"/>
        <w:numPr>
          <w:ilvl w:val="0"/>
          <w:numId w:val="15"/>
        </w:numPr>
      </w:pPr>
      <w:r w:rsidR="00c90244" w:rsidRPr="005d05f1">
        <w:rPr>
          <w:lang w:val="en-US"/>
          <w:rFonts w:ascii="Calibri" w:hAnsi="Calibri"/>
        </w:rPr>
        <w:t xml:space="preserve">C. H. Gerald; “Ccd arrays cameras and displays”, Washington, Bellingham, (1998).</w:t>
      </w:r>
    </w:p>
    <w:p w:rsidP="00393e5a">
      <w:pPr>
        <w:pStyle w:val="Normal"/>
        <w:rPr>
          <w:rFonts w:ascii="Calibri" w:hAnsi="Calibri"/>
        </w:rPr>
        <w:ind w:hanging="567" w:left="567"/>
        <w:jc w:val="both"/>
        <w:numPr>
          <w:ilvl w:val="0"/>
          <w:numId w:val="15"/>
        </w:numPr>
      </w:pPr>
      <w:r w:rsidR="00361f79" w:rsidRPr="005d05f1">
        <w:rPr>
          <w:rFonts w:ascii="Calibri" w:hAnsi="Calibri"/>
        </w:rPr>
        <w:t xml:space="preserve">DA SILVA, Luciano Lourenço Furtado. Monografia (Graduação), “CIRCUITOS DE CONTROLE ANALÓGICO PARA SENSORES DE IMAGEM DO TIPO APS”, Departamento de Eletrônica e Telecomunicações, Universidade Federal do Amazonas, Manaus, 2014.</w:t>
      </w:r>
      <w:r w:rsidR="00762c2a" w:rsidRPr="005d05f1">
        <w:rPr>
          <w:rFonts w:ascii="Calibri" w:hAnsi="Calibri"/>
        </w:rPr>
      </w:r>
    </w:p>
    <w:p w:rsidP="00393e5a">
      <w:pPr>
        <w:pStyle w:val="Normal"/>
        <w:rPr>
          <w:rFonts w:ascii="Calibri" w:hAnsi="Calibri"/>
        </w:rPr>
        <w:ind w:hanging="567" w:left="567"/>
        <w:jc w:val="both"/>
        <w:numPr>
          <w:ilvl w:val="0"/>
          <w:numId w:val="15"/>
        </w:numPr>
      </w:pPr>
      <w:r w:rsidR="00135781" w:rsidRPr="005d05f1">
        <w:rPr>
          <w:rFonts w:ascii="Calibri" w:hAnsi="Calibri"/>
        </w:rPr>
        <w:t xml:space="preserve">Curva QE do sensor CMOS EV76C661. Disponível em: &lt;https://www.cloudynights.com/topic/382234-testing-next-generation-cmos-sensor/&gt;. Acesso em: 14 de Novembro de 2017</w:t>
      </w:r>
      <w:r w:rsidR="00107fb0" w:rsidRPr="005d05f1">
        <w:rPr>
          <w:rFonts w:ascii="Calibri" w:hAnsi="Calibri"/>
        </w:rPr>
        <w:t xml:space="preserve"> </w:t>
      </w:r>
      <w:r w:rsidR="005962fc" w:rsidRPr="005d05f1">
        <w:rPr>
          <w:rFonts w:ascii="Calibri" w:hAnsi="Calibri"/>
        </w:rPr>
        <w:t xml:space="preserve">às</w:t>
      </w:r>
      <w:r w:rsidR="00107fb0" w:rsidRPr="005d05f1">
        <w:rPr>
          <w:rFonts w:ascii="Calibri" w:hAnsi="Calibri"/>
        </w:rPr>
        <w:t xml:space="preserve"> 23h58min</w:t>
      </w:r>
      <w:r w:rsidR="00135781" w:rsidRPr="005d05f1">
        <w:rPr>
          <w:rFonts w:ascii="Calibri" w:hAnsi="Calibri"/>
        </w:rPr>
        <w:t xml:space="preserve">.</w:t>
      </w:r>
      <w:r w:rsidR="007e4085" w:rsidRPr="005d05f1">
        <w:rPr>
          <w:rFonts w:ascii="Calibri" w:hAnsi="Calibri"/>
        </w:rPr>
      </w:r>
    </w:p>
    <w:p w:rsidP="00393e5a">
      <w:pPr>
        <w:pStyle w:val="Normal"/>
        <w:rPr>
          <w:rFonts w:ascii="Calibri" w:hAnsi="Calibri"/>
        </w:rPr>
        <w:ind w:hanging="567" w:left="567"/>
        <w:jc w:val="both"/>
        <w:numPr>
          <w:ilvl w:val="0"/>
          <w:numId w:val="15"/>
        </w:numPr>
      </w:pPr>
      <w:r w:rsidR="007e4085" w:rsidRPr="005d05f1">
        <w:rPr>
          <w:lang w:val="en-US"/>
          <w:rFonts w:ascii="Calibri" w:hAnsi="Calibri"/>
        </w:rPr>
        <w:t xml:space="preserve">O. Y. Pecht and R. E. Cummings. CMOS Imagers: From Phototransduction to Image Processing. </w:t>
      </w:r>
      <w:r w:rsidR="007e4085" w:rsidRPr="005d05f1">
        <w:rPr>
          <w:rFonts w:ascii="Calibri" w:hAnsi="Calibri"/>
        </w:rPr>
        <w:t xml:space="preserve">Kluwer, 2004.</w:t>
      </w:r>
      <w:r w:rsidR="00762c2a" w:rsidRPr="005d05f1">
        <w:rPr>
          <w:rFonts w:ascii="Calibri" w:hAnsi="Calibri"/>
        </w:rPr>
      </w:r>
    </w:p>
    <w:p w:rsidP="00393e5a">
      <w:pPr>
        <w:pStyle w:val="Normal"/>
        <w:rPr>
          <w:rFonts w:ascii="Calibri" w:hAnsi="Calibri"/>
        </w:rPr>
        <w:ind w:hanging="567" w:left="567"/>
        <w:jc w:val="both"/>
        <w:numPr>
          <w:ilvl w:val="0"/>
          <w:numId w:val="15"/>
        </w:numPr>
      </w:pPr>
      <w:r w:rsidR="00c90244" w:rsidRPr="005d05f1">
        <w:rPr>
          <w:rFonts w:ascii="Calibri" w:hAnsi="Calibri"/>
        </w:rPr>
        <w:t xml:space="preserve">LORENZO, E. Electricidad solar: ingenieria de los sistemas fotovoltaicos. Progensa, (1994) .</w:t>
      </w:r>
      <w:r w:rsidR="00762c2a" w:rsidRPr="005d05f1">
        <w:rPr>
          <w:rFonts w:ascii="Calibri" w:hAnsi="Calibri"/>
        </w:rPr>
      </w:r>
    </w:p>
    <w:p w:rsidP="00393e5a">
      <w:pPr>
        <w:pStyle w:val="Normal"/>
        <w:rPr>
          <w:rFonts w:ascii="Calibri" w:hAnsi="Calibri"/>
        </w:rPr>
        <w:ind w:hanging="567" w:left="567"/>
        <w:jc w:val="both"/>
        <w:numPr>
          <w:ilvl w:val="0"/>
          <w:numId w:val="15"/>
        </w:numPr>
      </w:pPr>
      <w:r w:rsidR="00cc374d" w:rsidRPr="005d05f1">
        <w:rPr>
          <w:rFonts w:ascii="Calibri" w:hAnsi="Calibri"/>
        </w:rPr>
        <w:t xml:space="preserve">WEHR, Gabriela. Desenvolvimento e Comparação de Células Solares N+ </w:t>
      </w:r>
      <w:r w:rsidR="007b236b" w:rsidRPr="005d05f1">
        <w:rPr>
          <w:rFonts w:ascii="Calibri" w:hAnsi="Calibri"/>
        </w:rPr>
        <w:t xml:space="preserve">P-N</w:t>
      </w:r>
      <w:r w:rsidR="00cc374d" w:rsidRPr="005d05f1">
        <w:rPr>
          <w:rFonts w:ascii="Calibri" w:hAnsi="Calibri"/>
        </w:rPr>
        <w:t xml:space="preserve">+ e N+ PP+ em Silício Multicristalino. 2011. 136p. Tesi (Doutorado em Engenharia e Tecnologia de Materias). Pontifícia Universidade Católica do Rio Grande do Sul, Porto Alegre.</w:t>
      </w:r>
      <w:r w:rsidR="00273244" w:rsidRPr="005d05f1">
        <w:rPr>
          <w:rFonts w:ascii="Calibri" w:hAnsi="Calibri"/>
        </w:rPr>
      </w:r>
    </w:p>
    <w:p w:rsidP="00393e5a">
      <w:pPr>
        <w:pStyle w:val="Normal"/>
        <w:rPr>
          <w:rFonts w:ascii="Calibri" w:hAnsi="Calibri"/>
        </w:rPr>
        <w:ind w:hanging="567" w:left="567"/>
        <w:jc w:val="both"/>
        <w:numPr>
          <w:ilvl w:val="0"/>
          <w:numId w:val="15"/>
        </w:numPr>
      </w:pPr>
      <w:r w:rsidR="00a84de6" w:rsidRPr="005d05f1">
        <w:rPr>
          <w:caps/>
          <w:rFonts w:ascii="Calibri" w:hAnsi="Calibri"/>
        </w:rPr>
        <w:t xml:space="preserve">resende, s. m.</w:t>
      </w:r>
      <w:r w:rsidR="00a84de6" w:rsidRPr="005d05f1">
        <w:rPr>
          <w:rFonts w:ascii="Calibri" w:hAnsi="Calibri"/>
        </w:rPr>
        <w:t xml:space="preserve">, Materiais e Dispositivos Eletrônicos. 2ª ed. Livraria da Física, 2004.</w:t>
      </w:r>
      <w:r w:rsidR="00322c24" w:rsidRPr="005d05f1">
        <w:rPr>
          <w:rFonts w:ascii="Calibri" w:hAnsi="Calibri"/>
        </w:rPr>
      </w:r>
    </w:p>
    <w:p w:rsidP="00393e5a">
      <w:pPr>
        <w:pStyle w:val="Normal"/>
        <w:rPr>
          <w:rFonts w:ascii="Calibri" w:hAnsi="Calibri"/>
        </w:rPr>
        <w:ind w:hanging="567" w:left="567"/>
        <w:jc w:val="both"/>
        <w:numPr>
          <w:ilvl w:val="0"/>
          <w:numId w:val="15"/>
        </w:numPr>
      </w:pPr>
      <w:r w:rsidR="00783442" w:rsidRPr="005d05f1">
        <w:rPr>
          <w:lang w:val="en-US"/>
          <w:rFonts w:ascii="Calibri" w:hAnsi="Calibri"/>
        </w:rPr>
        <w:t xml:space="preserve">Quantum Efficiency of Monochrome Cameras. </w:t>
      </w:r>
      <w:r w:rsidR="00783442" w:rsidRPr="005d05f1">
        <w:rPr>
          <w:rFonts w:ascii="Calibri" w:hAnsi="Calibri"/>
        </w:rPr>
        <w:t xml:space="preserve">Disponível em: &lt;https://www.thorlabs.com/NewGroupPage9_PF.cfm?ObjectGroup_ID=4024&gt;. Acesso em: 16 de Novembro de 2017 as </w:t>
      </w:r>
      <w:r w:rsidR="00107fb0" w:rsidRPr="005d05f1">
        <w:rPr>
          <w:rFonts w:ascii="Calibri" w:hAnsi="Calibri"/>
        </w:rPr>
        <w:t xml:space="preserve">22h31min</w:t>
      </w:r>
      <w:r w:rsidR="00783442" w:rsidRPr="005d05f1">
        <w:rPr>
          <w:rFonts w:ascii="Calibri" w:hAnsi="Calibri"/>
        </w:rPr>
        <w:t xml:space="preserve">h.</w:t>
      </w:r>
      <w:r w:rsidR="00322c24" w:rsidRPr="005d05f1">
        <w:rPr>
          <w:rFonts w:ascii="Calibri" w:hAnsi="Calibri"/>
        </w:rPr>
      </w:r>
    </w:p>
    <w:p w:rsidP="00393e5a">
      <w:pPr>
        <w:pStyle w:val="Normal"/>
        <w:rPr>
          <w:rFonts w:ascii="Calibri" w:hAnsi="Calibri"/>
        </w:rPr>
        <w:ind w:hanging="567" w:left="567"/>
        <w:jc w:val="both"/>
        <w:numPr>
          <w:ilvl w:val="0"/>
          <w:numId w:val="15"/>
        </w:numPr>
      </w:pPr>
      <w:r w:rsidR="00783442" w:rsidRPr="005d05f1">
        <w:rPr>
          <w:lang w:val="en-US"/>
          <w:rFonts w:ascii="Calibri" w:hAnsi="Calibri"/>
        </w:rPr>
        <w:t xml:space="preserve">Quantum Efficiency of an n-well over p-substrate photodiode in the prototype CMOS imager. </w:t>
      </w:r>
      <w:r w:rsidR="00783442" w:rsidRPr="005d05f1">
        <w:rPr>
          <w:rFonts w:ascii="Calibri" w:hAnsi="Calibri"/>
        </w:rPr>
        <w:t xml:space="preserve">Disponível em: &lt;http://www.mdpi.com/1424-8220/10/5/5014/htm&gt;. Ace</w:t>
      </w:r>
      <w:r w:rsidR="005962fc" w:rsidRPr="005d05f1">
        <w:rPr>
          <w:rFonts w:ascii="Calibri" w:hAnsi="Calibri"/>
        </w:rPr>
        <w:t xml:space="preserve">sso em: 15 de Novembro de 2017 à</w:t>
      </w:r>
      <w:r w:rsidR="00783442" w:rsidRPr="005d05f1">
        <w:rPr>
          <w:rFonts w:ascii="Calibri" w:hAnsi="Calibri"/>
        </w:rPr>
        <w:t xml:space="preserve">s </w:t>
      </w:r>
      <w:r w:rsidR="00107fb0" w:rsidRPr="005d05f1">
        <w:rPr>
          <w:rFonts w:ascii="Calibri" w:hAnsi="Calibri"/>
        </w:rPr>
        <w:t xml:space="preserve">13h21min</w:t>
      </w:r>
      <w:r w:rsidR="00783442" w:rsidRPr="005d05f1">
        <w:rPr>
          <w:rFonts w:ascii="Calibri" w:hAnsi="Calibri"/>
        </w:rPr>
        <w:t xml:space="preserve">h.</w:t>
      </w:r>
      <w:r w:rsidR="001b7207" w:rsidRPr="005d05f1">
        <w:rPr>
          <w:rFonts w:ascii="Calibri" w:hAnsi="Calibri"/>
        </w:rPr>
      </w:r>
    </w:p>
    <w:p w:rsidP="00393e5a">
      <w:pPr>
        <w:pStyle w:val="Normal"/>
        <w:rPr>
          <w:lang w:val="en-US"/>
          <w:rFonts w:ascii="Calibri" w:hAnsi="Calibri"/>
        </w:rPr>
        <w:ind w:hanging="567" w:left="567"/>
        <w:jc w:val="both"/>
        <w:numPr>
          <w:ilvl w:val="0"/>
          <w:numId w:val="15"/>
        </w:numPr>
      </w:pPr>
      <w:r w:rsidR="00c90244" w:rsidRPr="005d05f1">
        <w:rPr>
          <w:lang w:val="en-US"/>
          <w:rFonts w:ascii="Calibri" w:hAnsi="Calibri"/>
        </w:rPr>
        <w:t xml:space="preserve">P. Nobel, Self-Scannedimage detectorarrays,  EEE Transactionson Electron Devices (1968).</w:t>
      </w:r>
    </w:p>
    <w:p w:rsidP="00393e5a">
      <w:pPr>
        <w:pStyle w:val="Normal"/>
        <w:rPr>
          <w:lang w:val="en-US"/>
          <w:rFonts w:ascii="Calibri" w:hAnsi="Calibri"/>
        </w:rPr>
        <w:ind w:hanging="567" w:left="567"/>
        <w:jc w:val="both"/>
        <w:numPr>
          <w:ilvl w:val="0"/>
          <w:numId w:val="15"/>
        </w:numPr>
      </w:pPr>
      <w:r w:rsidR="00c90244" w:rsidRPr="005d05f1">
        <w:rPr>
          <w:lang w:val="en-US"/>
          <w:rFonts w:ascii="Calibri" w:hAnsi="Calibri"/>
        </w:rPr>
        <w:t xml:space="preserve">R.H. Nixon, S.E.Kemeny, B.Pain, C.O.Staller, and E.R.Fossum, 256x256 CMOS activepixel sensor camera-on-a-chip,  EEE Journal of Solid- State Circuits (1996).</w:t>
      </w:r>
    </w:p>
    <w:p w:rsidP="006c67a0">
      <w:pPr>
        <w:pStyle w:val="Normal"/>
        <w:rPr>
          <w:rFonts w:ascii="Calibri" w:hAnsi="Calibri"/>
        </w:rPr>
        <w:ind w:hanging="567" w:left="567"/>
        <w:jc w:val="both"/>
        <w:numPr>
          <w:ilvl w:val="0"/>
          <w:numId w:val="15"/>
        </w:numPr>
      </w:pPr>
      <w:r w:rsidR="006c67a0" w:rsidRPr="005d05f1">
        <w:rPr>
          <w:rFonts w:ascii="Calibri" w:hAnsi="Calibri"/>
        </w:rPr>
        <w:t xml:space="preserve">O ruído da imagem. Disponível em &lt; http://oscarbrisolara.blogspot.com/ 2017/02/o-ruido-da-imagem.html&gt;. Acesso em 09 de junho de 2018 às 18h12min.</w:t>
      </w:r>
    </w:p>
    <w:p w:rsidP="00393e5a">
      <w:pPr>
        <w:pStyle w:val="Normal"/>
        <w:rPr>
          <w:rFonts w:ascii="Calibri" w:hAnsi="Calibri"/>
        </w:rPr>
        <w:ind w:hanging="567" w:left="567"/>
        <w:jc w:val="both"/>
        <w:numPr>
          <w:ilvl w:val="0"/>
          <w:numId w:val="15"/>
        </w:numPr>
      </w:pPr>
      <w:r w:rsidR="003a54a8" w:rsidRPr="005d05f1">
        <w:rPr>
          <w:lang w:val="en-US"/>
          <w:rFonts w:ascii="Calibri" w:hAnsi="Calibri"/>
        </w:rPr>
        <w:t xml:space="preserve">CRUZ, Carlos A. Moraes, </w:t>
      </w:r>
      <w:r w:rsidR="00f56f73" w:rsidRPr="005d05f1">
        <w:rPr>
          <w:lang w:val="en-US"/>
          <w:rFonts w:ascii="Calibri" w:hAnsi="Calibri"/>
        </w:rPr>
        <w:t xml:space="preserve">SIMPLIFIED WIDE DYNAMIC RANGE CMOS IMAGE SENSOR WITH 3T APS </w:t>
      </w:r>
      <w:r w:rsidR="009c7526" w:rsidRPr="005d05f1">
        <w:rPr>
          <w:i/>
          <w:lang w:val="en-US"/>
          <w:rFonts w:ascii="Calibri" w:hAnsi="Calibri"/>
        </w:rPr>
        <w:t xml:space="preserve">RESET</w:t>
      </w:r>
      <w:r w:rsidR="00f56f73" w:rsidRPr="005d05f1">
        <w:rPr>
          <w:lang w:val="en-US"/>
          <w:rFonts w:ascii="Calibri" w:hAnsi="Calibri"/>
        </w:rPr>
        <w:t xml:space="preserve">-DRAIN ACTUATION</w:t>
      </w:r>
      <w:r w:rsidR="003a54a8" w:rsidRPr="005d05f1">
        <w:rPr>
          <w:lang w:val="en-US"/>
          <w:rFonts w:ascii="Calibri" w:hAnsi="Calibri"/>
        </w:rPr>
        <w:t xml:space="preserve">. </w:t>
      </w:r>
      <w:r w:rsidR="00f56f73" w:rsidRPr="005d05f1">
        <w:rPr>
          <w:rFonts w:ascii="Calibri" w:hAnsi="Calibri"/>
        </w:rPr>
        <w:t xml:space="preserve">Tesi (Doutorado em Engenharia Elétrica)</w:t>
      </w:r>
      <w:r w:rsidR="003a54a8" w:rsidRPr="005d05f1">
        <w:rPr>
          <w:rFonts w:ascii="Calibri" w:hAnsi="Calibri"/>
        </w:rPr>
        <w:t xml:space="preserve">, </w:t>
      </w:r>
      <w:r w:rsidR="00f56f73" w:rsidRPr="005d05f1">
        <w:rPr>
          <w:rFonts w:ascii="Calibri" w:hAnsi="Calibri"/>
        </w:rPr>
        <w:t xml:space="preserve">Universidade Federal de Minas Gerais</w:t>
      </w:r>
      <w:r w:rsidR="003a54a8" w:rsidRPr="005d05f1">
        <w:rPr>
          <w:rFonts w:ascii="Calibri" w:hAnsi="Calibri"/>
        </w:rPr>
        <w:t xml:space="preserve">, </w:t>
      </w:r>
      <w:r w:rsidR="00f56f73" w:rsidRPr="005d05f1">
        <w:rPr>
          <w:rFonts w:ascii="Calibri" w:hAnsi="Calibri"/>
        </w:rPr>
        <w:t xml:space="preserve">Belo Horizonte, 2014</w:t>
      </w:r>
      <w:r w:rsidR="003a54a8" w:rsidRPr="005d05f1">
        <w:rPr>
          <w:rFonts w:ascii="Calibri" w:hAnsi="Calibri"/>
        </w:rPr>
        <w:t xml:space="preserve">.</w:t>
      </w:r>
      <w:r w:rsidR="001b7207" w:rsidRPr="005d05f1">
        <w:rPr>
          <w:rFonts w:ascii="Calibri" w:hAnsi="Calibri"/>
        </w:rPr>
      </w:r>
    </w:p>
    <w:p w:rsidP="00393e5a">
      <w:pPr>
        <w:pStyle w:val="Normal"/>
        <w:rPr>
          <w:rFonts w:ascii="Calibri" w:hAnsi="Calibri"/>
        </w:rPr>
        <w:ind w:hanging="567" w:left="567"/>
        <w:jc w:val="both"/>
        <w:numPr>
          <w:ilvl w:val="0"/>
          <w:numId w:val="15"/>
        </w:numPr>
      </w:pPr>
      <w:r w:rsidR="00f56f73" w:rsidRPr="005d05f1">
        <w:rPr>
          <w:lang w:val="en-US"/>
          <w:rFonts w:ascii="Calibri" w:hAnsi="Calibri"/>
        </w:rPr>
        <w:t xml:space="preserve">ISLAM, Md. Akramul. A SELF-ADJUSTING LIN-LOG ACTIVE PIXEL FOR WIDE DYNAMIC RANGE CMOS IMAGE SENSOR. 2015. 87p. Tesi (Degree of Bachelor of Science in Electrical and Electronic Engineering). </w:t>
      </w:r>
      <w:r w:rsidR="00f56f73" w:rsidRPr="005d05f1">
        <w:rPr>
          <w:rFonts w:ascii="Calibri" w:hAnsi="Calibri"/>
        </w:rPr>
        <w:t xml:space="preserve">Chittagong University of Engineering and Technology, Chittagong.</w:t>
      </w:r>
      <w:r w:rsidR="001b7207" w:rsidRPr="005d05f1">
        <w:rPr>
          <w:rFonts w:ascii="Calibri" w:hAnsi="Calibri"/>
        </w:rPr>
      </w:r>
    </w:p>
    <w:p w:rsidP="00393e5a">
      <w:pPr>
        <w:pStyle w:val="Normal"/>
        <w:rPr>
          <w:rFonts w:ascii="Calibri" w:hAnsi="Calibri"/>
        </w:rPr>
        <w:ind w:hanging="567" w:left="567"/>
        <w:jc w:val="both"/>
        <w:numPr>
          <w:ilvl w:val="0"/>
          <w:numId w:val="15"/>
        </w:numPr>
      </w:pPr>
      <w:r w:rsidR="003e69ed" w:rsidRPr="005d05f1">
        <w:rPr>
          <w:lang w:val="en-US"/>
          <w:rFonts w:ascii="Calibri" w:hAnsi="Calibri"/>
        </w:rPr>
        <w:t xml:space="preserve">Large area CMOS active pixel sensor x-ray imager for digital breast tomosynthesis: Analysis, modeling, and characterization. </w:t>
      </w:r>
      <w:r w:rsidR="003e69ed" w:rsidRPr="005d05f1">
        <w:rPr>
          <w:rFonts w:ascii="Calibri" w:hAnsi="Calibri"/>
        </w:rPr>
        <w:t xml:space="preserve">Disponível em &lt;https://www.researchgate.</w:t>
      </w:r>
      <w:r w:rsidR="002b7304" w:rsidRPr="005d05f1">
        <w:rPr>
          <w:rFonts w:ascii="Calibri" w:hAnsi="Calibri"/>
        </w:rPr>
        <w:t xml:space="preserve"> </w:t>
      </w:r>
      <w:r w:rsidR="003e69ed" w:rsidRPr="005d05f1">
        <w:rPr>
          <w:rFonts w:ascii="Calibri" w:hAnsi="Calibri"/>
        </w:rPr>
        <w:t xml:space="preserve">net/publication/283115892&gt;.  Acesso em 21 de setembro de 2017 as </w:t>
      </w:r>
      <w:r w:rsidR="00107fb0" w:rsidRPr="005d05f1">
        <w:rPr>
          <w:rFonts w:ascii="Calibri" w:hAnsi="Calibri"/>
        </w:rPr>
        <w:t xml:space="preserve">21h35min</w:t>
      </w:r>
      <w:r w:rsidR="003e69ed" w:rsidRPr="005d05f1">
        <w:rPr>
          <w:rFonts w:ascii="Calibri" w:hAnsi="Calibri"/>
        </w:rPr>
        <w:t xml:space="preserve">h.</w:t>
      </w:r>
      <w:r w:rsidR="001b7207" w:rsidRPr="005d05f1">
        <w:rPr>
          <w:rFonts w:ascii="Calibri" w:hAnsi="Calibri"/>
        </w:rPr>
      </w:r>
    </w:p>
    <w:p w:rsidP="00393e5a">
      <w:pPr>
        <w:pStyle w:val="Normal"/>
        <w:rPr>
          <w:rFonts w:ascii="Calibri" w:hAnsi="Calibri"/>
        </w:rPr>
        <w:ind w:hanging="567" w:left="567"/>
        <w:jc w:val="both"/>
        <w:numPr>
          <w:ilvl w:val="0"/>
          <w:numId w:val="15"/>
        </w:numPr>
      </w:pPr>
      <w:r w:rsidR="009f2e8e" w:rsidRPr="005d05f1">
        <w:rPr>
          <w:lang w:val="en-US"/>
          <w:rFonts w:ascii="Calibri" w:hAnsi="Calibri"/>
        </w:rPr>
        <w:t xml:space="preserve">Suat Utku Ay. Photodiode Peripheral Utilization Effect on CMOS APS Pixel Performance. </w:t>
      </w:r>
      <w:r w:rsidR="009f2e8e" w:rsidRPr="005d05f1">
        <w:rPr>
          <w:rFonts w:ascii="Calibri" w:hAnsi="Calibri"/>
        </w:rPr>
        <w:t xml:space="preserve">IEEE, 7p, July 2008.</w:t>
      </w:r>
      <w:r w:rsidR="001b7207" w:rsidRPr="005d05f1">
        <w:rPr>
          <w:rFonts w:ascii="Calibri" w:hAnsi="Calibri"/>
        </w:rPr>
      </w:r>
    </w:p>
    <w:p w:rsidP="00393e5a">
      <w:pPr>
        <w:pStyle w:val="Normal"/>
        <w:rPr>
          <w:rFonts w:ascii="Calibri" w:hAnsi="Calibri"/>
        </w:rPr>
        <w:ind w:hanging="567" w:left="567"/>
        <w:jc w:val="both"/>
        <w:numPr>
          <w:ilvl w:val="0"/>
          <w:numId w:val="15"/>
        </w:numPr>
      </w:pPr>
      <w:r w:rsidR="009f2e8e" w:rsidRPr="005d05f1">
        <w:rPr>
          <w:rFonts w:ascii="Calibri" w:hAnsi="Calibri"/>
        </w:rPr>
        <w:t xml:space="preserve">Comparaç</w:t>
      </w:r>
      <w:r w:rsidR="001d1f88" w:rsidRPr="005d05f1">
        <w:rPr>
          <w:rFonts w:ascii="Calibri" w:hAnsi="Calibri"/>
        </w:rPr>
        <w:t xml:space="preserve">ão entre CMOS e CCD. Disponível </w:t>
      </w:r>
      <w:r w:rsidR="009f2e8e" w:rsidRPr="005d05f1">
        <w:rPr>
          <w:rFonts w:ascii="Calibri" w:hAnsi="Calibri"/>
        </w:rPr>
        <w:t xml:space="preserve">em</w:t>
      </w:r>
      <w:r w:rsidR="001d1f88" w:rsidRPr="005d05f1">
        <w:rPr>
          <w:rFonts w:ascii="Calibri" w:hAnsi="Calibri"/>
        </w:rPr>
        <w:t xml:space="preserve"> </w:t>
      </w:r>
      <w:r w:rsidR="009f2e8e" w:rsidRPr="005d05f1">
        <w:rPr>
          <w:rFonts w:ascii="Calibri" w:hAnsi="Calibri"/>
        </w:rPr>
        <w:t xml:space="preserve">&lt;</w:t>
      </w:r>
      <w:r w:rsidR="001d1f88" w:rsidRPr="005d05f1">
        <w:rPr>
          <w:rFonts w:ascii="Calibri" w:hAnsi="Calibri"/>
        </w:rPr>
        <w:t xml:space="preserve"> http://meroli.web.cern.ch/meroli/ lecture_cmos_vs_ccd_pixel_sensor.html </w:t>
      </w:r>
      <w:r w:rsidR="009f2e8e" w:rsidRPr="005d05f1">
        <w:rPr>
          <w:rFonts w:ascii="Calibri" w:hAnsi="Calibri"/>
        </w:rPr>
        <w:t xml:space="preserve">&gt;.</w:t>
      </w:r>
      <w:r w:rsidR="00107fb0" w:rsidRPr="005d05f1">
        <w:rPr>
          <w:rFonts w:ascii="Calibri" w:hAnsi="Calibri"/>
        </w:rPr>
        <w:t xml:space="preserve"> </w:t>
      </w:r>
      <w:r w:rsidR="009f2e8e" w:rsidRPr="005d05f1">
        <w:rPr>
          <w:rFonts w:ascii="Calibri" w:hAnsi="Calibri"/>
        </w:rPr>
        <w:t xml:space="preserve">Acesso em 08 de junho de 2017 as </w:t>
      </w:r>
      <w:r w:rsidR="00107fb0" w:rsidRPr="005d05f1">
        <w:rPr>
          <w:rFonts w:ascii="Calibri" w:hAnsi="Calibri"/>
        </w:rPr>
        <w:t xml:space="preserve">19h20min</w:t>
      </w:r>
      <w:r w:rsidR="009f2e8e" w:rsidRPr="005d05f1">
        <w:rPr>
          <w:rFonts w:ascii="Calibri" w:hAnsi="Calibri"/>
        </w:rPr>
        <w:t xml:space="preserve">h.</w:t>
      </w:r>
      <w:r w:rsidR="001b7207" w:rsidRPr="005d05f1">
        <w:rPr>
          <w:rFonts w:ascii="Calibri" w:hAnsi="Calibri"/>
        </w:rPr>
      </w:r>
    </w:p>
    <w:p w:rsidP="00393e5a">
      <w:pPr>
        <w:pStyle w:val="Normal"/>
        <w:rPr>
          <w:rFonts w:ascii="Calibri" w:hAnsi="Calibri"/>
        </w:rPr>
        <w:ind w:hanging="567" w:left="567"/>
        <w:jc w:val="both"/>
        <w:numPr>
          <w:ilvl w:val="0"/>
          <w:numId w:val="15"/>
        </w:numPr>
      </w:pPr>
      <w:r w:rsidR="009f2e8e" w:rsidRPr="005d05f1">
        <w:rPr>
          <w:lang w:val="en-US"/>
          <w:rFonts w:ascii="Calibri" w:hAnsi="Calibri"/>
        </w:rPr>
        <w:t xml:space="preserve">Introduction to CMOS Image Sensors. </w:t>
      </w:r>
      <w:r w:rsidR="009f2e8e" w:rsidRPr="005d05f1">
        <w:rPr>
          <w:rFonts w:ascii="Calibri" w:hAnsi="Calibri"/>
        </w:rPr>
        <w:t xml:space="preserve">Disponível em &lt;https://www.olympus-lifescience.com/en/microscope-resource/primer/digitalimaging/cmosimagesensors/&gt;. Acesso em 09 de Junho de 2017 as </w:t>
      </w:r>
      <w:r w:rsidR="00107fb0" w:rsidRPr="005d05f1">
        <w:rPr>
          <w:rFonts w:ascii="Calibri" w:hAnsi="Calibri"/>
        </w:rPr>
        <w:t xml:space="preserve">20h49min</w:t>
      </w:r>
      <w:r w:rsidR="009f2e8e" w:rsidRPr="005d05f1">
        <w:rPr>
          <w:rFonts w:ascii="Calibri" w:hAnsi="Calibri"/>
        </w:rPr>
        <w:t xml:space="preserve">h.</w:t>
      </w:r>
      <w:r w:rsidR="001b7207" w:rsidRPr="005d05f1">
        <w:rPr>
          <w:rFonts w:ascii="Calibri" w:hAnsi="Calibri"/>
        </w:rPr>
      </w:r>
    </w:p>
    <w:p w:rsidP="00393e5a">
      <w:pPr>
        <w:pStyle w:val="Normal"/>
        <w:rPr>
          <w:rFonts w:ascii="Calibri" w:hAnsi="Calibri"/>
        </w:rPr>
        <w:ind w:hanging="567" w:left="567"/>
        <w:jc w:val="both"/>
        <w:numPr>
          <w:ilvl w:val="0"/>
          <w:numId w:val="15"/>
        </w:numPr>
      </w:pPr>
      <w:r w:rsidR="009f2e8e" w:rsidRPr="005d05f1">
        <w:rPr>
          <w:lang w:val="en-US"/>
          <w:rFonts w:ascii="Calibri" w:hAnsi="Calibri"/>
        </w:rPr>
        <w:t xml:space="preserve">Anatomy of the Active Pixel Sensor Photodiode. </w:t>
      </w:r>
      <w:r w:rsidR="009f2e8e" w:rsidRPr="005d05f1">
        <w:rPr>
          <w:rFonts w:ascii="Calibri" w:hAnsi="Calibri"/>
        </w:rPr>
        <w:t xml:space="preserve">Disponível em &lt;https://micro.magnet.fsu.edu/primer/digitalimaging/cmosimagesensors.html&gt;. </w:t>
      </w:r>
      <w:r w:rsidR="00107fb0" w:rsidRPr="005d05f1">
        <w:rPr>
          <w:rFonts w:ascii="Calibri" w:hAnsi="Calibri"/>
        </w:rPr>
        <w:t xml:space="preserve"> </w:t>
      </w:r>
      <w:r w:rsidR="009f2e8e" w:rsidRPr="005d05f1">
        <w:rPr>
          <w:rFonts w:ascii="Calibri" w:hAnsi="Calibri"/>
        </w:rPr>
        <w:t xml:space="preserve">Acessado em 09 de junho de 2017 as </w:t>
      </w:r>
      <w:r w:rsidR="00107fb0" w:rsidRPr="005d05f1">
        <w:rPr>
          <w:rFonts w:ascii="Calibri" w:hAnsi="Calibri"/>
        </w:rPr>
        <w:t xml:space="preserve">21h17min</w:t>
      </w:r>
      <w:r w:rsidR="009f2e8e" w:rsidRPr="005d05f1">
        <w:rPr>
          <w:rFonts w:ascii="Calibri" w:hAnsi="Calibri"/>
        </w:rPr>
        <w:t xml:space="preserve">h.</w:t>
      </w:r>
      <w:r w:rsidR="001b7207" w:rsidRPr="005d05f1">
        <w:rPr>
          <w:rFonts w:ascii="Calibri" w:hAnsi="Calibri"/>
        </w:rPr>
      </w:r>
    </w:p>
    <w:p w:rsidP="00393e5a">
      <w:pPr>
        <w:pStyle w:val="Normal"/>
        <w:rPr>
          <w:rFonts w:ascii="Calibri" w:hAnsi="Calibri"/>
        </w:rPr>
        <w:ind w:hanging="567" w:left="567"/>
        <w:jc w:val="both"/>
        <w:numPr>
          <w:ilvl w:val="0"/>
          <w:numId w:val="15"/>
        </w:numPr>
      </w:pPr>
      <w:r w:rsidR="00ad480c" w:rsidRPr="005d05f1">
        <w:rPr>
          <w:rFonts w:ascii="Calibri" w:hAnsi="Calibri"/>
        </w:rPr>
        <w:t xml:space="preserve">AR0130CS - </w:t>
      </w:r>
      <w:r w:rsidR="00387472" w:rsidRPr="005d05f1">
        <w:rPr>
          <w:rFonts w:ascii="Calibri" w:hAnsi="Calibri"/>
        </w:rPr>
        <w:t xml:space="preserve">1/3-Inch CMOS Digital Image Sensor, Datasheet, Rev. 12, ON SEMICONDUCTOR, 2016.</w:t>
      </w:r>
      <w:r w:rsidR="001133e4" w:rsidRPr="005d05f1">
        <w:rPr>
          <w:rFonts w:ascii="Calibri" w:hAnsi="Calibri"/>
        </w:rPr>
      </w:r>
    </w:p>
    <w:p w:rsidP="00393e5a">
      <w:pPr>
        <w:pStyle w:val="Normal"/>
        <w:rPr>
          <w:lang w:val="en-US"/>
          <w:rFonts w:ascii="Calibri" w:hAnsi="Calibri"/>
        </w:rPr>
        <w:ind w:hanging="567" w:left="567"/>
        <w:jc w:val="both"/>
        <w:numPr>
          <w:ilvl w:val="0"/>
          <w:numId w:val="15"/>
        </w:numPr>
      </w:pPr>
      <w:r w:rsidR="0094284f" w:rsidRPr="005d05f1">
        <w:rPr>
          <w:lang w:val="en-US"/>
          <w:rFonts w:ascii="Calibri" w:hAnsi="Calibri"/>
        </w:rPr>
        <w:t xml:space="preserve">ADITYA RAYANKULA, B.E. CMOS ACTIVE PIXEL IMAGE SHAR</w:t>
      </w:r>
      <w:r w:rsidR="007b236b" w:rsidRPr="005d05f1">
        <w:rPr>
          <w:lang w:val="en-US"/>
          <w:rFonts w:ascii="Calibri" w:hAnsi="Calibri"/>
        </w:rPr>
        <w:t xml:space="preserve">P-N</w:t>
      </w:r>
      <w:r w:rsidR="0094284f" w:rsidRPr="005d05f1">
        <w:rPr>
          <w:lang w:val="en-US"/>
          <w:rFonts w:ascii="Calibri" w:hAnsi="Calibri"/>
        </w:rPr>
        <w:t xml:space="preserve">ESS SENSOR. 2006. 183p. Thesis (Master of Science in Electrical Engineering). New Mexico State University, Las Cruces, New Mexico.</w:t>
      </w:r>
      <w:r w:rsidR="001133e4" w:rsidRPr="005d05f1">
        <w:rPr>
          <w:lang w:val="en-US"/>
          <w:rFonts w:ascii="Calibri" w:hAnsi="Calibri"/>
        </w:rPr>
      </w:r>
    </w:p>
    <w:p w:rsidP="00393e5a">
      <w:pPr>
        <w:pStyle w:val="Normal"/>
        <w:rPr>
          <w:rFonts w:ascii="Calibri" w:hAnsi="Calibri"/>
        </w:rPr>
        <w:ind w:hanging="567" w:left="567"/>
        <w:jc w:val="both"/>
        <w:numPr>
          <w:ilvl w:val="0"/>
          <w:numId w:val="15"/>
        </w:numPr>
      </w:pPr>
      <w:r w:rsidR="0094284f" w:rsidRPr="005d05f1">
        <w:rPr>
          <w:rFonts w:ascii="Calibri" w:hAnsi="Calibri"/>
        </w:rPr>
        <w:t xml:space="preserve">Photodiode Characteristics and Applications. Disponível em &lt;http://www.osioptoelectronics.com/application-notes/an-photodiode-parameters-characteristics.pdf&gt;. Acessado em </w:t>
      </w:r>
      <w:r w:rsidR="002f49d6" w:rsidRPr="005d05f1">
        <w:rPr>
          <w:rFonts w:ascii="Calibri" w:hAnsi="Calibri"/>
        </w:rPr>
        <w:t xml:space="preserve">27 de setembro de 2017 </w:t>
      </w:r>
      <w:r w:rsidR="005962fc" w:rsidRPr="005d05f1">
        <w:rPr>
          <w:rFonts w:ascii="Calibri" w:hAnsi="Calibri"/>
        </w:rPr>
        <w:t xml:space="preserve">às</w:t>
      </w:r>
      <w:r w:rsidR="002f49d6" w:rsidRPr="005d05f1">
        <w:rPr>
          <w:rFonts w:ascii="Calibri" w:hAnsi="Calibri"/>
        </w:rPr>
        <w:t xml:space="preserve"> 14h58min.</w:t>
      </w:r>
      <w:r w:rsidR="001133e4" w:rsidRPr="005d05f1">
        <w:rPr>
          <w:rFonts w:ascii="Calibri" w:hAnsi="Calibri"/>
        </w:rPr>
      </w:r>
    </w:p>
    <w:p w:rsidP="00393e5a">
      <w:pPr>
        <w:pStyle w:val="Normal"/>
        <w:rPr>
          <w:rFonts w:ascii="Calibri" w:hAnsi="Calibri"/>
        </w:rPr>
        <w:ind w:hanging="567" w:left="567"/>
        <w:jc w:val="both"/>
        <w:numPr>
          <w:ilvl w:val="0"/>
          <w:numId w:val="15"/>
        </w:numPr>
      </w:pPr>
      <w:r w:rsidR="002f49d6" w:rsidRPr="005d05f1">
        <w:rPr>
          <w:lang w:val="en-US"/>
          <w:rFonts w:ascii="Calibri" w:hAnsi="Calibri"/>
        </w:rPr>
        <w:t xml:space="preserve">Jaroslav Hynecek, Eric C. Fox e Douglas R. Dykaar.Sensor pixel with linear and logarithmic response. </w:t>
      </w:r>
      <w:r w:rsidR="002f49d6" w:rsidRPr="005d05f1">
        <w:rPr>
          <w:rFonts w:ascii="Calibri" w:hAnsi="Calibri"/>
        </w:rPr>
        <w:t xml:space="preserve">2001. US6323479 B1. US Patent 6,323,479. Disponível em: &lt;http://ip.com/pat/US6323479&gt;. Acessado em 14 de outubro de 2017 </w:t>
      </w:r>
      <w:r w:rsidR="005962fc" w:rsidRPr="005d05f1">
        <w:rPr>
          <w:rFonts w:ascii="Calibri" w:hAnsi="Calibri"/>
        </w:rPr>
        <w:t xml:space="preserve">às</w:t>
      </w:r>
      <w:r w:rsidR="002f49d6" w:rsidRPr="005d05f1">
        <w:rPr>
          <w:rFonts w:ascii="Calibri" w:hAnsi="Calibri"/>
        </w:rPr>
        <w:t xml:space="preserve"> 19h23min.</w:t>
      </w:r>
      <w:r w:rsidR="000a1932" w:rsidRPr="005d05f1">
        <w:rPr>
          <w:rFonts w:ascii="Calibri" w:hAnsi="Calibri"/>
        </w:rPr>
      </w:r>
    </w:p>
    <w:p w:rsidP="00393e5a">
      <w:pPr>
        <w:pStyle w:val="Normal"/>
        <w:rPr>
          <w:lang w:val="en-US"/>
          <w:rFonts w:ascii="Calibri" w:hAnsi="Calibri"/>
        </w:rPr>
        <w:ind w:hanging="567" w:left="567"/>
        <w:jc w:val="both"/>
        <w:numPr>
          <w:ilvl w:val="0"/>
          <w:numId w:val="15"/>
        </w:numPr>
      </w:pPr>
      <w:r w:rsidR="002f49d6" w:rsidRPr="005d05f1">
        <w:rPr>
          <w:lang w:val="en-US"/>
          <w:rFonts w:ascii="Calibri" w:hAnsi="Calibri"/>
        </w:rPr>
        <w:t xml:space="preserve">Martin Wäny e CH Schindellegi.Photodetector and method for detecting radiation. US 6815685 B2. US Patent 6,815,685. Disponível em:&lt;http://ip.com/pat/US6815685&gt;.</w:t>
      </w:r>
      <w:r w:rsidR="001133e4" w:rsidRPr="005d05f1">
        <w:rPr>
          <w:lang w:val="en-US"/>
          <w:rFonts w:ascii="Calibri" w:hAnsi="Calibri"/>
        </w:rPr>
      </w:r>
    </w:p>
    <w:p w:rsidP="00797297">
      <w:pPr>
        <w:pStyle w:val="Normal"/>
        <w:rPr>
          <w:lang w:val="en-US"/>
          <w:rFonts w:ascii="Calibri" w:hAnsi="Calibri"/>
        </w:rPr>
        <w:jc w:val="both"/>
        <w:numPr>
          <w:ilvl w:val="0"/>
          <w:numId w:val="15"/>
        </w:numPr>
      </w:pPr>
      <w:r w:rsidR="00797297" w:rsidRPr="00797297">
        <w:rPr>
          <w:lang w:val="en-US"/>
          <w:rFonts w:ascii="Calibri" w:hAnsi="Calibri"/>
          <w:color w:val="000000"/>
        </w:rPr>
        <w:t xml:space="preserve">Austriamicrosystems 0.35 µm CMOS C35 Process Parameters</w:t>
      </w:r>
      <w:r w:rsidR="00797297" w:rsidRPr="001a4021">
        <w:rPr>
          <w:lang w:val="en-US"/>
          <w:rFonts w:ascii="Calibri" w:hAnsi="Calibri"/>
        </w:rPr>
        <w:t xml:space="preserve">: </w:t>
      </w:r>
      <w:r w:rsidR="00797297">
        <w:rPr>
          <w:lang w:val="en-US"/>
          <w:rFonts w:ascii="Calibri" w:hAnsi="Calibri"/>
        </w:rPr>
        <w:t xml:space="preserve">Company Document </w:t>
      </w:r>
      <w:r w:rsidR="00797297" w:rsidRPr="00797297">
        <w:rPr>
          <w:lang w:val="en-US"/>
          <w:rFonts w:ascii="Calibri" w:hAnsi="Calibri"/>
        </w:rPr>
        <w:t xml:space="preserve">Eng-182 Rev.2.0</w:t>
      </w:r>
      <w:r w:rsidR="00797297">
        <w:rPr>
          <w:lang w:val="en-US"/>
          <w:rFonts w:ascii="Calibri" w:hAnsi="Calibri"/>
        </w:rPr>
        <w:t xml:space="preserve">.</w:t>
      </w:r>
      <w:r w:rsidR="00797297" w:rsidRPr="00797297">
        <w:rPr>
          <w:lang w:val="en-US"/>
          <w:rFonts w:ascii="Calibri" w:hAnsi="Calibri"/>
        </w:rPr>
        <w:t xml:space="preserve"> </w:t>
      </w:r>
      <w:r w:rsidR="00797297">
        <w:rPr>
          <w:lang w:val="en-US"/>
          <w:rFonts w:ascii="Calibri" w:hAnsi="Calibri"/>
        </w:rPr>
        <w:t xml:space="preserve">Austria, </w:t>
      </w:r>
      <w:r w:rsidR="00797297" w:rsidRPr="00797297">
        <w:rPr>
          <w:lang w:val="en-US"/>
          <w:rFonts w:ascii="Calibri" w:hAnsi="Calibri"/>
        </w:rPr>
        <w:t xml:space="preserve">p. </w:t>
      </w:r>
      <w:r w:rsidR="00797297">
        <w:rPr>
          <w:lang w:val="en-US"/>
          <w:rFonts w:ascii="Calibri" w:hAnsi="Calibri"/>
        </w:rPr>
        <w:t xml:space="preserve">62</w:t>
      </w:r>
      <w:r w:rsidR="00797297" w:rsidRPr="00797297">
        <w:rPr>
          <w:lang w:val="en-US"/>
          <w:rFonts w:ascii="Calibri" w:hAnsi="Calibri"/>
        </w:rPr>
        <w:t xml:space="preserve">. </w:t>
      </w:r>
      <w:r w:rsidR="00797297">
        <w:rPr>
          <w:lang w:val="en-US"/>
          <w:rFonts w:ascii="Calibri" w:hAnsi="Calibri"/>
        </w:rPr>
        <w:t xml:space="preserve">2003</w:t>
      </w:r>
      <w:r w:rsidR="00797297" w:rsidRPr="00797297">
        <w:rPr>
          <w:lang w:val="en-US"/>
          <w:rFonts w:ascii="Calibri" w:hAnsi="Calibri"/>
        </w:rPr>
        <w:t xml:space="preserve">.</w:t>
      </w:r>
    </w:p>
    <w:p w:rsidP="00393e5a">
      <w:pPr>
        <w:pStyle w:val="Normal"/>
        <w:rPr>
          <w:lang w:val="en-US"/>
          <w:rFonts w:ascii="Calibri" w:hAnsi="Calibri"/>
        </w:rPr>
        <w:ind w:hanging="567" w:left="567"/>
        <w:jc w:val="both"/>
        <w:numPr>
          <w:ilvl w:val="0"/>
          <w:numId w:val="15"/>
        </w:numPr>
      </w:pPr>
      <w:r w:rsidR="002f49d6" w:rsidRPr="005d05f1">
        <w:rPr>
          <w:lang w:val="en-US"/>
          <w:rFonts w:ascii="Calibri" w:hAnsi="Calibri"/>
        </w:rPr>
        <w:t xml:space="preserve">M. Tabet. “Double Sampling Techniques for CMOS Image Sensors.” Ph.D. Dissertation, University of Waterloo, Canada, 2002.</w:t>
      </w:r>
      <w:r w:rsidR="001b7207" w:rsidRPr="005d05f1">
        <w:rPr>
          <w:lang w:val="en-US"/>
          <w:rFonts w:ascii="Calibri" w:hAnsi="Calibri"/>
        </w:rPr>
      </w:r>
    </w:p>
    <w:p w:rsidP="00393e5a">
      <w:pPr>
        <w:pStyle w:val="Normal"/>
        <w:rPr>
          <w:rFonts w:ascii="Calibri" w:hAnsi="Calibri"/>
        </w:rPr>
        <w:ind w:hanging="567" w:left="567"/>
        <w:jc w:val="both"/>
        <w:numPr>
          <w:ilvl w:val="0"/>
          <w:numId w:val="15"/>
        </w:numPr>
      </w:pPr>
      <w:r w:rsidR="007e4085" w:rsidRPr="005d05f1">
        <w:rPr>
          <w:lang w:val="en-US"/>
          <w:rFonts w:ascii="Calibri" w:hAnsi="Calibri"/>
        </w:rPr>
        <w:t xml:space="preserve">R. Hornsey, Lecture slides, Topic: “Fabrication Technology and Pixel Design.”  </w:t>
      </w:r>
      <w:r w:rsidR="007e4085" w:rsidRPr="005d05f1">
        <w:rPr>
          <w:rFonts w:ascii="Calibri" w:hAnsi="Calibri"/>
        </w:rPr>
        <w:t xml:space="preserve">Waterloo Institute for Computer Research, May 1999.</w:t>
      </w:r>
      <w:r w:rsidR="00751b17" w:rsidRPr="005d05f1">
        <w:rPr>
          <w:rFonts w:ascii="Calibri" w:hAnsi="Calibri"/>
        </w:rPr>
      </w:r>
    </w:p>
    <w:p w:rsidP="00393e5a">
      <w:pPr>
        <w:pStyle w:val="Normal"/>
        <w:rPr>
          <w:rFonts w:ascii="Calibri" w:hAnsi="Calibri"/>
        </w:rPr>
        <w:ind w:hanging="567" w:left="567"/>
        <w:jc w:val="both"/>
        <w:numPr>
          <w:ilvl w:val="0"/>
          <w:numId w:val="15"/>
        </w:numPr>
      </w:pPr>
      <w:r w:rsidR="002f49d6" w:rsidRPr="005d05f1">
        <w:rPr>
          <w:rFonts w:ascii="Calibri" w:hAnsi="Calibri"/>
        </w:rPr>
        <w:t xml:space="preserve">Sensor CMOS Prime95B &lt;https://www.photometrics.com&gt;. Acesso em 28 de abril de 2017 </w:t>
      </w:r>
      <w:r w:rsidR="005962fc" w:rsidRPr="005d05f1">
        <w:rPr>
          <w:rFonts w:ascii="Calibri" w:hAnsi="Calibri"/>
        </w:rPr>
        <w:t xml:space="preserve">às</w:t>
      </w:r>
      <w:r w:rsidR="002f49d6" w:rsidRPr="005d05f1">
        <w:rPr>
          <w:rFonts w:ascii="Calibri" w:hAnsi="Calibri"/>
        </w:rPr>
        <w:t xml:space="preserve"> 15h29min</w:t>
      </w:r>
      <w:r w:rsidR="00751b17" w:rsidRPr="005d05f1">
        <w:rPr>
          <w:rFonts w:ascii="Calibri" w:hAnsi="Calibri"/>
        </w:rPr>
      </w:r>
    </w:p>
    <w:p w:rsidP="004b76f6">
      <w:pPr>
        <w:pStyle w:val="Normal"/>
        <w:rPr>
          <w:rFonts w:ascii="Calibri" w:hAnsi="Calibri"/>
        </w:rPr>
        <w:ind w:hanging="567" w:left="567"/>
        <w:jc w:val="both"/>
        <w:numPr>
          <w:ilvl w:val="0"/>
          <w:numId w:val="15"/>
        </w:numPr>
      </w:pPr>
      <w:r w:rsidR="002f49d6" w:rsidRPr="005d05f1">
        <w:rPr>
          <w:rFonts w:ascii="Calibri" w:hAnsi="Calibri"/>
        </w:rPr>
        <w:t xml:space="preserve">Adimec Compares CCD vs CMOS. Disponível em &lt;</w:t>
      </w:r>
      <w:r w:rsidR="004b76f6" w:rsidRPr="004b76f6">
        <w:t xml:space="preserve"> </w:t>
      </w:r>
      <w:r w:rsidR="004b76f6" w:rsidRPr="004b76f6">
        <w:rPr>
          <w:rFonts w:ascii="Calibri" w:hAnsi="Calibri"/>
        </w:rPr>
        <w:t xml:space="preserve">https://www.adimec.com/comparing-camera-performance-part-1-sensitivity/</w:t>
      </w:r>
      <w:r w:rsidR="002f49d6" w:rsidRPr="005d05f1">
        <w:rPr>
          <w:rFonts w:ascii="Calibri" w:hAnsi="Calibri"/>
        </w:rPr>
        <w:t xml:space="preserve">&gt;. Acesso em 29 de mail de 2017 as 17h12min.</w:t>
      </w:r>
      <w:r w:rsidR="00751b17" w:rsidRPr="005d05f1">
        <w:rPr>
          <w:rFonts w:ascii="Calibri" w:hAnsi="Calibri"/>
        </w:rPr>
      </w:r>
    </w:p>
    <w:p w:rsidP="00393e5a">
      <w:pPr>
        <w:pStyle w:val="Normal"/>
        <w:rPr>
          <w:rFonts w:ascii="Calibri" w:hAnsi="Calibri"/>
        </w:rPr>
        <w:ind w:hanging="567" w:left="567"/>
        <w:jc w:val="both"/>
        <w:numPr>
          <w:ilvl w:val="0"/>
          <w:numId w:val="15"/>
        </w:numPr>
      </w:pPr>
      <w:r w:rsidR="00626472" w:rsidRPr="005d05f1">
        <w:rPr>
          <w:lang w:val="en-US"/>
          <w:rFonts w:ascii="Calibri" w:hAnsi="Calibri"/>
        </w:rPr>
        <w:t xml:space="preserve">Traditional Correlated Double Sampling Method for Noise Reduction. </w:t>
      </w:r>
      <w:r w:rsidR="00626472" w:rsidRPr="005d05f1">
        <w:rPr>
          <w:rFonts w:ascii="Calibri" w:hAnsi="Calibri"/>
        </w:rPr>
        <w:t xml:space="preserve">Disponível em &lt;http://lsi.epfl.ch/page-64063-en.html&gt;. Acessado em 20 de junho de 2017 </w:t>
      </w:r>
      <w:r w:rsidR="005962fc" w:rsidRPr="005d05f1">
        <w:rPr>
          <w:rFonts w:ascii="Calibri" w:hAnsi="Calibri"/>
        </w:rPr>
        <w:t xml:space="preserve">às</w:t>
      </w:r>
      <w:r w:rsidR="00626472" w:rsidRPr="005d05f1">
        <w:rPr>
          <w:rFonts w:ascii="Calibri" w:hAnsi="Calibri"/>
        </w:rPr>
        <w:t xml:space="preserve"> 18h11min.</w:t>
      </w:r>
      <w:r w:rsidR="00751b17" w:rsidRPr="005d05f1">
        <w:rPr>
          <w:rFonts w:ascii="Calibri" w:hAnsi="Calibri"/>
        </w:rPr>
      </w:r>
    </w:p>
    <w:p w:rsidP="00393e5a">
      <w:pPr>
        <w:pStyle w:val="Normal"/>
        <w:rPr>
          <w:rFonts w:ascii="Calibri" w:hAnsi="Calibri"/>
        </w:rPr>
        <w:ind w:hanging="567" w:left="567"/>
        <w:jc w:val="both"/>
        <w:numPr>
          <w:ilvl w:val="0"/>
          <w:numId w:val="15"/>
        </w:numPr>
      </w:pPr>
      <w:r w:rsidR="00db4186" w:rsidRPr="005d05f1">
        <w:rPr>
          <w:rFonts w:ascii="Calibri" w:hAnsi="Calibri"/>
        </w:rPr>
        <w:t xml:space="preserve"> </w:t>
      </w:r>
      <w:r w:rsidR="00626472" w:rsidRPr="005d05f1">
        <w:rPr>
          <w:rFonts w:ascii="Calibri" w:hAnsi="Calibri"/>
        </w:rPr>
        <w:t xml:space="preserve">Kodak - O Início da Era Digital e o fim da Película Fotográfica. </w:t>
      </w:r>
      <w:r w:rsidR="005962fc" w:rsidRPr="005d05f1">
        <w:rPr>
          <w:rFonts w:ascii="Calibri" w:hAnsi="Calibri"/>
        </w:rPr>
        <w:t xml:space="preserve">Disponível</w:t>
      </w:r>
      <w:r w:rsidR="00626472" w:rsidRPr="005d05f1">
        <w:rPr>
          <w:rFonts w:ascii="Calibri" w:hAnsi="Calibri"/>
        </w:rPr>
        <w:t xml:space="preserve"> em &lt;https://wilsonroque.blogspot.com.br/2015/08/kodak-o-inicio-da-era-digital-e-o-fim.html&gt;. Acessado em 29 de maio de 2017 </w:t>
      </w:r>
      <w:r w:rsidR="00975c9a" w:rsidRPr="005d05f1">
        <w:rPr>
          <w:rFonts w:ascii="Calibri" w:hAnsi="Calibri"/>
        </w:rPr>
        <w:t xml:space="preserve">às</w:t>
      </w:r>
      <w:r w:rsidR="00626472" w:rsidRPr="005d05f1">
        <w:rPr>
          <w:rFonts w:ascii="Calibri" w:hAnsi="Calibri"/>
        </w:rPr>
        <w:t xml:space="preserve"> 16h44min.</w:t>
      </w:r>
      <w:r w:rsidR="001b7207" w:rsidRPr="005d05f1">
        <w:rPr>
          <w:rFonts w:ascii="Calibri" w:hAnsi="Calibri"/>
        </w:rPr>
      </w:r>
    </w:p>
    <w:p w:rsidP="00393e5a">
      <w:pPr>
        <w:pStyle w:val="Normal"/>
        <w:rPr>
          <w:rFonts w:ascii="Calibri" w:hAnsi="Calibri"/>
        </w:rPr>
        <w:ind w:hanging="567" w:left="567"/>
        <w:jc w:val="both"/>
        <w:numPr>
          <w:ilvl w:val="0"/>
          <w:numId w:val="15"/>
        </w:numPr>
      </w:pPr>
      <w:r w:rsidR="00715519" w:rsidRPr="005d05f1">
        <w:rPr>
          <w:rFonts w:ascii="Calibri" w:hAnsi="Calibri"/>
        </w:rPr>
        <w:t xml:space="preserve">DA SILVA, Luciano Lourenço Furtado da, Relatório de Estágio Supervisionado, “Banco de Testes para Sensores de Imagem de Longo Alcance Dinâmico”,  Departamento de Eletrônica e Telecomunicações, Universidade Federal do Amazonas, Manaus, 2014.</w:t>
      </w:r>
      <w:r w:rsidR="00db4186" w:rsidRPr="005d05f1">
        <w:rPr>
          <w:rFonts w:ascii="Calibri" w:hAnsi="Calibri"/>
        </w:rPr>
      </w:r>
    </w:p>
    <w:p w:rsidP="00393e5a">
      <w:pPr>
        <w:pStyle w:val="Normal"/>
        <w:rPr>
          <w:rFonts w:ascii="Calibri" w:hAnsi="Calibri"/>
        </w:rPr>
        <w:ind w:hanging="567" w:left="567"/>
        <w:jc w:val="both"/>
        <w:numPr>
          <w:ilvl w:val="0"/>
          <w:numId w:val="15"/>
        </w:numPr>
      </w:pPr>
      <w:r w:rsidR="00f072b7" w:rsidRPr="005d05f1">
        <w:rPr>
          <w:rFonts w:ascii="Calibri" w:hAnsi="Calibri"/>
        </w:rPr>
        <w:t xml:space="preserve">Índice de Refração do SiO</w:t>
      </w:r>
      <w:r w:rsidR="00f072b7" w:rsidRPr="005d05f1">
        <w:rPr>
          <w:vertAlign w:val="subscript"/>
          <w:rFonts w:ascii="Calibri" w:hAnsi="Calibri"/>
        </w:rPr>
        <w:t xml:space="preserve">2</w:t>
      </w:r>
      <w:r w:rsidR="00f072b7" w:rsidRPr="005d05f1">
        <w:rPr>
          <w:rFonts w:ascii="Calibri" w:hAnsi="Calibri"/>
        </w:rPr>
        <w:t xml:space="preserve">. Disponível em &lt;https://www.rp-photonics.com/refractive_index.html&gt;. Acessado em 27 de novembro de 2017 as 18h02min.</w:t>
      </w:r>
      <w:r w:rsidR="00715519" w:rsidRPr="005d05f1">
        <w:rPr>
          <w:rFonts w:ascii="Calibri" w:hAnsi="Calibri"/>
        </w:rPr>
      </w:r>
    </w:p>
    <w:p w:rsidP="00393e5a">
      <w:pPr>
        <w:pStyle w:val="Normal"/>
        <w:rPr>
          <w:rFonts w:ascii="Calibri" w:hAnsi="Calibri"/>
        </w:rPr>
        <w:ind w:hanging="567" w:left="567"/>
        <w:jc w:val="both"/>
        <w:numPr>
          <w:ilvl w:val="0"/>
          <w:numId w:val="15"/>
        </w:numPr>
      </w:pPr>
      <w:r w:rsidR="00975c9a" w:rsidRPr="005d05f1">
        <w:rPr>
          <w:rFonts w:ascii="Calibri" w:hAnsi="Calibri"/>
        </w:rPr>
        <w:t xml:space="preserve">Índice</w:t>
      </w:r>
      <w:r w:rsidR="00f072b7" w:rsidRPr="005d05f1">
        <w:rPr>
          <w:rFonts w:ascii="Calibri" w:hAnsi="Calibri"/>
        </w:rPr>
        <w:t xml:space="preserve"> de refração do silício. Disponível em &lt;https://refractiveindex.info/?</w:t>
      </w:r>
      <w:r w:rsidR="001d1f88" w:rsidRPr="005d05f1">
        <w:rPr>
          <w:rFonts w:ascii="Calibri" w:hAnsi="Calibri"/>
        </w:rPr>
        <w:t xml:space="preserve"> </w:t>
      </w:r>
      <w:r w:rsidR="00f072b7" w:rsidRPr="005d05f1">
        <w:rPr>
          <w:rFonts w:ascii="Calibri" w:hAnsi="Calibri"/>
        </w:rPr>
        <w:t xml:space="preserve">shelf=main&amp;book=Si&amp;page=As</w:t>
      </w:r>
      <w:r w:rsidR="007b236b" w:rsidRPr="005d05f1">
        <w:rPr>
          <w:rFonts w:ascii="Calibri" w:hAnsi="Calibri"/>
        </w:rPr>
        <w:t xml:space="preserve">P-N</w:t>
      </w:r>
      <w:r w:rsidR="00f072b7" w:rsidRPr="005d05f1">
        <w:rPr>
          <w:rFonts w:ascii="Calibri" w:hAnsi="Calibri"/>
        </w:rPr>
        <w:t xml:space="preserve">es&gt;. Acessado em 27 de novembro de 2017 as 00h12min.</w:t>
      </w:r>
    </w:p>
    <w:p w:rsidP="00393e5a">
      <w:pPr>
        <w:pStyle w:val="Normal"/>
        <w:rPr>
          <w:rFonts w:ascii="Calibri" w:hAnsi="Calibri"/>
        </w:rPr>
        <w:ind w:hanging="567" w:left="567"/>
        <w:jc w:val="both"/>
        <w:numPr>
          <w:ilvl w:val="0"/>
          <w:numId w:val="15"/>
        </w:numPr>
      </w:pPr>
      <w:r w:rsidR="00c7552b" w:rsidRPr="005d05f1">
        <w:rPr>
          <w:rFonts w:ascii="Calibri" w:hAnsi="Calibri"/>
        </w:rPr>
        <w:t xml:space="preserve">Optical Propriedades of Silicon. Disponível em &lt;http://www.pveducation.org/ pvcdrom/materials/optical-properties-of-silicon&gt;. Acesso em 30 de março de 2018 as 17h12min.</w:t>
      </w:r>
    </w:p>
    <w:p w:rsidP="00393e5a">
      <w:pPr>
        <w:pStyle w:val="Normal"/>
        <w:rPr>
          <w:rFonts w:ascii="Calibri" w:hAnsi="Calibri"/>
        </w:rPr>
        <w:ind w:hanging="567" w:left="567"/>
        <w:jc w:val="both"/>
        <w:numPr>
          <w:ilvl w:val="0"/>
          <w:numId w:val="15"/>
        </w:numPr>
      </w:pPr>
      <w:r w:rsidR="00d2489e" w:rsidRPr="005d05f1">
        <w:rPr>
          <w:rFonts w:ascii="Calibri" w:hAnsi="Calibri"/>
        </w:rPr>
        <w:t xml:space="preserve">Capacitor MOS. Disponível em: &lt;https://ecee.colorado.edu/~bart/book/book/chapter6/ ch6_2.htm&gt;. Acesso em: 20 de Novembro de 2017 as 11:21h.</w:t>
      </w:r>
    </w:p>
    <w:p w:rsidP="006c67a0">
      <w:pPr>
        <w:pStyle w:val="Normal"/>
        <w:rPr>
          <w:rFonts w:ascii="Calibri" w:hAnsi="Calibri"/>
        </w:rPr>
        <w:ind w:hanging="567" w:left="567"/>
        <w:jc w:val="both"/>
        <w:numPr>
          <w:ilvl w:val="0"/>
          <w:numId w:val="15"/>
        </w:numPr>
      </w:pPr>
      <w:r w:rsidR="001c281b" w:rsidRPr="001a4021">
        <w:rPr>
          <w:lang w:val="en-US"/>
          <w:rFonts w:ascii="Calibri" w:hAnsi="Calibri"/>
        </w:rPr>
        <w:t xml:space="preserve">Standard for Characterization of Image Sensors and Cameras. EMVA1288: European Machine Vision Association: Starndart Copilation. </w:t>
      </w:r>
      <w:r w:rsidR="001c281b" w:rsidRPr="005d05f1">
        <w:rPr>
          <w:rFonts w:ascii="Calibri" w:hAnsi="Calibri"/>
        </w:rPr>
        <w:t xml:space="preserve">Germany, Heidelberg University, p. 39. 2016.</w:t>
      </w:r>
      <w:r w:rsidR="009a537f" w:rsidRPr="006c67a0">
        <w:rPr>
          <w:rFonts w:ascii="Calibri" w:hAnsi="Calibri"/>
        </w:rPr>
      </w:r>
    </w:p>
    <w:p w:rsidP="005a10da">
      <w:pPr>
        <w:pStyle w:val="Normal"/>
      </w:pPr>
      <w:r w:rsidR="001b7207" w:rsidRPr="00890fb8"/>
    </w:p>
    <w:p w:rsidP="005a10da">
      <w:pPr>
        <w:pStyle w:val="Normal"/>
      </w:pPr>
      <w:r w:rsidR="001b7207" w:rsidRPr="00890fb8"/>
    </w:p>
    <w:p w:rsidP="005a10da">
      <w:pPr>
        <w:pStyle w:val="Normal"/>
      </w:pPr>
      <w:r w:rsidR="001b7207"/>
    </w:p>
    <w:p w:rsidP="005a10da">
      <w:pPr>
        <w:pStyle w:val="Normal"/>
      </w:pPr>
      <w:r w:rsidR="00fb696f"/>
    </w:p>
    <w:p w:rsidP="005a10da">
      <w:pPr>
        <w:pStyle w:val="Normal"/>
      </w:pPr>
      <w:r w:rsidR="00393e5a"/>
    </w:p>
    <w:p w:rsidP="005a10da">
      <w:pPr>
        <w:pStyle w:val="Normal"/>
      </w:pPr>
      <w:r w:rsidR="00393e5a"/>
    </w:p>
    <w:p w:rsidP="005a10da">
      <w:pPr>
        <w:pStyle w:val="Normal"/>
      </w:pPr>
      <w:r w:rsidR="00393e5a"/>
    </w:p>
    <w:p w:rsidP="005a10da">
      <w:pPr>
        <w:pStyle w:val="Normal"/>
      </w:pPr>
      <w:r w:rsidR="00393e5a"/>
    </w:p>
    <w:p w:rsidP="005a10da">
      <w:pPr>
        <w:pStyle w:val="Normal"/>
      </w:pPr>
      <w:r w:rsidR="00393e5a"/>
    </w:p>
    <w:p w:rsidP="005a10da">
      <w:pPr>
        <w:pStyle w:val="Normal"/>
      </w:pPr>
      <w:r w:rsidR="00393e5a"/>
    </w:p>
    <w:p w:rsidP="005a10da">
      <w:pPr>
        <w:pStyle w:val="Normal"/>
      </w:pPr>
      <w:r w:rsidR="00393e5a"/>
    </w:p>
    <w:p w:rsidP="005a10da">
      <w:pPr>
        <w:pStyle w:val="Normal"/>
      </w:pPr>
      <w:r w:rsidR="00fb696f"/>
    </w:p>
    <w:p w:rsidP="005a10da">
      <w:pPr>
        <w:pStyle w:val="Normal"/>
      </w:pPr>
      <w:r w:rsidR="00444da5"/>
    </w:p>
    <w:p w:rsidP="005a10da">
      <w:pPr>
        <w:pStyle w:val="Heading1"/>
        <w:spacing w:after="0" w:before="0"/>
        <w:jc w:val="center"/>
      </w:pPr>
      <w:bookmarkEnd w:id="106"/>
      <w:bookmarkStart w:id="108" w:name="_Toc520928605"/>
      <w:r w:rsidR="001676a5" w:rsidRPr="008147c3">
        <w:t xml:space="preserve">Apêndice</w:t>
      </w:r>
      <w:r w:rsidR="00f31bdc">
        <w:t xml:space="preserve"> </w:t>
      </w:r>
      <w:r w:rsidR="00f31bdc" w:rsidRPr="007f5761">
        <w:rPr>
          <w:sz w:val="44"/>
        </w:rPr>
        <w:t xml:space="preserve">A</w:t>
      </w:r>
      <w:bookmarkEnd w:id="108"/>
      <w:r w:rsidR="001676a5" w:rsidRPr="008147c3"/>
    </w:p>
    <w:p w:rsidP="005a10da">
      <w:pPr>
        <w:pStyle w:val="Normal"/>
        <w:rPr>
          <w:kern w:val="0"/>
          <w:szCs w:val="22"/>
          <w:lang w:bidi="ar-SA" w:eastAsia="en-US"/>
          <w:rFonts w:ascii="Calibri" w:eastAsia="Calibri" w:hAnsi="Calibri"/>
        </w:rPr>
        <w:suppressAutoHyphens w:val="off"/>
        <w:widowControl/>
        <w:autoSpaceDN/>
      </w:pPr>
      <w:r w:rsidR="001676a5" w:rsidRPr="003664ff">
        <w:rPr>
          <w:kern w:val="0"/>
          <w:szCs w:val="22"/>
          <w:lang w:bidi="ar-SA" w:eastAsia="en-US"/>
          <w:rFonts w:ascii="Calibri" w:eastAsia="Calibri" w:hAnsi="Calibri"/>
        </w:rPr>
      </w:r>
    </w:p>
    <w:p w:rsidP="00393e5a">
      <w:pPr>
        <w:pStyle w:val="Normal"/>
        <w:rPr>
          <w:b/>
          <w:caps/>
          <w:sz w:val="28"/>
          <w:kern w:val="32"/>
          <w:bCs/>
          <w:szCs w:val="29"/>
          <w:rFonts w:ascii="Calibri" w:eastAsia="Times New Roman" w:hAnsi="Calibri"/>
        </w:rPr>
        <w:suppressAutoHyphens w:val="off"/>
        <w:widowControl/>
        <w:autoSpaceDN/>
        <w:jc w:val="both"/>
      </w:pPr>
      <w:r w:rsidR="001676a5" w:rsidRPr="003664ff">
        <w:rPr>
          <w:b/>
          <w:caps/>
          <w:sz w:val="28"/>
          <w:kern w:val="32"/>
          <w:bCs/>
          <w:szCs w:val="29"/>
          <w:rFonts w:ascii="Calibri" w:eastAsia="Times New Roman" w:hAnsi="Calibri"/>
        </w:rPr>
        <w:t xml:space="preserve">programa para controlar um pixel </w:t>
      </w:r>
      <w:r w:rsidR="003664ff">
        <w:rPr>
          <w:b/>
          <w:caps/>
          <w:sz w:val="28"/>
          <w:kern w:val="32"/>
          <w:bCs/>
          <w:szCs w:val="29"/>
          <w:rFonts w:ascii="Calibri" w:eastAsia="Times New Roman" w:hAnsi="Calibri"/>
        </w:rPr>
        <w:t xml:space="preserve">da matriz </w:t>
      </w:r>
      <w:r w:rsidR="001676a5" w:rsidRPr="003664ff">
        <w:rPr>
          <w:b/>
          <w:caps/>
          <w:sz w:val="28"/>
          <w:kern w:val="32"/>
          <w:bCs/>
          <w:szCs w:val="29"/>
          <w:rFonts w:ascii="Calibri" w:eastAsia="Times New Roman" w:hAnsi="Calibri"/>
        </w:rPr>
        <w:t xml:space="preserve">do chip ir2</w:t>
      </w:r>
    </w:p>
    <w:p w:rsidP="005a10da">
      <w:pPr>
        <w:pStyle w:val="Normal"/>
        <w:rPr>
          <w:kern w:val="0"/>
          <w:szCs w:val="22"/>
          <w:lang w:bidi="ar-SA" w:eastAsia="en-US"/>
          <w:rFonts w:ascii="Calibri" w:eastAsia="Calibri" w:hAnsi="Calibri"/>
        </w:rPr>
        <w:suppressAutoHyphens w:val="off"/>
        <w:widowControl/>
        <w:autoSpaceDN/>
      </w:pPr>
      <w:r w:rsidR="009555df" w:rsidRPr="003664ff">
        <w:rPr>
          <w:kern w:val="0"/>
          <w:szCs w:val="22"/>
          <w:lang w:bidi="ar-SA" w:eastAsia="en-US"/>
          <w:rFonts w:ascii="Calibri" w:eastAsia="Calibri" w:hAnsi="Calibri"/>
        </w:rPr>
      </w:r>
    </w:p>
    <w:p w:rsidP="00393e5a">
      <w:pPr>
        <w:pStyle w:val="Normal"/>
        <w:rPr>
          <w:kern w:val="0"/>
          <w:szCs w:val="22"/>
          <w:lang w:bidi="ar-SA" w:eastAsia="en-US"/>
          <w:rFonts w:ascii="Calibri" w:eastAsia="Calibri" w:hAnsi="Calibri"/>
        </w:rPr>
        <w:suppressAutoHyphens w:val="off"/>
        <w:widowControl/>
        <w:autoSpaceDN/>
        <w:ind w:firstLine="709"/>
        <w:jc w:val="both"/>
      </w:pPr>
      <w:r w:rsidR="003664ff">
        <w:rPr>
          <w:kern w:val="0"/>
          <w:szCs w:val="22"/>
          <w:lang w:bidi="ar-SA" w:eastAsia="en-US"/>
          <w:rFonts w:ascii="Calibri" w:eastAsia="Calibri" w:hAnsi="Calibri"/>
        </w:rPr>
        <w:t xml:space="preserve">E</w:t>
      </w:r>
      <w:r w:rsidR="001676a5" w:rsidRPr="00f322b9">
        <w:rPr>
          <w:kern w:val="0"/>
          <w:szCs w:val="22"/>
          <w:lang w:bidi="ar-SA" w:eastAsia="en-US"/>
          <w:rFonts w:ascii="Calibri" w:eastAsia="Calibri" w:hAnsi="Calibri"/>
        </w:rPr>
        <w:t xml:space="preserve">ste programa executa o controle </w:t>
      </w:r>
      <w:r w:rsidR="0073242a">
        <w:rPr>
          <w:kern w:val="0"/>
          <w:szCs w:val="22"/>
          <w:lang w:bidi="ar-SA" w:eastAsia="en-US"/>
          <w:rFonts w:ascii="Calibri" w:eastAsia="Calibri" w:hAnsi="Calibri"/>
        </w:rPr>
        <w:t xml:space="preserve">de um pixel, nele é possível </w:t>
      </w:r>
      <w:r w:rsidR="00993a04">
        <w:rPr>
          <w:kern w:val="0"/>
          <w:szCs w:val="22"/>
          <w:lang w:bidi="ar-SA" w:eastAsia="en-US"/>
          <w:rFonts w:ascii="Calibri" w:eastAsia="Calibri" w:hAnsi="Calibri"/>
        </w:rPr>
        <w:t xml:space="preserve">estabelecer</w:t>
      </w:r>
      <w:r w:rsidR="0073242a">
        <w:rPr>
          <w:kern w:val="0"/>
          <w:szCs w:val="22"/>
          <w:lang w:bidi="ar-SA" w:eastAsia="en-US"/>
          <w:rFonts w:ascii="Calibri" w:eastAsia="Calibri" w:hAnsi="Calibri"/>
        </w:rPr>
        <w:t xml:space="preserve"> o tempo de </w:t>
      </w:r>
      <w:r w:rsidR="009c7526" w:rsidRPr="003664ff">
        <w:rPr>
          <w:kern w:val="0"/>
          <w:szCs w:val="22"/>
          <w:lang w:bidi="ar-SA" w:eastAsia="en-US"/>
          <w:rFonts w:ascii="Calibri" w:eastAsia="Calibri" w:hAnsi="Calibri"/>
        </w:rPr>
        <w:t xml:space="preserve">R</w:t>
      </w:r>
      <w:r w:rsidR="009c7526" w:rsidRPr="003664ff">
        <w:rPr>
          <w:kern w:val="0"/>
          <w:szCs w:val="22"/>
          <w:lang w:bidi="ar-SA" w:eastAsia="en-US"/>
          <w:rFonts w:ascii="Calibri" w:eastAsia="Calibri" w:hAnsi="Calibri"/>
        </w:rPr>
        <w:t xml:space="preserve">E</w:t>
      </w:r>
      <w:r w:rsidR="009c7526" w:rsidRPr="003664ff">
        <w:rPr>
          <w:kern w:val="0"/>
          <w:szCs w:val="22"/>
          <w:lang w:bidi="ar-SA" w:eastAsia="en-US"/>
          <w:rFonts w:ascii="Calibri" w:eastAsia="Calibri" w:hAnsi="Calibri"/>
        </w:rPr>
        <w:t xml:space="preserve">SET</w:t>
      </w:r>
      <w:r w:rsidR="0073242a">
        <w:rPr>
          <w:kern w:val="0"/>
          <w:szCs w:val="22"/>
          <w:lang w:bidi="ar-SA" w:eastAsia="en-US"/>
          <w:rFonts w:ascii="Calibri" w:eastAsia="Calibri" w:hAnsi="Calibri"/>
        </w:rPr>
        <w:t xml:space="preserve"> e o tempo de </w:t>
      </w:r>
      <w:r w:rsidR="004a0ff2">
        <w:rPr>
          <w:kern w:val="0"/>
          <w:szCs w:val="22"/>
          <w:lang w:bidi="ar-SA" w:eastAsia="en-US"/>
          <w:rFonts w:ascii="Calibri" w:eastAsia="Calibri" w:hAnsi="Calibri"/>
        </w:rPr>
        <w:t xml:space="preserve">integração</w:t>
      </w:r>
      <w:r w:rsidR="0073242a">
        <w:rPr>
          <w:kern w:val="0"/>
          <w:szCs w:val="22"/>
          <w:lang w:bidi="ar-SA" w:eastAsia="en-US"/>
          <w:rFonts w:ascii="Calibri" w:eastAsia="Calibri" w:hAnsi="Calibri"/>
        </w:rPr>
        <w:t xml:space="preserve"> do pixel para poder visualizar o funcionamento do pixel escolhido através do oscilo</w:t>
      </w:r>
      <w:r w:rsidR="0073242a">
        <w:rPr>
          <w:kern w:val="0"/>
          <w:szCs w:val="22"/>
          <w:lang w:bidi="ar-SA" w:eastAsia="en-US"/>
          <w:rFonts w:ascii="Calibri" w:eastAsia="Calibri" w:hAnsi="Calibri"/>
        </w:rPr>
        <w:t xml:space="preserve">s</w:t>
      </w:r>
      <w:r w:rsidR="0073242a">
        <w:rPr>
          <w:kern w:val="0"/>
          <w:szCs w:val="22"/>
          <w:lang w:bidi="ar-SA" w:eastAsia="en-US"/>
          <w:rFonts w:ascii="Calibri" w:eastAsia="Calibri" w:hAnsi="Calibri"/>
        </w:rPr>
        <w:t xml:space="preserve">cópi</w:t>
      </w:r>
      <w:r w:rsidR="00ab31c2">
        <w:rPr>
          <w:kern w:val="0"/>
          <w:szCs w:val="22"/>
          <w:lang w:bidi="ar-SA" w:eastAsia="en-US"/>
          <w:rFonts w:ascii="Calibri" w:eastAsia="Calibri" w:hAnsi="Calibri"/>
        </w:rPr>
        <w:t xml:space="preserve">o</w:t>
      </w:r>
      <w:r w:rsidR="0073242a">
        <w:rPr>
          <w:kern w:val="0"/>
          <w:szCs w:val="22"/>
          <w:lang w:bidi="ar-SA" w:eastAsia="en-US"/>
          <w:rFonts w:ascii="Calibri" w:eastAsia="Calibri" w:hAnsi="Calibri"/>
        </w:rPr>
        <w:t xml:space="preserve">.</w:t>
      </w:r>
      <w:r w:rsidR="001676a5" w:rsidRPr="00f322b9">
        <w:rPr>
          <w:kern w:val="0"/>
          <w:szCs w:val="22"/>
          <w:lang w:bidi="ar-SA" w:eastAsia="en-US"/>
          <w:rFonts w:ascii="Calibri" w:eastAsia="Calibri" w:hAnsi="Calibri"/>
        </w:rPr>
      </w:r>
    </w:p>
    <w:p w:rsidP="005a10da">
      <w:pPr>
        <w:pStyle w:val="Normal"/>
        <w:rPr>
          <w:sz w:val="20"/>
          <w:kern w:val="0"/>
          <w:szCs w:val="20"/>
          <w:lang w:bidi="ar-SA" w:eastAsia="pt-BR"/>
          <w:rFonts w:ascii="Courier New" w:eastAsia="Times New Roman" w:hAnsi="Courier New"/>
          <w:color w:val="000000"/>
        </w:rPr>
        <w:suppressAutoHyphens w:val="off"/>
        <w:widowControl/>
        <w:autoSpaceDN/>
        <w:shd w:color="auto" w:fill="ffffff" w:val="clear"/>
      </w:pPr>
      <w:r w:rsidR="0040372d" w:rsidRPr="0040372d">
        <w:rPr>
          <w:sz w:val="20"/>
          <w:kern w:val="0"/>
          <w:szCs w:val="20"/>
          <w:lang w:bidi="ar-SA" w:eastAsia="pt-BR"/>
          <w:rFonts w:ascii="Courier New" w:eastAsia="Times New Roman" w:hAnsi="Courier New"/>
          <w:color w:val="000000"/>
        </w:rPr>
      </w:r>
    </w:p>
    <w:p w:rsidP="005a10da">
      <w:pPr>
        <w:pStyle w:val="Normal"/>
        <w:rPr>
          <w:sz w:val="16"/>
          <w:kern w:val="0"/>
          <w:szCs w:val="20"/>
          <w:lang w:bidi="ar-SA" w:eastAsia="pt-BR" w:val="en-US"/>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val="en-US"/>
          <w:rFonts w:ascii="Courier New" w:eastAsia="Times New Roman" w:hAnsi="Courier New"/>
          <w:color w:val="8000ff"/>
        </w:rPr>
        <w:t xml:space="preserve">void</w:t>
      </w:r>
      <w:r w:rsidR="0040372d" w:rsidRPr="00870355">
        <w:rPr>
          <w:sz w:val="16"/>
          <w:kern w:val="0"/>
          <w:szCs w:val="20"/>
          <w:lang w:bidi="ar-SA" w:eastAsia="pt-BR" w:val="en-US"/>
          <w:rFonts w:ascii="Courier New" w:eastAsia="Times New Roman" w:hAnsi="Courier New"/>
          <w:color w:val="000000"/>
        </w:rPr>
        <w:t xml:space="preserve"> setup</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r>
    </w:p>
    <w:p w:rsidP="005a10da">
      <w:pPr>
        <w:pStyle w:val="Normal"/>
        <w:rPr>
          <w:sz w:val="16"/>
          <w:kern w:val="0"/>
          <w:szCs w:val="20"/>
          <w:lang w:bidi="ar-SA" w:eastAsia="pt-BR" w:val="en-US"/>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val="en-US"/>
          <w:rFonts w:ascii="Courier New" w:eastAsia="Times New Roman" w:hAnsi="Courier New"/>
          <w:color w:val="000000"/>
        </w:rPr>
        <w:t xml:space="preserve">    pinMode</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ff8000"/>
        </w:rPr>
        <w:t xml:space="preserve">10</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t xml:space="preserve"> OUTPUT</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r>
    </w:p>
    <w:p w:rsidP="005a10da">
      <w:pPr>
        <w:pStyle w:val="Normal"/>
        <w:rPr>
          <w:sz w:val="16"/>
          <w:kern w:val="0"/>
          <w:szCs w:val="20"/>
          <w:lang w:bidi="ar-SA" w:eastAsia="pt-BR" w:val="en-US"/>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val="en-US"/>
          <w:rFonts w:ascii="Courier New" w:eastAsia="Times New Roman" w:hAnsi="Courier New"/>
          <w:color w:val="000000"/>
        </w:rPr>
        <w:t xml:space="preserve">    pinMode</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ff8000"/>
        </w:rPr>
        <w:t xml:space="preserve">9</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t xml:space="preserve"> OUTPUT</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r>
    </w:p>
    <w:p w:rsidP="005a10da">
      <w:pPr>
        <w:pStyle w:val="Normal"/>
        <w:rPr>
          <w:sz w:val="16"/>
          <w:kern w:val="0"/>
          <w:szCs w:val="20"/>
          <w:lang w:bidi="ar-SA" w:eastAsia="pt-BR" w:val="en-US"/>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val="en-US"/>
          <w:rFonts w:ascii="Courier New" w:eastAsia="Times New Roman" w:hAnsi="Courier New"/>
          <w:color w:val="000000"/>
        </w:rPr>
        <w:t xml:space="preserve">    pinMode</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ff8000"/>
        </w:rPr>
        <w:t xml:space="preserve">8</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t xml:space="preserve"> OUTPUT</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r>
    </w:p>
    <w:p w:rsidP="005a10da">
      <w:pPr>
        <w:pStyle w:val="Normal"/>
        <w:rPr>
          <w:sz w:val="16"/>
          <w:kern w:val="0"/>
          <w:szCs w:val="20"/>
          <w:lang w:bidi="ar-SA" w:eastAsia="pt-BR" w:val="en-US"/>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val="en-US"/>
          <w:rFonts w:ascii="Courier New" w:eastAsia="Times New Roman" w:hAnsi="Courier New"/>
          <w:color w:val="000000"/>
        </w:rPr>
        <w:t xml:space="preserve">    pinMode</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ff8000"/>
        </w:rPr>
        <w:t xml:space="preserve">7</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t xml:space="preserve"> OUTPUT</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r>
    </w:p>
    <w:p w:rsidP="005a10da">
      <w:pPr>
        <w:pStyle w:val="Normal"/>
        <w:rPr>
          <w:sz w:val="16"/>
          <w:kern w:val="0"/>
          <w:szCs w:val="20"/>
          <w:lang w:bidi="ar-SA" w:eastAsia="pt-BR" w:val="en-US"/>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val="en-US"/>
          <w:rFonts w:ascii="Courier New" w:eastAsia="Times New Roman" w:hAnsi="Courier New"/>
          <w:color w:val="000000"/>
        </w:rPr>
        <w:t xml:space="preserve">    pinMode</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ff8000"/>
        </w:rPr>
        <w:t xml:space="preserve">6</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t xml:space="preserve"> OUTPUT</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r>
    </w:p>
    <w:p w:rsidP="005a10da">
      <w:pPr>
        <w:pStyle w:val="Normal"/>
        <w:rPr>
          <w:sz w:val="16"/>
          <w:kern w:val="0"/>
          <w:szCs w:val="20"/>
          <w:lang w:bidi="ar-SA" w:eastAsia="pt-BR" w:val="en-US"/>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val="en-US"/>
          <w:rFonts w:ascii="Courier New" w:eastAsia="Times New Roman" w:hAnsi="Courier New"/>
          <w:color w:val="000000"/>
        </w:rPr>
        <w:t xml:space="preserve">    pinMode</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ff8000"/>
        </w:rPr>
        <w:t xml:space="preserve">5</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t xml:space="preserve"> OUTPUT</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r>
    </w:p>
    <w:p w:rsidP="005a10da">
      <w:pPr>
        <w:pStyle w:val="Normal"/>
        <w:rPr>
          <w:sz w:val="16"/>
          <w:kern w:val="0"/>
          <w:szCs w:val="20"/>
          <w:lang w:bidi="ar-SA" w:eastAsia="pt-BR" w:val="en-US"/>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val="en-US"/>
          <w:rFonts w:ascii="Courier New" w:eastAsia="Times New Roman" w:hAnsi="Courier New"/>
          <w:color w:val="000000"/>
        </w:rPr>
        <w:t xml:space="preserve">    pinMode</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ff8000"/>
        </w:rPr>
        <w:t xml:space="preserve">4</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t xml:space="preserve"> OUTPUT</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r>
    </w:p>
    <w:p w:rsidP="005a10da">
      <w:pPr>
        <w:pStyle w:val="Normal"/>
        <w:rPr>
          <w:sz w:val="16"/>
          <w:kern w:val="0"/>
          <w:szCs w:val="20"/>
          <w:lang w:bidi="ar-SA" w:eastAsia="pt-BR" w:val="en-US"/>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val="en-US"/>
          <w:rFonts w:ascii="Courier New" w:eastAsia="Times New Roman" w:hAnsi="Courier New"/>
          <w:color w:val="000000"/>
        </w:rPr>
        <w:t xml:space="preserve">    pinMode</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ff8000"/>
        </w:rPr>
        <w:t xml:space="preserve">3</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t xml:space="preserve"> OUTPUT</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r>
    </w:p>
    <w:p w:rsidP="005a10da">
      <w:pPr>
        <w:pStyle w:val="Normal"/>
        <w:rPr>
          <w:sz w:val="16"/>
          <w:kern w:val="0"/>
          <w:szCs w:val="20"/>
          <w:lang w:bidi="ar-SA" w:eastAsia="pt-BR"/>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val="en-US"/>
          <w:rFonts w:ascii="Courier New" w:eastAsia="Times New Roman" w:hAnsi="Courier New"/>
          <w:color w:val="000000"/>
        </w:rPr>
        <w:t xml:space="preserve">    </w:t>
      </w:r>
      <w:r w:rsidR="0040372d" w:rsidRPr="00870355">
        <w:rPr>
          <w:sz w:val="16"/>
          <w:kern w:val="0"/>
          <w:szCs w:val="20"/>
          <w:lang w:bidi="ar-SA" w:eastAsia="pt-BR"/>
          <w:rFonts w:ascii="Courier New" w:eastAsia="Times New Roman" w:hAnsi="Courier New"/>
          <w:color w:val="000000"/>
        </w:rPr>
        <w:t xml:space="preserve">pinMode</w:t>
      </w:r>
      <w:r w:rsidR="0040372d" w:rsidRPr="00870355">
        <w:rPr>
          <w:b/>
          <w:sz w:val="16"/>
          <w:kern w:val="0"/>
          <w:bCs/>
          <w:szCs w:val="20"/>
          <w:lang w:bidi="ar-SA" w:eastAsia="pt-BR"/>
          <w:rFonts w:ascii="Courier New" w:eastAsia="Times New Roman" w:hAnsi="Courier New"/>
          <w:color w:val="000080"/>
        </w:rPr>
        <w:t xml:space="preserve">(</w:t>
      </w:r>
      <w:r w:rsidR="0040372d" w:rsidRPr="00870355">
        <w:rPr>
          <w:sz w:val="16"/>
          <w:kern w:val="0"/>
          <w:szCs w:val="20"/>
          <w:lang w:bidi="ar-SA" w:eastAsia="pt-BR"/>
          <w:rFonts w:ascii="Courier New" w:eastAsia="Times New Roman" w:hAnsi="Courier New"/>
          <w:color w:val="ff8000"/>
        </w:rPr>
        <w:t xml:space="preserve">2</w:t>
      </w:r>
      <w:r w:rsidR="0040372d" w:rsidRPr="00870355">
        <w:rPr>
          <w:b/>
          <w:sz w:val="16"/>
          <w:kern w:val="0"/>
          <w:bCs/>
          <w:szCs w:val="20"/>
          <w:lang w:bidi="ar-SA" w:eastAsia="pt-BR"/>
          <w:rFonts w:ascii="Courier New" w:eastAsia="Times New Roman" w:hAnsi="Courier New"/>
          <w:color w:val="000080"/>
        </w:rPr>
        <w:t xml:space="preserve">,</w:t>
      </w:r>
      <w:r w:rsidR="0040372d" w:rsidRPr="00870355">
        <w:rPr>
          <w:sz w:val="16"/>
          <w:kern w:val="0"/>
          <w:szCs w:val="20"/>
          <w:lang w:bidi="ar-SA" w:eastAsia="pt-BR"/>
          <w:rFonts w:ascii="Courier New" w:eastAsia="Times New Roman" w:hAnsi="Courier New"/>
          <w:color w:val="000000"/>
        </w:rPr>
        <w:t xml:space="preserve"> OUTPUT</w:t>
      </w:r>
      <w:r w:rsidR="0040372d" w:rsidRPr="00870355">
        <w:rPr>
          <w:b/>
          <w:sz w:val="16"/>
          <w:kern w:val="0"/>
          <w:bCs/>
          <w:szCs w:val="20"/>
          <w:lang w:bidi="ar-SA" w:eastAsia="pt-BR"/>
          <w:rFonts w:ascii="Courier New" w:eastAsia="Times New Roman" w:hAnsi="Courier New"/>
          <w:color w:val="000080"/>
        </w:rPr>
        <w:t xml:space="preserve">);</w:t>
      </w:r>
      <w:r w:rsidR="0040372d" w:rsidRPr="00870355">
        <w:rPr>
          <w:sz w:val="16"/>
          <w:kern w:val="0"/>
          <w:szCs w:val="20"/>
          <w:lang w:bidi="ar-SA" w:eastAsia="pt-BR"/>
          <w:rFonts w:ascii="Courier New" w:eastAsia="Times New Roman" w:hAnsi="Courier New"/>
          <w:color w:val="000000"/>
        </w:rPr>
        <w:t xml:space="preserve">  </w:t>
      </w:r>
    </w:p>
    <w:p w:rsidP="005a10da">
      <w:pPr>
        <w:pStyle w:val="Normal"/>
        <w:rPr>
          <w:sz w:val="16"/>
          <w:kern w:val="0"/>
          <w:szCs w:val="20"/>
          <w:lang w:bidi="ar-SA" w:eastAsia="pt-BR"/>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rFonts w:ascii="Courier New" w:eastAsia="Times New Roman" w:hAnsi="Courier New"/>
          <w:color w:val="000000"/>
        </w:rPr>
        <w:t xml:space="preserve">    Serial</w:t>
      </w:r>
      <w:r w:rsidR="0040372d" w:rsidRPr="00870355">
        <w:rPr>
          <w:b/>
          <w:sz w:val="16"/>
          <w:kern w:val="0"/>
          <w:bCs/>
          <w:szCs w:val="20"/>
          <w:lang w:bidi="ar-SA" w:eastAsia="pt-BR"/>
          <w:rFonts w:ascii="Courier New" w:eastAsia="Times New Roman" w:hAnsi="Courier New"/>
          <w:color w:val="000080"/>
        </w:rPr>
        <w:t xml:space="preserve">.</w:t>
      </w:r>
      <w:r w:rsidR="0040372d" w:rsidRPr="00870355">
        <w:rPr>
          <w:sz w:val="16"/>
          <w:kern w:val="0"/>
          <w:szCs w:val="20"/>
          <w:lang w:bidi="ar-SA" w:eastAsia="pt-BR"/>
          <w:rFonts w:ascii="Courier New" w:eastAsia="Times New Roman" w:hAnsi="Courier New"/>
          <w:color w:val="000000"/>
        </w:rPr>
        <w:t xml:space="preserve">begin</w:t>
      </w:r>
      <w:r w:rsidR="0040372d" w:rsidRPr="00870355">
        <w:rPr>
          <w:b/>
          <w:sz w:val="16"/>
          <w:kern w:val="0"/>
          <w:bCs/>
          <w:szCs w:val="20"/>
          <w:lang w:bidi="ar-SA" w:eastAsia="pt-BR"/>
          <w:rFonts w:ascii="Courier New" w:eastAsia="Times New Roman" w:hAnsi="Courier New"/>
          <w:color w:val="000080"/>
        </w:rPr>
        <w:t xml:space="preserve">(</w:t>
      </w:r>
      <w:r w:rsidR="0040372d" w:rsidRPr="00870355">
        <w:rPr>
          <w:sz w:val="16"/>
          <w:kern w:val="0"/>
          <w:szCs w:val="20"/>
          <w:lang w:bidi="ar-SA" w:eastAsia="pt-BR"/>
          <w:rFonts w:ascii="Courier New" w:eastAsia="Times New Roman" w:hAnsi="Courier New"/>
          <w:color w:val="ff8000"/>
        </w:rPr>
        <w:t xml:space="preserve">9600</w:t>
      </w:r>
      <w:r w:rsidR="0040372d" w:rsidRPr="00870355">
        <w:rPr>
          <w:b/>
          <w:sz w:val="16"/>
          <w:kern w:val="0"/>
          <w:bCs/>
          <w:szCs w:val="20"/>
          <w:lang w:bidi="ar-SA" w:eastAsia="pt-BR"/>
          <w:rFonts w:ascii="Courier New" w:eastAsia="Times New Roman" w:hAnsi="Courier New"/>
          <w:color w:val="000080"/>
        </w:rPr>
        <w:t xml:space="preserve">);</w:t>
      </w:r>
      <w:r w:rsidR="0040372d" w:rsidRPr="00870355">
        <w:rPr>
          <w:sz w:val="16"/>
          <w:kern w:val="0"/>
          <w:szCs w:val="20"/>
          <w:lang w:bidi="ar-SA" w:eastAsia="pt-BR"/>
          <w:rFonts w:ascii="Courier New" w:eastAsia="Times New Roman" w:hAnsi="Courier New"/>
          <w:color w:val="000000"/>
        </w:rPr>
        <w:t xml:space="preserve">     </w:t>
      </w:r>
    </w:p>
    <w:p w:rsidP="005a10da">
      <w:pPr>
        <w:pStyle w:val="Normal"/>
        <w:rPr>
          <w:sz w:val="16"/>
          <w:kern w:val="0"/>
          <w:szCs w:val="20"/>
          <w:lang w:bidi="ar-SA" w:eastAsia="pt-BR"/>
          <w:rFonts w:ascii="Courier New" w:eastAsia="Times New Roman" w:hAnsi="Courier New"/>
          <w:color w:val="000000"/>
        </w:rPr>
        <w:suppressAutoHyphens w:val="off"/>
        <w:widowControl/>
        <w:autoSpaceDN/>
        <w:shd w:color="auto" w:fill="ffffff" w:val="clear"/>
      </w:pPr>
      <w:r w:rsidR="0040372d" w:rsidRPr="00870355">
        <w:rPr>
          <w:b/>
          <w:sz w:val="16"/>
          <w:kern w:val="0"/>
          <w:bCs/>
          <w:szCs w:val="20"/>
          <w:lang w:bidi="ar-SA" w:eastAsia="pt-BR"/>
          <w:rFonts w:ascii="Courier New" w:eastAsia="Times New Roman" w:hAnsi="Courier New"/>
          <w:color w:val="000080"/>
        </w:rPr>
        <w:t xml:space="preserve">}</w:t>
      </w:r>
      <w:r w:rsidR="0040372d" w:rsidRPr="00870355">
        <w:rPr>
          <w:sz w:val="16"/>
          <w:kern w:val="0"/>
          <w:szCs w:val="20"/>
          <w:lang w:bidi="ar-SA" w:eastAsia="pt-BR"/>
          <w:rFonts w:ascii="Courier New" w:eastAsia="Times New Roman" w:hAnsi="Courier New"/>
          <w:color w:val="000000"/>
        </w:rPr>
      </w:r>
    </w:p>
    <w:p w:rsidP="005a10da">
      <w:pPr>
        <w:pStyle w:val="Normal"/>
        <w:rPr>
          <w:sz w:val="16"/>
          <w:kern w:val="0"/>
          <w:szCs w:val="20"/>
          <w:lang w:bidi="ar-SA" w:eastAsia="pt-BR"/>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rFonts w:ascii="Courier New" w:eastAsia="Times New Roman" w:hAnsi="Courier New"/>
          <w:color w:val="000000"/>
        </w:rPr>
      </w:r>
    </w:p>
    <w:p w:rsidP="005a10da">
      <w:pPr>
        <w:pStyle w:val="Normal"/>
        <w:rPr>
          <w:sz w:val="16"/>
          <w:kern w:val="0"/>
          <w:szCs w:val="20"/>
          <w:lang w:bidi="ar-SA" w:eastAsia="pt-BR"/>
          <w:rFonts w:ascii="Courier New" w:eastAsia="Times New Roman" w:hAnsi="Courier New"/>
          <w:color w:val="008000"/>
        </w:rPr>
        <w:suppressAutoHyphens w:val="off"/>
        <w:widowControl/>
        <w:autoSpaceDN/>
        <w:shd w:color="auto" w:fill="ffffff" w:val="clear"/>
      </w:pPr>
      <w:r w:rsidR="0040372d" w:rsidRPr="00870355">
        <w:rPr>
          <w:sz w:val="16"/>
          <w:kern w:val="0"/>
          <w:szCs w:val="20"/>
          <w:lang w:bidi="ar-SA" w:eastAsia="pt-BR"/>
          <w:rFonts w:ascii="Courier New" w:eastAsia="Times New Roman" w:hAnsi="Courier New"/>
          <w:color w:val="8000ff"/>
        </w:rPr>
        <w:t xml:space="preserve">int</w:t>
      </w:r>
      <w:r w:rsidR="0040372d" w:rsidRPr="00870355">
        <w:rPr>
          <w:sz w:val="16"/>
          <w:kern w:val="0"/>
          <w:szCs w:val="20"/>
          <w:lang w:bidi="ar-SA" w:eastAsia="pt-BR"/>
          <w:rFonts w:ascii="Courier New" w:eastAsia="Times New Roman" w:hAnsi="Courier New"/>
          <w:color w:val="000000"/>
        </w:rPr>
        <w:t xml:space="preserve"> timereset</w:t>
      </w:r>
      <w:r w:rsidR="0040372d" w:rsidRPr="00870355">
        <w:rPr>
          <w:b/>
          <w:sz w:val="16"/>
          <w:kern w:val="0"/>
          <w:bCs/>
          <w:szCs w:val="20"/>
          <w:lang w:bidi="ar-SA" w:eastAsia="pt-BR"/>
          <w:rFonts w:ascii="Courier New" w:eastAsia="Times New Roman" w:hAnsi="Courier New"/>
          <w:color w:val="000080"/>
        </w:rPr>
        <w:t xml:space="preserve">=</w:t>
      </w:r>
      <w:r w:rsidR="0040372d" w:rsidRPr="00870355">
        <w:rPr>
          <w:sz w:val="16"/>
          <w:kern w:val="0"/>
          <w:szCs w:val="20"/>
          <w:lang w:bidi="ar-SA" w:eastAsia="pt-BR"/>
          <w:rFonts w:ascii="Courier New" w:eastAsia="Times New Roman" w:hAnsi="Courier New"/>
          <w:color w:val="ff8000"/>
        </w:rPr>
        <w:t xml:space="preserve">100</w:t>
      </w:r>
      <w:r w:rsidR="0040372d" w:rsidRPr="00870355">
        <w:rPr>
          <w:b/>
          <w:sz w:val="16"/>
          <w:kern w:val="0"/>
          <w:bCs/>
          <w:szCs w:val="20"/>
          <w:lang w:bidi="ar-SA" w:eastAsia="pt-BR"/>
          <w:rFonts w:ascii="Courier New" w:eastAsia="Times New Roman" w:hAnsi="Courier New"/>
          <w:color w:val="000080"/>
        </w:rPr>
        <w:t xml:space="preserve">;</w:t>
      </w:r>
      <w:r w:rsidR="0040372d" w:rsidRPr="00870355">
        <w:rPr>
          <w:sz w:val="16"/>
          <w:kern w:val="0"/>
          <w:szCs w:val="20"/>
          <w:lang w:bidi="ar-SA" w:eastAsia="pt-BR"/>
          <w:rFonts w:ascii="Courier New" w:eastAsia="Times New Roman" w:hAnsi="Courier New"/>
          <w:color w:val="000000"/>
        </w:rPr>
        <w:t xml:space="preserve"> </w:t>
      </w:r>
      <w:r w:rsidR="0040372d" w:rsidRPr="00870355">
        <w:rPr>
          <w:sz w:val="16"/>
          <w:kern w:val="0"/>
          <w:szCs w:val="20"/>
          <w:lang w:bidi="ar-SA" w:eastAsia="pt-BR"/>
          <w:rFonts w:ascii="Courier New" w:eastAsia="Times New Roman" w:hAnsi="Courier New"/>
          <w:color w:val="008000"/>
        </w:rPr>
        <w:t xml:space="preserve">//tempo de carga do fotodiodo ou tempo de reset</w:t>
      </w:r>
    </w:p>
    <w:p w:rsidP="005a10da">
      <w:pPr>
        <w:pStyle w:val="Normal"/>
        <w:rPr>
          <w:sz w:val="16"/>
          <w:kern w:val="0"/>
          <w:szCs w:val="20"/>
          <w:lang w:bidi="ar-SA" w:eastAsia="pt-BR"/>
          <w:rFonts w:ascii="Courier New" w:eastAsia="Times New Roman" w:hAnsi="Courier New"/>
          <w:color w:val="008000"/>
        </w:rPr>
        <w:suppressAutoHyphens w:val="off"/>
        <w:widowControl/>
        <w:autoSpaceDN/>
        <w:shd w:color="auto" w:fill="ffffff" w:val="clear"/>
      </w:pPr>
      <w:r w:rsidR="0040372d" w:rsidRPr="00870355">
        <w:rPr>
          <w:sz w:val="16"/>
          <w:kern w:val="0"/>
          <w:szCs w:val="20"/>
          <w:lang w:bidi="ar-SA" w:eastAsia="pt-BR"/>
          <w:rFonts w:ascii="Courier New" w:eastAsia="Times New Roman" w:hAnsi="Courier New"/>
          <w:color w:val="8000ff"/>
        </w:rPr>
        <w:t xml:space="preserve">int</w:t>
      </w:r>
      <w:r w:rsidR="0040372d" w:rsidRPr="00870355">
        <w:rPr>
          <w:sz w:val="16"/>
          <w:kern w:val="0"/>
          <w:szCs w:val="20"/>
          <w:lang w:bidi="ar-SA" w:eastAsia="pt-BR"/>
          <w:rFonts w:ascii="Courier New" w:eastAsia="Times New Roman" w:hAnsi="Courier New"/>
          <w:color w:val="000000"/>
        </w:rPr>
        <w:t xml:space="preserve"> timeexpo</w:t>
      </w:r>
      <w:r w:rsidR="0040372d" w:rsidRPr="00870355">
        <w:rPr>
          <w:b/>
          <w:sz w:val="16"/>
          <w:kern w:val="0"/>
          <w:bCs/>
          <w:szCs w:val="20"/>
          <w:lang w:bidi="ar-SA" w:eastAsia="pt-BR"/>
          <w:rFonts w:ascii="Courier New" w:eastAsia="Times New Roman" w:hAnsi="Courier New"/>
          <w:color w:val="000080"/>
        </w:rPr>
        <w:t xml:space="preserve">=</w:t>
      </w:r>
      <w:r w:rsidR="0040372d" w:rsidRPr="00870355">
        <w:rPr>
          <w:sz w:val="16"/>
          <w:kern w:val="0"/>
          <w:szCs w:val="20"/>
          <w:lang w:bidi="ar-SA" w:eastAsia="pt-BR"/>
          <w:rFonts w:ascii="Courier New" w:eastAsia="Times New Roman" w:hAnsi="Courier New"/>
          <w:color w:val="ff8000"/>
        </w:rPr>
        <w:t xml:space="preserve">500</w:t>
      </w:r>
      <w:r w:rsidR="0040372d" w:rsidRPr="00870355">
        <w:rPr>
          <w:b/>
          <w:sz w:val="16"/>
          <w:kern w:val="0"/>
          <w:bCs/>
          <w:szCs w:val="20"/>
          <w:lang w:bidi="ar-SA" w:eastAsia="pt-BR"/>
          <w:rFonts w:ascii="Courier New" w:eastAsia="Times New Roman" w:hAnsi="Courier New"/>
          <w:color w:val="000080"/>
        </w:rPr>
        <w:t xml:space="preserve">;</w:t>
      </w:r>
      <w:r w:rsidR="0040372d" w:rsidRPr="00870355">
        <w:rPr>
          <w:sz w:val="16"/>
          <w:kern w:val="0"/>
          <w:szCs w:val="20"/>
          <w:lang w:bidi="ar-SA" w:eastAsia="pt-BR"/>
          <w:rFonts w:ascii="Courier New" w:eastAsia="Times New Roman" w:hAnsi="Courier New"/>
          <w:color w:val="000000"/>
        </w:rPr>
        <w:t xml:space="preserve">  </w:t>
      </w:r>
      <w:r w:rsidR="0040372d" w:rsidRPr="00870355">
        <w:rPr>
          <w:sz w:val="16"/>
          <w:kern w:val="0"/>
          <w:szCs w:val="20"/>
          <w:lang w:bidi="ar-SA" w:eastAsia="pt-BR"/>
          <w:rFonts w:ascii="Courier New" w:eastAsia="Times New Roman" w:hAnsi="Courier New"/>
          <w:color w:val="008000"/>
        </w:rPr>
        <w:t xml:space="preserve">//tempo de </w:t>
      </w:r>
      <w:r w:rsidR="004a0ff2">
        <w:rPr>
          <w:sz w:val="16"/>
          <w:kern w:val="0"/>
          <w:szCs w:val="20"/>
          <w:lang w:bidi="ar-SA" w:eastAsia="pt-BR"/>
          <w:rFonts w:ascii="Courier New" w:eastAsia="Times New Roman" w:hAnsi="Courier New"/>
          <w:color w:val="008000"/>
        </w:rPr>
        <w:t xml:space="preserve">integração</w:t>
      </w:r>
      <w:r w:rsidR="0040372d" w:rsidRPr="00870355">
        <w:rPr>
          <w:sz w:val="16"/>
          <w:kern w:val="0"/>
          <w:szCs w:val="20"/>
          <w:lang w:bidi="ar-SA" w:eastAsia="pt-BR"/>
          <w:rFonts w:ascii="Courier New" w:eastAsia="Times New Roman" w:hAnsi="Courier New"/>
          <w:color w:val="008000"/>
        </w:rPr>
        <w:t xml:space="preserve"> a luz no pixel em modo linear</w:t>
      </w:r>
    </w:p>
    <w:p w:rsidP="005a10da">
      <w:pPr>
        <w:pStyle w:val="Normal"/>
        <w:rPr>
          <w:sz w:val="16"/>
          <w:kern w:val="0"/>
          <w:szCs w:val="20"/>
          <w:lang w:bidi="ar-SA" w:eastAsia="pt-BR"/>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rFonts w:ascii="Courier New" w:eastAsia="Times New Roman" w:hAnsi="Courier New"/>
          <w:color w:val="000000"/>
        </w:rPr>
      </w:r>
    </w:p>
    <w:p w:rsidP="005a10da">
      <w:pPr>
        <w:pStyle w:val="Normal"/>
        <w:rPr>
          <w:sz w:val="16"/>
          <w:kern w:val="0"/>
          <w:szCs w:val="20"/>
          <w:lang w:bidi="ar-SA" w:eastAsia="pt-BR"/>
          <w:rFonts w:ascii="Courier New" w:eastAsia="Times New Roman" w:hAnsi="Courier New"/>
          <w:color w:val="008000"/>
        </w:rPr>
        <w:suppressAutoHyphens w:val="off"/>
        <w:widowControl/>
        <w:autoSpaceDN/>
        <w:shd w:color="auto" w:fill="ffffff" w:val="clear"/>
      </w:pPr>
      <w:r w:rsidR="00481171" w:rsidRPr="00870355">
        <w:rPr>
          <w:sz w:val="16"/>
          <w:kern w:val="0"/>
          <w:szCs w:val="20"/>
          <w:lang w:bidi="ar-SA" w:eastAsia="pt-BR"/>
          <w:rFonts w:ascii="Courier New" w:eastAsia="Times New Roman" w:hAnsi="Courier New"/>
          <w:color w:val="008000"/>
        </w:rPr>
        <w:t xml:space="preserve">//escolhe o pixel</w:t>
      </w:r>
    </w:p>
    <w:p w:rsidP="005a10da">
      <w:pPr>
        <w:pStyle w:val="Normal"/>
        <w:rPr>
          <w:sz w:val="16"/>
          <w:kern w:val="0"/>
          <w:szCs w:val="20"/>
          <w:lang w:bidi="ar-SA" w:eastAsia="pt-BR"/>
          <w:rFonts w:ascii="Courier New" w:eastAsia="Times New Roman" w:hAnsi="Courier New"/>
          <w:color w:val="008000"/>
        </w:rPr>
        <w:suppressAutoHyphens w:val="off"/>
        <w:widowControl/>
        <w:autoSpaceDN/>
        <w:shd w:color="auto" w:fill="ffffff" w:val="clear"/>
      </w:pPr>
      <w:r w:rsidR="007c1da0" w:rsidRPr="00870355">
        <w:rPr>
          <w:sz w:val="16"/>
          <w:kern w:val="0"/>
          <w:szCs w:val="20"/>
          <w:lang w:bidi="ar-SA" w:eastAsia="pt-BR"/>
          <w:rFonts w:ascii="Courier New" w:eastAsia="Times New Roman" w:hAnsi="Courier New"/>
          <w:color w:val="000000"/>
        </w:rPr>
        <w:t xml:space="preserve">digitalWrite</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ff8000"/>
        </w:rPr>
        <w:t xml:space="preserve">2</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ff8000"/>
        </w:rPr>
        <w:t xml:space="preserve">1</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000000"/>
        </w:rPr>
        <w:t xml:space="preserve"> </w:t>
      </w:r>
      <w:r w:rsidR="007c1da0" w:rsidRPr="00870355">
        <w:rPr>
          <w:sz w:val="16"/>
          <w:kern w:val="0"/>
          <w:szCs w:val="20"/>
          <w:lang w:bidi="ar-SA" w:eastAsia="pt-BR"/>
          <w:rFonts w:ascii="Courier New" w:eastAsia="Times New Roman" w:hAnsi="Courier New"/>
          <w:color w:val="008000"/>
        </w:rPr>
        <w:t xml:space="preserve">//A0</w:t>
      </w:r>
    </w:p>
    <w:p w:rsidP="005a10da">
      <w:pPr>
        <w:pStyle w:val="Normal"/>
        <w:rPr>
          <w:sz w:val="16"/>
          <w:kern w:val="0"/>
          <w:szCs w:val="20"/>
          <w:lang w:bidi="ar-SA" w:eastAsia="pt-BR"/>
          <w:rFonts w:ascii="Courier New" w:eastAsia="Times New Roman" w:hAnsi="Courier New"/>
          <w:color w:val="008000"/>
        </w:rPr>
        <w:suppressAutoHyphens w:val="off"/>
        <w:widowControl/>
        <w:autoSpaceDN/>
        <w:shd w:color="auto" w:fill="ffffff" w:val="clear"/>
      </w:pPr>
      <w:r w:rsidR="007c1da0" w:rsidRPr="00870355">
        <w:rPr>
          <w:sz w:val="16"/>
          <w:kern w:val="0"/>
          <w:szCs w:val="20"/>
          <w:lang w:bidi="ar-SA" w:eastAsia="pt-BR"/>
          <w:rFonts w:ascii="Courier New" w:eastAsia="Times New Roman" w:hAnsi="Courier New"/>
          <w:color w:val="000000"/>
        </w:rPr>
        <w:t xml:space="preserve">digitalWrite</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ff8000"/>
        </w:rPr>
        <w:t xml:space="preserve">3</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ff8000"/>
        </w:rPr>
        <w:t xml:space="preserve">1</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000000"/>
        </w:rPr>
        <w:t xml:space="preserve"> </w:t>
      </w:r>
      <w:r w:rsidR="007c1da0" w:rsidRPr="00870355">
        <w:rPr>
          <w:sz w:val="16"/>
          <w:kern w:val="0"/>
          <w:szCs w:val="20"/>
          <w:lang w:bidi="ar-SA" w:eastAsia="pt-BR"/>
          <w:rFonts w:ascii="Courier New" w:eastAsia="Times New Roman" w:hAnsi="Courier New"/>
          <w:color w:val="008000"/>
        </w:rPr>
        <w:t xml:space="preserve">//A1</w:t>
      </w:r>
    </w:p>
    <w:p w:rsidP="005a10da">
      <w:pPr>
        <w:pStyle w:val="Normal"/>
        <w:rPr>
          <w:sz w:val="16"/>
          <w:kern w:val="0"/>
          <w:szCs w:val="20"/>
          <w:lang w:bidi="ar-SA" w:eastAsia="pt-BR"/>
          <w:rFonts w:ascii="Courier New" w:eastAsia="Times New Roman" w:hAnsi="Courier New"/>
          <w:color w:val="008000"/>
        </w:rPr>
        <w:suppressAutoHyphens w:val="off"/>
        <w:widowControl/>
        <w:autoSpaceDN/>
        <w:shd w:color="auto" w:fill="ffffff" w:val="clear"/>
      </w:pPr>
      <w:r w:rsidR="007c1da0" w:rsidRPr="00870355">
        <w:rPr>
          <w:sz w:val="16"/>
          <w:kern w:val="0"/>
          <w:szCs w:val="20"/>
          <w:lang w:bidi="ar-SA" w:eastAsia="pt-BR"/>
          <w:rFonts w:ascii="Courier New" w:eastAsia="Times New Roman" w:hAnsi="Courier New"/>
          <w:color w:val="000000"/>
        </w:rPr>
        <w:t xml:space="preserve">digitalWrite</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ff8000"/>
        </w:rPr>
        <w:t xml:space="preserve">4</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ff8000"/>
        </w:rPr>
        <w:t xml:space="preserve">1</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000000"/>
        </w:rPr>
        <w:t xml:space="preserve"> </w:t>
      </w:r>
      <w:r w:rsidR="007c1da0" w:rsidRPr="00870355">
        <w:rPr>
          <w:sz w:val="16"/>
          <w:kern w:val="0"/>
          <w:szCs w:val="20"/>
          <w:lang w:bidi="ar-SA" w:eastAsia="pt-BR"/>
          <w:rFonts w:ascii="Courier New" w:eastAsia="Times New Roman" w:hAnsi="Courier New"/>
          <w:color w:val="008000"/>
        </w:rPr>
        <w:t xml:space="preserve">//A5</w:t>
      </w:r>
    </w:p>
    <w:p w:rsidP="005a10da">
      <w:pPr>
        <w:pStyle w:val="Normal"/>
        <w:rPr>
          <w:sz w:val="16"/>
          <w:kern w:val="0"/>
          <w:szCs w:val="20"/>
          <w:lang w:bidi="ar-SA" w:eastAsia="pt-BR"/>
          <w:rFonts w:ascii="Courier New" w:eastAsia="Times New Roman" w:hAnsi="Courier New"/>
          <w:color w:val="008000"/>
        </w:rPr>
        <w:suppressAutoHyphens w:val="off"/>
        <w:widowControl/>
        <w:autoSpaceDN/>
        <w:shd w:color="auto" w:fill="ffffff" w:val="clear"/>
      </w:pPr>
      <w:r w:rsidR="007c1da0" w:rsidRPr="00870355">
        <w:rPr>
          <w:sz w:val="16"/>
          <w:kern w:val="0"/>
          <w:szCs w:val="20"/>
          <w:lang w:bidi="ar-SA" w:eastAsia="pt-BR"/>
          <w:rFonts w:ascii="Courier New" w:eastAsia="Times New Roman" w:hAnsi="Courier New"/>
          <w:color w:val="000000"/>
        </w:rPr>
        <w:t xml:space="preserve">digitalWrite</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ff8000"/>
        </w:rPr>
        <w:t xml:space="preserve">5</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ff8000"/>
        </w:rPr>
        <w:t xml:space="preserve">1</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000000"/>
        </w:rPr>
        <w:t xml:space="preserve"> </w:t>
      </w:r>
      <w:r w:rsidR="007c1da0" w:rsidRPr="00870355">
        <w:rPr>
          <w:sz w:val="16"/>
          <w:kern w:val="0"/>
          <w:szCs w:val="20"/>
          <w:lang w:bidi="ar-SA" w:eastAsia="pt-BR"/>
          <w:rFonts w:ascii="Courier New" w:eastAsia="Times New Roman" w:hAnsi="Courier New"/>
          <w:color w:val="008000"/>
        </w:rPr>
        <w:t xml:space="preserve">//AC0</w:t>
      </w:r>
    </w:p>
    <w:p w:rsidP="005a10da">
      <w:pPr>
        <w:pStyle w:val="Normal"/>
        <w:rPr>
          <w:sz w:val="16"/>
          <w:kern w:val="0"/>
          <w:szCs w:val="20"/>
          <w:lang w:bidi="ar-SA" w:eastAsia="pt-BR"/>
          <w:rFonts w:ascii="Courier New" w:eastAsia="Times New Roman" w:hAnsi="Courier New"/>
          <w:color w:val="008000"/>
        </w:rPr>
        <w:suppressAutoHyphens w:val="off"/>
        <w:widowControl/>
        <w:autoSpaceDN/>
        <w:shd w:color="auto" w:fill="ffffff" w:val="clear"/>
      </w:pPr>
      <w:r w:rsidR="007c1da0" w:rsidRPr="00870355">
        <w:rPr>
          <w:sz w:val="16"/>
          <w:kern w:val="0"/>
          <w:szCs w:val="20"/>
          <w:lang w:bidi="ar-SA" w:eastAsia="pt-BR"/>
          <w:rFonts w:ascii="Courier New" w:eastAsia="Times New Roman" w:hAnsi="Courier New"/>
          <w:color w:val="000000"/>
        </w:rPr>
        <w:t xml:space="preserve">digitalWrite</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ff8000"/>
        </w:rPr>
        <w:t xml:space="preserve">6</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ff8000"/>
        </w:rPr>
        <w:t xml:space="preserve">1</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000000"/>
        </w:rPr>
        <w:t xml:space="preserve"> </w:t>
      </w:r>
      <w:r w:rsidR="007c1da0" w:rsidRPr="00870355">
        <w:rPr>
          <w:sz w:val="16"/>
          <w:kern w:val="0"/>
          <w:szCs w:val="20"/>
          <w:lang w:bidi="ar-SA" w:eastAsia="pt-BR"/>
          <w:rFonts w:ascii="Courier New" w:eastAsia="Times New Roman" w:hAnsi="Courier New"/>
          <w:color w:val="008000"/>
        </w:rPr>
        <w:t xml:space="preserve">//AC1</w:t>
      </w:r>
    </w:p>
    <w:p w:rsidP="005a10da">
      <w:pPr>
        <w:pStyle w:val="Normal"/>
        <w:rPr>
          <w:sz w:val="16"/>
          <w:kern w:val="0"/>
          <w:szCs w:val="20"/>
          <w:lang w:bidi="ar-SA" w:eastAsia="pt-BR"/>
          <w:rFonts w:ascii="Courier New" w:eastAsia="Times New Roman" w:hAnsi="Courier New"/>
          <w:color w:val="008000"/>
        </w:rPr>
        <w:suppressAutoHyphens w:val="off"/>
        <w:widowControl/>
        <w:autoSpaceDN/>
        <w:shd w:color="auto" w:fill="ffffff" w:val="clear"/>
      </w:pPr>
      <w:r w:rsidR="007c1da0" w:rsidRPr="00870355">
        <w:rPr>
          <w:sz w:val="16"/>
          <w:kern w:val="0"/>
          <w:szCs w:val="20"/>
          <w:lang w:bidi="ar-SA" w:eastAsia="pt-BR"/>
          <w:rFonts w:ascii="Courier New" w:eastAsia="Times New Roman" w:hAnsi="Courier New"/>
          <w:color w:val="000000"/>
        </w:rPr>
        <w:t xml:space="preserve">digitalWrite</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ff8000"/>
        </w:rPr>
        <w:t xml:space="preserve">7</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ff8000"/>
        </w:rPr>
        <w:t xml:space="preserve">1</w:t>
      </w:r>
      <w:r w:rsidR="007c1da0" w:rsidRPr="00870355">
        <w:rPr>
          <w:b/>
          <w:sz w:val="16"/>
          <w:kern w:val="0"/>
          <w:bCs/>
          <w:szCs w:val="20"/>
          <w:lang w:bidi="ar-SA" w:eastAsia="pt-BR"/>
          <w:rFonts w:ascii="Courier New" w:eastAsia="Times New Roman" w:hAnsi="Courier New"/>
          <w:color w:val="000080"/>
        </w:rPr>
        <w:t xml:space="preserve">);</w:t>
      </w:r>
      <w:r w:rsidR="007c1da0" w:rsidRPr="00870355">
        <w:rPr>
          <w:sz w:val="16"/>
          <w:kern w:val="0"/>
          <w:szCs w:val="20"/>
          <w:lang w:bidi="ar-SA" w:eastAsia="pt-BR"/>
          <w:rFonts w:ascii="Courier New" w:eastAsia="Times New Roman" w:hAnsi="Courier New"/>
          <w:color w:val="000000"/>
        </w:rPr>
        <w:t xml:space="preserve"> </w:t>
      </w:r>
      <w:r w:rsidR="007c1da0" w:rsidRPr="00870355">
        <w:rPr>
          <w:sz w:val="16"/>
          <w:kern w:val="0"/>
          <w:szCs w:val="20"/>
          <w:lang w:bidi="ar-SA" w:eastAsia="pt-BR"/>
          <w:rFonts w:ascii="Courier New" w:eastAsia="Times New Roman" w:hAnsi="Courier New"/>
          <w:color w:val="008000"/>
        </w:rPr>
        <w:t xml:space="preserve">//AC2</w:t>
      </w:r>
    </w:p>
    <w:p w:rsidP="005a10da">
      <w:pPr>
        <w:pStyle w:val="Normal"/>
        <w:rPr>
          <w:sz w:val="16"/>
          <w:kern w:val="0"/>
          <w:szCs w:val="20"/>
          <w:lang w:bidi="ar-SA" w:eastAsia="pt-BR"/>
          <w:rFonts w:ascii="Courier New" w:eastAsia="Times New Roman" w:hAnsi="Courier New"/>
          <w:color w:val="008000"/>
        </w:rPr>
        <w:suppressAutoHyphens w:val="off"/>
        <w:widowControl/>
        <w:autoSpaceDN/>
        <w:shd w:color="auto" w:fill="ffffff" w:val="clear"/>
      </w:pPr>
      <w:r w:rsidR="002a3417" w:rsidRPr="00870355">
        <w:rPr>
          <w:sz w:val="16"/>
          <w:kern w:val="0"/>
          <w:szCs w:val="20"/>
          <w:lang w:bidi="ar-SA" w:eastAsia="pt-BR"/>
          <w:rFonts w:ascii="Courier New" w:eastAsia="Times New Roman" w:hAnsi="Courier New"/>
          <w:color w:val="008000"/>
        </w:rPr>
      </w:r>
    </w:p>
    <w:p w:rsidP="005a10da">
      <w:pPr>
        <w:pStyle w:val="Normal"/>
        <w:rPr>
          <w:sz w:val="16"/>
          <w:kern w:val="0"/>
          <w:szCs w:val="20"/>
          <w:lang w:bidi="ar-SA" w:eastAsia="pt-BR"/>
          <w:rFonts w:ascii="Courier New" w:eastAsia="Times New Roman" w:hAnsi="Courier New"/>
          <w:color w:val="008000"/>
        </w:rPr>
        <w:suppressAutoHyphens w:val="off"/>
        <w:widowControl/>
        <w:autoSpaceDN/>
        <w:shd w:color="auto" w:fill="ffffff" w:val="clear"/>
      </w:pPr>
      <w:r w:rsidR="002a3417" w:rsidRPr="00870355">
        <w:rPr>
          <w:sz w:val="16"/>
          <w:kern w:val="0"/>
          <w:szCs w:val="20"/>
          <w:lang w:bidi="ar-SA" w:eastAsia="pt-BR"/>
          <w:rFonts w:ascii="Courier New" w:eastAsia="Times New Roman" w:hAnsi="Courier New"/>
          <w:color w:val="008000"/>
        </w:rPr>
        <w:t xml:space="preserve">//Conrole do pixel escolhido</w:t>
      </w:r>
    </w:p>
    <w:p w:rsidP="005a10da">
      <w:pPr>
        <w:pStyle w:val="Normal"/>
        <w:rPr>
          <w:sz w:val="16"/>
          <w:kern w:val="0"/>
          <w:szCs w:val="20"/>
          <w:lang w:bidi="ar-SA" w:eastAsia="pt-BR" w:val="en-US"/>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val="en-US"/>
          <w:rFonts w:ascii="Courier New" w:eastAsia="Times New Roman" w:hAnsi="Courier New"/>
          <w:color w:val="8000ff"/>
        </w:rPr>
        <w:t xml:space="preserve">void</w:t>
      </w:r>
      <w:r w:rsidR="0040372d" w:rsidRPr="00870355">
        <w:rPr>
          <w:sz w:val="16"/>
          <w:kern w:val="0"/>
          <w:szCs w:val="20"/>
          <w:lang w:bidi="ar-SA" w:eastAsia="pt-BR" w:val="en-US"/>
          <w:rFonts w:ascii="Courier New" w:eastAsia="Times New Roman" w:hAnsi="Courier New"/>
          <w:color w:val="000000"/>
        </w:rPr>
        <w:t xml:space="preserve"> loop</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t xml:space="preserve"> </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r>
    </w:p>
    <w:p w:rsidP="005a10da">
      <w:pPr>
        <w:pStyle w:val="Normal"/>
        <w:rPr>
          <w:sz w:val="16"/>
          <w:kern w:val="0"/>
          <w:szCs w:val="20"/>
          <w:lang w:bidi="ar-SA" w:eastAsia="pt-BR" w:val="en-US"/>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val="en-US"/>
          <w:rFonts w:ascii="Courier New" w:eastAsia="Times New Roman" w:hAnsi="Courier New"/>
          <w:color w:val="000000"/>
        </w:rPr>
        <w:t xml:space="preserve">digitalWrite</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ff8000"/>
        </w:rPr>
        <w:t xml:space="preserve">8</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ff8000"/>
        </w:rPr>
        <w:t xml:space="preserve">0</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r>
    </w:p>
    <w:p w:rsidP="005a10da">
      <w:pPr>
        <w:pStyle w:val="Normal"/>
        <w:rPr>
          <w:sz w:val="16"/>
          <w:kern w:val="0"/>
          <w:szCs w:val="20"/>
          <w:lang w:bidi="ar-SA" w:eastAsia="pt-BR" w:val="en-US"/>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val="en-US"/>
          <w:rFonts w:ascii="Courier New" w:eastAsia="Times New Roman" w:hAnsi="Courier New"/>
          <w:color w:val="000000"/>
        </w:rPr>
        <w:t xml:space="preserve">digitalWrite</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ff8000"/>
        </w:rPr>
        <w:t xml:space="preserve">9</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ff8000"/>
        </w:rPr>
        <w:t xml:space="preserve">0</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r>
    </w:p>
    <w:p w:rsidP="005a10da">
      <w:pPr>
        <w:pStyle w:val="Normal"/>
        <w:rPr>
          <w:sz w:val="16"/>
          <w:kern w:val="0"/>
          <w:szCs w:val="20"/>
          <w:lang w:bidi="ar-SA" w:eastAsia="pt-BR" w:val="en-US"/>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val="en-US"/>
          <w:rFonts w:ascii="Courier New" w:eastAsia="Times New Roman" w:hAnsi="Courier New"/>
          <w:color w:val="000000"/>
        </w:rPr>
        <w:t xml:space="preserve">digitalWrite</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ff8000"/>
        </w:rPr>
        <w:t xml:space="preserve">10</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ff8000"/>
        </w:rPr>
        <w:t xml:space="preserve">0</w:t>
      </w:r>
      <w:r w:rsidR="0040372d" w:rsidRPr="00870355">
        <w:rPr>
          <w:b/>
          <w:sz w:val="16"/>
          <w:kern w:val="0"/>
          <w:bCs/>
          <w:szCs w:val="20"/>
          <w:lang w:bidi="ar-SA" w:eastAsia="pt-BR" w:val="en-US"/>
          <w:rFonts w:ascii="Courier New" w:eastAsia="Times New Roman" w:hAnsi="Courier New"/>
          <w:color w:val="000080"/>
        </w:rPr>
        <w:t xml:space="preserve">);</w:t>
      </w:r>
      <w:r w:rsidR="0040372d" w:rsidRPr="00870355">
        <w:rPr>
          <w:sz w:val="16"/>
          <w:kern w:val="0"/>
          <w:szCs w:val="20"/>
          <w:lang w:bidi="ar-SA" w:eastAsia="pt-BR" w:val="en-US"/>
          <w:rFonts w:ascii="Courier New" w:eastAsia="Times New Roman" w:hAnsi="Courier New"/>
          <w:color w:val="000000"/>
        </w:rPr>
      </w:r>
    </w:p>
    <w:p w:rsidP="005a10da">
      <w:pPr>
        <w:pStyle w:val="Normal"/>
        <w:rPr>
          <w:sz w:val="16"/>
          <w:kern w:val="0"/>
          <w:szCs w:val="20"/>
          <w:lang w:bidi="ar-SA" w:eastAsia="pt-BR"/>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rFonts w:ascii="Courier New" w:eastAsia="Times New Roman" w:hAnsi="Courier New"/>
          <w:color w:val="000000"/>
        </w:rPr>
        <w:t xml:space="preserve">delayMicroseconds</w:t>
      </w:r>
      <w:r w:rsidR="0040372d" w:rsidRPr="00870355">
        <w:rPr>
          <w:b/>
          <w:sz w:val="16"/>
          <w:kern w:val="0"/>
          <w:bCs/>
          <w:szCs w:val="20"/>
          <w:lang w:bidi="ar-SA" w:eastAsia="pt-BR"/>
          <w:rFonts w:ascii="Courier New" w:eastAsia="Times New Roman" w:hAnsi="Courier New"/>
          <w:color w:val="000080"/>
        </w:rPr>
        <w:t xml:space="preserve">(</w:t>
      </w:r>
      <w:r w:rsidR="0040372d" w:rsidRPr="00870355">
        <w:rPr>
          <w:sz w:val="16"/>
          <w:kern w:val="0"/>
          <w:szCs w:val="20"/>
          <w:lang w:bidi="ar-SA" w:eastAsia="pt-BR"/>
          <w:rFonts w:ascii="Courier New" w:eastAsia="Times New Roman" w:hAnsi="Courier New"/>
          <w:color w:val="000000"/>
        </w:rPr>
        <w:t xml:space="preserve">timereset</w:t>
      </w:r>
      <w:r w:rsidR="0040372d" w:rsidRPr="00870355">
        <w:rPr>
          <w:b/>
          <w:sz w:val="16"/>
          <w:kern w:val="0"/>
          <w:bCs/>
          <w:szCs w:val="20"/>
          <w:lang w:bidi="ar-SA" w:eastAsia="pt-BR"/>
          <w:rFonts w:ascii="Courier New" w:eastAsia="Times New Roman" w:hAnsi="Courier New"/>
          <w:color w:val="000080"/>
        </w:rPr>
        <w:t xml:space="preserve">);</w:t>
      </w:r>
      <w:r w:rsidR="00727e35" w:rsidRPr="00870355">
        <w:rPr>
          <w:b/>
          <w:sz w:val="16"/>
          <w:kern w:val="0"/>
          <w:bCs/>
          <w:szCs w:val="20"/>
          <w:lang w:bidi="ar-SA" w:eastAsia="pt-BR"/>
          <w:rFonts w:ascii="Courier New" w:eastAsia="Times New Roman" w:hAnsi="Courier New"/>
          <w:color w:val="000080"/>
        </w:rPr>
        <w:t xml:space="preserve"> </w:t>
      </w:r>
      <w:r w:rsidR="00727e35" w:rsidRPr="00870355">
        <w:rPr>
          <w:sz w:val="16"/>
          <w:kern w:val="0"/>
          <w:szCs w:val="20"/>
          <w:lang w:bidi="ar-SA" w:eastAsia="pt-BR"/>
          <w:rFonts w:ascii="Courier New" w:eastAsia="Times New Roman" w:hAnsi="Courier New"/>
          <w:color w:val="008000"/>
        </w:rPr>
        <w:t xml:space="preserve">//tempo de reset</w:t>
      </w:r>
      <w:r w:rsidR="0040372d" w:rsidRPr="00870355">
        <w:rPr>
          <w:sz w:val="16"/>
          <w:kern w:val="0"/>
          <w:szCs w:val="20"/>
          <w:lang w:bidi="ar-SA" w:eastAsia="pt-BR"/>
          <w:rFonts w:ascii="Courier New" w:eastAsia="Times New Roman" w:hAnsi="Courier New"/>
          <w:color w:val="000000"/>
        </w:rPr>
      </w:r>
    </w:p>
    <w:p w:rsidP="005a10da">
      <w:pPr>
        <w:pStyle w:val="Normal"/>
        <w:rPr>
          <w:sz w:val="16"/>
          <w:kern w:val="0"/>
          <w:szCs w:val="20"/>
          <w:lang w:bidi="ar-SA" w:eastAsia="pt-BR"/>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rFonts w:ascii="Courier New" w:eastAsia="Times New Roman" w:hAnsi="Courier New"/>
          <w:color w:val="000000"/>
        </w:rPr>
        <w:t xml:space="preserve">digitalWrite</w:t>
      </w:r>
      <w:r w:rsidR="0040372d" w:rsidRPr="00870355">
        <w:rPr>
          <w:b/>
          <w:sz w:val="16"/>
          <w:kern w:val="0"/>
          <w:bCs/>
          <w:szCs w:val="20"/>
          <w:lang w:bidi="ar-SA" w:eastAsia="pt-BR"/>
          <w:rFonts w:ascii="Courier New" w:eastAsia="Times New Roman" w:hAnsi="Courier New"/>
          <w:color w:val="000080"/>
        </w:rPr>
        <w:t xml:space="preserve">(</w:t>
      </w:r>
      <w:r w:rsidR="0040372d" w:rsidRPr="00870355">
        <w:rPr>
          <w:sz w:val="16"/>
          <w:kern w:val="0"/>
          <w:szCs w:val="20"/>
          <w:lang w:bidi="ar-SA" w:eastAsia="pt-BR"/>
          <w:rFonts w:ascii="Courier New" w:eastAsia="Times New Roman" w:hAnsi="Courier New"/>
          <w:color w:val="ff8000"/>
        </w:rPr>
        <w:t xml:space="preserve">8</w:t>
      </w:r>
      <w:r w:rsidR="0040372d" w:rsidRPr="00870355">
        <w:rPr>
          <w:b/>
          <w:sz w:val="16"/>
          <w:kern w:val="0"/>
          <w:bCs/>
          <w:szCs w:val="20"/>
          <w:lang w:bidi="ar-SA" w:eastAsia="pt-BR"/>
          <w:rFonts w:ascii="Courier New" w:eastAsia="Times New Roman" w:hAnsi="Courier New"/>
          <w:color w:val="000080"/>
        </w:rPr>
        <w:t xml:space="preserve">,</w:t>
      </w:r>
      <w:r w:rsidR="0040372d" w:rsidRPr="00870355">
        <w:rPr>
          <w:sz w:val="16"/>
          <w:kern w:val="0"/>
          <w:szCs w:val="20"/>
          <w:lang w:bidi="ar-SA" w:eastAsia="pt-BR"/>
          <w:rFonts w:ascii="Courier New" w:eastAsia="Times New Roman" w:hAnsi="Courier New"/>
          <w:color w:val="ff8000"/>
        </w:rPr>
        <w:t xml:space="preserve">1</w:t>
      </w:r>
      <w:r w:rsidR="0040372d" w:rsidRPr="00870355">
        <w:rPr>
          <w:b/>
          <w:sz w:val="16"/>
          <w:kern w:val="0"/>
          <w:bCs/>
          <w:szCs w:val="20"/>
          <w:lang w:bidi="ar-SA" w:eastAsia="pt-BR"/>
          <w:rFonts w:ascii="Courier New" w:eastAsia="Times New Roman" w:hAnsi="Courier New"/>
          <w:color w:val="000080"/>
        </w:rPr>
        <w:t xml:space="preserve">);</w:t>
      </w:r>
      <w:r w:rsidR="0040372d" w:rsidRPr="00870355">
        <w:rPr>
          <w:sz w:val="16"/>
          <w:kern w:val="0"/>
          <w:szCs w:val="20"/>
          <w:lang w:bidi="ar-SA" w:eastAsia="pt-BR"/>
          <w:rFonts w:ascii="Courier New" w:eastAsia="Times New Roman" w:hAnsi="Courier New"/>
          <w:color w:val="000000"/>
        </w:rPr>
      </w:r>
    </w:p>
    <w:p w:rsidP="005a10da">
      <w:pPr>
        <w:pStyle w:val="Normal"/>
        <w:rPr>
          <w:sz w:val="16"/>
          <w:kern w:val="0"/>
          <w:szCs w:val="20"/>
          <w:lang w:bidi="ar-SA" w:eastAsia="pt-BR"/>
          <w:rFonts w:ascii="Courier New" w:eastAsia="Times New Roman" w:hAnsi="Courier New"/>
          <w:color w:val="000000"/>
        </w:rPr>
        <w:suppressAutoHyphens w:val="off"/>
        <w:widowControl/>
        <w:autoSpaceDN/>
        <w:shd w:color="auto" w:fill="ffffff" w:val="clear"/>
      </w:pPr>
      <w:r w:rsidR="0040372d" w:rsidRPr="00870355">
        <w:rPr>
          <w:sz w:val="16"/>
          <w:kern w:val="0"/>
          <w:szCs w:val="20"/>
          <w:lang w:bidi="ar-SA" w:eastAsia="pt-BR"/>
          <w:rFonts w:ascii="Courier New" w:eastAsia="Times New Roman" w:hAnsi="Courier New"/>
          <w:color w:val="000000"/>
        </w:rPr>
        <w:t xml:space="preserve">delayMicroseconds</w:t>
      </w:r>
      <w:r w:rsidR="0040372d" w:rsidRPr="00870355">
        <w:rPr>
          <w:b/>
          <w:sz w:val="16"/>
          <w:kern w:val="0"/>
          <w:bCs/>
          <w:szCs w:val="20"/>
          <w:lang w:bidi="ar-SA" w:eastAsia="pt-BR"/>
          <w:rFonts w:ascii="Courier New" w:eastAsia="Times New Roman" w:hAnsi="Courier New"/>
          <w:color w:val="000080"/>
        </w:rPr>
        <w:t xml:space="preserve">(</w:t>
      </w:r>
      <w:r w:rsidR="0040372d" w:rsidRPr="00870355">
        <w:rPr>
          <w:sz w:val="16"/>
          <w:kern w:val="0"/>
          <w:szCs w:val="20"/>
          <w:lang w:bidi="ar-SA" w:eastAsia="pt-BR"/>
          <w:rFonts w:ascii="Courier New" w:eastAsia="Times New Roman" w:hAnsi="Courier New"/>
          <w:color w:val="000000"/>
        </w:rPr>
        <w:t xml:space="preserve">timeexpo</w:t>
      </w:r>
      <w:r w:rsidR="0040372d" w:rsidRPr="00870355">
        <w:rPr>
          <w:b/>
          <w:sz w:val="16"/>
          <w:kern w:val="0"/>
          <w:bCs/>
          <w:szCs w:val="20"/>
          <w:lang w:bidi="ar-SA" w:eastAsia="pt-BR"/>
          <w:rFonts w:ascii="Courier New" w:eastAsia="Times New Roman" w:hAnsi="Courier New"/>
          <w:color w:val="000080"/>
        </w:rPr>
        <w:t xml:space="preserve">);</w:t>
      </w:r>
      <w:r w:rsidR="00727e35" w:rsidRPr="00870355">
        <w:rPr>
          <w:b/>
          <w:sz w:val="16"/>
          <w:kern w:val="0"/>
          <w:bCs/>
          <w:szCs w:val="20"/>
          <w:lang w:bidi="ar-SA" w:eastAsia="pt-BR"/>
          <w:rFonts w:ascii="Courier New" w:eastAsia="Times New Roman" w:hAnsi="Courier New"/>
          <w:color w:val="000080"/>
        </w:rPr>
        <w:t xml:space="preserve">  </w:t>
      </w:r>
      <w:r w:rsidR="00727e35" w:rsidRPr="00870355">
        <w:rPr>
          <w:sz w:val="16"/>
          <w:kern w:val="0"/>
          <w:szCs w:val="20"/>
          <w:lang w:bidi="ar-SA" w:eastAsia="pt-BR"/>
          <w:rFonts w:ascii="Courier New" w:eastAsia="Times New Roman" w:hAnsi="Courier New"/>
          <w:color w:val="008000"/>
        </w:rPr>
        <w:t xml:space="preserve">//tempo de </w:t>
      </w:r>
      <w:r w:rsidR="004a0ff2">
        <w:rPr>
          <w:sz w:val="16"/>
          <w:kern w:val="0"/>
          <w:szCs w:val="20"/>
          <w:lang w:bidi="ar-SA" w:eastAsia="pt-BR"/>
          <w:rFonts w:ascii="Courier New" w:eastAsia="Times New Roman" w:hAnsi="Courier New"/>
          <w:color w:val="008000"/>
        </w:rPr>
        <w:t xml:space="preserve">integração</w:t>
      </w:r>
      <w:r w:rsidR="0040372d" w:rsidRPr="00870355">
        <w:rPr>
          <w:sz w:val="16"/>
          <w:kern w:val="0"/>
          <w:szCs w:val="20"/>
          <w:lang w:bidi="ar-SA" w:eastAsia="pt-BR"/>
          <w:rFonts w:ascii="Courier New" w:eastAsia="Times New Roman" w:hAnsi="Courier New"/>
          <w:color w:val="00000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40372d" w:rsidRPr="00870355">
        <w:rPr>
          <w:b/>
          <w:sz w:val="16"/>
          <w:kern w:val="0"/>
          <w:bCs/>
          <w:szCs w:val="20"/>
          <w:lang w:bidi="ar-SA" w:eastAsia="pt-BR"/>
          <w:rFonts w:ascii="Courier New" w:eastAsia="Times New Roman" w:hAnsi="Courier New"/>
          <w:color w:val="000080"/>
        </w:rPr>
        <w:t xml:space="preserve">}</w:t>
      </w:r>
      <w:r w:rsidR="0040372d">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Normal"/>
        <w:rPr>
          <w:b/>
          <w:sz w:val="16"/>
          <w:kern w:val="0"/>
          <w:bCs/>
          <w:szCs w:val="20"/>
          <w:lang w:bidi="ar-SA" w:eastAsia="pt-BR"/>
          <w:rFonts w:ascii="Courier New" w:eastAsia="Times New Roman" w:hAnsi="Courier New"/>
          <w:color w:val="000080"/>
        </w:rPr>
        <w:suppressAutoHyphens w:val="off"/>
        <w:widowControl/>
        <w:autoSpaceDN/>
        <w:shd w:color="auto" w:fill="ffffff" w:val="clear"/>
      </w:pPr>
      <w:r w:rsidR="00870355">
        <w:rPr>
          <w:b/>
          <w:sz w:val="16"/>
          <w:kern w:val="0"/>
          <w:bCs/>
          <w:szCs w:val="20"/>
          <w:lang w:bidi="ar-SA" w:eastAsia="pt-BR"/>
          <w:rFonts w:ascii="Courier New" w:eastAsia="Times New Roman" w:hAnsi="Courier New"/>
          <w:color w:val="000080"/>
        </w:rPr>
      </w:r>
    </w:p>
    <w:p w:rsidP="005a10da">
      <w:pPr>
        <w:pStyle w:val="Heading1"/>
        <w:spacing w:after="0" w:before="0"/>
        <w:jc w:val="center"/>
      </w:pPr>
      <w:bookmarkStart w:id="109" w:name="_Toc520928606"/>
      <w:r w:rsidR="003664ff" w:rsidRPr="00df1ca3">
        <w:t xml:space="preserve">Apêndice </w:t>
      </w:r>
      <w:r w:rsidR="003664ff" w:rsidRPr="007f5761">
        <w:rPr>
          <w:sz w:val="44"/>
        </w:rPr>
        <w:t xml:space="preserve">B</w:t>
      </w:r>
      <w:bookmarkEnd w:id="109"/>
      <w:r w:rsidR="003664ff" w:rsidRPr="00df1ca3"/>
    </w:p>
    <w:p w:rsidP="005a10da">
      <w:pPr>
        <w:pStyle w:val="Normal"/>
        <w:rPr>
          <w:kern w:val="0"/>
          <w:szCs w:val="22"/>
          <w:lang w:bidi="ar-SA" w:eastAsia="en-US"/>
          <w:rFonts w:ascii="Calibri" w:eastAsia="Calibri" w:hAnsi="Calibri"/>
        </w:rPr>
        <w:suppressAutoHyphens w:val="off"/>
        <w:widowControl/>
        <w:autoSpaceDN/>
      </w:pPr>
      <w:r w:rsidR="003664ff" w:rsidRPr="003664ff">
        <w:rPr>
          <w:kern w:val="0"/>
          <w:szCs w:val="22"/>
          <w:lang w:bidi="ar-SA" w:eastAsia="en-US"/>
          <w:rFonts w:ascii="Calibri" w:eastAsia="Calibri" w:hAnsi="Calibri"/>
        </w:rPr>
      </w:r>
    </w:p>
    <w:p w:rsidP="00393e5a">
      <w:pPr>
        <w:pStyle w:val="Normal"/>
        <w:rPr>
          <w:b/>
          <w:caps/>
          <w:sz w:val="28"/>
          <w:kern w:val="32"/>
          <w:bCs/>
          <w:szCs w:val="29"/>
          <w:rFonts w:ascii="Calibri" w:eastAsia="Times New Roman" w:hAnsi="Calibri"/>
        </w:rPr>
        <w:suppressAutoHyphens w:val="off"/>
        <w:widowControl/>
        <w:autoSpaceDN/>
        <w:jc w:val="both"/>
      </w:pPr>
      <w:r w:rsidR="00df1ca3" w:rsidRPr="00df1ca3">
        <w:rPr>
          <w:b/>
          <w:caps/>
          <w:sz w:val="28"/>
          <w:kern w:val="32"/>
          <w:bCs/>
          <w:szCs w:val="29"/>
          <w:rFonts w:ascii="Calibri" w:eastAsia="Times New Roman" w:hAnsi="Calibri"/>
        </w:rPr>
        <w:t xml:space="preserve">Programa para leitura da matriz completa em modo linear</w:t>
      </w:r>
      <w:r w:rsidR="00510bf7">
        <w:rPr>
          <w:b/>
          <w:caps/>
          <w:sz w:val="28"/>
          <w:kern w:val="32"/>
          <w:bCs/>
          <w:szCs w:val="29"/>
          <w:rFonts w:ascii="Calibri" w:eastAsia="Times New Roman" w:hAnsi="Calibri"/>
        </w:rPr>
        <w:t xml:space="preserve"> COM APL</w:t>
      </w:r>
      <w:r w:rsidR="00510bf7">
        <w:rPr>
          <w:b/>
          <w:caps/>
          <w:sz w:val="28"/>
          <w:kern w:val="32"/>
          <w:bCs/>
          <w:szCs w:val="29"/>
          <w:rFonts w:ascii="Calibri" w:eastAsia="Times New Roman" w:hAnsi="Calibri"/>
        </w:rPr>
        <w:t xml:space="preserve">I</w:t>
      </w:r>
      <w:r w:rsidR="00510bf7">
        <w:rPr>
          <w:b/>
          <w:caps/>
          <w:sz w:val="28"/>
          <w:kern w:val="32"/>
          <w:bCs/>
          <w:szCs w:val="29"/>
          <w:rFonts w:ascii="Calibri" w:eastAsia="Times New Roman" w:hAnsi="Calibri"/>
        </w:rPr>
        <w:t xml:space="preserve">CAÇÃO DA TÉCNICA DE DUPLA AMOSTRAGEM (CDs)</w:t>
      </w:r>
      <w:r w:rsidR="00df1ca3" w:rsidRPr="00df1ca3">
        <w:rPr>
          <w:b/>
          <w:caps/>
          <w:sz w:val="28"/>
          <w:kern w:val="32"/>
          <w:bCs/>
          <w:szCs w:val="29"/>
          <w:rFonts w:ascii="Calibri" w:eastAsia="Times New Roman" w:hAnsi="Calibri"/>
        </w:rPr>
      </w:r>
    </w:p>
    <w:p w:rsidP="005a10da">
      <w:pPr>
        <w:pStyle w:val="Normal"/>
        <w:rPr>
          <w:kern w:val="0"/>
          <w:szCs w:val="22"/>
          <w:lang w:bidi="ar-SA" w:eastAsia="en-US"/>
          <w:rFonts w:ascii="Calibri" w:eastAsia="Calibri" w:hAnsi="Calibri"/>
        </w:rPr>
        <w:suppressAutoHyphens w:val="off"/>
        <w:widowControl/>
        <w:autoSpaceDN/>
        <w:jc w:val="both"/>
      </w:pPr>
      <w:r w:rsidR="00df1ca3">
        <w:rPr>
          <w:kern w:val="0"/>
          <w:szCs w:val="22"/>
          <w:lang w:bidi="ar-SA" w:eastAsia="en-US"/>
          <w:rFonts w:ascii="Calibri" w:eastAsia="Calibri" w:hAnsi="Calibri"/>
        </w:rPr>
      </w:r>
    </w:p>
    <w:p w:rsidP="005a10da">
      <w:pPr>
        <w:pStyle w:val="Normal"/>
        <w:rPr>
          <w:kern w:val="0"/>
          <w:szCs w:val="22"/>
          <w:lang w:bidi="ar-SA" w:eastAsia="en-US"/>
          <w:rFonts w:ascii="Calibri" w:eastAsia="Calibri" w:hAnsi="Calibri"/>
        </w:rPr>
        <w:suppressAutoHyphens w:val="off"/>
        <w:widowControl/>
        <w:autoSpaceDN/>
        <w:ind w:firstLine="709"/>
        <w:jc w:val="both"/>
      </w:pPr>
      <w:r w:rsidR="003664ff" w:rsidRPr="003664ff">
        <w:rPr>
          <w:kern w:val="0"/>
          <w:szCs w:val="22"/>
          <w:lang w:bidi="ar-SA" w:eastAsia="en-US"/>
          <w:rFonts w:ascii="Calibri" w:eastAsia="Calibri" w:hAnsi="Calibri"/>
        </w:rPr>
        <w:t xml:space="preserve">O programa descrito nessa sessão efetuar a leitura do </w:t>
      </w:r>
      <w:r w:rsidR="00855b65">
        <w:rPr>
          <w:kern w:val="0"/>
          <w:szCs w:val="22"/>
          <w:lang w:bidi="ar-SA" w:eastAsia="en-US"/>
          <w:rFonts w:ascii="Calibri" w:eastAsia="Calibri" w:hAnsi="Calibri"/>
        </w:rPr>
        <w:t xml:space="preserve">valor </w:t>
      </w:r>
      <w:r w:rsidR="003664ff" w:rsidRPr="003664ff">
        <w:rPr>
          <w:kern w:val="0"/>
          <w:szCs w:val="22"/>
          <w:lang w:bidi="ar-SA" w:eastAsia="en-US"/>
          <w:rFonts w:ascii="Calibri" w:eastAsia="Calibri" w:hAnsi="Calibri"/>
        </w:rPr>
        <w:t xml:space="preserve">máximo</w:t>
      </w:r>
      <w:r w:rsidR="0081415e">
        <w:rPr>
          <w:kern w:val="0"/>
          <w:szCs w:val="22"/>
          <w:lang w:bidi="ar-SA" w:eastAsia="en-US"/>
          <w:rFonts w:ascii="Calibri" w:eastAsia="Calibri" w:hAnsi="Calibri"/>
        </w:rPr>
        <w:t xml:space="preserve">, </w:t>
      </w:r>
      <w:r w:rsidR="00855b65">
        <w:rPr>
          <w:kern w:val="0"/>
          <w:szCs w:val="22"/>
          <w:lang w:bidi="ar-SA" w:eastAsia="en-US"/>
          <w:rFonts w:ascii="Calibri" w:eastAsia="Calibri" w:hAnsi="Calibri"/>
        </w:rPr>
        <w:t xml:space="preserve">mínimo e médio</w:t>
      </w:r>
      <w:r w:rsidR="0081415e">
        <w:rPr>
          <w:kern w:val="0"/>
          <w:szCs w:val="22"/>
          <w:lang w:bidi="ar-SA" w:eastAsia="en-US"/>
          <w:rFonts w:ascii="Calibri" w:eastAsia="Calibri" w:hAnsi="Calibri"/>
        </w:rPr>
        <w:t xml:space="preserve"> para </w:t>
      </w:r>
      <w:r w:rsidR="00855b65">
        <w:rPr>
          <w:kern w:val="0"/>
          <w:szCs w:val="22"/>
          <w:lang w:bidi="ar-SA" w:eastAsia="en-US"/>
          <w:rFonts w:ascii="Calibri" w:eastAsia="Calibri" w:hAnsi="Calibri"/>
        </w:rPr>
        <w:t xml:space="preserve">a</w:t>
      </w:r>
      <w:r w:rsidR="003664ff" w:rsidRPr="003664ff">
        <w:rPr>
          <w:kern w:val="0"/>
          <w:szCs w:val="22"/>
          <w:lang w:bidi="ar-SA" w:eastAsia="en-US"/>
          <w:rFonts w:ascii="Calibri" w:eastAsia="Calibri" w:hAnsi="Calibri"/>
        </w:rPr>
        <w:t xml:space="preserve"> tensão </w:t>
      </w:r>
      <w:r w:rsidR="0061593a">
        <w:rPr>
          <w:kern w:val="0"/>
          <w:szCs w:val="22"/>
          <w:lang w:bidi="ar-SA" w:eastAsia="en-US"/>
          <w:rFonts w:ascii="Calibri" w:eastAsia="Calibri" w:hAnsi="Calibri"/>
        </w:rPr>
        <w:t xml:space="preserve">fotogerada</w:t>
      </w:r>
      <w:r w:rsidR="00855b65">
        <w:rPr>
          <w:kern w:val="0"/>
          <w:szCs w:val="22"/>
          <w:lang w:bidi="ar-SA" w:eastAsia="en-US"/>
          <w:rFonts w:ascii="Calibri" w:eastAsia="Calibri" w:hAnsi="Calibri"/>
        </w:rPr>
        <w:t xml:space="preserve">, o programa seleciona um pixel então lê a tensão na saída após o reset e após o tempo de </w:t>
      </w:r>
      <w:r w:rsidR="004a0ff2">
        <w:rPr>
          <w:kern w:val="0"/>
          <w:szCs w:val="22"/>
          <w:lang w:bidi="ar-SA" w:eastAsia="en-US"/>
          <w:rFonts w:ascii="Calibri" w:eastAsia="Calibri" w:hAnsi="Calibri"/>
        </w:rPr>
        <w:t xml:space="preserve">integração</w:t>
      </w:r>
      <w:r w:rsidR="00855b65">
        <w:rPr>
          <w:kern w:val="0"/>
          <w:szCs w:val="22"/>
          <w:lang w:bidi="ar-SA" w:eastAsia="en-US"/>
          <w:rFonts w:ascii="Calibri" w:eastAsia="Calibri" w:hAnsi="Calibri"/>
        </w:rPr>
        <w:t xml:space="preserve"> fazendo a diferença entre os dois dados resultando na tensão </w:t>
      </w:r>
      <w:r w:rsidR="0061593a">
        <w:rPr>
          <w:kern w:val="0"/>
          <w:szCs w:val="22"/>
          <w:lang w:bidi="ar-SA" w:eastAsia="en-US"/>
          <w:rFonts w:ascii="Calibri" w:eastAsia="Calibri" w:hAnsi="Calibri"/>
        </w:rPr>
        <w:t xml:space="preserve">fotogerada</w:t>
      </w:r>
      <w:r w:rsidR="00855b65">
        <w:rPr>
          <w:kern w:val="0"/>
          <w:szCs w:val="22"/>
          <w:lang w:bidi="ar-SA" w:eastAsia="en-US"/>
          <w:rFonts w:ascii="Calibri" w:eastAsia="Calibri" w:hAnsi="Calibri"/>
        </w:rPr>
        <w:t xml:space="preserve">, para cada pixel são executadas n medidas </w:t>
      </w:r>
      <w:r w:rsidR="009e486a">
        <w:rPr>
          <w:kern w:val="0"/>
          <w:szCs w:val="22"/>
          <w:lang w:bidi="ar-SA" w:eastAsia="en-US"/>
          <w:rFonts w:ascii="Calibri" w:eastAsia="Calibri" w:hAnsi="Calibri"/>
        </w:rPr>
        <w:t xml:space="preserve">em que</w:t>
      </w:r>
      <w:r w:rsidR="00855b65">
        <w:rPr>
          <w:kern w:val="0"/>
          <w:szCs w:val="22"/>
          <w:lang w:bidi="ar-SA" w:eastAsia="en-US"/>
          <w:rFonts w:ascii="Calibri" w:eastAsia="Calibri" w:hAnsi="Calibri"/>
        </w:rPr>
        <w:t xml:space="preserve"> n é escolhido pelo usuário através da variável </w:t>
      </w:r>
      <w:r w:rsidR="00855b65" w:rsidRPr="00855b65">
        <w:rPr>
          <w:i/>
          <w:kern w:val="0"/>
          <w:szCs w:val="22"/>
          <w:lang w:bidi="ar-SA" w:eastAsia="en-US"/>
          <w:rFonts w:ascii="Calibri" w:eastAsia="Calibri" w:hAnsi="Calibri"/>
        </w:rPr>
        <w:t xml:space="preserve">cmax</w:t>
      </w:r>
      <w:r w:rsidR="00855b65">
        <w:rPr>
          <w:kern w:val="0"/>
          <w:szCs w:val="22"/>
          <w:lang w:bidi="ar-SA" w:eastAsia="en-US"/>
          <w:rFonts w:ascii="Calibri" w:eastAsia="Calibri" w:hAnsi="Calibri"/>
        </w:rPr>
        <w:t xml:space="preserve">, no trabalho f</w:t>
      </w:r>
      <w:r w:rsidR="00855b65">
        <w:rPr>
          <w:kern w:val="0"/>
          <w:szCs w:val="22"/>
          <w:lang w:bidi="ar-SA" w:eastAsia="en-US"/>
          <w:rFonts w:ascii="Calibri" w:eastAsia="Calibri" w:hAnsi="Calibri"/>
        </w:rPr>
        <w:t xml:space="preserve">o</w:t>
      </w:r>
      <w:r w:rsidR="00855b65">
        <w:rPr>
          <w:kern w:val="0"/>
          <w:szCs w:val="22"/>
          <w:lang w:bidi="ar-SA" w:eastAsia="en-US"/>
          <w:rFonts w:ascii="Calibri" w:eastAsia="Calibri" w:hAnsi="Calibri"/>
        </w:rPr>
        <w:t xml:space="preserve">ram utilizadas mil medidas</w:t>
      </w:r>
      <w:r w:rsidR="00b53e03">
        <w:rPr>
          <w:kern w:val="0"/>
          <w:szCs w:val="22"/>
          <w:lang w:bidi="ar-SA" w:eastAsia="en-US"/>
          <w:rFonts w:ascii="Calibri" w:eastAsia="Calibri" w:hAnsi="Calibri"/>
        </w:rPr>
        <w:t xml:space="preserve">. Além disso,</w:t>
      </w:r>
      <w:r w:rsidR="00855b65">
        <w:rPr>
          <w:kern w:val="0"/>
          <w:szCs w:val="22"/>
          <w:lang w:bidi="ar-SA" w:eastAsia="en-US"/>
          <w:rFonts w:ascii="Calibri" w:eastAsia="Calibri" w:hAnsi="Calibri"/>
        </w:rPr>
        <w:t xml:space="preserve"> o programa também expõe a matriz com o maior valor encontrado e com o menor valor encontrado para que seja feita a anál</w:t>
      </w:r>
      <w:r w:rsidR="00855b65">
        <w:rPr>
          <w:kern w:val="0"/>
          <w:szCs w:val="22"/>
          <w:lang w:bidi="ar-SA" w:eastAsia="en-US"/>
          <w:rFonts w:ascii="Calibri" w:eastAsia="Calibri" w:hAnsi="Calibri"/>
        </w:rPr>
        <w:t xml:space="preserve">i</w:t>
      </w:r>
      <w:r w:rsidR="00855b65">
        <w:rPr>
          <w:kern w:val="0"/>
          <w:szCs w:val="22"/>
          <w:lang w:bidi="ar-SA" w:eastAsia="en-US"/>
          <w:rFonts w:ascii="Calibri" w:eastAsia="Calibri" w:hAnsi="Calibri"/>
        </w:rPr>
        <w:t xml:space="preserve">se se há di</w:t>
      </w:r>
      <w:r w:rsidR="00855b65">
        <w:rPr>
          <w:kern w:val="0"/>
          <w:szCs w:val="22"/>
          <w:lang w:bidi="ar-SA" w:eastAsia="en-US"/>
          <w:rFonts w:ascii="Calibri" w:eastAsia="Calibri" w:hAnsi="Calibri"/>
        </w:rPr>
        <w:t xml:space="preserve">s</w:t>
      </w:r>
      <w:r w:rsidR="00855b65">
        <w:rPr>
          <w:kern w:val="0"/>
          <w:szCs w:val="22"/>
          <w:lang w:bidi="ar-SA" w:eastAsia="en-US"/>
          <w:rFonts w:ascii="Calibri" w:eastAsia="Calibri" w:hAnsi="Calibri"/>
        </w:rPr>
        <w:t xml:space="preserve">crepâncias na medida. </w:t>
      </w:r>
    </w:p>
    <w:p w:rsidP="005a10da">
      <w:pPr>
        <w:pStyle w:val="Normal"/>
        <w:rPr>
          <w:sz w:val="20"/>
          <w:szCs w:val="20"/>
          <w:lang w:eastAsia="pt-BR"/>
          <w:rFonts w:ascii="Calibri" w:eastAsia="Times New Roman" w:hAnsi="Calibri"/>
          <w:color w:val="008000"/>
        </w:rPr>
        <w:shd w:color="auto" w:fill="ffffff" w:val="clear"/>
      </w:pPr>
      <w:r w:rsidR="00510bf7">
        <w:rPr>
          <w:sz w:val="20"/>
          <w:szCs w:val="20"/>
          <w:lang w:eastAsia="pt-BR"/>
          <w:rFonts w:ascii="Calibri" w:eastAsia="Times New Roman" w:hAnsi="Calibri"/>
          <w:color w:val="008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void</w:t>
      </w:r>
      <w:r w:rsidR="00510bf7" w:rsidRPr="00a034c3">
        <w:rPr>
          <w:sz w:val="16"/>
          <w:szCs w:val="16"/>
          <w:lang w:eastAsia="pt-BR" w:val="en-US"/>
          <w:rFonts w:ascii="Courier New" w:eastAsia="Times New Roman" w:hAnsi="Courier New"/>
          <w:color w:val="000000"/>
        </w:rPr>
        <w:t xml:space="preserve"> setup</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0000"/>
        </w:rPr>
        <w:t xml:space="preserve">    pinMod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OUTPU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8000"/>
        </w:rPr>
        <w:t xml:space="preserve">//RW -&gt; ROWSEL</w:t>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0000"/>
        </w:rPr>
        <w:t xml:space="preserve">    pinMod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9</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OUTPU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008000"/>
        </w:rPr>
        <w:t xml:space="preserve">//RDR-&gt; eRDR</w:t>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0000"/>
        </w:rPr>
        <w:t xml:space="preserve">    pinMod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8</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OUTPU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008000"/>
        </w:rPr>
        <w:t xml:space="preserve">//RST-&gt; eRST</w:t>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0000"/>
        </w:rPr>
        <w:t xml:space="preserve">    pinMod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7</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OUTPU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008000"/>
        </w:rPr>
        <w:t xml:space="preserve">//AC2</w:t>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0000"/>
        </w:rPr>
        <w:t xml:space="preserve">    pinMod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6</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OUTPU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008000"/>
        </w:rPr>
        <w:t xml:space="preserve">//AC1</w:t>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0000"/>
        </w:rPr>
        <w:t xml:space="preserve">    pinMod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5</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OUTPU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008000"/>
        </w:rPr>
        <w:t xml:space="preserve">//AC0</w:t>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0000"/>
        </w:rPr>
        <w:t xml:space="preserve">    pinMod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4</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OUTPU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008000"/>
        </w:rPr>
        <w:t xml:space="preserve">//A2</w:t>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0000"/>
        </w:rPr>
        <w:t xml:space="preserve">    pinMod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3</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OUTPU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008000"/>
        </w:rPr>
        <w:t xml:space="preserve">//A1</w:t>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0000"/>
        </w:rPr>
        <w:t xml:space="preserve">    pinMod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2</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OUTPU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008000"/>
        </w:rPr>
        <w:t xml:space="preserve">//A0 </w:t>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    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begin</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960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  </w:t>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float</w:t>
      </w:r>
      <w:r w:rsidR="00510bf7" w:rsidRPr="00a034c3">
        <w:rPr>
          <w:sz w:val="16"/>
          <w:szCs w:val="16"/>
          <w:lang w:eastAsia="pt-BR" w:val="en-US"/>
          <w:rFonts w:ascii="Courier New" w:eastAsia="Times New Roman" w:hAnsi="Courier New"/>
          <w:color w:val="000000"/>
        </w:rPr>
        <w:t xml:space="preserve"> v_dd</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float</w:t>
      </w:r>
      <w:r w:rsidR="00510bf7" w:rsidRPr="00a034c3">
        <w:rPr>
          <w:sz w:val="16"/>
          <w:szCs w:val="16"/>
          <w:lang w:eastAsia="pt-BR" w:val="en-US"/>
          <w:rFonts w:ascii="Courier New" w:eastAsia="Times New Roman" w:hAnsi="Courier New"/>
          <w:color w:val="000000"/>
        </w:rPr>
        <w:t xml:space="preserve"> e_rdr</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float</w:t>
      </w:r>
      <w:r w:rsidR="00510bf7" w:rsidRPr="00a034c3">
        <w:rPr>
          <w:sz w:val="16"/>
          <w:szCs w:val="16"/>
          <w:lang w:eastAsia="pt-BR" w:val="en-US"/>
          <w:rFonts w:ascii="Courier New" w:eastAsia="Times New Roman" w:hAnsi="Courier New"/>
          <w:color w:val="000000"/>
        </w:rPr>
        <w:t xml:space="preserve"> e_rs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float</w:t>
      </w:r>
      <w:r w:rsidR="00510bf7" w:rsidRPr="00a034c3">
        <w:rPr>
          <w:sz w:val="16"/>
          <w:szCs w:val="16"/>
          <w:lang w:eastAsia="pt-BR" w:val="en-US"/>
          <w:rFonts w:ascii="Courier New" w:eastAsia="Times New Roman" w:hAnsi="Courier New"/>
          <w:color w:val="000000"/>
        </w:rPr>
        <w:t xml:space="preserve"> VDD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A2</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float</w:t>
      </w:r>
      <w:r w:rsidR="00510bf7" w:rsidRPr="00a034c3">
        <w:rPr>
          <w:sz w:val="16"/>
          <w:szCs w:val="16"/>
          <w:lang w:eastAsia="pt-BR" w:val="en-US"/>
          <w:rFonts w:ascii="Courier New" w:eastAsia="Times New Roman" w:hAnsi="Courier New"/>
          <w:color w:val="000000"/>
        </w:rPr>
        <w:t xml:space="preserve"> ERDR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A3</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float</w:t>
      </w:r>
      <w:r w:rsidR="00510bf7" w:rsidRPr="00a034c3">
        <w:rPr>
          <w:sz w:val="16"/>
          <w:szCs w:val="16"/>
          <w:lang w:eastAsia="pt-BR" w:val="en-US"/>
          <w:rFonts w:ascii="Courier New" w:eastAsia="Times New Roman" w:hAnsi="Courier New"/>
          <w:color w:val="000000"/>
        </w:rPr>
        <w:t xml:space="preserve"> ERST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A4</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rFonts w:ascii="Courier New" w:eastAsia="Times New Roman" w:hAnsi="Courier New"/>
          <w:color w:val="008000"/>
        </w:rPr>
        <w:shd w:color="auto" w:fill="ffffff" w:val="clear"/>
      </w:pPr>
      <w:r w:rsidR="00510bf7" w:rsidRPr="00a034c3">
        <w:rPr>
          <w:sz w:val="16"/>
          <w:szCs w:val="16"/>
          <w:lang w:eastAsia="pt-BR"/>
          <w:rFonts w:ascii="Courier New" w:eastAsia="Times New Roman" w:hAnsi="Courier New"/>
          <w:color w:val="8000ff"/>
        </w:rPr>
        <w:t xml:space="preserve">int</w:t>
      </w:r>
      <w:r w:rsidR="00510bf7" w:rsidRPr="00a034c3">
        <w:rPr>
          <w:sz w:val="16"/>
          <w:szCs w:val="16"/>
          <w:lang w:eastAsia="pt-BR"/>
          <w:rFonts w:ascii="Courier New" w:eastAsia="Times New Roman" w:hAnsi="Courier New"/>
          <w:color w:val="000000"/>
        </w:rPr>
        <w:t xml:space="preserve"> timereset</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 </w:t>
      </w:r>
      <w:r w:rsidR="00510bf7" w:rsidRPr="00a034c3">
        <w:rPr>
          <w:sz w:val="16"/>
          <w:szCs w:val="16"/>
          <w:lang w:eastAsia="pt-BR"/>
          <w:rFonts w:ascii="Courier New" w:eastAsia="Times New Roman" w:hAnsi="Courier New"/>
          <w:color w:val="008000"/>
        </w:rPr>
        <w:t xml:space="preserve">// tempo reset</w:t>
      </w:r>
    </w:p>
    <w:p w:rsidP="005a10da">
      <w:pPr>
        <w:pStyle w:val="Normal"/>
        <w:rPr>
          <w:sz w:val="16"/>
          <w:szCs w:val="16"/>
          <w:lang w:eastAsia="pt-BR"/>
          <w:rFonts w:ascii="Courier New" w:eastAsia="Times New Roman" w:hAnsi="Courier New"/>
          <w:color w:val="008000"/>
        </w:rPr>
        <w:shd w:color="auto" w:fill="ffffff" w:val="clear"/>
      </w:pPr>
      <w:r w:rsidR="00510bf7" w:rsidRPr="00a034c3">
        <w:rPr>
          <w:sz w:val="16"/>
          <w:szCs w:val="16"/>
          <w:lang w:eastAsia="pt-BR"/>
          <w:rFonts w:ascii="Courier New" w:eastAsia="Times New Roman" w:hAnsi="Courier New"/>
          <w:color w:val="8000ff"/>
        </w:rPr>
        <w:t xml:space="preserve">int</w:t>
      </w:r>
      <w:r w:rsidR="00510bf7" w:rsidRPr="00a034c3">
        <w:rPr>
          <w:sz w:val="16"/>
          <w:szCs w:val="16"/>
          <w:lang w:eastAsia="pt-BR"/>
          <w:rFonts w:ascii="Courier New" w:eastAsia="Times New Roman" w:hAnsi="Courier New"/>
          <w:color w:val="000000"/>
        </w:rPr>
        <w:t xml:space="preserve"> timeexpo</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0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 </w:t>
      </w:r>
      <w:r w:rsidR="00510bf7" w:rsidRPr="00a034c3">
        <w:rPr>
          <w:sz w:val="16"/>
          <w:szCs w:val="16"/>
          <w:lang w:eastAsia="pt-BR"/>
          <w:rFonts w:ascii="Courier New" w:eastAsia="Times New Roman" w:hAnsi="Courier New"/>
          <w:color w:val="008000"/>
        </w:rPr>
        <w:t xml:space="preserve">// tempo de </w:t>
      </w:r>
      <w:r w:rsidR="004a0ff2">
        <w:rPr>
          <w:sz w:val="16"/>
          <w:szCs w:val="16"/>
          <w:lang w:eastAsia="pt-BR"/>
          <w:rFonts w:ascii="Courier New" w:eastAsia="Times New Roman" w:hAnsi="Courier New"/>
          <w:color w:val="008000"/>
        </w:rPr>
        <w:t xml:space="preserve">integração</w:t>
      </w:r>
      <w:r w:rsidR="004a0ff2" w:rsidRPr="00a034c3">
        <w:rPr>
          <w:sz w:val="16"/>
          <w:szCs w:val="16"/>
          <w:lang w:eastAsia="pt-BR"/>
          <w:rFonts w:ascii="Courier New" w:eastAsia="Times New Roman" w:hAnsi="Courier New"/>
          <w:color w:val="008000"/>
        </w:rPr>
      </w:r>
    </w:p>
    <w:p w:rsidP="005a10da">
      <w:pPr>
        <w:pStyle w:val="Normal"/>
        <w:rPr>
          <w:sz w:val="16"/>
          <w:szCs w:val="16"/>
          <w:lang w:eastAsia="pt-BR"/>
          <w:rFonts w:ascii="Courier New" w:eastAsia="Times New Roman" w:hAnsi="Courier New"/>
          <w:color w:val="008000"/>
        </w:rPr>
        <w:shd w:color="auto" w:fill="ffffff" w:val="clear"/>
      </w:pPr>
      <w:r w:rsidR="00510bf7" w:rsidRPr="00a034c3">
        <w:rPr>
          <w:sz w:val="16"/>
          <w:szCs w:val="16"/>
          <w:lang w:eastAsia="pt-BR"/>
          <w:rFonts w:ascii="Courier New" w:eastAsia="Times New Roman" w:hAnsi="Courier New"/>
          <w:color w:val="8000ff"/>
        </w:rPr>
        <w:t xml:space="preserve">float</w:t>
      </w:r>
      <w:r w:rsidR="00510bf7" w:rsidRPr="00a034c3">
        <w:rPr>
          <w:sz w:val="16"/>
          <w:szCs w:val="16"/>
          <w:lang w:eastAsia="pt-BR"/>
          <w:rFonts w:ascii="Courier New" w:eastAsia="Times New Roman" w:hAnsi="Courier New"/>
          <w:color w:val="000000"/>
        </w:rPr>
        <w:t xml:space="preserve"> outg </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 A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  </w:t>
      </w:r>
      <w:r w:rsidR="00510bf7" w:rsidRPr="00a034c3">
        <w:rPr>
          <w:sz w:val="16"/>
          <w:szCs w:val="16"/>
          <w:lang w:eastAsia="pt-BR"/>
          <w:rFonts w:ascii="Courier New" w:eastAsia="Times New Roman" w:hAnsi="Courier New"/>
          <w:color w:val="008000"/>
        </w:rPr>
        <w:t xml:space="preserve">// sinal na saída do pixel</w:t>
      </w:r>
    </w:p>
    <w:p w:rsidP="005a10da">
      <w:pPr>
        <w:pStyle w:val="Normal"/>
        <w:rPr>
          <w:sz w:val="16"/>
          <w:szCs w:val="16"/>
          <w:lang w:eastAsia="pt-BR"/>
          <w:rFonts w:ascii="Courier New" w:eastAsia="Times New Roman" w:hAnsi="Courier New"/>
          <w:color w:val="008000"/>
        </w:rPr>
        <w:shd w:color="auto" w:fill="ffffff" w:val="clear"/>
      </w:pPr>
      <w:r w:rsidR="00510bf7" w:rsidRPr="00a034c3">
        <w:rPr>
          <w:sz w:val="16"/>
          <w:szCs w:val="16"/>
          <w:lang w:eastAsia="pt-BR"/>
          <w:rFonts w:ascii="Courier New" w:eastAsia="Times New Roman" w:hAnsi="Courier New"/>
          <w:color w:val="8000ff"/>
        </w:rPr>
        <w:t xml:space="preserve">float</w:t>
      </w:r>
      <w:r w:rsidR="00510bf7" w:rsidRPr="00a034c3">
        <w:rPr>
          <w:sz w:val="16"/>
          <w:szCs w:val="16"/>
          <w:lang w:eastAsia="pt-BR"/>
          <w:rFonts w:ascii="Courier New" w:eastAsia="Times New Roman" w:hAnsi="Courier New"/>
          <w:color w:val="000000"/>
        </w:rPr>
        <w:t xml:space="preserve"> s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         </w:t>
      </w:r>
      <w:r w:rsidR="00510bf7" w:rsidRPr="00a034c3">
        <w:rPr>
          <w:sz w:val="16"/>
          <w:szCs w:val="16"/>
          <w:lang w:eastAsia="pt-BR"/>
          <w:rFonts w:ascii="Courier New" w:eastAsia="Times New Roman" w:hAnsi="Courier New"/>
          <w:color w:val="008000"/>
        </w:rPr>
        <w:t xml:space="preserve">// leitura no reset</w:t>
      </w:r>
    </w:p>
    <w:p w:rsidP="005a10da">
      <w:pPr>
        <w:pStyle w:val="Normal"/>
        <w:rPr>
          <w:sz w:val="16"/>
          <w:szCs w:val="16"/>
          <w:lang w:eastAsia="pt-BR"/>
          <w:rFonts w:ascii="Courier New" w:eastAsia="Times New Roman" w:hAnsi="Courier New"/>
          <w:color w:val="008000"/>
        </w:rPr>
        <w:shd w:color="auto" w:fill="ffffff" w:val="clear"/>
      </w:pPr>
      <w:r w:rsidR="00510bf7" w:rsidRPr="00a034c3">
        <w:rPr>
          <w:sz w:val="16"/>
          <w:szCs w:val="16"/>
          <w:lang w:eastAsia="pt-BR"/>
          <w:rFonts w:ascii="Courier New" w:eastAsia="Times New Roman" w:hAnsi="Courier New"/>
          <w:color w:val="8000ff"/>
        </w:rPr>
        <w:t xml:space="preserve">float</w:t>
      </w:r>
      <w:r w:rsidR="00510bf7" w:rsidRPr="00a034c3">
        <w:rPr>
          <w:sz w:val="16"/>
          <w:szCs w:val="16"/>
          <w:lang w:eastAsia="pt-BR"/>
          <w:rFonts w:ascii="Courier New" w:eastAsia="Times New Roman" w:hAnsi="Courier New"/>
          <w:color w:val="000000"/>
        </w:rPr>
        <w:t xml:space="preserve"> s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        </w:t>
      </w:r>
      <w:r w:rsidR="007a153f" w:rsidRPr="00a034c3">
        <w:rPr>
          <w:sz w:val="16"/>
          <w:szCs w:val="16"/>
          <w:lang w:eastAsia="pt-BR"/>
          <w:rFonts w:ascii="Courier New" w:eastAsia="Times New Roman" w:hAnsi="Courier New"/>
          <w:color w:val="000000"/>
        </w:rPr>
        <w:t xml:space="preserve"> </w:t>
      </w:r>
      <w:r w:rsidR="00510bf7" w:rsidRPr="00a034c3">
        <w:rPr>
          <w:sz w:val="16"/>
          <w:szCs w:val="16"/>
          <w:lang w:eastAsia="pt-BR"/>
          <w:rFonts w:ascii="Courier New" w:eastAsia="Times New Roman" w:hAnsi="Courier New"/>
          <w:color w:val="008000"/>
        </w:rPr>
        <w:t xml:space="preserve">// leitura após exposição</w:t>
      </w:r>
    </w:p>
    <w:p w:rsidP="005a10da">
      <w:pPr>
        <w:pStyle w:val="Normal"/>
        <w:rPr>
          <w:sz w:val="16"/>
          <w:szCs w:val="16"/>
          <w:lang w:eastAsia="pt-BR"/>
          <w:rFonts w:ascii="Courier New" w:eastAsia="Times New Roman" w:hAnsi="Courier New"/>
          <w:color w:val="008000"/>
        </w:rPr>
        <w:shd w:color="auto" w:fill="ffffff" w:val="clear"/>
      </w:pPr>
      <w:r w:rsidR="00510bf7" w:rsidRPr="00a034c3">
        <w:rPr>
          <w:sz w:val="16"/>
          <w:szCs w:val="16"/>
          <w:lang w:eastAsia="pt-BR"/>
          <w:rFonts w:ascii="Courier New" w:eastAsia="Times New Roman" w:hAnsi="Courier New"/>
          <w:color w:val="8000ff"/>
        </w:rPr>
        <w:t xml:space="preserve">float</w:t>
      </w:r>
      <w:r w:rsidR="00510bf7" w:rsidRPr="00a034c3">
        <w:rPr>
          <w:sz w:val="16"/>
          <w:szCs w:val="16"/>
          <w:lang w:eastAsia="pt-BR"/>
          <w:rFonts w:ascii="Courier New" w:eastAsia="Times New Roman" w:hAnsi="Courier New"/>
          <w:color w:val="000000"/>
        </w:rPr>
        <w:t xml:space="preserve"> vph</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     </w:t>
      </w:r>
      <w:r w:rsidR="007a153f" w:rsidRPr="00a034c3">
        <w:rPr>
          <w:sz w:val="16"/>
          <w:szCs w:val="16"/>
          <w:lang w:eastAsia="pt-BR"/>
          <w:rFonts w:ascii="Courier New" w:eastAsia="Times New Roman" w:hAnsi="Courier New"/>
          <w:color w:val="000000"/>
        </w:rPr>
        <w:t xml:space="preserve">  </w:t>
      </w:r>
      <w:r w:rsidR="00510bf7" w:rsidRPr="00a034c3">
        <w:rPr>
          <w:sz w:val="16"/>
          <w:szCs w:val="16"/>
          <w:lang w:eastAsia="pt-BR"/>
          <w:rFonts w:ascii="Courier New" w:eastAsia="Times New Roman" w:hAnsi="Courier New"/>
          <w:color w:val="000000"/>
        </w:rPr>
        <w:t xml:space="preserve"> </w:t>
      </w:r>
      <w:r w:rsidR="00510bf7" w:rsidRPr="00a034c3">
        <w:rPr>
          <w:sz w:val="16"/>
          <w:szCs w:val="16"/>
          <w:lang w:eastAsia="pt-BR"/>
          <w:rFonts w:ascii="Courier New" w:eastAsia="Times New Roman" w:hAnsi="Courier New"/>
          <w:color w:val="008000"/>
        </w:rPr>
        <w:t xml:space="preserve">// tensão </w:t>
      </w:r>
      <w:r w:rsidR="0061593a">
        <w:rPr>
          <w:sz w:val="16"/>
          <w:szCs w:val="16"/>
          <w:lang w:eastAsia="pt-BR"/>
          <w:rFonts w:ascii="Courier New" w:eastAsia="Times New Roman" w:hAnsi="Courier New"/>
          <w:color w:val="008000"/>
        </w:rPr>
        <w:t xml:space="preserve">fotogerada</w:t>
      </w:r>
      <w:r w:rsidR="00510bf7" w:rsidRPr="00a034c3">
        <w:rPr>
          <w:sz w:val="16"/>
          <w:szCs w:val="16"/>
          <w:lang w:eastAsia="pt-BR"/>
          <w:rFonts w:ascii="Courier New" w:eastAsia="Times New Roman" w:hAnsi="Courier New"/>
          <w:color w:val="008000"/>
        </w:rPr>
        <w:t xml:space="preserve"> (CDS)</w:t>
      </w:r>
    </w:p>
    <w:p w:rsidP="005a10da">
      <w:pPr>
        <w:pStyle w:val="Normal"/>
        <w:rPr>
          <w:sz w:val="16"/>
          <w:szCs w:val="16"/>
          <w:lang w:eastAsia="pt-BR"/>
          <w:rFonts w:ascii="Courier New" w:eastAsia="Times New Roman" w:hAnsi="Courier New"/>
          <w:color w:val="008000"/>
        </w:rPr>
        <w:shd w:color="auto" w:fill="ffffff" w:val="clear"/>
      </w:pPr>
      <w:r w:rsidR="00510bf7" w:rsidRPr="00a034c3">
        <w:rPr>
          <w:sz w:val="16"/>
          <w:szCs w:val="16"/>
          <w:lang w:eastAsia="pt-BR"/>
          <w:rFonts w:ascii="Courier New" w:eastAsia="Times New Roman" w:hAnsi="Courier New"/>
          <w:color w:val="8000ff"/>
        </w:rPr>
        <w:t xml:space="preserve">float</w:t>
      </w:r>
      <w:r w:rsidR="00510bf7" w:rsidRPr="00a034c3">
        <w:rPr>
          <w:sz w:val="16"/>
          <w:szCs w:val="16"/>
          <w:lang w:eastAsia="pt-BR"/>
          <w:rFonts w:ascii="Courier New" w:eastAsia="Times New Roman" w:hAnsi="Courier New"/>
          <w:color w:val="000000"/>
        </w:rPr>
        <w:t xml:space="preserve"> vph_ac</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     </w:t>
      </w:r>
      <w:r w:rsidR="00510bf7" w:rsidRPr="00a034c3">
        <w:rPr>
          <w:sz w:val="16"/>
          <w:szCs w:val="16"/>
          <w:lang w:eastAsia="pt-BR"/>
          <w:rFonts w:ascii="Courier New" w:eastAsia="Times New Roman" w:hAnsi="Courier New"/>
          <w:color w:val="008000"/>
        </w:rPr>
        <w:t xml:space="preserve">// vph acumulado (média)</w:t>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8000ff"/>
        </w:rPr>
        <w:t xml:space="preserve">float</w:t>
      </w:r>
      <w:r w:rsidR="00510bf7" w:rsidRPr="00a034c3">
        <w:rPr>
          <w:sz w:val="16"/>
          <w:szCs w:val="16"/>
          <w:lang w:eastAsia="pt-BR" w:val="en-US"/>
          <w:rFonts w:ascii="Courier New" w:eastAsia="Times New Roman" w:hAnsi="Courier New"/>
          <w:color w:val="000000"/>
        </w:rPr>
        <w:t xml:space="preserve"> vph_media</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008000"/>
        </w:rPr>
        <w:t xml:space="preserve">// média final</w:t>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int</w:t>
      </w:r>
      <w:r w:rsidR="00510bf7" w:rsidRPr="00a034c3">
        <w:rPr>
          <w:sz w:val="16"/>
          <w:szCs w:val="16"/>
          <w:lang w:eastAsia="pt-BR" w:val="en-US"/>
          <w:rFonts w:ascii="Courier New" w:eastAsia="Times New Roman" w:hAnsi="Courier New"/>
          <w:color w:val="000000"/>
        </w:rPr>
        <w:t xml:space="preserve"> coun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rFonts w:ascii="Courier New" w:eastAsia="Times New Roman" w:hAnsi="Courier New"/>
          <w:color w:val="008000"/>
        </w:rPr>
        <w:shd w:color="auto" w:fill="ffffff" w:val="clear"/>
      </w:pPr>
      <w:r w:rsidR="00510bf7" w:rsidRPr="00a034c3">
        <w:rPr>
          <w:sz w:val="16"/>
          <w:szCs w:val="16"/>
          <w:lang w:eastAsia="pt-BR"/>
          <w:rFonts w:ascii="Courier New" w:eastAsia="Times New Roman" w:hAnsi="Courier New"/>
          <w:color w:val="8000ff"/>
        </w:rPr>
        <w:t xml:space="preserve">int</w:t>
      </w:r>
      <w:r w:rsidR="00510bf7" w:rsidRPr="00a034c3">
        <w:rPr>
          <w:sz w:val="16"/>
          <w:szCs w:val="16"/>
          <w:lang w:eastAsia="pt-BR"/>
          <w:rFonts w:ascii="Courier New" w:eastAsia="Times New Roman" w:hAnsi="Courier New"/>
          <w:color w:val="000000"/>
        </w:rPr>
        <w:t xml:space="preserve"> c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 </w:t>
      </w:r>
      <w:r w:rsidR="00855b65" w:rsidRPr="00a034c3">
        <w:rPr>
          <w:sz w:val="16"/>
          <w:szCs w:val="16"/>
          <w:lang w:eastAsia="pt-BR"/>
          <w:rFonts w:ascii="Courier New" w:eastAsia="Times New Roman" w:hAnsi="Courier New"/>
          <w:color w:val="ff8000"/>
        </w:rPr>
        <w:t xml:space="preserve">10</w:t>
      </w:r>
      <w:r w:rsidR="00510bf7" w:rsidRPr="00a034c3">
        <w:rPr>
          <w:sz w:val="16"/>
          <w:szCs w:val="16"/>
          <w:lang w:eastAsia="pt-BR"/>
          <w:rFonts w:ascii="Courier New" w:eastAsia="Times New Roman" w:hAnsi="Courier New"/>
          <w:color w:val="ff8000"/>
        </w:rPr>
        <w:t xml:space="preserve">0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   </w:t>
      </w:r>
      <w:r w:rsidR="00510bf7" w:rsidRPr="00a034c3">
        <w:rPr>
          <w:sz w:val="16"/>
          <w:szCs w:val="16"/>
          <w:lang w:eastAsia="pt-BR"/>
          <w:rFonts w:ascii="Courier New" w:eastAsia="Times New Roman" w:hAnsi="Courier New"/>
          <w:color w:val="008000"/>
        </w:rPr>
        <w:t xml:space="preserve">//número de execuções  </w:t>
      </w:r>
    </w:p>
    <w:p w:rsidP="005a10da">
      <w:pPr>
        <w:pStyle w:val="Normal"/>
        <w:rPr>
          <w:sz w:val="16"/>
          <w:szCs w:val="16"/>
          <w:lang w:eastAsia="pt-BR"/>
          <w:rFonts w:ascii="Courier New" w:eastAsia="Times New Roman" w:hAnsi="Courier New"/>
          <w:color w:val="008000"/>
        </w:rPr>
        <w:shd w:color="auto" w:fill="ffffff" w:val="clear"/>
      </w:pPr>
      <w:r w:rsidR="00510bf7" w:rsidRPr="00a034c3">
        <w:rPr>
          <w:sz w:val="16"/>
          <w:szCs w:val="16"/>
          <w:lang w:eastAsia="pt-BR"/>
          <w:rFonts w:ascii="Courier New" w:eastAsia="Times New Roman" w:hAnsi="Courier New"/>
          <w:color w:val="8000ff"/>
        </w:rPr>
        <w:t xml:space="preserve">int</w:t>
      </w:r>
      <w:r w:rsidR="00510bf7" w:rsidRPr="00a034c3">
        <w:rPr>
          <w:sz w:val="16"/>
          <w:szCs w:val="16"/>
          <w:lang w:eastAsia="pt-BR"/>
          <w:rFonts w:ascii="Courier New" w:eastAsia="Times New Roman" w:hAnsi="Courier New"/>
          <w:color w:val="000000"/>
        </w:rPr>
        <w:t xml:space="preserve"> 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          </w:t>
      </w:r>
      <w:r w:rsidR="007a153f" w:rsidRPr="00a034c3">
        <w:rPr>
          <w:sz w:val="16"/>
          <w:szCs w:val="16"/>
          <w:lang w:eastAsia="pt-BR"/>
          <w:rFonts w:ascii="Courier New" w:eastAsia="Times New Roman" w:hAnsi="Courier New"/>
          <w:color w:val="000000"/>
        </w:rPr>
        <w:t xml:space="preserve">  </w:t>
      </w:r>
      <w:r w:rsidR="00510bf7" w:rsidRPr="00a034c3">
        <w:rPr>
          <w:sz w:val="16"/>
          <w:szCs w:val="16"/>
          <w:lang w:eastAsia="pt-BR"/>
          <w:rFonts w:ascii="Courier New" w:eastAsia="Times New Roman" w:hAnsi="Courier New"/>
          <w:color w:val="008000"/>
        </w:rPr>
        <w:t xml:space="preserve">//dividendo da média</w:t>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int</w:t>
      </w:r>
      <w:r w:rsidR="00510bf7" w:rsidRPr="00a034c3">
        <w:rPr>
          <w:sz w:val="16"/>
          <w:szCs w:val="16"/>
          <w:lang w:eastAsia="pt-BR" w:val="en-US"/>
          <w:rFonts w:ascii="Courier New" w:eastAsia="Times New Roman" w:hAnsi="Courier New"/>
          <w:color w:val="000000"/>
        </w:rPr>
        <w:t xml:space="preserve"> m</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float</w:t>
      </w:r>
      <w:r w:rsidR="00510bf7" w:rsidRPr="00a034c3">
        <w:rPr>
          <w:sz w:val="16"/>
          <w:szCs w:val="16"/>
          <w:lang w:eastAsia="pt-BR" w:val="en-US"/>
          <w:rFonts w:ascii="Courier New" w:eastAsia="Times New Roman" w:hAnsi="Courier New"/>
          <w:color w:val="000000"/>
        </w:rPr>
        <w:t xml:space="preserve"> m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float</w:t>
      </w:r>
      <w:r w:rsidR="00510bf7" w:rsidRPr="00a034c3">
        <w:rPr>
          <w:sz w:val="16"/>
          <w:szCs w:val="16"/>
          <w:lang w:eastAsia="pt-BR" w:val="en-US"/>
          <w:rFonts w:ascii="Courier New" w:eastAsia="Times New Roman" w:hAnsi="Courier New"/>
          <w:color w:val="000000"/>
        </w:rPr>
        <w:t xml:space="preserve"> m2</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void</w:t>
      </w:r>
      <w:r w:rsidR="00510bf7" w:rsidRPr="00a034c3">
        <w:rPr>
          <w:sz w:val="16"/>
          <w:szCs w:val="16"/>
          <w:lang w:eastAsia="pt-BR" w:val="en-US"/>
          <w:rFonts w:ascii="Courier New" w:eastAsia="Times New Roman" w:hAnsi="Courier New"/>
          <w:color w:val="000000"/>
        </w:rPr>
        <w:t xml:space="preserve"> se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    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ln</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    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ln</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808080"/>
        </w:rPr>
        <w:t xml:space="preserv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808080"/>
        </w:rPr>
        <w:t xml:space="preserve">"LEITURA DA MATRIZ"</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000000"/>
        </w:rPr>
        <w:t xml:space="preserve">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808080"/>
        </w:rPr>
        <w:t xml:space="preserve">"VDD =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008000"/>
        </w:rPr>
        <w:t xml:space="preserve">//imprime VDD</w:t>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    v_dd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analogRead</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VDD</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    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ln</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5</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v_dd</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024</w:t>
      </w:r>
      <w:r w:rsidR="00510bf7" w:rsidRPr="00a034c3">
        <w:rPr>
          <w:sz w:val="16"/>
          <w:szCs w:val="16"/>
          <w:lang w:eastAsia="pt-BR" w:val="en-US"/>
          <w:rFonts w:ascii="Courier New" w:eastAsia="Times New Roman" w:hAnsi="Courier New"/>
          <w:color w:val="00000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    e_rdr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analogRead</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ERDR</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p>
    <w:p w:rsidP="005a10da">
      <w:pPr>
        <w:pStyle w:val="Normal"/>
        <w:rPr>
          <w:sz w:val="16"/>
          <w:szCs w:val="16"/>
          <w:lang w:eastAsia="pt-BR"/>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808080"/>
        </w:rPr>
        <w:t xml:space="preserve">"ERDR = "</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   </w:t>
      </w:r>
      <w:r w:rsidR="00510bf7" w:rsidRPr="00a034c3">
        <w:rPr>
          <w:sz w:val="16"/>
          <w:szCs w:val="16"/>
          <w:lang w:eastAsia="pt-BR"/>
          <w:rFonts w:ascii="Courier New" w:eastAsia="Times New Roman" w:hAnsi="Courier New"/>
          <w:color w:val="008000"/>
        </w:rPr>
        <w:t xml:space="preserve">//imprime ERDR</w:t>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    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e_rdr</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024</w:t>
      </w:r>
      <w:r w:rsidR="00510bf7" w:rsidRPr="00a034c3">
        <w:rPr>
          <w:sz w:val="16"/>
          <w:szCs w:val="16"/>
          <w:lang w:eastAsia="pt-BR"/>
          <w:rFonts w:ascii="Courier New" w:eastAsia="Times New Roman" w:hAnsi="Courier New"/>
          <w:color w:val="000000"/>
        </w:rPr>
        <w:t xml:space="preserve"> </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000000"/>
        </w:rPr>
        <w:t xml:space="preserve">e_rst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analogRead</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ERS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0000"/>
        </w:rPr>
        <w:t xml:space="preserve">    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808080"/>
        </w:rPr>
        <w:t xml:space="preserve">"ERST =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008000"/>
        </w:rPr>
        <w:t xml:space="preserve">//imprime RST</w:t>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e_rst</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024</w:t>
      </w:r>
      <w:r w:rsidR="00510bf7" w:rsidRPr="00a034c3">
        <w:rPr>
          <w:sz w:val="16"/>
          <w:szCs w:val="16"/>
          <w:lang w:eastAsia="pt-BR"/>
          <w:rFonts w:ascii="Courier New" w:eastAsia="Times New Roman" w:hAnsi="Courier New"/>
          <w:color w:val="000000"/>
        </w:rPr>
        <w:t xml:space="preserve"> </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    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808080"/>
        </w:rPr>
        <w:t xml:space="preserve">"tempo de </w:t>
      </w:r>
      <w:r w:rsidR="004a0ff2">
        <w:rPr>
          <w:sz w:val="16"/>
          <w:szCs w:val="16"/>
          <w:lang w:eastAsia="pt-BR"/>
          <w:rFonts w:ascii="Courier New" w:eastAsia="Times New Roman" w:hAnsi="Courier New"/>
          <w:color w:val="808080"/>
        </w:rPr>
        <w:t xml:space="preserve">integração</w:t>
      </w:r>
      <w:r w:rsidR="00510bf7" w:rsidRPr="00a034c3">
        <w:rPr>
          <w:sz w:val="16"/>
          <w:szCs w:val="16"/>
          <w:lang w:eastAsia="pt-BR"/>
          <w:rFonts w:ascii="Courier New" w:eastAsia="Times New Roman" w:hAnsi="Courier New"/>
          <w:color w:val="808080"/>
        </w:rPr>
        <w:t xml:space="preserve"> = "</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    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timeexpo</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    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808080"/>
        </w:rPr>
        <w:t xml:space="preserve">" microsegundos"</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    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808080"/>
        </w:rPr>
        <w:t xml:space="preserv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    delay</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00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8000"/>
        </w:rPr>
        <w:shd w:color="auto" w:fill="ffffff" w:val="clear"/>
      </w:pPr>
      <w:r w:rsidR="00510bf7" w:rsidRPr="00a034c3">
        <w:rPr>
          <w:sz w:val="16"/>
          <w:szCs w:val="16"/>
          <w:lang w:eastAsia="pt-BR"/>
          <w:rFonts w:ascii="Courier New" w:eastAsia="Times New Roman" w:hAnsi="Courier New"/>
          <w:color w:val="008000"/>
        </w:rPr>
        <w:t xml:space="preserve">//função para leitura do pixel</w:t>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void</w:t>
      </w:r>
      <w:r w:rsidR="00510bf7" w:rsidRPr="00a034c3">
        <w:rPr>
          <w:sz w:val="16"/>
          <w:szCs w:val="16"/>
          <w:lang w:eastAsia="pt-BR" w:val="en-US"/>
          <w:rFonts w:ascii="Courier New" w:eastAsia="Times New Roman" w:hAnsi="Courier New"/>
          <w:color w:val="000000"/>
        </w:rPr>
        <w:t xml:space="preserve"> lerpixe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count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ff8000"/>
        </w:rPr>
        <w:t xml:space="preserve">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vph_ac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n</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ff"/>
        </w:rPr>
        <w:t xml:space="preserve">while</w:t>
      </w:r>
      <w:r w:rsidR="00510bf7" w:rsidRPr="00a034c3">
        <w:rPr>
          <w:sz w:val="16"/>
          <w:szCs w:val="16"/>
          <w:lang w:eastAsia="pt-BR" w:val="en-US"/>
          <w:rFonts w:ascii="Courier New" w:eastAsia="Times New Roman" w:hAnsi="Courier New"/>
          <w:color w:val="00000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count </w:t>
      </w:r>
      <w:r w:rsidR="00510bf7" w:rsidRPr="00a034c3">
        <w:rPr>
          <w:b/>
          <w:sz w:val="16"/>
          <w:bCs/>
          <w:szCs w:val="16"/>
          <w:lang w:eastAsia="pt-BR" w:val="en-US"/>
          <w:rFonts w:ascii="Courier New" w:eastAsia="Times New Roman" w:hAnsi="Courier New"/>
          <w:color w:val="000080"/>
        </w:rPr>
        <w:t xml:space="preserve">&lt;=</w:t>
      </w:r>
      <w:r w:rsidR="00510bf7" w:rsidRPr="00a034c3">
        <w:rPr>
          <w:sz w:val="16"/>
          <w:szCs w:val="16"/>
          <w:lang w:eastAsia="pt-BR" w:val="en-US"/>
          <w:rFonts w:ascii="Courier New" w:eastAsia="Times New Roman" w:hAnsi="Courier New"/>
          <w:color w:val="000000"/>
        </w:rPr>
        <w:t xml:space="preserve"> cmax</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8000"/>
        </w:rPr>
        <w:t xml:space="preserve">//reset</w:t>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8</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9</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elayMicroseconds</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timerese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1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analogRead</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outg</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8000"/>
        </w:rPr>
        <w:t xml:space="preserve">//exposição</w:t>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8</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008000"/>
        </w:rPr>
        <w:t xml:space="preserve">//RST</w:t>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elayMicroseconds</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timeexpo</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2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analogRead</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outg</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vph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s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s2</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5</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024</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8000"/>
        </w:rPr>
        <w:t xml:space="preserve">/*if(vph &lt; 0.05)</w:t>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8000"/>
        </w:rPr>
        <w:t xml:space="preserve">{</w:t>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8000"/>
        </w:rPr>
        <w:t xml:space="preserve">n=n;</w:t>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8000"/>
        </w:rPr>
        <w:t xml:space="preserve">}</w:t>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8000"/>
        </w:rPr>
        <w:t xml:space="preserve">else</w:t>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800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vph_ac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vph_ac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vph</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8000"/>
        </w:rPr>
        <w:shd w:color="auto" w:fill="ffffff" w:val="clear"/>
      </w:pPr>
      <w:r w:rsidR="00510bf7" w:rsidRPr="00a034c3">
        <w:rPr>
          <w:sz w:val="16"/>
          <w:szCs w:val="16"/>
          <w:lang w:eastAsia="pt-BR" w:val="en-US"/>
          <w:rFonts w:ascii="Courier New" w:eastAsia="Times New Roman" w:hAnsi="Courier New"/>
          <w:color w:val="008000"/>
        </w:rPr>
        <w:t xml:space="preserve">/*n=n+1;</w:t>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800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coun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vph_media</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vph_ac</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cmax</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vph_media</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3</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80808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void</w:t>
      </w:r>
      <w:r w:rsidR="00510bf7" w:rsidRPr="00a034c3">
        <w:rPr>
          <w:sz w:val="16"/>
          <w:szCs w:val="16"/>
          <w:lang w:eastAsia="pt-BR" w:val="en-US"/>
          <w:rFonts w:ascii="Courier New" w:eastAsia="Times New Roman" w:hAnsi="Courier New"/>
          <w:color w:val="000000"/>
        </w:rPr>
        <w:t xml:space="preserve"> lermax</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count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vph_ac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ff"/>
        </w:rPr>
        <w:t xml:space="preserve">while</w:t>
      </w:r>
      <w:r w:rsidR="00510bf7" w:rsidRPr="00a034c3">
        <w:rPr>
          <w:sz w:val="16"/>
          <w:szCs w:val="16"/>
          <w:lang w:eastAsia="pt-BR" w:val="en-US"/>
          <w:rFonts w:ascii="Courier New" w:eastAsia="Times New Roman" w:hAnsi="Courier New"/>
          <w:color w:val="00000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count </w:t>
      </w:r>
      <w:r w:rsidR="00510bf7" w:rsidRPr="00a034c3">
        <w:rPr>
          <w:b/>
          <w:sz w:val="16"/>
          <w:bCs/>
          <w:szCs w:val="16"/>
          <w:lang w:eastAsia="pt-BR" w:val="en-US"/>
          <w:rFonts w:ascii="Courier New" w:eastAsia="Times New Roman" w:hAnsi="Courier New"/>
          <w:color w:val="000080"/>
        </w:rPr>
        <w:t xml:space="preserve">&lt;=</w:t>
      </w:r>
      <w:r w:rsidR="00510bf7" w:rsidRPr="00a034c3">
        <w:rPr>
          <w:sz w:val="16"/>
          <w:szCs w:val="16"/>
          <w:lang w:eastAsia="pt-BR" w:val="en-US"/>
          <w:rFonts w:ascii="Courier New" w:eastAsia="Times New Roman" w:hAnsi="Courier New"/>
          <w:color w:val="000000"/>
        </w:rPr>
        <w:t xml:space="preserve"> cmax</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8</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9</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elayMicroseconds</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timerese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1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analogRead</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outg</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8</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elayMicroseconds</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timeexpo</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2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analogRead</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outg</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vph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s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s2</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5</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024</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ff"/>
        </w:rPr>
        <w:t xml:space="preserve">if</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vph </w:t>
      </w:r>
      <w:r w:rsidR="00510bf7" w:rsidRPr="00a034c3">
        <w:rPr>
          <w:b/>
          <w:sz w:val="16"/>
          <w:bCs/>
          <w:szCs w:val="16"/>
          <w:lang w:eastAsia="pt-BR" w:val="en-US"/>
          <w:rFonts w:ascii="Courier New" w:eastAsia="Times New Roman" w:hAnsi="Courier New"/>
          <w:color w:val="000080"/>
        </w:rPr>
        <w:t xml:space="preserve">&gt;</w:t>
      </w:r>
      <w:r w:rsidR="00510bf7" w:rsidRPr="00a034c3">
        <w:rPr>
          <w:sz w:val="16"/>
          <w:szCs w:val="16"/>
          <w:lang w:eastAsia="pt-BR" w:val="en-US"/>
          <w:rFonts w:ascii="Courier New" w:eastAsia="Times New Roman" w:hAnsi="Courier New"/>
          <w:color w:val="000000"/>
        </w:rPr>
        <w:t xml:space="preserve"> vph_ac</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vph_ac</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vph</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coun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vph_ac</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3</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80808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void</w:t>
      </w:r>
      <w:r w:rsidR="00510bf7" w:rsidRPr="00a034c3">
        <w:rPr>
          <w:sz w:val="16"/>
          <w:szCs w:val="16"/>
          <w:lang w:eastAsia="pt-BR" w:val="en-US"/>
          <w:rFonts w:ascii="Courier New" w:eastAsia="Times New Roman" w:hAnsi="Courier New"/>
          <w:color w:val="000000"/>
        </w:rPr>
        <w:t xml:space="preserve"> lermin</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count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vph_ac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vph</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ff"/>
        </w:rPr>
        <w:t xml:space="preserve">while</w:t>
      </w:r>
      <w:r w:rsidR="00510bf7" w:rsidRPr="00a034c3">
        <w:rPr>
          <w:sz w:val="16"/>
          <w:szCs w:val="16"/>
          <w:lang w:eastAsia="pt-BR" w:val="en-US"/>
          <w:rFonts w:ascii="Courier New" w:eastAsia="Times New Roman" w:hAnsi="Courier New"/>
          <w:color w:val="00000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count </w:t>
      </w:r>
      <w:r w:rsidR="00510bf7" w:rsidRPr="00a034c3">
        <w:rPr>
          <w:b/>
          <w:sz w:val="16"/>
          <w:bCs/>
          <w:szCs w:val="16"/>
          <w:lang w:eastAsia="pt-BR" w:val="en-US"/>
          <w:rFonts w:ascii="Courier New" w:eastAsia="Times New Roman" w:hAnsi="Courier New"/>
          <w:color w:val="000080"/>
        </w:rPr>
        <w:t xml:space="preserve">&lt;=</w:t>
      </w:r>
      <w:r w:rsidR="00510bf7" w:rsidRPr="00a034c3">
        <w:rPr>
          <w:sz w:val="16"/>
          <w:szCs w:val="16"/>
          <w:lang w:eastAsia="pt-BR" w:val="en-US"/>
          <w:rFonts w:ascii="Courier New" w:eastAsia="Times New Roman" w:hAnsi="Courier New"/>
          <w:color w:val="000000"/>
        </w:rPr>
        <w:t xml:space="preserve"> cmax</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8</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9</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elayMicroseconds</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timerese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1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analogRead</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outg</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8</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elayMicroseconds</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timeexpo</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2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analogRead</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outg</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vph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s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s2</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5</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024</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ff"/>
        </w:rPr>
        <w:t xml:space="preserve">if</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vph </w:t>
      </w:r>
      <w:r w:rsidR="00510bf7" w:rsidRPr="00a034c3">
        <w:rPr>
          <w:b/>
          <w:sz w:val="16"/>
          <w:bCs/>
          <w:szCs w:val="16"/>
          <w:lang w:eastAsia="pt-BR" w:val="en-US"/>
          <w:rFonts w:ascii="Courier New" w:eastAsia="Times New Roman" w:hAnsi="Courier New"/>
          <w:color w:val="000080"/>
        </w:rPr>
        <w:t xml:space="preserve">&lt;=</w:t>
      </w:r>
      <w:r w:rsidR="00510bf7" w:rsidRPr="00a034c3">
        <w:rPr>
          <w:sz w:val="16"/>
          <w:szCs w:val="16"/>
          <w:lang w:eastAsia="pt-BR" w:val="en-US"/>
          <w:rFonts w:ascii="Courier New" w:eastAsia="Times New Roman" w:hAnsi="Courier New"/>
          <w:color w:val="000000"/>
        </w:rPr>
        <w:t xml:space="preserve"> vph_ac</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vph_ac</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vph</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coun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vph_ac</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3</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80808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void</w:t>
      </w:r>
      <w:r w:rsidR="00510bf7" w:rsidRPr="00a034c3">
        <w:rPr>
          <w:sz w:val="16"/>
          <w:szCs w:val="16"/>
          <w:lang w:eastAsia="pt-BR" w:val="en-US"/>
          <w:rFonts w:ascii="Courier New" w:eastAsia="Times New Roman" w:hAnsi="Courier New"/>
          <w:color w:val="000000"/>
        </w:rPr>
        <w:t xml:space="preserve"> coluna</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7</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6</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5</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lerpixe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7</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6</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5</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lerpixe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7</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pixe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pixe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pixe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pixe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pixe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pixe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8000ff"/>
        </w:rPr>
        <w:t xml:space="preserve">void</w:t>
      </w:r>
      <w:r w:rsidR="00510bf7" w:rsidRPr="00a034c3">
        <w:rPr>
          <w:sz w:val="16"/>
          <w:szCs w:val="16"/>
          <w:lang w:eastAsia="pt-BR"/>
          <w:rFonts w:ascii="Courier New" w:eastAsia="Times New Roman" w:hAnsi="Courier New"/>
          <w:color w:val="000000"/>
        </w:rPr>
        <w:t xml:space="preserve"> linha</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 </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8000ff"/>
        </w:rPr>
        <w:t xml:space="preserve">void</w:t>
      </w:r>
      <w:r w:rsidR="00510bf7" w:rsidRPr="00a034c3">
        <w:rPr>
          <w:sz w:val="16"/>
          <w:szCs w:val="16"/>
          <w:lang w:eastAsia="pt-BR"/>
          <w:rFonts w:ascii="Courier New" w:eastAsia="Times New Roman" w:hAnsi="Courier New"/>
          <w:color w:val="000000"/>
        </w:rPr>
        <w:t xml:space="preserve"> coluna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8000ff"/>
        </w:rPr>
        <w:t xml:space="preserve">void</w:t>
      </w:r>
      <w:r w:rsidR="00510bf7" w:rsidRPr="00a034c3">
        <w:rPr>
          <w:sz w:val="16"/>
          <w:szCs w:val="16"/>
          <w:lang w:eastAsia="pt-BR"/>
          <w:rFonts w:ascii="Courier New" w:eastAsia="Times New Roman" w:hAnsi="Courier New"/>
          <w:color w:val="000000"/>
        </w:rPr>
        <w:t xml:space="preserve"> linha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 </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8000ff"/>
        </w:rPr>
        <w:t xml:space="preserve">void</w:t>
      </w:r>
      <w:r w:rsidR="00510bf7" w:rsidRPr="00a034c3">
        <w:rPr>
          <w:sz w:val="16"/>
          <w:szCs w:val="16"/>
          <w:lang w:eastAsia="pt-BR"/>
          <w:rFonts w:ascii="Courier New" w:eastAsia="Times New Roman" w:hAnsi="Courier New"/>
          <w:color w:val="000000"/>
        </w:rPr>
        <w:t xml:space="preserve"> coluna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7</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6</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5</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er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8000ff"/>
        </w:rPr>
        <w:t xml:space="preserve">void</w:t>
      </w:r>
      <w:r w:rsidR="00510bf7" w:rsidRPr="00a034c3">
        <w:rPr>
          <w:sz w:val="16"/>
          <w:szCs w:val="16"/>
          <w:lang w:eastAsia="pt-BR"/>
          <w:rFonts w:ascii="Courier New" w:eastAsia="Times New Roman" w:hAnsi="Courier New"/>
          <w:color w:val="000000"/>
        </w:rPr>
        <w:t xml:space="preserve"> linha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 </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3</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2</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1</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coluna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digitalWrite</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4</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ff8000"/>
        </w:rPr>
        <w:t xml:space="preserve">0</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3</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2</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colunamin</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ln</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void</w:t>
      </w:r>
      <w:r w:rsidR="00510bf7" w:rsidRPr="00a034c3">
        <w:rPr>
          <w:sz w:val="16"/>
          <w:szCs w:val="16"/>
          <w:lang w:eastAsia="pt-BR" w:val="en-US"/>
          <w:rFonts w:ascii="Courier New" w:eastAsia="Times New Roman" w:hAnsi="Courier New"/>
          <w:color w:val="000000"/>
        </w:rPr>
        <w:t xml:space="preserve"> mediaRDR</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m2</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count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vph_ac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ff"/>
        </w:rPr>
        <w:t xml:space="preserve">while</w:t>
      </w:r>
      <w:r w:rsidR="00510bf7" w:rsidRPr="00a034c3">
        <w:rPr>
          <w:sz w:val="16"/>
          <w:szCs w:val="16"/>
          <w:lang w:eastAsia="pt-BR" w:val="en-US"/>
          <w:rFonts w:ascii="Courier New" w:eastAsia="Times New Roman" w:hAnsi="Courier New"/>
          <w:color w:val="00000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count </w:t>
      </w:r>
      <w:r w:rsidR="00510bf7" w:rsidRPr="00a034c3">
        <w:rPr>
          <w:b/>
          <w:sz w:val="16"/>
          <w:bCs/>
          <w:szCs w:val="16"/>
          <w:lang w:eastAsia="pt-BR" w:val="en-US"/>
          <w:rFonts w:ascii="Courier New" w:eastAsia="Times New Roman" w:hAnsi="Courier New"/>
          <w:color w:val="000080"/>
        </w:rPr>
        <w:t xml:space="preserve">&lt;=</w:t>
      </w:r>
      <w:r w:rsidR="00510bf7" w:rsidRPr="00a034c3">
        <w:rPr>
          <w:sz w:val="16"/>
          <w:szCs w:val="16"/>
          <w:lang w:eastAsia="pt-BR" w:val="en-US"/>
          <w:rFonts w:ascii="Courier New" w:eastAsia="Times New Roman" w:hAnsi="Courier New"/>
          <w:color w:val="000000"/>
        </w:rPr>
        <w:t xml:space="preserve"> cmax</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8</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9</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0</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elayMicroseconds</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timerese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1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analogRead</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outg</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igitalWrite</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8</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delayMicroseconds</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timeexpo</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2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analogRead</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outg</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e_rdr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analogRead</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ERDR</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m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5</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e_rdr</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024</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m2</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m2</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m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coun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808080"/>
        </w:rPr>
        <w:t xml:space="preserve">"VRDR =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m2</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cmax</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ln</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int</w:t>
      </w:r>
      <w:r w:rsidR="00510bf7" w:rsidRPr="00a034c3">
        <w:rPr>
          <w:sz w:val="16"/>
          <w:szCs w:val="16"/>
          <w:lang w:eastAsia="pt-BR" w:val="en-US"/>
          <w:rFonts w:ascii="Courier New" w:eastAsia="Times New Roman" w:hAnsi="Courier New"/>
          <w:color w:val="000000"/>
        </w:rPr>
        <w:t xml:space="preserve"> n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ff8000"/>
        </w:rPr>
        <w:t xml:space="preserve">1</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8000ff"/>
        </w:rPr>
        <w:t xml:space="preserve">void</w:t>
      </w:r>
      <w:r w:rsidR="00510bf7" w:rsidRPr="00a034c3">
        <w:rPr>
          <w:sz w:val="16"/>
          <w:szCs w:val="16"/>
          <w:lang w:eastAsia="pt-BR" w:val="en-US"/>
          <w:rFonts w:ascii="Courier New" w:eastAsia="Times New Roman" w:hAnsi="Courier New"/>
          <w:color w:val="000000"/>
        </w:rPr>
        <w:t xml:space="preserve"> loop</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b/>
          <w:sz w:val="16"/>
          <w:bCs/>
          <w:szCs w:val="16"/>
          <w:lang w:eastAsia="pt-BR" w:val="en-US"/>
          <w:rFonts w:ascii="Courier New" w:eastAsia="Times New Roman" w:hAnsi="Courier New"/>
          <w:color w:val="0000ff"/>
        </w:rPr>
        <w:t xml:space="preserve">while</w:t>
      </w:r>
      <w:r w:rsidR="00510bf7" w:rsidRPr="00a034c3">
        <w:rPr>
          <w:sz w:val="16"/>
          <w:szCs w:val="16"/>
          <w:lang w:eastAsia="pt-BR" w:val="en-US"/>
          <w:rFonts w:ascii="Courier New" w:eastAsia="Times New Roman" w:hAnsi="Courier New"/>
          <w:color w:val="000000"/>
        </w:rPr>
        <w:t xml:space="preserve"> </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m</w:t>
      </w:r>
      <w:r w:rsidR="00510bf7" w:rsidRPr="00a034c3">
        <w:rPr>
          <w:b/>
          <w:sz w:val="16"/>
          <w:bCs/>
          <w:szCs w:val="16"/>
          <w:lang w:eastAsia="pt-BR" w:val="en-US"/>
          <w:rFonts w:ascii="Courier New" w:eastAsia="Times New Roman" w:hAnsi="Courier New"/>
          <w:color w:val="000080"/>
        </w:rPr>
        <w:t xml:space="preserve">&lt;</w:t>
      </w:r>
      <w:r w:rsidR="00510bf7" w:rsidRPr="00a034c3">
        <w:rPr>
          <w:sz w:val="16"/>
          <w:szCs w:val="16"/>
          <w:lang w:eastAsia="pt-BR" w:val="en-US"/>
          <w:rFonts w:ascii="Courier New" w:eastAsia="Times New Roman" w:hAnsi="Courier New"/>
          <w:color w:val="000000"/>
        </w:rPr>
        <w:t xml:space="preserve">n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et</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ln</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808080"/>
        </w:rPr>
        <w:t xml:space="preserve">"Máximo"</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inhamax</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808080"/>
        </w:rPr>
        <w:t xml:space="preserve">"Média"</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inha</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808080"/>
        </w:rPr>
        <w:t xml:space="preserve">"Mínimo"</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linhami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rFonts w:ascii="Courier New" w:eastAsia="Times New Roman" w:hAnsi="Courier New"/>
          <w:color w:val="000000"/>
        </w:rPr>
        <w:shd w:color="auto" w:fill="ffffff" w:val="clear"/>
      </w:pPr>
      <w:r w:rsidR="00510bf7" w:rsidRPr="00a034c3">
        <w:rPr>
          <w:sz w:val="16"/>
          <w:szCs w:val="16"/>
          <w:lang w:eastAsia="pt-BR"/>
          <w:rFonts w:ascii="Courier New" w:eastAsia="Times New Roman" w:hAnsi="Courier New"/>
          <w:color w:val="000000"/>
        </w:rPr>
        <w:t xml:space="preserve">Serial</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t xml:space="preserve">println</w:t>
      </w: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Serial</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println</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808080"/>
        </w:rPr>
        <w:t xml:space="preserve">"VDD"</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mediaRDR</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r>
    </w:p>
    <w:p w:rsidP="005a10da">
      <w:pPr>
        <w:pStyle w:val="Normal"/>
        <w:rPr>
          <w:sz w:val="16"/>
          <w:szCs w:val="16"/>
          <w:lang w:eastAsia="pt-BR" w:val="en-US"/>
          <w:rFonts w:ascii="Courier New" w:eastAsia="Times New Roman" w:hAnsi="Courier New"/>
          <w:color w:val="000000"/>
        </w:rPr>
        <w:shd w:color="auto" w:fill="ffffff" w:val="clear"/>
      </w:pPr>
      <w:r w:rsidR="00510bf7" w:rsidRPr="00a034c3">
        <w:rPr>
          <w:sz w:val="16"/>
          <w:szCs w:val="16"/>
          <w:lang w:eastAsia="pt-BR" w:val="en-US"/>
          <w:rFonts w:ascii="Courier New" w:eastAsia="Times New Roman" w:hAnsi="Courier New"/>
          <w:color w:val="000000"/>
        </w:rPr>
        <w:t xml:space="preserve">m</w:t>
      </w:r>
      <w:r w:rsidR="00510bf7" w:rsidRPr="00a034c3">
        <w:rPr>
          <w:b/>
          <w:sz w:val="16"/>
          <w:bCs/>
          <w:szCs w:val="16"/>
          <w:lang w:eastAsia="pt-BR" w:val="en-US"/>
          <w:rFonts w:ascii="Courier New" w:eastAsia="Times New Roman" w:hAnsi="Courier New"/>
          <w:color w:val="000080"/>
        </w:rPr>
        <w:t xml:space="preserve">++;</w:t>
      </w:r>
      <w:r w:rsidR="00510bf7" w:rsidRPr="00a034c3">
        <w:rPr>
          <w:sz w:val="16"/>
          <w:szCs w:val="16"/>
          <w:lang w:eastAsia="pt-BR" w:val="en-US"/>
          <w:rFonts w:ascii="Courier New" w:eastAsia="Times New Roman" w:hAnsi="Courier New"/>
          <w:color w:val="000000"/>
        </w:rPr>
        <w:t xml:space="preserve"> </w:t>
      </w:r>
    </w:p>
    <w:p w:rsidP="005a10da">
      <w:pPr>
        <w:pStyle w:val="Normal"/>
        <w:rPr>
          <w:sz w:val="16"/>
          <w:szCs w:val="16"/>
          <w:lang w:eastAsia="pt-BR"/>
          <w:rFonts w:ascii="Courier New" w:eastAsia="Times New Roman" w:hAnsi="Courier New"/>
          <w:color w:val="000000"/>
        </w:rPr>
        <w:shd w:color="auto" w:fill="ffffff" w:val="clear"/>
      </w:pPr>
      <w:r w:rsidR="00510bf7" w:rsidRPr="00a034c3">
        <w:rPr>
          <w:b/>
          <w:sz w:val="16"/>
          <w:bCs/>
          <w:szCs w:val="16"/>
          <w:lang w:eastAsia="pt-BR"/>
          <w:rFonts w:ascii="Courier New" w:eastAsia="Times New Roman" w:hAnsi="Courier New"/>
          <w:color w:val="000080"/>
        </w:rPr>
        <w:t xml:space="preserve">}</w:t>
      </w:r>
      <w:r w:rsidR="00510bf7" w:rsidRPr="00a034c3">
        <w:rPr>
          <w:sz w:val="16"/>
          <w:szCs w:val="16"/>
          <w:lang w:eastAsia="pt-BR"/>
          <w:rFonts w:ascii="Courier New" w:eastAsia="Times New Roman" w:hAnsi="Courier New"/>
          <w:color w:val="000000"/>
        </w:rPr>
      </w:r>
    </w:p>
    <w:p w:rsidP="005a10da">
      <w:pPr>
        <w:pStyle w:val="Normal"/>
        <w:rPr>
          <w:b/>
          <w:sz w:val="16"/>
          <w:bCs/>
          <w:szCs w:val="16"/>
          <w:lang w:eastAsia="pt-BR"/>
          <w:rFonts w:ascii="Courier New" w:eastAsia="Times New Roman" w:hAnsi="Courier New"/>
          <w:color w:val="000080"/>
        </w:rPr>
        <w:shd w:color="auto" w:fill="ffffff" w:val="clear"/>
      </w:pPr>
      <w:r w:rsidR="00510bf7" w:rsidRPr="00a034c3">
        <w:rPr>
          <w:b/>
          <w:sz w:val="16"/>
          <w:bCs/>
          <w:szCs w:val="16"/>
          <w:lang w:eastAsia="pt-BR"/>
          <w:rFonts w:ascii="Courier New" w:eastAsia="Times New Roman" w:hAnsi="Courier New"/>
          <w:color w:val="000080"/>
        </w:rPr>
        <w:t xml:space="preserve">}</w:t>
      </w:r>
    </w:p>
    <w:p w:rsidP="005a10da">
      <w:pPr>
        <w:pStyle w:val="Normal"/>
        <w:rPr>
          <w:b/>
          <w:sz w:val="16"/>
          <w:bCs/>
          <w:szCs w:val="16"/>
          <w:lang w:eastAsia="pt-BR"/>
          <w:rFonts w:ascii="Courier New" w:eastAsia="Times New Roman" w:hAnsi="Courier New"/>
          <w:color w:val="000080"/>
        </w:rPr>
        <w:shd w:color="auto" w:fill="ffffff" w:val="clear"/>
      </w:pPr>
      <w:r w:rsidR="00870355" w:rsidRP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870355" w:rsidRP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870355" w:rsidRP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870355" w:rsidRP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870355" w:rsidRP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870355" w:rsidRP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870355" w:rsidRP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870355" w:rsidRP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870355" w:rsidRP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870355">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a034c3">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870355">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870355">
        <w:rPr>
          <w:b/>
          <w:sz w:val="16"/>
          <w:bCs/>
          <w:szCs w:val="16"/>
          <w:lang w:eastAsia="pt-BR"/>
          <w:rFonts w:ascii="Courier New" w:eastAsia="Times New Roman" w:hAnsi="Courier New"/>
          <w:color w:val="000080"/>
        </w:rPr>
      </w:r>
    </w:p>
    <w:p w:rsidP="005a10da">
      <w:pPr>
        <w:pStyle w:val="Normal"/>
        <w:rPr>
          <w:b/>
          <w:sz w:val="16"/>
          <w:bCs/>
          <w:szCs w:val="16"/>
          <w:lang w:eastAsia="pt-BR"/>
          <w:rFonts w:ascii="Courier New" w:eastAsia="Times New Roman" w:hAnsi="Courier New"/>
          <w:color w:val="000080"/>
        </w:rPr>
        <w:shd w:color="auto" w:fill="ffffff" w:val="clear"/>
      </w:pPr>
      <w:r w:rsidR="00870355">
        <w:rPr>
          <w:b/>
          <w:sz w:val="16"/>
          <w:bCs/>
          <w:szCs w:val="16"/>
          <w:lang w:eastAsia="pt-BR"/>
          <w:rFonts w:ascii="Courier New" w:eastAsia="Times New Roman" w:hAnsi="Courier New"/>
          <w:color w:val="000080"/>
        </w:rPr>
      </w:r>
    </w:p>
    <w:p w:rsidP="005a10da">
      <w:pPr>
        <w:pStyle w:val="Heading1"/>
        <w:spacing w:after="0" w:before="0"/>
        <w:jc w:val="center"/>
      </w:pPr>
      <w:bookmarkStart w:id="110" w:name="_Toc520928607"/>
      <w:r w:rsidR="00e57b26" w:rsidRPr="008147c3">
        <w:t xml:space="preserve">Apêndice</w:t>
      </w:r>
      <w:r w:rsidR="00e57b26">
        <w:t xml:space="preserve"> </w:t>
      </w:r>
      <w:r w:rsidR="008a6d91" w:rsidRPr="007f5761">
        <w:rPr>
          <w:sz w:val="44"/>
        </w:rPr>
        <w:t xml:space="preserve">C</w:t>
      </w:r>
      <w:bookmarkEnd w:id="110"/>
      <w:r w:rsidR="00e57b26" w:rsidRPr="008147c3"/>
    </w:p>
    <w:p w:rsidP="005a10da">
      <w:pPr>
        <w:pStyle w:val="Normal"/>
        <w:rPr>
          <w:kern w:val="0"/>
          <w:szCs w:val="22"/>
          <w:lang w:bidi="ar-SA" w:eastAsia="en-US"/>
          <w:rFonts w:ascii="Calibri" w:eastAsia="Calibri" w:hAnsi="Calibri"/>
        </w:rPr>
        <w:suppressAutoHyphens w:val="off"/>
        <w:widowControl/>
        <w:autoSpaceDN/>
      </w:pPr>
      <w:r w:rsidR="00e57b26" w:rsidRPr="003664ff">
        <w:rPr>
          <w:kern w:val="0"/>
          <w:szCs w:val="22"/>
          <w:lang w:bidi="ar-SA" w:eastAsia="en-US"/>
          <w:rFonts w:ascii="Calibri" w:eastAsia="Calibri" w:hAnsi="Calibri"/>
        </w:rPr>
      </w:r>
    </w:p>
    <w:p w:rsidP="00393e5a">
      <w:pPr>
        <w:pStyle w:val="Normal"/>
        <w:rPr>
          <w:b/>
          <w:caps/>
          <w:sz w:val="28"/>
          <w:kern w:val="32"/>
          <w:bCs/>
          <w:szCs w:val="29"/>
          <w:rFonts w:ascii="Calibri" w:eastAsia="Times New Roman" w:hAnsi="Calibri"/>
        </w:rPr>
        <w:suppressAutoHyphens w:val="off"/>
        <w:widowControl/>
        <w:autoSpaceDN/>
        <w:jc w:val="both"/>
      </w:pPr>
      <w:r w:rsidR="00e57b26">
        <w:rPr>
          <w:b/>
          <w:caps/>
          <w:sz w:val="28"/>
          <w:kern w:val="32"/>
          <w:bCs/>
          <w:szCs w:val="29"/>
          <w:rFonts w:ascii="Calibri" w:eastAsia="Times New Roman" w:hAnsi="Calibri"/>
        </w:rPr>
        <w:t xml:space="preserve">RESULTADO DAS MEDIDAS </w:t>
      </w:r>
      <w:r w:rsidR="00bb3e18">
        <w:rPr>
          <w:b/>
          <w:caps/>
          <w:sz w:val="28"/>
          <w:kern w:val="32"/>
          <w:bCs/>
          <w:szCs w:val="29"/>
          <w:rFonts w:ascii="Calibri" w:eastAsia="Times New Roman" w:hAnsi="Calibri"/>
        </w:rPr>
        <w:t xml:space="preserve">DAS TENSÕES </w:t>
      </w:r>
      <w:r w:rsidR="0061593a">
        <w:rPr>
          <w:b/>
          <w:caps/>
          <w:sz w:val="28"/>
          <w:kern w:val="32"/>
          <w:bCs/>
          <w:szCs w:val="29"/>
          <w:rFonts w:ascii="Calibri" w:eastAsia="Times New Roman" w:hAnsi="Calibri"/>
        </w:rPr>
        <w:t xml:space="preserve">FOTOGERADA</w:t>
      </w:r>
      <w:r w:rsidR="00bb3e18">
        <w:rPr>
          <w:b/>
          <w:caps/>
          <w:sz w:val="28"/>
          <w:kern w:val="32"/>
          <w:bCs/>
          <w:szCs w:val="29"/>
          <w:rFonts w:ascii="Calibri" w:eastAsia="Times New Roman" w:hAnsi="Calibri"/>
        </w:rPr>
        <w:t xml:space="preserve">S </w:t>
      </w:r>
      <w:r w:rsidR="00e57b26">
        <w:rPr>
          <w:b/>
          <w:caps/>
          <w:sz w:val="28"/>
          <w:kern w:val="32"/>
          <w:bCs/>
          <w:szCs w:val="29"/>
          <w:rFonts w:ascii="Calibri" w:eastAsia="Times New Roman" w:hAnsi="Calibri"/>
        </w:rPr>
        <w:t xml:space="preserve">PARA </w:t>
      </w:r>
      <w:r w:rsidR="000c5848">
        <w:rPr>
          <w:b/>
          <w:caps/>
          <w:sz w:val="28"/>
          <w:kern w:val="32"/>
          <w:bCs/>
          <w:szCs w:val="29"/>
          <w:rFonts w:ascii="Calibri" w:eastAsia="Times New Roman" w:hAnsi="Calibri"/>
        </w:rPr>
        <w:t xml:space="preserve">os</w:t>
      </w:r>
      <w:r w:rsidR="00e57b26">
        <w:rPr>
          <w:b/>
          <w:caps/>
          <w:sz w:val="28"/>
          <w:kern w:val="32"/>
          <w:bCs/>
          <w:szCs w:val="29"/>
          <w:rFonts w:ascii="Calibri" w:eastAsia="Times New Roman" w:hAnsi="Calibri"/>
        </w:rPr>
        <w:t xml:space="preserve"> COMPRIME</w:t>
      </w:r>
      <w:r w:rsidR="00e57b26">
        <w:rPr>
          <w:b/>
          <w:caps/>
          <w:sz w:val="28"/>
          <w:kern w:val="32"/>
          <w:bCs/>
          <w:szCs w:val="29"/>
          <w:rFonts w:ascii="Calibri" w:eastAsia="Times New Roman" w:hAnsi="Calibri"/>
        </w:rPr>
        <w:t xml:space="preserve">N</w:t>
      </w:r>
      <w:r w:rsidR="003a24b1">
        <w:rPr>
          <w:b/>
          <w:caps/>
          <w:sz w:val="28"/>
          <w:kern w:val="32"/>
          <w:bCs/>
          <w:szCs w:val="29"/>
          <w:rFonts w:ascii="Calibri" w:eastAsia="Times New Roman" w:hAnsi="Calibri"/>
        </w:rPr>
        <w:t xml:space="preserve">TOS </w:t>
      </w:r>
      <w:r w:rsidR="00e57b26">
        <w:rPr>
          <w:b/>
          <w:caps/>
          <w:sz w:val="28"/>
          <w:kern w:val="32"/>
          <w:bCs/>
          <w:szCs w:val="29"/>
          <w:rFonts w:ascii="Calibri" w:eastAsia="Times New Roman" w:hAnsi="Calibri"/>
        </w:rPr>
        <w:t xml:space="preserve">DE ONDAS</w:t>
      </w:r>
      <w:r w:rsidR="000c5848">
        <w:rPr>
          <w:b/>
          <w:caps/>
          <w:sz w:val="28"/>
          <w:kern w:val="32"/>
          <w:bCs/>
          <w:szCs w:val="29"/>
          <w:rFonts w:ascii="Calibri" w:eastAsia="Times New Roman" w:hAnsi="Calibri"/>
        </w:rPr>
        <w:t xml:space="preserve"> adquiridos para o teste</w:t>
      </w:r>
      <w:r w:rsidR="00e57b26" w:rsidRPr="003664ff">
        <w:rPr>
          <w:b/>
          <w:caps/>
          <w:sz w:val="28"/>
          <w:kern w:val="32"/>
          <w:bCs/>
          <w:szCs w:val="29"/>
          <w:rFonts w:ascii="Calibri" w:eastAsia="Times New Roman" w:hAnsi="Calibri"/>
        </w:rPr>
      </w:r>
    </w:p>
    <w:p w:rsidP="005a10da">
      <w:pPr>
        <w:pStyle w:val="Normal"/>
        <w:rPr>
          <w:sz w:val="20"/>
          <w:szCs w:val="20"/>
          <w:rFonts w:ascii="Courier New" w:hAnsi="Courier New"/>
        </w:rPr>
      </w:pPr>
      <w:r w:rsidR="00510bf7" w:rsidRPr="00b66e14">
        <w:rPr>
          <w:sz w:val="20"/>
          <w:szCs w:val="20"/>
          <w:rFonts w:ascii="Courier New" w:hAnsi="Courier New"/>
        </w:rPr>
      </w:r>
    </w:p>
    <w:p w:rsidP="005a10da">
      <w:pPr>
        <w:pStyle w:val="Normal"/>
        <w:rPr>
          <w:i/>
          <w:sz w:val="20"/>
          <w:kern w:val="0"/>
          <w:szCs w:val="22"/>
          <w:lang w:bidi="ar-SA" w:eastAsia="en-US"/>
          <w:rFonts w:ascii="Times New Roman" w:eastAsia="Calibri" w:hAnsi="Times New Roman"/>
        </w:rPr>
        <w:suppressAutoHyphens w:val="off"/>
        <w:widowControl/>
        <w:autoSpaceDN/>
      </w:pPr>
      <w:r w:rsidR="00667e84" w:rsidRPr="006b3ca8">
        <w:rPr>
          <w:b/>
          <w:i/>
          <w:sz w:val="20"/>
          <w:kern w:val="0"/>
          <w:szCs w:val="22"/>
          <w:lang w:bidi="ar-SA" w:eastAsia="en-US"/>
          <w:rFonts w:ascii="Times New Roman" w:eastAsia="Calibri" w:hAnsi="Times New Roman"/>
        </w:rPr>
        <w:t xml:space="preserve">457nm</w:t>
      </w:r>
      <w:r w:rsidR="008a6d91" w:rsidRPr="006b3ca8">
        <w:rPr>
          <w:b/>
          <w:i/>
          <w:sz w:val="20"/>
          <w:kern w:val="0"/>
          <w:szCs w:val="22"/>
          <w:lang w:bidi="ar-SA" w:eastAsia="en-US"/>
          <w:rFonts w:ascii="Times New Roman" w:eastAsia="Calibri" w:hAnsi="Times New Roman"/>
        </w:rPr>
        <w:t xml:space="preserve"> - </w:t>
      </w:r>
      <w:r w:rsidR="008a6d91" w:rsidRPr="006b3ca8">
        <w:rPr>
          <w:i/>
          <w:sz w:val="20"/>
          <w:kern w:val="0"/>
          <w:szCs w:val="22"/>
          <w:lang w:bidi="ar-SA" w:eastAsia="en-US"/>
          <w:rFonts w:ascii="Times New Roman" w:eastAsia="Calibri" w:hAnsi="Times New Roman"/>
        </w:rPr>
        <w:t xml:space="preserve">Potência: 2,05 mW, diâmetro: 8,0 mm e V</w:t>
      </w:r>
      <w:r w:rsidR="008a6d91" w:rsidRPr="006b3ca8">
        <w:rPr>
          <w:i/>
          <w:sz w:val="20"/>
          <w:vertAlign w:val="subscript"/>
          <w:kern w:val="0"/>
          <w:szCs w:val="22"/>
          <w:lang w:bidi="ar-SA" w:eastAsia="en-US"/>
          <w:rFonts w:ascii="Times New Roman" w:eastAsia="Calibri" w:hAnsi="Times New Roman"/>
        </w:rPr>
        <w:t xml:space="preserve">RDR</w:t>
      </w:r>
      <w:r w:rsidR="009056ea" w:rsidRPr="006b3ca8">
        <w:rPr>
          <w:i/>
          <w:sz w:val="20"/>
          <w:kern w:val="0"/>
          <w:szCs w:val="22"/>
          <w:lang w:bidi="ar-SA" w:eastAsia="en-US"/>
          <w:rFonts w:ascii="Times New Roman" w:eastAsia="Calibri" w:hAnsi="Times New Roman"/>
        </w:rPr>
        <w:t xml:space="preserve">=3,22V, t=100µs.</w:t>
      </w:r>
      <w:r w:rsidR="008a6d91" w:rsidRPr="006b3ca8">
        <w:rPr>
          <w:i/>
          <w:sz w:val="20"/>
          <w:kern w:val="0"/>
          <w:szCs w:val="22"/>
          <w:lang w:bidi="ar-SA" w:eastAsia="en-US"/>
          <w:rFonts w:ascii="Times New Roman" w:eastAsia="Calibri" w:hAnsi="Times New Roman"/>
        </w:rPr>
      </w:r>
    </w:p>
    <w:tbl>
      <w:tblPr>
        <w:tblW w:type="dxa" w:w="7680"/>
        <w:tblLook w:val="04a0"/>
        <w:tblW w:type="dxa" w:w="7680"/>
        <w:tblLayout w:type="auto"/>
        <w:tblCellMar>
          <w:top w:type="dxa" w:w="0"/>
          <w:bottom w:type="dxa" w:w="0"/>
          <w:left w:type="dxa" w:w="70"/>
          <w:right w:type="dxa" w:w="70"/>
        </w:tblCellMar>
      </w:tblPr>
      <w:tblGrid>
        <w:gridCol w:w="960"/>
        <w:gridCol w:w="960"/>
        <w:gridCol w:w="960"/>
        <w:gridCol w:w="960"/>
        <w:gridCol w:w="960"/>
        <w:gridCol w:w="960"/>
        <w:gridCol w:w="960"/>
        <w:gridCol w:w="960"/>
      </w:tblGrid>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1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1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9</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0,3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8</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1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0,9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0,91</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0,8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0,71</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1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0,9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0,93</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1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1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1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11</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0,5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1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10</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0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667e84" w:rsidRPr="00733f79">
              <w:rPr>
                <w:b/>
                <w:i/>
                <w:sz w:val="18"/>
                <w:kern w:val="0"/>
                <w:bCs/>
                <w:szCs w:val="18"/>
                <w:lang w:bidi="ar-SA" w:eastAsia="pt-BR"/>
                <w:rFonts w:ascii="Times New Roman" w:eastAsia="Times New Roman" w:hAnsi="Times New Roman"/>
              </w:rPr>
              <w:t xml:space="preserve">1,12</w:t>
            </w:r>
          </w:p>
        </w:tc>
      </w:tr>
    </w:tbl>
    <w:p w:rsidP="005a10da">
      <w:pPr>
        <w:pStyle w:val="Normal"/>
        <w:rPr>
          <w:b/>
          <w:i/>
          <w:sz w:val="20"/>
          <w:kern w:val="0"/>
          <w:szCs w:val="22"/>
          <w:lang w:bidi="ar-SA" w:eastAsia="en-US"/>
          <w:rFonts w:ascii="Times New Roman" w:eastAsia="Calibri" w:hAnsi="Times New Roman"/>
        </w:rPr>
        <w:suppressAutoHyphens w:val="off"/>
        <w:widowControl/>
        <w:autoSpaceDN/>
        <w:jc w:val="both"/>
      </w:pPr>
      <w:r w:rsidR="008a6d91" w:rsidRPr="006b3ca8">
        <w:rPr>
          <w:b/>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3a24b1" w:rsidRPr="006b3ca8">
        <w:rPr>
          <w:b/>
          <w:i/>
          <w:sz w:val="20"/>
          <w:kern w:val="0"/>
          <w:szCs w:val="22"/>
          <w:lang w:bidi="ar-SA" w:eastAsia="en-US"/>
          <w:rFonts w:ascii="Times New Roman" w:eastAsia="Calibri" w:hAnsi="Times New Roman"/>
        </w:rPr>
        <w:t xml:space="preserve">488</w:t>
      </w:r>
      <w:r w:rsidR="00667e84" w:rsidRPr="006b3ca8">
        <w:rPr>
          <w:b/>
          <w:i/>
          <w:sz w:val="20"/>
          <w:kern w:val="0"/>
          <w:szCs w:val="22"/>
          <w:lang w:bidi="ar-SA" w:eastAsia="en-US"/>
          <w:rFonts w:ascii="Times New Roman" w:eastAsia="Calibri" w:hAnsi="Times New Roman"/>
        </w:rPr>
        <w:t xml:space="preserve">nm</w:t>
      </w:r>
      <w:r w:rsidR="008a6d91" w:rsidRPr="006b3ca8">
        <w:rPr>
          <w:b/>
          <w:i/>
          <w:sz w:val="20"/>
          <w:kern w:val="0"/>
          <w:szCs w:val="22"/>
          <w:lang w:bidi="ar-SA" w:eastAsia="en-US"/>
          <w:rFonts w:ascii="Times New Roman" w:eastAsia="Calibri" w:hAnsi="Times New Roman"/>
        </w:rPr>
        <w:t xml:space="preserve"> - </w:t>
      </w:r>
      <w:r w:rsidR="008a6d91" w:rsidRPr="006b3ca8">
        <w:rPr>
          <w:i/>
          <w:sz w:val="20"/>
          <w:kern w:val="0"/>
          <w:szCs w:val="22"/>
          <w:lang w:bidi="ar-SA" w:eastAsia="en-US"/>
          <w:rFonts w:ascii="Times New Roman" w:eastAsia="Calibri" w:hAnsi="Times New Roman"/>
        </w:rPr>
        <w:t xml:space="preserve">Potência: 2,0 mW, diâmetro: 8,0 mm e V</w:t>
      </w:r>
      <w:r w:rsidR="008a6d91" w:rsidRPr="006b3ca8">
        <w:rPr>
          <w:i/>
          <w:sz w:val="20"/>
          <w:vertAlign w:val="subscript"/>
          <w:kern w:val="0"/>
          <w:szCs w:val="22"/>
          <w:lang w:bidi="ar-SA" w:eastAsia="en-US"/>
          <w:rFonts w:ascii="Times New Roman" w:eastAsia="Calibri" w:hAnsi="Times New Roman"/>
        </w:rPr>
        <w:t xml:space="preserve">RDR</w:t>
      </w:r>
      <w:r w:rsidR="009056ea" w:rsidRPr="006b3ca8">
        <w:rPr>
          <w:i/>
          <w:sz w:val="20"/>
          <w:kern w:val="0"/>
          <w:szCs w:val="22"/>
          <w:lang w:bidi="ar-SA" w:eastAsia="en-US"/>
          <w:rFonts w:ascii="Times New Roman" w:eastAsia="Calibri" w:hAnsi="Times New Roman"/>
        </w:rPr>
        <w:t xml:space="preserve">=3,22V, t=100µs.</w:t>
      </w:r>
      <w:r w:rsidR="008a6d91" w:rsidRPr="006b3ca8">
        <w:rPr>
          <w:i/>
          <w:sz w:val="20"/>
          <w:kern w:val="0"/>
          <w:szCs w:val="22"/>
          <w:lang w:bidi="ar-SA" w:eastAsia="en-US"/>
          <w:rFonts w:ascii="Times New Roman" w:eastAsia="Calibri" w:hAnsi="Times New Roman"/>
        </w:rPr>
      </w:r>
    </w:p>
    <w:tbl>
      <w:tblPr>
        <w:tblW w:type="dxa" w:w="8000"/>
        <w:tblLook w:val="04a0"/>
        <w:tblW w:type="dxa" w:w="8000"/>
        <w:tblInd w:type="dxa" w:w="55"/>
        <w:tblLayout w:type="auto"/>
        <w:tblCellMar>
          <w:top w:type="dxa" w:w="0"/>
          <w:bottom w:type="dxa" w:w="0"/>
          <w:left w:type="dxa" w:w="70"/>
          <w:right w:type="dxa" w:w="70"/>
        </w:tblCellMar>
      </w:tblPr>
      <w:tblGrid>
        <w:gridCol w:w="960"/>
        <w:gridCol w:w="960"/>
        <w:gridCol w:w="960"/>
        <w:gridCol w:w="960"/>
        <w:gridCol w:w="960"/>
        <w:gridCol w:w="960"/>
        <w:gridCol w:w="960"/>
        <w:gridCol w:w="1280"/>
      </w:tblGrid>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7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5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128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2</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0</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4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7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5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128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2</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7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7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5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0</w:t>
            </w:r>
          </w:p>
        </w:tc>
        <w:tc>
          <w:tcPr>
            <w:textDirection w:val="lrTb"/>
            <w:noWrap/>
            <w:vAlign w:val="center"/>
            <w:shd w:color="auto" w:fill="f2f2f2" w:val="clear"/>
            <w:tcW w:type="dxa" w:w="128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0</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7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5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78</w:t>
            </w:r>
          </w:p>
        </w:tc>
        <w:tc>
          <w:tcPr>
            <w:textDirection w:val="lrTb"/>
            <w:noWrap/>
            <w:vAlign w:val="center"/>
            <w:shd w:color="auto" w:fill="f2f2f2" w:val="clear"/>
            <w:tcW w:type="dxa" w:w="128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78</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7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5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79</w:t>
            </w:r>
          </w:p>
        </w:tc>
        <w:tc>
          <w:tcPr>
            <w:textDirection w:val="lrTb"/>
            <w:noWrap/>
            <w:vAlign w:val="center"/>
            <w:shd w:color="auto" w:fill="f2f2f2" w:val="clear"/>
            <w:tcW w:type="dxa" w:w="128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79</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7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5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128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3</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7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5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7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5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128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2</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7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5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128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0b0a01" w:rsidRPr="00733f79">
              <w:rPr>
                <w:b/>
                <w:i/>
                <w:sz w:val="18"/>
                <w:kern w:val="0"/>
                <w:bCs/>
                <w:szCs w:val="18"/>
                <w:lang w:bidi="ar-SA" w:eastAsia="pt-BR"/>
                <w:rFonts w:ascii="Times New Roman" w:eastAsia="Times New Roman" w:hAnsi="Times New Roman"/>
              </w:rPr>
              <w:t xml:space="preserve">0,83</w:t>
            </w:r>
          </w:p>
        </w:tc>
      </w:tr>
    </w:tbl>
    <w:p w:rsidP="005a10da">
      <w:pPr>
        <w:pStyle w:val="Normal"/>
        <w:rPr>
          <w:b/>
          <w:i/>
          <w:sz w:val="20"/>
          <w:kern w:val="0"/>
          <w:szCs w:val="22"/>
          <w:lang w:bidi="ar-SA" w:eastAsia="en-US"/>
          <w:rFonts w:ascii="Times New Roman" w:eastAsia="Calibri" w:hAnsi="Times New Roman"/>
        </w:rPr>
        <w:suppressAutoHyphens w:val="off"/>
        <w:widowControl/>
        <w:autoSpaceDN/>
        <w:jc w:val="both"/>
      </w:pPr>
      <w:r w:rsidR="008a6d91" w:rsidRPr="006b3ca8">
        <w:rPr>
          <w:b/>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3a24b1" w:rsidRPr="006b3ca8">
        <w:rPr>
          <w:b/>
          <w:i/>
          <w:sz w:val="20"/>
          <w:kern w:val="0"/>
          <w:szCs w:val="22"/>
          <w:lang w:bidi="ar-SA" w:eastAsia="en-US"/>
          <w:rFonts w:ascii="Times New Roman" w:eastAsia="Calibri" w:hAnsi="Times New Roman"/>
        </w:rPr>
        <w:t xml:space="preserve">514nm</w:t>
      </w:r>
      <w:r w:rsidR="008a6d91" w:rsidRPr="006b3ca8">
        <w:rPr>
          <w:b/>
          <w:i/>
          <w:sz w:val="20"/>
          <w:kern w:val="0"/>
          <w:szCs w:val="22"/>
          <w:lang w:bidi="ar-SA" w:eastAsia="en-US"/>
          <w:rFonts w:ascii="Times New Roman" w:eastAsia="Calibri" w:hAnsi="Times New Roman"/>
        </w:rPr>
        <w:t xml:space="preserve"> </w:t>
      </w:r>
      <w:r w:rsidR="009056ea" w:rsidRPr="006b3ca8">
        <w:rPr>
          <w:b/>
          <w:i/>
          <w:sz w:val="20"/>
          <w:kern w:val="0"/>
          <w:szCs w:val="22"/>
          <w:lang w:bidi="ar-SA" w:eastAsia="en-US"/>
          <w:rFonts w:ascii="Times New Roman" w:eastAsia="Calibri" w:hAnsi="Times New Roman"/>
        </w:rPr>
        <w:t xml:space="preserve">–</w:t>
      </w:r>
      <w:r w:rsidR="008a6d91" w:rsidRPr="006b3ca8">
        <w:rPr>
          <w:b/>
          <w:i/>
          <w:sz w:val="20"/>
          <w:kern w:val="0"/>
          <w:szCs w:val="22"/>
          <w:lang w:bidi="ar-SA" w:eastAsia="en-US"/>
          <w:rFonts w:ascii="Times New Roman" w:eastAsia="Calibri" w:hAnsi="Times New Roman"/>
        </w:rPr>
        <w:t xml:space="preserve"> </w:t>
      </w:r>
      <w:r w:rsidR="008a6d91" w:rsidRPr="006b3ca8">
        <w:rPr>
          <w:i/>
          <w:sz w:val="20"/>
          <w:kern w:val="0"/>
          <w:szCs w:val="22"/>
          <w:lang w:bidi="ar-SA" w:eastAsia="en-US"/>
          <w:rFonts w:ascii="Times New Roman" w:eastAsia="Calibri" w:hAnsi="Times New Roman"/>
        </w:rPr>
        <w:t xml:space="preserve">Potência</w:t>
      </w:r>
      <w:r w:rsidR="009056ea" w:rsidRPr="006b3ca8">
        <w:rPr>
          <w:i/>
          <w:sz w:val="20"/>
          <w:kern w:val="0"/>
          <w:szCs w:val="22"/>
          <w:lang w:bidi="ar-SA" w:eastAsia="en-US"/>
          <w:rFonts w:ascii="Times New Roman" w:eastAsia="Calibri" w:hAnsi="Times New Roman"/>
        </w:rPr>
        <w:t xml:space="preserve">:</w:t>
      </w:r>
      <w:r w:rsidR="008a6d91" w:rsidRPr="006b3ca8">
        <w:rPr>
          <w:i/>
          <w:sz w:val="20"/>
          <w:kern w:val="0"/>
          <w:szCs w:val="22"/>
          <w:lang w:bidi="ar-SA" w:eastAsia="en-US"/>
          <w:rFonts w:ascii="Times New Roman" w:eastAsia="Calibri" w:hAnsi="Times New Roman"/>
        </w:rPr>
        <w:t xml:space="preserve"> 2,0 mW, diâmetro</w:t>
      </w:r>
      <w:r w:rsidR="009056ea" w:rsidRPr="006b3ca8">
        <w:rPr>
          <w:i/>
          <w:sz w:val="20"/>
          <w:kern w:val="0"/>
          <w:szCs w:val="22"/>
          <w:lang w:bidi="ar-SA" w:eastAsia="en-US"/>
          <w:rFonts w:ascii="Times New Roman" w:eastAsia="Calibri" w:hAnsi="Times New Roman"/>
        </w:rPr>
        <w:t xml:space="preserve">:</w:t>
      </w:r>
      <w:r w:rsidR="008a6d91" w:rsidRPr="006b3ca8">
        <w:rPr>
          <w:i/>
          <w:sz w:val="20"/>
          <w:kern w:val="0"/>
          <w:szCs w:val="22"/>
          <w:lang w:bidi="ar-SA" w:eastAsia="en-US"/>
          <w:rFonts w:ascii="Times New Roman" w:eastAsia="Calibri" w:hAnsi="Times New Roman"/>
        </w:rPr>
        <w:t xml:space="preserve"> 8,0 mm e V</w:t>
      </w:r>
      <w:r w:rsidR="008a6d91" w:rsidRPr="006b3ca8">
        <w:rPr>
          <w:i/>
          <w:sz w:val="20"/>
          <w:vertAlign w:val="subscript"/>
          <w:kern w:val="0"/>
          <w:szCs w:val="22"/>
          <w:lang w:bidi="ar-SA" w:eastAsia="en-US"/>
          <w:rFonts w:ascii="Times New Roman" w:eastAsia="Calibri" w:hAnsi="Times New Roman"/>
        </w:rPr>
        <w:t xml:space="preserve">RDR</w:t>
      </w:r>
      <w:r w:rsidR="008a6d91" w:rsidRPr="006b3ca8">
        <w:rPr>
          <w:i/>
          <w:sz w:val="20"/>
          <w:kern w:val="0"/>
          <w:szCs w:val="22"/>
          <w:lang w:bidi="ar-SA" w:eastAsia="en-US"/>
          <w:rFonts w:ascii="Times New Roman" w:eastAsia="Calibri" w:hAnsi="Times New Roman"/>
        </w:rPr>
        <w:t xml:space="preserve">=3,22V</w:t>
      </w:r>
      <w:r w:rsidR="009056ea" w:rsidRPr="006b3ca8">
        <w:rPr>
          <w:i/>
          <w:sz w:val="20"/>
          <w:kern w:val="0"/>
          <w:szCs w:val="22"/>
          <w:lang w:bidi="ar-SA" w:eastAsia="en-US"/>
          <w:rFonts w:ascii="Times New Roman" w:eastAsia="Calibri" w:hAnsi="Times New Roman"/>
        </w:rPr>
        <w:t xml:space="preserve">, t =100µs.</w:t>
      </w:r>
      <w:r w:rsidR="008a6d91" w:rsidRPr="006b3ca8">
        <w:rPr>
          <w:i/>
          <w:sz w:val="20"/>
          <w:kern w:val="0"/>
          <w:szCs w:val="22"/>
          <w:lang w:bidi="ar-SA" w:eastAsia="en-US"/>
          <w:rFonts w:ascii="Times New Roman" w:eastAsia="Calibri" w:hAnsi="Times New Roman"/>
        </w:rPr>
      </w:r>
    </w:p>
    <w:tbl>
      <w:tblPr>
        <w:tblW w:type="dxa" w:w="7680"/>
        <w:tblLook w:val="04a0"/>
        <w:tblW w:type="dxa" w:w="7680"/>
        <w:tblInd w:type="dxa" w:w="55"/>
        <w:tblLayout w:type="auto"/>
        <w:tblCellMar>
          <w:top w:type="dxa" w:w="0"/>
          <w:bottom w:type="dxa" w:w="0"/>
          <w:left w:type="dxa" w:w="70"/>
          <w:right w:type="dxa" w:w="70"/>
        </w:tblCellMar>
      </w:tblPr>
      <w:tblGrid>
        <w:gridCol w:w="960"/>
        <w:gridCol w:w="960"/>
        <w:gridCol w:w="960"/>
        <w:gridCol w:w="960"/>
        <w:gridCol w:w="960"/>
        <w:gridCol w:w="960"/>
        <w:gridCol w:w="960"/>
        <w:gridCol w:w="960"/>
      </w:tblGrid>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7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5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3</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3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7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5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3</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7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5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7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77</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7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5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7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72</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7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5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7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79</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9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7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5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5</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4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7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5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4</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7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5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a24b1" w:rsidRPr="00733f79">
              <w:rPr>
                <w:b/>
                <w:i/>
                <w:sz w:val="18"/>
                <w:kern w:val="0"/>
                <w:bCs/>
                <w:szCs w:val="18"/>
                <w:lang w:bidi="ar-SA" w:eastAsia="pt-BR"/>
                <w:rFonts w:ascii="Times New Roman" w:eastAsia="Times New Roman" w:hAnsi="Times New Roman"/>
              </w:rPr>
              <w:t xml:space="preserve">0,84</w:t>
            </w:r>
          </w:p>
        </w:tc>
      </w:tr>
    </w:tbl>
    <w:p w:rsidP="005a10da">
      <w:pPr>
        <w:pStyle w:val="Normal"/>
        <w:rPr>
          <w:b/>
          <w:i/>
          <w:sz w:val="20"/>
          <w:kern w:val="0"/>
          <w:szCs w:val="22"/>
          <w:lang w:bidi="ar-SA" w:eastAsia="en-US"/>
          <w:rFonts w:ascii="Times New Roman" w:eastAsia="Calibri" w:hAnsi="Times New Roman"/>
        </w:rPr>
        <w:suppressAutoHyphens w:val="off"/>
        <w:widowControl/>
        <w:autoSpaceDN/>
        <w:jc w:val="both"/>
      </w:pPr>
      <w:r w:rsidR="0033694e" w:rsidRPr="006b3ca8">
        <w:rPr>
          <w:b/>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33694e" w:rsidRPr="006b3ca8">
        <w:rPr>
          <w:b/>
          <w:i/>
          <w:sz w:val="20"/>
          <w:kern w:val="0"/>
          <w:szCs w:val="22"/>
          <w:lang w:bidi="ar-SA" w:eastAsia="en-US"/>
          <w:rFonts w:ascii="Times New Roman" w:eastAsia="Calibri" w:hAnsi="Times New Roman"/>
        </w:rPr>
        <w:t xml:space="preserve">5</w:t>
      </w:r>
      <w:r w:rsidR="00395fa7" w:rsidRPr="006b3ca8">
        <w:rPr>
          <w:b/>
          <w:i/>
          <w:sz w:val="20"/>
          <w:kern w:val="0"/>
          <w:szCs w:val="22"/>
          <w:lang w:bidi="ar-SA" w:eastAsia="en-US"/>
          <w:rFonts w:ascii="Times New Roman" w:eastAsia="Calibri" w:hAnsi="Times New Roman"/>
        </w:rPr>
        <w:t xml:space="preserve">32nm</w:t>
      </w:r>
      <w:r w:rsidR="008a6d91" w:rsidRPr="006b3ca8">
        <w:rPr>
          <w:b/>
          <w:i/>
          <w:sz w:val="20"/>
          <w:kern w:val="0"/>
          <w:szCs w:val="22"/>
          <w:lang w:bidi="ar-SA" w:eastAsia="en-US"/>
          <w:rFonts w:ascii="Times New Roman" w:eastAsia="Calibri" w:hAnsi="Times New Roman"/>
        </w:rPr>
        <w:t xml:space="preserve"> - </w:t>
      </w:r>
      <w:r w:rsidR="008a6d91" w:rsidRPr="006b3ca8">
        <w:rPr>
          <w:i/>
          <w:sz w:val="20"/>
          <w:kern w:val="0"/>
          <w:szCs w:val="22"/>
          <w:lang w:bidi="ar-SA" w:eastAsia="en-US"/>
          <w:rFonts w:ascii="Times New Roman" w:eastAsia="Calibri" w:hAnsi="Times New Roman"/>
        </w:rPr>
        <w:t xml:space="preserve">Potência: 2,01 mW, diâmetro: 8,0 mm e V</w:t>
      </w:r>
      <w:r w:rsidR="008a6d91" w:rsidRPr="006b3ca8">
        <w:rPr>
          <w:i/>
          <w:sz w:val="20"/>
          <w:vertAlign w:val="subscript"/>
          <w:kern w:val="0"/>
          <w:szCs w:val="22"/>
          <w:lang w:bidi="ar-SA" w:eastAsia="en-US"/>
          <w:rFonts w:ascii="Times New Roman" w:eastAsia="Calibri" w:hAnsi="Times New Roman"/>
        </w:rPr>
        <w:t xml:space="preserve">RDR</w:t>
      </w:r>
      <w:r w:rsidR="008a6d91" w:rsidRPr="006b3ca8">
        <w:rPr>
          <w:i/>
          <w:sz w:val="20"/>
          <w:kern w:val="0"/>
          <w:szCs w:val="22"/>
          <w:lang w:bidi="ar-SA" w:eastAsia="en-US"/>
          <w:rFonts w:ascii="Times New Roman" w:eastAsia="Calibri" w:hAnsi="Times New Roman"/>
        </w:rPr>
        <w:t xml:space="preserve">=3,18V</w:t>
      </w:r>
      <w:r w:rsidR="009056ea" w:rsidRPr="006b3ca8">
        <w:rPr>
          <w:i/>
          <w:sz w:val="20"/>
          <w:kern w:val="0"/>
          <w:szCs w:val="22"/>
          <w:lang w:bidi="ar-SA" w:eastAsia="en-US"/>
          <w:rFonts w:ascii="Times New Roman" w:eastAsia="Calibri" w:hAnsi="Times New Roman"/>
        </w:rPr>
        <w:t xml:space="preserve">, t =100µs.</w:t>
      </w:r>
      <w:r w:rsidR="008a6d91" w:rsidRPr="006b3ca8">
        <w:rPr>
          <w:i/>
          <w:sz w:val="20"/>
          <w:kern w:val="0"/>
          <w:szCs w:val="22"/>
          <w:lang w:bidi="ar-SA" w:eastAsia="en-US"/>
          <w:rFonts w:ascii="Times New Roman" w:eastAsia="Calibri" w:hAnsi="Times New Roman"/>
        </w:rPr>
      </w:r>
    </w:p>
    <w:tbl>
      <w:tblPr>
        <w:tblW w:type="dxa" w:w="7680"/>
        <w:tblLook w:val="04a0"/>
        <w:tblW w:type="dxa" w:w="7680"/>
        <w:tblInd w:type="dxa" w:w="55"/>
        <w:tblLayout w:type="auto"/>
        <w:tblCellMar>
          <w:top w:type="dxa" w:w="0"/>
          <w:bottom w:type="dxa" w:w="0"/>
          <w:left w:type="dxa" w:w="70"/>
          <w:right w:type="dxa" w:w="70"/>
        </w:tblCellMar>
      </w:tblPr>
      <w:tblGrid>
        <w:gridCol w:w="960"/>
        <w:gridCol w:w="960"/>
        <w:gridCol w:w="960"/>
        <w:gridCol w:w="960"/>
        <w:gridCol w:w="960"/>
        <w:gridCol w:w="960"/>
        <w:gridCol w:w="960"/>
        <w:gridCol w:w="960"/>
      </w:tblGrid>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7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7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3</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7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3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5</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7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7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0</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7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76</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7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70</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71</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7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7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78</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7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7</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7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4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6</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95fa7" w:rsidRPr="00733f79">
              <w:rPr>
                <w:b/>
                <w:i/>
                <w:sz w:val="18"/>
                <w:kern w:val="0"/>
                <w:bCs/>
                <w:szCs w:val="18"/>
                <w:lang w:bidi="ar-SA" w:eastAsia="pt-BR"/>
                <w:rFonts w:ascii="Times New Roman" w:eastAsia="Times New Roman" w:hAnsi="Times New Roman"/>
              </w:rPr>
              <w:t xml:space="preserve">0,98</w:t>
            </w:r>
          </w:p>
        </w:tc>
      </w:tr>
    </w:tbl>
    <w:p w:rsidP="005a10da">
      <w:pPr>
        <w:pStyle w:val="Normal"/>
        <w:rPr>
          <w:b/>
          <w:i/>
          <w:sz w:val="20"/>
          <w:kern w:val="0"/>
          <w:szCs w:val="22"/>
          <w:lang w:bidi="ar-SA" w:eastAsia="en-US"/>
          <w:rFonts w:ascii="Times New Roman" w:eastAsia="Calibri" w:hAnsi="Times New Roman"/>
        </w:rPr>
        <w:suppressAutoHyphens w:val="off"/>
        <w:widowControl/>
        <w:autoSpaceDN/>
        <w:jc w:val="both"/>
      </w:pPr>
      <w:r w:rsidR="008a6d91" w:rsidRPr="006b3ca8">
        <w:rPr>
          <w:b/>
          <w:i/>
          <w:sz w:val="20"/>
          <w:kern w:val="0"/>
          <w:szCs w:val="22"/>
          <w:lang w:bidi="ar-SA" w:eastAsia="en-US"/>
          <w:rFonts w:ascii="Times New Roman" w:eastAsia="Calibri" w:hAnsi="Times New Roman"/>
        </w:rPr>
      </w:r>
    </w:p>
    <w:p w:rsidP="005a10da">
      <w:pPr>
        <w:pStyle w:val="Normal"/>
        <w:rPr>
          <w:b/>
          <w:i/>
          <w:sz w:val="20"/>
          <w:kern w:val="0"/>
          <w:szCs w:val="22"/>
          <w:lang w:bidi="ar-SA" w:eastAsia="en-US"/>
          <w:rFonts w:ascii="Times New Roman" w:eastAsia="Calibri" w:hAnsi="Times New Roman"/>
        </w:rPr>
        <w:suppressAutoHyphens w:val="off"/>
        <w:widowControl/>
        <w:autoSpaceDN/>
        <w:jc w:val="both"/>
      </w:pPr>
      <w:r w:rsidR="006b3ca8">
        <w:rPr>
          <w:b/>
          <w:i/>
          <w:sz w:val="20"/>
          <w:kern w:val="0"/>
          <w:szCs w:val="22"/>
          <w:lang w:bidi="ar-SA" w:eastAsia="en-US"/>
          <w:rFonts w:ascii="Times New Roman" w:eastAsia="Calibri" w:hAnsi="Times New Roman"/>
        </w:rPr>
      </w:r>
    </w:p>
    <w:p w:rsidP="005a10da">
      <w:pPr>
        <w:pStyle w:val="Normal"/>
        <w:rPr>
          <w:b/>
          <w:i/>
          <w:sz w:val="20"/>
          <w:kern w:val="0"/>
          <w:szCs w:val="22"/>
          <w:lang w:bidi="ar-SA" w:eastAsia="en-US"/>
          <w:rFonts w:ascii="Times New Roman" w:eastAsia="Calibri" w:hAnsi="Times New Roman"/>
        </w:rPr>
        <w:suppressAutoHyphens w:val="off"/>
        <w:widowControl/>
        <w:autoSpaceDN/>
        <w:jc w:val="both"/>
      </w:pPr>
      <w:r w:rsidR="006b3ca8">
        <w:rPr>
          <w:b/>
          <w:i/>
          <w:sz w:val="20"/>
          <w:kern w:val="0"/>
          <w:szCs w:val="22"/>
          <w:lang w:bidi="ar-SA" w:eastAsia="en-US"/>
          <w:rFonts w:ascii="Times New Roman" w:eastAsia="Calibri" w:hAnsi="Times New Roman"/>
        </w:rPr>
      </w:r>
    </w:p>
    <w:p w:rsidP="005a10da">
      <w:pPr>
        <w:pStyle w:val="Normal"/>
        <w:rPr>
          <w:b/>
          <w:i/>
          <w:sz w:val="20"/>
          <w:kern w:val="0"/>
          <w:szCs w:val="22"/>
          <w:lang w:bidi="ar-SA" w:eastAsia="en-US"/>
          <w:rFonts w:ascii="Times New Roman" w:eastAsia="Calibri" w:hAnsi="Times New Roman"/>
        </w:rPr>
        <w:suppressAutoHyphens w:val="off"/>
        <w:widowControl/>
        <w:autoSpaceDN/>
        <w:jc w:val="both"/>
      </w:pPr>
      <w:r w:rsidR="006b3ca8">
        <w:rPr>
          <w:b/>
          <w:i/>
          <w:sz w:val="20"/>
          <w:kern w:val="0"/>
          <w:szCs w:val="22"/>
          <w:lang w:bidi="ar-SA" w:eastAsia="en-US"/>
          <w:rFonts w:ascii="Times New Roman" w:eastAsia="Calibri" w:hAnsi="Times New Roman"/>
        </w:rPr>
      </w:r>
    </w:p>
    <w:p w:rsidP="005a10da">
      <w:pPr>
        <w:pStyle w:val="Normal"/>
        <w:rPr>
          <w:b/>
          <w:i/>
          <w:sz w:val="20"/>
          <w:kern w:val="0"/>
          <w:szCs w:val="22"/>
          <w:lang w:bidi="ar-SA" w:eastAsia="en-US"/>
          <w:rFonts w:ascii="Times New Roman" w:eastAsia="Calibri" w:hAnsi="Times New Roman"/>
        </w:rPr>
        <w:suppressAutoHyphens w:val="off"/>
        <w:widowControl/>
        <w:autoSpaceDN/>
        <w:jc w:val="both"/>
      </w:pPr>
      <w:r w:rsidR="006b3ca8">
        <w:rPr>
          <w:b/>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534456" w:rsidRPr="006b3ca8">
        <w:rPr>
          <w:b/>
          <w:i/>
          <w:sz w:val="20"/>
          <w:kern w:val="0"/>
          <w:szCs w:val="22"/>
          <w:lang w:bidi="ar-SA" w:eastAsia="en-US"/>
          <w:rFonts w:ascii="Times New Roman" w:eastAsia="Calibri" w:hAnsi="Times New Roman"/>
        </w:rPr>
        <w:t xml:space="preserve">633nm</w:t>
      </w:r>
      <w:r w:rsidR="008a6d91" w:rsidRPr="006b3ca8">
        <w:rPr>
          <w:b/>
          <w:i/>
          <w:sz w:val="20"/>
          <w:kern w:val="0"/>
          <w:szCs w:val="22"/>
          <w:lang w:bidi="ar-SA" w:eastAsia="en-US"/>
          <w:rFonts w:ascii="Times New Roman" w:eastAsia="Calibri" w:hAnsi="Times New Roman"/>
        </w:rPr>
        <w:t xml:space="preserve"> - </w:t>
      </w:r>
      <w:r w:rsidR="008a6d91" w:rsidRPr="006b3ca8">
        <w:rPr>
          <w:i/>
          <w:sz w:val="20"/>
          <w:kern w:val="0"/>
          <w:szCs w:val="22"/>
          <w:lang w:bidi="ar-SA" w:eastAsia="en-US"/>
          <w:rFonts w:ascii="Times New Roman" w:eastAsia="Calibri" w:hAnsi="Times New Roman"/>
        </w:rPr>
        <w:t xml:space="preserve">Potência: 1,95 mW, diâmetro: 8,0 mm e V</w:t>
      </w:r>
      <w:r w:rsidR="008a6d91" w:rsidRPr="006b3ca8">
        <w:rPr>
          <w:i/>
          <w:sz w:val="20"/>
          <w:vertAlign w:val="subscript"/>
          <w:kern w:val="0"/>
          <w:szCs w:val="22"/>
          <w:lang w:bidi="ar-SA" w:eastAsia="en-US"/>
          <w:rFonts w:ascii="Times New Roman" w:eastAsia="Calibri" w:hAnsi="Times New Roman"/>
        </w:rPr>
        <w:t xml:space="preserve">RDR</w:t>
      </w:r>
      <w:r w:rsidR="008a6d91" w:rsidRPr="006b3ca8">
        <w:rPr>
          <w:i/>
          <w:sz w:val="20"/>
          <w:kern w:val="0"/>
          <w:szCs w:val="22"/>
          <w:lang w:bidi="ar-SA" w:eastAsia="en-US"/>
          <w:rFonts w:ascii="Times New Roman" w:eastAsia="Calibri" w:hAnsi="Times New Roman"/>
        </w:rPr>
        <w:t xml:space="preserve">=3,22V</w:t>
      </w:r>
      <w:r w:rsidR="009056ea" w:rsidRPr="006b3ca8">
        <w:rPr>
          <w:i/>
          <w:sz w:val="20"/>
          <w:kern w:val="0"/>
          <w:szCs w:val="22"/>
          <w:lang w:bidi="ar-SA" w:eastAsia="en-US"/>
          <w:rFonts w:ascii="Times New Roman" w:eastAsia="Calibri" w:hAnsi="Times New Roman"/>
        </w:rPr>
        <w:t xml:space="preserve">, t =100µs.</w:t>
      </w:r>
      <w:r w:rsidR="008a6d91" w:rsidRPr="006b3ca8">
        <w:rPr>
          <w:i/>
          <w:sz w:val="20"/>
          <w:kern w:val="0"/>
          <w:szCs w:val="22"/>
          <w:lang w:bidi="ar-SA" w:eastAsia="en-US"/>
          <w:rFonts w:ascii="Times New Roman" w:eastAsia="Calibri" w:hAnsi="Times New Roman"/>
        </w:rPr>
      </w:r>
    </w:p>
    <w:tbl>
      <w:tblPr>
        <w:tblW w:type="dxa" w:w="7680"/>
        <w:tblLook w:val="04a0"/>
        <w:tblW w:type="dxa" w:w="7680"/>
        <w:tblInd w:type="dxa" w:w="55"/>
        <w:tblLayout w:type="auto"/>
        <w:tblCellMar>
          <w:top w:type="dxa" w:w="0"/>
          <w:bottom w:type="dxa" w:w="0"/>
          <w:left w:type="dxa" w:w="70"/>
          <w:right w:type="dxa" w:w="70"/>
        </w:tblCellMar>
      </w:tblPr>
      <w:tblGrid>
        <w:gridCol w:w="960"/>
        <w:gridCol w:w="960"/>
        <w:gridCol w:w="960"/>
        <w:gridCol w:w="960"/>
        <w:gridCol w:w="960"/>
        <w:gridCol w:w="960"/>
        <w:gridCol w:w="960"/>
        <w:gridCol w:w="960"/>
      </w:tblGrid>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7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8</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7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4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9</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7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7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76</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9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6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7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70</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9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7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77</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9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9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9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9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91</w:t>
            </w:r>
          </w:p>
        </w:tc>
      </w:tr>
      <w:tr>
        <w:trPr>
          <w:trHeight w:hRule="atLeast" w:val="315"/>
          <w:wAfter w:type="dxa" w:w="0"/>
          <w:trHeight w:hRule="atLeast" w:val="31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5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9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9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9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90</w:t>
            </w:r>
          </w:p>
        </w:tc>
      </w:tr>
      <w:tr>
        <w:trPr>
          <w:trHeight w:hRule="atLeast" w:val="330"/>
          <w:wAfter w:type="dxa" w:w="0"/>
          <w:trHeight w:hRule="atLeast" w:val="33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9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9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8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9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9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534456" w:rsidRPr="00733f79">
              <w:rPr>
                <w:b/>
                <w:i/>
                <w:sz w:val="18"/>
                <w:kern w:val="0"/>
                <w:bCs/>
                <w:szCs w:val="18"/>
                <w:lang w:bidi="ar-SA" w:eastAsia="pt-BR"/>
                <w:rFonts w:ascii="Times New Roman" w:eastAsia="Times New Roman" w:hAnsi="Times New Roman"/>
              </w:rPr>
              <w:t xml:space="preserve">0,92</w:t>
            </w:r>
          </w:p>
        </w:tc>
      </w:tr>
    </w:tbl>
    <w:p w:rsidP="005a10da">
      <w:pPr>
        <w:pStyle w:val="Normal"/>
        <w:rPr>
          <w:b/>
          <w:i/>
          <w:sz w:val="20"/>
          <w:kern w:val="0"/>
          <w:szCs w:val="22"/>
          <w:lang w:bidi="ar-SA" w:eastAsia="en-US"/>
          <w:rFonts w:ascii="Times New Roman" w:eastAsia="Calibri" w:hAnsi="Times New Roman"/>
        </w:rPr>
        <w:suppressAutoHyphens w:val="off"/>
        <w:widowControl/>
        <w:autoSpaceDN/>
        <w:jc w:val="both"/>
      </w:pPr>
      <w:r w:rsidR="001472ac" w:rsidRPr="006b3ca8">
        <w:rPr>
          <w:b/>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1472ac" w:rsidRPr="006b3ca8">
        <w:rPr>
          <w:b/>
          <w:i/>
          <w:sz w:val="20"/>
          <w:kern w:val="0"/>
          <w:szCs w:val="22"/>
          <w:lang w:bidi="ar-SA" w:eastAsia="en-US"/>
          <w:rFonts w:ascii="Times New Roman" w:eastAsia="Calibri" w:hAnsi="Times New Roman"/>
        </w:rPr>
        <w:t xml:space="preserve">658nm - </w:t>
      </w:r>
      <w:r w:rsidR="001472ac" w:rsidRPr="006b3ca8">
        <w:rPr>
          <w:i/>
          <w:sz w:val="20"/>
          <w:kern w:val="0"/>
          <w:szCs w:val="22"/>
          <w:lang w:bidi="ar-SA" w:eastAsia="en-US"/>
          <w:rFonts w:ascii="Times New Roman" w:eastAsia="Calibri" w:hAnsi="Times New Roman"/>
        </w:rPr>
        <w:t xml:space="preserve">Potência: 1 mW, diâmetro: 8,0 mm e V</w:t>
      </w:r>
      <w:r w:rsidR="001472ac" w:rsidRPr="006b3ca8">
        <w:rPr>
          <w:i/>
          <w:sz w:val="20"/>
          <w:vertAlign w:val="subscript"/>
          <w:kern w:val="0"/>
          <w:szCs w:val="22"/>
          <w:lang w:bidi="ar-SA" w:eastAsia="en-US"/>
          <w:rFonts w:ascii="Times New Roman" w:eastAsia="Calibri" w:hAnsi="Times New Roman"/>
        </w:rPr>
        <w:t xml:space="preserve">RDR</w:t>
      </w:r>
      <w:r w:rsidR="001472ac" w:rsidRPr="006b3ca8">
        <w:rPr>
          <w:i/>
          <w:sz w:val="20"/>
          <w:kern w:val="0"/>
          <w:szCs w:val="22"/>
          <w:lang w:bidi="ar-SA" w:eastAsia="en-US"/>
          <w:rFonts w:ascii="Times New Roman" w:eastAsia="Calibri" w:hAnsi="Times New Roman"/>
        </w:rPr>
        <w:t xml:space="preserve">=3,22V, t =100µs.</w:t>
      </w:r>
    </w:p>
    <w:tbl>
      <w:tblPr>
        <w:tblW w:type="dxa" w:w="7680"/>
        <w:tblLook w:val="04a0"/>
        <w:tblW w:type="dxa" w:w="7680"/>
        <w:tblInd w:type="dxa" w:w="55"/>
        <w:tblLayout w:type="auto"/>
        <w:tblCellMar>
          <w:top w:type="dxa" w:w="0"/>
          <w:bottom w:type="dxa" w:w="0"/>
          <w:left w:type="dxa" w:w="70"/>
          <w:right w:type="dxa" w:w="70"/>
        </w:tblCellMar>
      </w:tblPr>
      <w:tblGrid>
        <w:gridCol w:w="960"/>
        <w:gridCol w:w="960"/>
        <w:gridCol w:w="960"/>
        <w:gridCol w:w="960"/>
        <w:gridCol w:w="960"/>
        <w:gridCol w:w="960"/>
        <w:gridCol w:w="960"/>
        <w:gridCol w:w="960"/>
      </w:tblGrid>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37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3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35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27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1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4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35</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0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2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38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38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28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3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6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47</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3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7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1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29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5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2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398</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5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50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3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3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30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7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2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386</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51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6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4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31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500</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5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17</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9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55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9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7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32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53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56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94</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51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0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50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8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32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54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58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482</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5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63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55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52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33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59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61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1472ac" w:rsidRPr="00733f79">
              <w:rPr>
                <w:b/>
                <w:i/>
                <w:sz w:val="18"/>
                <w:kern w:val="0"/>
                <w:bCs/>
                <w:szCs w:val="18"/>
                <w:lang w:bidi="ar-SA" w:eastAsia="pt-BR"/>
                <w:rFonts w:ascii="Times New Roman" w:eastAsia="Times New Roman" w:hAnsi="Times New Roman"/>
              </w:rPr>
              <w:t xml:space="preserve">0,510</w:t>
            </w:r>
          </w:p>
        </w:tc>
      </w:tr>
    </w:tbl>
    <w:p w:rsidP="005a10da">
      <w:pPr>
        <w:pStyle w:val="Normal"/>
        <w:rPr>
          <w:b/>
          <w:i/>
          <w:sz w:val="18"/>
          <w:kern w:val="0"/>
          <w:bCs/>
          <w:szCs w:val="18"/>
          <w:lang w:bidi="ar-SA" w:eastAsia="pt-BR"/>
          <w:rFonts w:ascii="Times New Roman" w:eastAsia="Times New Roman" w:hAnsi="Times New Roman"/>
        </w:rPr>
        <w:suppressAutoHyphens w:val="off"/>
        <w:widowControl/>
        <w:autoSpaceDN/>
        <w:jc w:val="both"/>
      </w:pPr>
      <w:r w:rsidR="001472ac" w:rsidRPr="00733f79">
        <w:rPr>
          <w:b/>
          <w:i/>
          <w:sz w:val="18"/>
          <w:kern w:val="0"/>
          <w:bCs/>
          <w:szCs w:val="18"/>
          <w:lang w:bidi="ar-SA" w:eastAsia="pt-BR"/>
          <w:rFonts w:ascii="Times New Roman" w:eastAsia="Times New Roman"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a9736f" w:rsidRPr="006b3ca8">
        <w:rPr>
          <w:b/>
          <w:i/>
          <w:sz w:val="20"/>
          <w:kern w:val="0"/>
          <w:szCs w:val="22"/>
          <w:lang w:bidi="ar-SA" w:eastAsia="en-US"/>
          <w:rFonts w:ascii="Times New Roman" w:eastAsia="Calibri" w:hAnsi="Times New Roman"/>
        </w:rPr>
        <w:t xml:space="preserve">707nm</w:t>
      </w:r>
      <w:r w:rsidR="008a6d91" w:rsidRPr="006b3ca8">
        <w:rPr>
          <w:b/>
          <w:i/>
          <w:sz w:val="20"/>
          <w:kern w:val="0"/>
          <w:szCs w:val="22"/>
          <w:lang w:bidi="ar-SA" w:eastAsia="en-US"/>
          <w:rFonts w:ascii="Times New Roman" w:eastAsia="Calibri" w:hAnsi="Times New Roman"/>
        </w:rPr>
        <w:t xml:space="preserve"> - </w:t>
      </w:r>
      <w:r w:rsidR="008a6d91" w:rsidRPr="006b3ca8">
        <w:rPr>
          <w:i/>
          <w:sz w:val="20"/>
          <w:kern w:val="0"/>
          <w:szCs w:val="22"/>
          <w:lang w:bidi="ar-SA" w:eastAsia="en-US"/>
          <w:rFonts w:ascii="Times New Roman" w:eastAsia="Calibri" w:hAnsi="Times New Roman"/>
        </w:rPr>
        <w:t xml:space="preserve">Potência: 2,0  mW, diâmetro: 8,0 mm e V</w:t>
      </w:r>
      <w:r w:rsidR="008a6d91" w:rsidRPr="006b3ca8">
        <w:rPr>
          <w:i/>
          <w:sz w:val="20"/>
          <w:vertAlign w:val="subscript"/>
          <w:kern w:val="0"/>
          <w:szCs w:val="22"/>
          <w:lang w:bidi="ar-SA" w:eastAsia="en-US"/>
          <w:rFonts w:ascii="Times New Roman" w:eastAsia="Calibri" w:hAnsi="Times New Roman"/>
        </w:rPr>
        <w:t xml:space="preserve">RDR</w:t>
      </w:r>
      <w:r w:rsidR="008a6d91" w:rsidRPr="006b3ca8">
        <w:rPr>
          <w:i/>
          <w:sz w:val="20"/>
          <w:kern w:val="0"/>
          <w:szCs w:val="22"/>
          <w:lang w:bidi="ar-SA" w:eastAsia="en-US"/>
          <w:rFonts w:ascii="Times New Roman" w:eastAsia="Calibri" w:hAnsi="Times New Roman"/>
        </w:rPr>
        <w:t xml:space="preserve">=3,09V</w:t>
      </w:r>
      <w:r w:rsidR="009056ea" w:rsidRPr="006b3ca8">
        <w:rPr>
          <w:i/>
          <w:sz w:val="20"/>
          <w:kern w:val="0"/>
          <w:szCs w:val="22"/>
          <w:lang w:bidi="ar-SA" w:eastAsia="en-US"/>
          <w:rFonts w:ascii="Times New Roman" w:eastAsia="Calibri" w:hAnsi="Times New Roman"/>
        </w:rPr>
        <w:t xml:space="preserve">, t=150µs.</w:t>
      </w:r>
      <w:r w:rsidR="008a6d91" w:rsidRPr="006b3ca8">
        <w:rPr>
          <w:i/>
          <w:sz w:val="20"/>
          <w:kern w:val="0"/>
          <w:szCs w:val="22"/>
          <w:lang w:bidi="ar-SA" w:eastAsia="en-US"/>
          <w:rFonts w:ascii="Times New Roman" w:eastAsia="Calibri" w:hAnsi="Times New Roman"/>
        </w:rPr>
      </w:r>
    </w:p>
    <w:tbl>
      <w:tblPr>
        <w:tblW w:type="dxa" w:w="7680"/>
        <w:tblLook w:val="04a0"/>
        <w:tblW w:type="dxa" w:w="7680"/>
        <w:tblInd w:type="dxa" w:w="55"/>
        <w:tblLayout w:type="auto"/>
        <w:tblCellMar>
          <w:top w:type="dxa" w:w="0"/>
          <w:bottom w:type="dxa" w:w="0"/>
          <w:left w:type="dxa" w:w="70"/>
          <w:right w:type="dxa" w:w="70"/>
        </w:tblCellMar>
      </w:tblPr>
      <w:tblGrid>
        <w:gridCol w:w="960"/>
        <w:gridCol w:w="960"/>
        <w:gridCol w:w="960"/>
        <w:gridCol w:w="960"/>
        <w:gridCol w:w="960"/>
        <w:gridCol w:w="960"/>
        <w:gridCol w:w="960"/>
        <w:gridCol w:w="960"/>
      </w:tblGrid>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0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5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1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63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2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909</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1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74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10</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63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99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2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911</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2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2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1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62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1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3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890</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5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3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1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62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20</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1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894</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2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6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5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3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63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3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99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898</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6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64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5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3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932</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20</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91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5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1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62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905</w:t>
            </w:r>
          </w:p>
        </w:tc>
      </w:tr>
      <w:tr>
        <w:trPr>
          <w:trHeight w:hRule="atLeast" w:val="300"/>
          <w:wAfter w:type="dxa" w:w="0"/>
          <w:trHeight w:hRule="atLeast" w:val="300"/>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5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6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3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63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5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2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925</w:t>
            </w:r>
          </w:p>
        </w:tc>
      </w:tr>
    </w:tbl>
    <w:p w:rsidP="005a10da">
      <w:pPr>
        <w:pStyle w:val="Normal"/>
        <w:rPr>
          <w:b/>
          <w:i/>
          <w:sz w:val="20"/>
          <w:kern w:val="0"/>
          <w:szCs w:val="22"/>
          <w:lang w:bidi="ar-SA" w:eastAsia="en-US"/>
          <w:rFonts w:ascii="Times New Roman" w:eastAsia="Calibri" w:hAnsi="Times New Roman"/>
        </w:rPr>
        <w:suppressAutoHyphens w:val="off"/>
        <w:widowControl/>
        <w:autoSpaceDN/>
        <w:jc w:val="both"/>
      </w:pPr>
      <w:r w:rsidR="008a6d91" w:rsidRPr="006b3ca8">
        <w:rPr>
          <w:b/>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a9736f" w:rsidRPr="006b3ca8">
        <w:rPr>
          <w:b/>
          <w:i/>
          <w:sz w:val="20"/>
          <w:kern w:val="0"/>
          <w:szCs w:val="22"/>
          <w:lang w:bidi="ar-SA" w:eastAsia="en-US"/>
          <w:rFonts w:ascii="Times New Roman" w:eastAsia="Calibri" w:hAnsi="Times New Roman"/>
        </w:rPr>
        <w:t xml:space="preserve">720nm</w:t>
      </w:r>
      <w:r w:rsidR="008a6d91" w:rsidRPr="006b3ca8">
        <w:rPr>
          <w:b/>
          <w:i/>
          <w:sz w:val="20"/>
          <w:kern w:val="0"/>
          <w:szCs w:val="22"/>
          <w:lang w:bidi="ar-SA" w:eastAsia="en-US"/>
          <w:rFonts w:ascii="Times New Roman" w:eastAsia="Calibri" w:hAnsi="Times New Roman"/>
        </w:rPr>
        <w:t xml:space="preserve"> - </w:t>
      </w:r>
      <w:r w:rsidR="008a6d91" w:rsidRPr="006b3ca8">
        <w:rPr>
          <w:i/>
          <w:sz w:val="20"/>
          <w:kern w:val="0"/>
          <w:szCs w:val="22"/>
          <w:lang w:bidi="ar-SA" w:eastAsia="en-US"/>
          <w:rFonts w:ascii="Times New Roman" w:eastAsia="Calibri" w:hAnsi="Times New Roman"/>
        </w:rPr>
        <w:t xml:space="preserve">Potência: </w:t>
      </w:r>
      <w:r w:rsidR="00b719c7" w:rsidRPr="006b3ca8">
        <w:rPr>
          <w:i/>
          <w:sz w:val="20"/>
          <w:kern w:val="0"/>
          <w:szCs w:val="22"/>
          <w:lang w:bidi="ar-SA" w:eastAsia="en-US"/>
          <w:rFonts w:ascii="Times New Roman" w:eastAsia="Calibri" w:hAnsi="Times New Roman"/>
        </w:rPr>
        <w:t xml:space="preserve">1,85</w:t>
      </w:r>
      <w:r w:rsidR="008a6d91" w:rsidRPr="006b3ca8">
        <w:rPr>
          <w:i/>
          <w:sz w:val="20"/>
          <w:kern w:val="0"/>
          <w:szCs w:val="22"/>
          <w:lang w:bidi="ar-SA" w:eastAsia="en-US"/>
          <w:rFonts w:ascii="Times New Roman" w:eastAsia="Calibri" w:hAnsi="Times New Roman"/>
        </w:rPr>
        <w:t xml:space="preserve">  mW, diâmetro: 8,0 mm e V</w:t>
      </w:r>
      <w:r w:rsidR="008a6d91" w:rsidRPr="006b3ca8">
        <w:rPr>
          <w:i/>
          <w:sz w:val="20"/>
          <w:vertAlign w:val="subscript"/>
          <w:kern w:val="0"/>
          <w:szCs w:val="22"/>
          <w:lang w:bidi="ar-SA" w:eastAsia="en-US"/>
          <w:rFonts w:ascii="Times New Roman" w:eastAsia="Calibri" w:hAnsi="Times New Roman"/>
        </w:rPr>
        <w:t xml:space="preserve">RDR</w:t>
      </w:r>
      <w:r w:rsidR="008a6d91" w:rsidRPr="006b3ca8">
        <w:rPr>
          <w:i/>
          <w:sz w:val="20"/>
          <w:kern w:val="0"/>
          <w:szCs w:val="22"/>
          <w:lang w:bidi="ar-SA" w:eastAsia="en-US"/>
          <w:rFonts w:ascii="Times New Roman" w:eastAsia="Calibri" w:hAnsi="Times New Roman"/>
        </w:rPr>
        <w:t xml:space="preserve">=3,09V</w:t>
      </w:r>
      <w:r w:rsidR="009056ea" w:rsidRPr="006b3ca8">
        <w:rPr>
          <w:i/>
          <w:sz w:val="20"/>
          <w:kern w:val="0"/>
          <w:szCs w:val="22"/>
          <w:lang w:bidi="ar-SA" w:eastAsia="en-US"/>
          <w:rFonts w:ascii="Times New Roman" w:eastAsia="Calibri" w:hAnsi="Times New Roman"/>
        </w:rPr>
        <w:t xml:space="preserve">, t=150µs.</w:t>
      </w:r>
      <w:r w:rsidR="008a6d91" w:rsidRPr="006b3ca8">
        <w:rPr>
          <w:i/>
          <w:sz w:val="20"/>
          <w:kern w:val="0"/>
          <w:szCs w:val="22"/>
          <w:lang w:bidi="ar-SA" w:eastAsia="en-US"/>
          <w:rFonts w:ascii="Times New Roman" w:eastAsia="Calibri" w:hAnsi="Times New Roman"/>
        </w:rPr>
      </w:r>
    </w:p>
    <w:tbl>
      <w:tblPr>
        <w:tblW w:type="dxa" w:w="7680"/>
        <w:tblLook w:val="04a0"/>
        <w:tblW w:type="dxa" w:w="7680"/>
        <w:tblInd w:type="dxa" w:w="55"/>
        <w:tblLayout w:type="auto"/>
        <w:tblCellMar>
          <w:top w:type="dxa" w:w="0"/>
          <w:bottom w:type="dxa" w:w="0"/>
          <w:left w:type="dxa" w:w="70"/>
          <w:right w:type="dxa" w:w="70"/>
        </w:tblCellMar>
      </w:tblPr>
      <w:tblGrid>
        <w:gridCol w:w="960"/>
        <w:gridCol w:w="960"/>
        <w:gridCol w:w="960"/>
        <w:gridCol w:w="960"/>
        <w:gridCol w:w="960"/>
        <w:gridCol w:w="960"/>
        <w:gridCol w:w="960"/>
        <w:gridCol w:w="960"/>
      </w:tblGrid>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89</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9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0</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6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9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89</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0</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6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88</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6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88</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9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88</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91</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6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89</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1,0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9736f" w:rsidRPr="00733f79">
              <w:rPr>
                <w:b/>
                <w:i/>
                <w:sz w:val="18"/>
                <w:kern w:val="0"/>
                <w:bCs/>
                <w:szCs w:val="18"/>
                <w:lang w:bidi="ar-SA" w:eastAsia="pt-BR"/>
                <w:rFonts w:ascii="Times New Roman" w:eastAsia="Times New Roman" w:hAnsi="Times New Roman"/>
              </w:rPr>
              <w:t xml:space="preserve">0,91</w:t>
            </w:r>
          </w:p>
        </w:tc>
      </w:tr>
    </w:tbl>
    <w:p w:rsidP="005a10da">
      <w:pPr>
        <w:pStyle w:val="Normal"/>
        <w:rPr>
          <w:b/>
          <w:i/>
          <w:sz w:val="20"/>
          <w:kern w:val="0"/>
          <w:szCs w:val="22"/>
          <w:lang w:bidi="ar-SA" w:eastAsia="en-US"/>
          <w:rFonts w:ascii="Times New Roman" w:eastAsia="Calibri" w:hAnsi="Times New Roman"/>
        </w:rPr>
        <w:suppressAutoHyphens w:val="off"/>
        <w:widowControl/>
        <w:autoSpaceDN/>
        <w:jc w:val="both"/>
      </w:pPr>
      <w:r w:rsidR="00343388" w:rsidRPr="006b3ca8">
        <w:rPr>
          <w:b/>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c74881" w:rsidRPr="006b3ca8">
        <w:rPr>
          <w:b/>
          <w:i/>
          <w:sz w:val="20"/>
          <w:kern w:val="0"/>
          <w:szCs w:val="22"/>
          <w:lang w:bidi="ar-SA" w:eastAsia="en-US"/>
          <w:rFonts w:ascii="Times New Roman" w:eastAsia="Calibri" w:hAnsi="Times New Roman"/>
        </w:rPr>
        <w:t xml:space="preserve">747nm</w:t>
      </w:r>
      <w:r w:rsidR="008a6d91" w:rsidRPr="006b3ca8">
        <w:rPr>
          <w:b/>
          <w:i/>
          <w:sz w:val="20"/>
          <w:kern w:val="0"/>
          <w:szCs w:val="22"/>
          <w:lang w:bidi="ar-SA" w:eastAsia="en-US"/>
          <w:rFonts w:ascii="Times New Roman" w:eastAsia="Calibri" w:hAnsi="Times New Roman"/>
        </w:rPr>
        <w:t xml:space="preserve"> - </w:t>
      </w:r>
      <w:r w:rsidR="008a6d91" w:rsidRPr="006b3ca8">
        <w:rPr>
          <w:i/>
          <w:sz w:val="20"/>
          <w:kern w:val="0"/>
          <w:szCs w:val="22"/>
          <w:lang w:bidi="ar-SA" w:eastAsia="en-US"/>
          <w:rFonts w:ascii="Times New Roman" w:eastAsia="Calibri" w:hAnsi="Times New Roman"/>
        </w:rPr>
        <w:t xml:space="preserve">Potência: 2,0  mW, diâmetro: 8,0 mm e V</w:t>
      </w:r>
      <w:r w:rsidR="008a6d91" w:rsidRPr="006b3ca8">
        <w:rPr>
          <w:i/>
          <w:sz w:val="20"/>
          <w:vertAlign w:val="subscript"/>
          <w:kern w:val="0"/>
          <w:szCs w:val="22"/>
          <w:lang w:bidi="ar-SA" w:eastAsia="en-US"/>
          <w:rFonts w:ascii="Times New Roman" w:eastAsia="Calibri" w:hAnsi="Times New Roman"/>
        </w:rPr>
        <w:t xml:space="preserve">RDR</w:t>
      </w:r>
      <w:r w:rsidR="008a6d91" w:rsidRPr="006b3ca8">
        <w:rPr>
          <w:i/>
          <w:sz w:val="20"/>
          <w:kern w:val="0"/>
          <w:szCs w:val="22"/>
          <w:lang w:bidi="ar-SA" w:eastAsia="en-US"/>
          <w:rFonts w:ascii="Times New Roman" w:eastAsia="Calibri" w:hAnsi="Times New Roman"/>
        </w:rPr>
        <w:t xml:space="preserve">=3,10V</w:t>
      </w:r>
      <w:r w:rsidR="009056ea" w:rsidRPr="006b3ca8">
        <w:rPr>
          <w:i/>
          <w:sz w:val="20"/>
          <w:kern w:val="0"/>
          <w:szCs w:val="22"/>
          <w:lang w:bidi="ar-SA" w:eastAsia="en-US"/>
          <w:rFonts w:ascii="Times New Roman" w:eastAsia="Calibri" w:hAnsi="Times New Roman"/>
        </w:rPr>
        <w:t xml:space="preserve">, t=150µs.</w:t>
      </w:r>
      <w:r w:rsidR="008a6d91" w:rsidRPr="006b3ca8">
        <w:rPr>
          <w:i/>
          <w:sz w:val="20"/>
          <w:kern w:val="0"/>
          <w:szCs w:val="22"/>
          <w:lang w:bidi="ar-SA" w:eastAsia="en-US"/>
          <w:rFonts w:ascii="Times New Roman" w:eastAsia="Calibri" w:hAnsi="Times New Roman"/>
        </w:rPr>
      </w:r>
    </w:p>
    <w:tbl>
      <w:tblPr>
        <w:tblW w:type="dxa" w:w="7680"/>
        <w:tblLook w:val="04a0"/>
        <w:tblW w:type="dxa" w:w="7680"/>
        <w:tblInd w:type="dxa" w:w="55"/>
        <w:tblLayout w:type="auto"/>
        <w:tblCellMar>
          <w:top w:type="dxa" w:w="0"/>
          <w:bottom w:type="dxa" w:w="0"/>
          <w:left w:type="dxa" w:w="70"/>
          <w:right w:type="dxa" w:w="70"/>
        </w:tblCellMar>
      </w:tblPr>
      <w:tblGrid>
        <w:gridCol w:w="960"/>
        <w:gridCol w:w="960"/>
        <w:gridCol w:w="960"/>
        <w:gridCol w:w="960"/>
        <w:gridCol w:w="960"/>
        <w:gridCol w:w="960"/>
        <w:gridCol w:w="960"/>
        <w:gridCol w:w="960"/>
      </w:tblGrid>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90</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90</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6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88</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89</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9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90</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6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93</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90</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1,0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c74881" w:rsidRPr="00733f79">
              <w:rPr>
                <w:b/>
                <w:i/>
                <w:sz w:val="18"/>
                <w:kern w:val="0"/>
                <w:bCs/>
                <w:szCs w:val="18"/>
                <w:lang w:bidi="ar-SA" w:eastAsia="pt-BR"/>
                <w:rFonts w:ascii="Times New Roman" w:eastAsia="Times New Roman" w:hAnsi="Times New Roman"/>
              </w:rPr>
              <w:t xml:space="preserve">0,92</w:t>
            </w:r>
          </w:p>
        </w:tc>
      </w:tr>
    </w:tbl>
    <w:p w:rsidP="005a10da">
      <w:pPr>
        <w:pStyle w:val="Normal"/>
        <w:rPr>
          <w:b/>
          <w:i/>
          <w:sz w:val="20"/>
          <w:kern w:val="0"/>
          <w:szCs w:val="22"/>
          <w:lang w:bidi="ar-SA" w:eastAsia="en-US"/>
          <w:rFonts w:ascii="Times New Roman" w:eastAsia="Calibri" w:hAnsi="Times New Roman"/>
        </w:rPr>
        <w:suppressAutoHyphens w:val="off"/>
        <w:widowControl/>
        <w:autoSpaceDN/>
        <w:jc w:val="both"/>
      </w:pPr>
      <w:r w:rsidR="008a6d91" w:rsidRPr="006b3ca8">
        <w:rPr>
          <w:b/>
          <w:i/>
          <w:sz w:val="20"/>
          <w:kern w:val="0"/>
          <w:szCs w:val="22"/>
          <w:lang w:bidi="ar-SA" w:eastAsia="en-US"/>
          <w:rFonts w:ascii="Times New Roman" w:eastAsia="Calibri" w:hAnsi="Times New Roman"/>
        </w:rPr>
      </w:r>
    </w:p>
    <w:p w:rsidP="005a10da">
      <w:pPr>
        <w:pStyle w:val="Normal"/>
        <w:rPr>
          <w:b/>
          <w:i/>
          <w:sz w:val="20"/>
          <w:kern w:val="0"/>
          <w:szCs w:val="22"/>
          <w:lang w:bidi="ar-SA" w:eastAsia="en-US"/>
          <w:rFonts w:ascii="Times New Roman" w:eastAsia="Calibri" w:hAnsi="Times New Roman"/>
        </w:rPr>
        <w:suppressAutoHyphens w:val="off"/>
        <w:widowControl/>
        <w:autoSpaceDN/>
        <w:jc w:val="both"/>
      </w:pPr>
      <w:r w:rsidR="006b3ca8">
        <w:rPr>
          <w:b/>
          <w:i/>
          <w:sz w:val="20"/>
          <w:kern w:val="0"/>
          <w:szCs w:val="22"/>
          <w:lang w:bidi="ar-SA" w:eastAsia="en-US"/>
          <w:rFonts w:ascii="Times New Roman" w:eastAsia="Calibri" w:hAnsi="Times New Roman"/>
        </w:rPr>
      </w:r>
    </w:p>
    <w:p w:rsidP="005a10da">
      <w:pPr>
        <w:pStyle w:val="Normal"/>
        <w:rPr>
          <w:b/>
          <w:i/>
          <w:sz w:val="20"/>
          <w:kern w:val="0"/>
          <w:szCs w:val="22"/>
          <w:lang w:bidi="ar-SA" w:eastAsia="en-US"/>
          <w:rFonts w:ascii="Times New Roman" w:eastAsia="Calibri" w:hAnsi="Times New Roman"/>
        </w:rPr>
        <w:suppressAutoHyphens w:val="off"/>
        <w:widowControl/>
        <w:autoSpaceDN/>
        <w:jc w:val="both"/>
      </w:pPr>
      <w:r w:rsidR="006b3ca8">
        <w:rPr>
          <w:b/>
          <w:i/>
          <w:sz w:val="20"/>
          <w:kern w:val="0"/>
          <w:szCs w:val="22"/>
          <w:lang w:bidi="ar-SA" w:eastAsia="en-US"/>
          <w:rFonts w:ascii="Times New Roman" w:eastAsia="Calibri" w:hAnsi="Times New Roman"/>
        </w:rPr>
      </w:r>
    </w:p>
    <w:p w:rsidP="005a10da">
      <w:pPr>
        <w:pStyle w:val="Normal"/>
        <w:rPr>
          <w:b/>
          <w:i/>
          <w:sz w:val="20"/>
          <w:kern w:val="0"/>
          <w:szCs w:val="22"/>
          <w:lang w:bidi="ar-SA" w:eastAsia="en-US"/>
          <w:rFonts w:ascii="Times New Roman" w:eastAsia="Calibri" w:hAnsi="Times New Roman"/>
        </w:rPr>
        <w:suppressAutoHyphens w:val="off"/>
        <w:widowControl/>
        <w:autoSpaceDN/>
        <w:jc w:val="both"/>
      </w:pPr>
      <w:r w:rsidR="006b3ca8">
        <w:rPr>
          <w:b/>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364c42" w:rsidRPr="006b3ca8">
        <w:rPr>
          <w:b/>
          <w:i/>
          <w:sz w:val="20"/>
          <w:kern w:val="0"/>
          <w:szCs w:val="22"/>
          <w:lang w:bidi="ar-SA" w:eastAsia="en-US"/>
          <w:rFonts w:ascii="Times New Roman" w:eastAsia="Calibri" w:hAnsi="Times New Roman"/>
        </w:rPr>
        <w:t xml:space="preserve">774nm</w:t>
      </w:r>
      <w:r w:rsidR="008a6d91" w:rsidRPr="006b3ca8">
        <w:rPr>
          <w:b/>
          <w:i/>
          <w:sz w:val="20"/>
          <w:kern w:val="0"/>
          <w:szCs w:val="22"/>
          <w:lang w:bidi="ar-SA" w:eastAsia="en-US"/>
          <w:rFonts w:ascii="Times New Roman" w:eastAsia="Calibri" w:hAnsi="Times New Roman"/>
        </w:rPr>
        <w:t xml:space="preserve"> - </w:t>
      </w:r>
      <w:r w:rsidR="008a6d91" w:rsidRPr="006b3ca8">
        <w:rPr>
          <w:i/>
          <w:sz w:val="20"/>
          <w:kern w:val="0"/>
          <w:szCs w:val="22"/>
          <w:lang w:bidi="ar-SA" w:eastAsia="en-US"/>
          <w:rFonts w:ascii="Times New Roman" w:eastAsia="Calibri" w:hAnsi="Times New Roman"/>
        </w:rPr>
        <w:t xml:space="preserve">Potência: 2,2 mW, diâmetro: 8,0 mm e V</w:t>
      </w:r>
      <w:r w:rsidR="008a6d91" w:rsidRPr="006b3ca8">
        <w:rPr>
          <w:i/>
          <w:sz w:val="20"/>
          <w:vertAlign w:val="subscript"/>
          <w:kern w:val="0"/>
          <w:szCs w:val="22"/>
          <w:lang w:bidi="ar-SA" w:eastAsia="en-US"/>
          <w:rFonts w:ascii="Times New Roman" w:eastAsia="Calibri" w:hAnsi="Times New Roman"/>
        </w:rPr>
        <w:t xml:space="preserve">RDR</w:t>
      </w:r>
      <w:r w:rsidR="008a6d91" w:rsidRPr="006b3ca8">
        <w:rPr>
          <w:i/>
          <w:sz w:val="20"/>
          <w:kern w:val="0"/>
          <w:szCs w:val="22"/>
          <w:lang w:bidi="ar-SA" w:eastAsia="en-US"/>
          <w:rFonts w:ascii="Times New Roman" w:eastAsia="Calibri" w:hAnsi="Times New Roman"/>
        </w:rPr>
        <w:t xml:space="preserve">=3,10V</w:t>
      </w:r>
      <w:r w:rsidR="009056ea" w:rsidRPr="006b3ca8">
        <w:rPr>
          <w:i/>
          <w:sz w:val="20"/>
          <w:kern w:val="0"/>
          <w:szCs w:val="22"/>
          <w:lang w:bidi="ar-SA" w:eastAsia="en-US"/>
          <w:rFonts w:ascii="Times New Roman" w:eastAsia="Calibri" w:hAnsi="Times New Roman"/>
        </w:rPr>
        <w:t xml:space="preserve">, t=150µs.</w:t>
      </w:r>
      <w:r w:rsidR="008a6d91" w:rsidRPr="006b3ca8">
        <w:rPr>
          <w:i/>
          <w:sz w:val="20"/>
          <w:kern w:val="0"/>
          <w:szCs w:val="22"/>
          <w:lang w:bidi="ar-SA" w:eastAsia="en-US"/>
          <w:rFonts w:ascii="Times New Roman" w:eastAsia="Calibri" w:hAnsi="Times New Roman"/>
        </w:rPr>
      </w:r>
    </w:p>
    <w:tbl>
      <w:tblPr>
        <w:tblW w:type="dxa" w:w="7680"/>
        <w:tblLook w:val="04a0"/>
        <w:tblW w:type="dxa" w:w="7680"/>
        <w:tblInd w:type="dxa" w:w="55"/>
        <w:tblLayout w:type="auto"/>
        <w:tblCellMar>
          <w:top w:type="dxa" w:w="0"/>
          <w:bottom w:type="dxa" w:w="0"/>
          <w:left w:type="dxa" w:w="70"/>
          <w:right w:type="dxa" w:w="70"/>
        </w:tblCellMar>
      </w:tblPr>
      <w:tblGrid>
        <w:gridCol w:w="960"/>
        <w:gridCol w:w="960"/>
        <w:gridCol w:w="960"/>
        <w:gridCol w:w="960"/>
        <w:gridCol w:w="960"/>
        <w:gridCol w:w="960"/>
        <w:gridCol w:w="960"/>
        <w:gridCol w:w="960"/>
      </w:tblGrid>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90</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90</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6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88</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89</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9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90</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6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93</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90</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1,0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364c42" w:rsidRPr="00733f79">
              <w:rPr>
                <w:b/>
                <w:i/>
                <w:sz w:val="18"/>
                <w:kern w:val="0"/>
                <w:bCs/>
                <w:szCs w:val="18"/>
                <w:lang w:bidi="ar-SA" w:eastAsia="pt-BR"/>
                <w:rFonts w:ascii="Times New Roman" w:eastAsia="Times New Roman" w:hAnsi="Times New Roman"/>
              </w:rPr>
              <w:t xml:space="preserve">0,92</w:t>
            </w:r>
          </w:p>
        </w:tc>
      </w:tr>
    </w:tbl>
    <w:p w:rsidP="005a10da">
      <w:pPr>
        <w:pStyle w:val="Normal"/>
        <w:rPr>
          <w:b/>
          <w:i/>
          <w:sz w:val="20"/>
          <w:kern w:val="0"/>
          <w:szCs w:val="22"/>
          <w:lang w:bidi="ar-SA" w:eastAsia="en-US"/>
          <w:rFonts w:ascii="Times New Roman" w:eastAsia="Calibri" w:hAnsi="Times New Roman"/>
        </w:rPr>
        <w:suppressAutoHyphens w:val="off"/>
        <w:widowControl/>
        <w:autoSpaceDN/>
        <w:jc w:val="both"/>
      </w:pPr>
      <w:r w:rsidR="008a6d91" w:rsidRPr="006b3ca8">
        <w:rPr>
          <w:b/>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92029" w:rsidRPr="006b3ca8">
        <w:rPr>
          <w:b/>
          <w:i/>
          <w:sz w:val="20"/>
          <w:kern w:val="0"/>
          <w:szCs w:val="22"/>
          <w:lang w:bidi="ar-SA" w:eastAsia="en-US"/>
          <w:rFonts w:ascii="Times New Roman" w:eastAsia="Calibri" w:hAnsi="Times New Roman"/>
        </w:rPr>
        <w:t xml:space="preserve">799nm</w:t>
      </w:r>
      <w:r w:rsidR="008a6d91" w:rsidRPr="006b3ca8">
        <w:rPr>
          <w:b/>
          <w:i/>
          <w:sz w:val="20"/>
          <w:kern w:val="0"/>
          <w:szCs w:val="22"/>
          <w:lang w:bidi="ar-SA" w:eastAsia="en-US"/>
          <w:rFonts w:ascii="Times New Roman" w:eastAsia="Calibri" w:hAnsi="Times New Roman"/>
        </w:rPr>
        <w:t xml:space="preserve"> - </w:t>
      </w:r>
      <w:r w:rsidR="008a6d91" w:rsidRPr="006b3ca8">
        <w:rPr>
          <w:i/>
          <w:sz w:val="20"/>
          <w:kern w:val="0"/>
          <w:szCs w:val="22"/>
          <w:lang w:bidi="ar-SA" w:eastAsia="en-US"/>
          <w:rFonts w:ascii="Times New Roman" w:eastAsia="Calibri" w:hAnsi="Times New Roman"/>
        </w:rPr>
        <w:t xml:space="preserve">Potência: 2,0 mW, diâmetro: 8,0 mm e V</w:t>
      </w:r>
      <w:r w:rsidR="008a6d91" w:rsidRPr="006b3ca8">
        <w:rPr>
          <w:i/>
          <w:sz w:val="20"/>
          <w:vertAlign w:val="subscript"/>
          <w:kern w:val="0"/>
          <w:szCs w:val="22"/>
          <w:lang w:bidi="ar-SA" w:eastAsia="en-US"/>
          <w:rFonts w:ascii="Times New Roman" w:eastAsia="Calibri" w:hAnsi="Times New Roman"/>
        </w:rPr>
        <w:t xml:space="preserve">RDR</w:t>
      </w:r>
      <w:r w:rsidR="008a6d91" w:rsidRPr="006b3ca8">
        <w:rPr>
          <w:i/>
          <w:sz w:val="20"/>
          <w:kern w:val="0"/>
          <w:szCs w:val="22"/>
          <w:lang w:bidi="ar-SA" w:eastAsia="en-US"/>
          <w:rFonts w:ascii="Times New Roman" w:eastAsia="Calibri" w:hAnsi="Times New Roman"/>
        </w:rPr>
        <w:t xml:space="preserve">=3,02V</w:t>
      </w:r>
      <w:r w:rsidR="009056ea" w:rsidRPr="006b3ca8">
        <w:rPr>
          <w:i/>
          <w:sz w:val="20"/>
          <w:kern w:val="0"/>
          <w:szCs w:val="22"/>
          <w:lang w:bidi="ar-SA" w:eastAsia="en-US"/>
          <w:rFonts w:ascii="Times New Roman" w:eastAsia="Calibri" w:hAnsi="Times New Roman"/>
        </w:rPr>
        <w:t xml:space="preserve">, t=150µs.</w:t>
      </w:r>
      <w:r w:rsidR="008a6d91" w:rsidRPr="006b3ca8">
        <w:rPr>
          <w:i/>
          <w:sz w:val="20"/>
          <w:kern w:val="0"/>
          <w:szCs w:val="22"/>
          <w:lang w:bidi="ar-SA" w:eastAsia="en-US"/>
          <w:rFonts w:ascii="Times New Roman" w:eastAsia="Calibri" w:hAnsi="Times New Roman"/>
        </w:rPr>
      </w:r>
    </w:p>
    <w:tbl>
      <w:tblPr>
        <w:tblW w:type="dxa" w:w="7680"/>
        <w:tblLook w:val="04a0"/>
        <w:tblW w:type="dxa" w:w="7680"/>
        <w:tblInd w:type="dxa" w:w="55"/>
        <w:tblLayout w:type="auto"/>
        <w:tblCellMar>
          <w:top w:type="dxa" w:w="0"/>
          <w:bottom w:type="dxa" w:w="0"/>
          <w:left w:type="dxa" w:w="70"/>
          <w:right w:type="dxa" w:w="70"/>
        </w:tblCellMar>
      </w:tblPr>
      <w:tblGrid>
        <w:gridCol w:w="960"/>
        <w:gridCol w:w="960"/>
        <w:gridCol w:w="960"/>
        <w:gridCol w:w="960"/>
        <w:gridCol w:w="960"/>
        <w:gridCol w:w="960"/>
        <w:gridCol w:w="960"/>
        <w:gridCol w:w="960"/>
      </w:tblGrid>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7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7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7</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6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6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6</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7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7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9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6</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7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9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8</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7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9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9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6</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9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9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9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8</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9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9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7</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9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9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9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9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92029" w:rsidRPr="00733f79">
              <w:rPr>
                <w:b/>
                <w:i/>
                <w:sz w:val="18"/>
                <w:kern w:val="0"/>
                <w:bCs/>
                <w:szCs w:val="18"/>
                <w:lang w:bidi="ar-SA" w:eastAsia="pt-BR"/>
                <w:rFonts w:ascii="Times New Roman" w:eastAsia="Times New Roman" w:hAnsi="Times New Roman"/>
              </w:rPr>
              <w:t xml:space="preserve">0,89</w:t>
            </w:r>
          </w:p>
        </w:tc>
      </w:tr>
    </w:tbl>
    <w:p w:rsidP="005a10da">
      <w:pPr>
        <w:pStyle w:val="Normal"/>
        <w:rPr>
          <w:b/>
          <w:i/>
          <w:sz w:val="20"/>
          <w:kern w:val="0"/>
          <w:szCs w:val="22"/>
          <w:lang w:bidi="ar-SA" w:eastAsia="en-US"/>
          <w:rFonts w:ascii="Times New Roman" w:eastAsia="Calibri" w:hAnsi="Times New Roman"/>
        </w:rPr>
        <w:suppressAutoHyphens w:val="off"/>
        <w:widowControl/>
        <w:autoSpaceDN/>
        <w:jc w:val="both"/>
      </w:pPr>
      <w:r w:rsidR="008a6d91" w:rsidRPr="006b3ca8">
        <w:rPr>
          <w:b/>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a72190" w:rsidRPr="006b3ca8">
        <w:rPr>
          <w:b/>
          <w:i/>
          <w:sz w:val="20"/>
          <w:kern w:val="0"/>
          <w:szCs w:val="22"/>
          <w:lang w:bidi="ar-SA" w:eastAsia="en-US"/>
          <w:rFonts w:ascii="Times New Roman" w:eastAsia="Calibri" w:hAnsi="Times New Roman"/>
        </w:rPr>
        <w:t xml:space="preserve">825nm</w:t>
      </w:r>
      <w:r w:rsidR="008a6d91" w:rsidRPr="006b3ca8">
        <w:rPr>
          <w:b/>
          <w:i/>
          <w:sz w:val="20"/>
          <w:kern w:val="0"/>
          <w:szCs w:val="22"/>
          <w:lang w:bidi="ar-SA" w:eastAsia="en-US"/>
          <w:rFonts w:ascii="Times New Roman" w:eastAsia="Calibri" w:hAnsi="Times New Roman"/>
        </w:rPr>
        <w:t xml:space="preserve"> - </w:t>
      </w:r>
      <w:r w:rsidR="008a6d91" w:rsidRPr="006b3ca8">
        <w:rPr>
          <w:i/>
          <w:sz w:val="20"/>
          <w:kern w:val="0"/>
          <w:szCs w:val="22"/>
          <w:lang w:bidi="ar-SA" w:eastAsia="en-US"/>
          <w:rFonts w:ascii="Times New Roman" w:eastAsia="Calibri" w:hAnsi="Times New Roman"/>
        </w:rPr>
        <w:t xml:space="preserve">Potência: 2,07 mW, diâmetro: 8,0 mm e V</w:t>
      </w:r>
      <w:r w:rsidR="008a6d91" w:rsidRPr="006b3ca8">
        <w:rPr>
          <w:i/>
          <w:sz w:val="20"/>
          <w:vertAlign w:val="subscript"/>
          <w:kern w:val="0"/>
          <w:szCs w:val="22"/>
          <w:lang w:bidi="ar-SA" w:eastAsia="en-US"/>
          <w:rFonts w:ascii="Times New Roman" w:eastAsia="Calibri" w:hAnsi="Times New Roman"/>
        </w:rPr>
        <w:t xml:space="preserve">RDR</w:t>
      </w:r>
      <w:r w:rsidR="008a6d91" w:rsidRPr="006b3ca8">
        <w:rPr>
          <w:i/>
          <w:sz w:val="20"/>
          <w:kern w:val="0"/>
          <w:szCs w:val="22"/>
          <w:lang w:bidi="ar-SA" w:eastAsia="en-US"/>
          <w:rFonts w:ascii="Times New Roman" w:eastAsia="Calibri" w:hAnsi="Times New Roman"/>
        </w:rPr>
        <w:t xml:space="preserve">=3,02V</w:t>
      </w:r>
      <w:r w:rsidR="009056ea" w:rsidRPr="006b3ca8">
        <w:rPr>
          <w:i/>
          <w:sz w:val="20"/>
          <w:kern w:val="0"/>
          <w:szCs w:val="22"/>
          <w:lang w:bidi="ar-SA" w:eastAsia="en-US"/>
          <w:rFonts w:ascii="Times New Roman" w:eastAsia="Calibri" w:hAnsi="Times New Roman"/>
        </w:rPr>
        <w:t xml:space="preserve">, t=150µs.</w:t>
      </w:r>
      <w:r w:rsidR="008a6d91" w:rsidRPr="006b3ca8">
        <w:rPr>
          <w:i/>
          <w:sz w:val="20"/>
          <w:kern w:val="0"/>
          <w:szCs w:val="22"/>
          <w:lang w:bidi="ar-SA" w:eastAsia="en-US"/>
          <w:rFonts w:ascii="Times New Roman" w:eastAsia="Calibri" w:hAnsi="Times New Roman"/>
        </w:rPr>
      </w:r>
    </w:p>
    <w:tbl>
      <w:tblPr>
        <w:tblW w:type="dxa" w:w="7680"/>
        <w:tblLook w:val="04a0"/>
        <w:tblW w:type="dxa" w:w="7680"/>
        <w:tblInd w:type="dxa" w:w="55"/>
        <w:tblLayout w:type="auto"/>
        <w:tblCellMar>
          <w:top w:type="dxa" w:w="0"/>
          <w:bottom w:type="dxa" w:w="0"/>
          <w:left w:type="dxa" w:w="70"/>
          <w:right w:type="dxa" w:w="70"/>
        </w:tblCellMar>
      </w:tblPr>
      <w:tblGrid>
        <w:gridCol w:w="960"/>
        <w:gridCol w:w="960"/>
        <w:gridCol w:w="960"/>
        <w:gridCol w:w="960"/>
        <w:gridCol w:w="960"/>
        <w:gridCol w:w="960"/>
        <w:gridCol w:w="960"/>
        <w:gridCol w:w="960"/>
      </w:tblGrid>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7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5</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7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7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7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7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6</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7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7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7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6</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7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6</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7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87</w:t>
            </w:r>
          </w:p>
        </w:tc>
      </w:tr>
    </w:tbl>
    <w:p w:rsidP="005a10da">
      <w:pPr>
        <w:pStyle w:val="Normal"/>
        <w:rPr>
          <w:b/>
          <w:i/>
          <w:sz w:val="18"/>
          <w:kern w:val="0"/>
          <w:bCs/>
          <w:szCs w:val="18"/>
          <w:lang w:bidi="ar-SA" w:eastAsia="pt-BR"/>
          <w:rFonts w:ascii="Times New Roman" w:eastAsia="Times New Roman" w:hAnsi="Times New Roman"/>
        </w:rPr>
        <w:suppressAutoHyphens w:val="off"/>
        <w:widowControl/>
        <w:autoSpaceDN/>
        <w:jc w:val="both"/>
      </w:pPr>
      <w:r w:rsidR="00a72190" w:rsidRPr="00733f79">
        <w:rPr>
          <w:b/>
          <w:i/>
          <w:sz w:val="18"/>
          <w:kern w:val="0"/>
          <w:bCs/>
          <w:szCs w:val="18"/>
          <w:lang w:bidi="ar-SA" w:eastAsia="pt-BR"/>
          <w:rFonts w:ascii="Times New Roman" w:eastAsia="Times New Roman"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343388" w:rsidRPr="006b3ca8">
        <w:rPr>
          <w:b/>
          <w:i/>
          <w:sz w:val="20"/>
          <w:kern w:val="0"/>
          <w:szCs w:val="22"/>
          <w:lang w:bidi="ar-SA" w:eastAsia="en-US"/>
          <w:rFonts w:ascii="Times New Roman" w:eastAsia="Calibri" w:hAnsi="Times New Roman"/>
        </w:rPr>
        <w:t xml:space="preserve">8</w:t>
      </w:r>
      <w:r w:rsidR="00a72190" w:rsidRPr="006b3ca8">
        <w:rPr>
          <w:b/>
          <w:i/>
          <w:sz w:val="20"/>
          <w:kern w:val="0"/>
          <w:szCs w:val="22"/>
          <w:lang w:bidi="ar-SA" w:eastAsia="en-US"/>
          <w:rFonts w:ascii="Times New Roman" w:eastAsia="Calibri" w:hAnsi="Times New Roman"/>
        </w:rPr>
        <w:t xml:space="preserve">50nm</w:t>
      </w:r>
      <w:r w:rsidR="008a6d91" w:rsidRPr="006b3ca8">
        <w:rPr>
          <w:b/>
          <w:i/>
          <w:sz w:val="20"/>
          <w:kern w:val="0"/>
          <w:szCs w:val="22"/>
          <w:lang w:bidi="ar-SA" w:eastAsia="en-US"/>
          <w:rFonts w:ascii="Times New Roman" w:eastAsia="Calibri" w:hAnsi="Times New Roman"/>
        </w:rPr>
        <w:t xml:space="preserve"> - </w:t>
      </w:r>
      <w:r w:rsidR="008a6d91" w:rsidRPr="006b3ca8">
        <w:rPr>
          <w:i/>
          <w:sz w:val="20"/>
          <w:kern w:val="0"/>
          <w:szCs w:val="22"/>
          <w:lang w:bidi="ar-SA" w:eastAsia="en-US"/>
          <w:rFonts w:ascii="Times New Roman" w:eastAsia="Calibri" w:hAnsi="Times New Roman"/>
        </w:rPr>
        <w:t xml:space="preserve">Potência: 2,04 mW, diâmetro: 8,0 mm e V</w:t>
      </w:r>
      <w:r w:rsidR="008a6d91" w:rsidRPr="006b3ca8">
        <w:rPr>
          <w:i/>
          <w:sz w:val="20"/>
          <w:vertAlign w:val="subscript"/>
          <w:kern w:val="0"/>
          <w:szCs w:val="22"/>
          <w:lang w:bidi="ar-SA" w:eastAsia="en-US"/>
          <w:rFonts w:ascii="Times New Roman" w:eastAsia="Calibri" w:hAnsi="Times New Roman"/>
        </w:rPr>
        <w:t xml:space="preserve">RDR</w:t>
      </w:r>
      <w:r w:rsidR="008a6d91" w:rsidRPr="006b3ca8">
        <w:rPr>
          <w:i/>
          <w:sz w:val="20"/>
          <w:kern w:val="0"/>
          <w:szCs w:val="22"/>
          <w:lang w:bidi="ar-SA" w:eastAsia="en-US"/>
          <w:rFonts w:ascii="Times New Roman" w:eastAsia="Calibri" w:hAnsi="Times New Roman"/>
        </w:rPr>
        <w:t xml:space="preserve">=3,02V</w:t>
      </w:r>
      <w:r w:rsidR="009056ea" w:rsidRPr="006b3ca8">
        <w:rPr>
          <w:i/>
          <w:sz w:val="20"/>
          <w:kern w:val="0"/>
          <w:szCs w:val="22"/>
          <w:lang w:bidi="ar-SA" w:eastAsia="en-US"/>
          <w:rFonts w:ascii="Times New Roman" w:eastAsia="Calibri" w:hAnsi="Times New Roman"/>
        </w:rPr>
        <w:t xml:space="preserve">, t=150µs.</w:t>
      </w:r>
      <w:r w:rsidR="008a6d91" w:rsidRPr="006b3ca8">
        <w:rPr>
          <w:i/>
          <w:sz w:val="20"/>
          <w:kern w:val="0"/>
          <w:szCs w:val="22"/>
          <w:lang w:bidi="ar-SA" w:eastAsia="en-US"/>
          <w:rFonts w:ascii="Times New Roman" w:eastAsia="Calibri" w:hAnsi="Times New Roman"/>
        </w:rPr>
      </w:r>
    </w:p>
    <w:tbl>
      <w:tblPr>
        <w:tblW w:type="dxa" w:w="7680"/>
        <w:tblLook w:val="04a0"/>
        <w:tblW w:type="dxa" w:w="7680"/>
        <w:tblInd w:type="dxa" w:w="55"/>
        <w:tblLayout w:type="auto"/>
        <w:tblCellMar>
          <w:top w:type="dxa" w:w="0"/>
          <w:bottom w:type="dxa" w:w="0"/>
          <w:left w:type="dxa" w:w="70"/>
          <w:right w:type="dxa" w:w="70"/>
        </w:tblCellMar>
      </w:tblPr>
      <w:tblGrid>
        <w:gridCol w:w="960"/>
        <w:gridCol w:w="960"/>
        <w:gridCol w:w="960"/>
        <w:gridCol w:w="960"/>
        <w:gridCol w:w="960"/>
        <w:gridCol w:w="960"/>
        <w:gridCol w:w="960"/>
        <w:gridCol w:w="960"/>
      </w:tblGrid>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5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1</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5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1</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5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2</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5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0</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5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0</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0</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5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2</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5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2</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5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a72190" w:rsidRPr="00733f79">
              <w:rPr>
                <w:b/>
                <w:i/>
                <w:sz w:val="18"/>
                <w:kern w:val="0"/>
                <w:bCs/>
                <w:szCs w:val="18"/>
                <w:lang w:bidi="ar-SA" w:eastAsia="pt-BR"/>
                <w:rFonts w:ascii="Times New Roman" w:eastAsia="Times New Roman" w:hAnsi="Times New Roman"/>
              </w:rPr>
              <w:t xml:space="preserve">0,61</w:t>
            </w:r>
          </w:p>
        </w:tc>
      </w:tr>
    </w:tbl>
    <w:p w:rsidP="005a10da">
      <w:pPr>
        <w:pStyle w:val="Normal"/>
        <w:rPr>
          <w:b/>
          <w:i/>
          <w:sz w:val="20"/>
          <w:kern w:val="0"/>
          <w:szCs w:val="22"/>
          <w:lang w:bidi="ar-SA" w:eastAsia="en-US"/>
          <w:rFonts w:ascii="Times New Roman" w:eastAsia="Calibri" w:hAnsi="Times New Roman"/>
        </w:rPr>
        <w:suppressAutoHyphens w:val="off"/>
        <w:widowControl/>
        <w:autoSpaceDN/>
        <w:jc w:val="both"/>
      </w:pPr>
      <w:r w:rsidR="008a6d91" w:rsidRPr="006b3ca8">
        <w:rPr>
          <w:b/>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e41a3b" w:rsidRPr="006b3ca8">
        <w:rPr>
          <w:b/>
          <w:i/>
          <w:sz w:val="20"/>
          <w:kern w:val="0"/>
          <w:szCs w:val="22"/>
          <w:lang w:bidi="ar-SA" w:eastAsia="en-US"/>
          <w:rFonts w:ascii="Times New Roman" w:eastAsia="Calibri" w:hAnsi="Times New Roman"/>
        </w:rPr>
        <w:t xml:space="preserve">875nm</w:t>
      </w:r>
      <w:r w:rsidR="008a6d91" w:rsidRPr="006b3ca8">
        <w:rPr>
          <w:b/>
          <w:i/>
          <w:sz w:val="20"/>
          <w:kern w:val="0"/>
          <w:szCs w:val="22"/>
          <w:lang w:bidi="ar-SA" w:eastAsia="en-US"/>
          <w:rFonts w:ascii="Times New Roman" w:eastAsia="Calibri" w:hAnsi="Times New Roman"/>
        </w:rPr>
        <w:t xml:space="preserve"> - </w:t>
      </w:r>
      <w:r w:rsidR="008a6d91" w:rsidRPr="006b3ca8">
        <w:rPr>
          <w:i/>
          <w:sz w:val="20"/>
          <w:kern w:val="0"/>
          <w:szCs w:val="22"/>
          <w:lang w:bidi="ar-SA" w:eastAsia="en-US"/>
          <w:rFonts w:ascii="Times New Roman" w:eastAsia="Calibri" w:hAnsi="Times New Roman"/>
        </w:rPr>
        <w:t xml:space="preserve">Potência: 2,07 mW, diâmetro: 8,0 mm e V</w:t>
      </w:r>
      <w:r w:rsidR="008a6d91" w:rsidRPr="006b3ca8">
        <w:rPr>
          <w:i/>
          <w:sz w:val="20"/>
          <w:vertAlign w:val="subscript"/>
          <w:kern w:val="0"/>
          <w:szCs w:val="22"/>
          <w:lang w:bidi="ar-SA" w:eastAsia="en-US"/>
          <w:rFonts w:ascii="Times New Roman" w:eastAsia="Calibri" w:hAnsi="Times New Roman"/>
        </w:rPr>
        <w:t xml:space="preserve">RDR</w:t>
      </w:r>
      <w:r w:rsidR="008a6d91" w:rsidRPr="006b3ca8">
        <w:rPr>
          <w:i/>
          <w:sz w:val="20"/>
          <w:kern w:val="0"/>
          <w:szCs w:val="22"/>
          <w:lang w:bidi="ar-SA" w:eastAsia="en-US"/>
          <w:rFonts w:ascii="Times New Roman" w:eastAsia="Calibri" w:hAnsi="Times New Roman"/>
        </w:rPr>
        <w:t xml:space="preserve">=3,02V</w:t>
      </w:r>
      <w:r w:rsidR="009056ea" w:rsidRPr="006b3ca8">
        <w:rPr>
          <w:i/>
          <w:sz w:val="20"/>
          <w:kern w:val="0"/>
          <w:szCs w:val="22"/>
          <w:lang w:bidi="ar-SA" w:eastAsia="en-US"/>
          <w:rFonts w:ascii="Times New Roman" w:eastAsia="Calibri" w:hAnsi="Times New Roman"/>
        </w:rPr>
        <w:t xml:space="preserve">, t=150µs.</w:t>
      </w:r>
      <w:r w:rsidR="008a6d91" w:rsidRPr="006b3ca8">
        <w:rPr>
          <w:i/>
          <w:sz w:val="20"/>
          <w:kern w:val="0"/>
          <w:szCs w:val="22"/>
          <w:lang w:bidi="ar-SA" w:eastAsia="en-US"/>
          <w:rFonts w:ascii="Times New Roman" w:eastAsia="Calibri" w:hAnsi="Times New Roman"/>
        </w:rPr>
      </w:r>
    </w:p>
    <w:tbl>
      <w:tblPr>
        <w:tblW w:type="dxa" w:w="7680"/>
        <w:tblLook w:val="04a0"/>
        <w:tblW w:type="dxa" w:w="7680"/>
        <w:tblInd w:type="dxa" w:w="55"/>
        <w:tblLayout w:type="auto"/>
        <w:tblCellMar>
          <w:top w:type="dxa" w:w="0"/>
          <w:bottom w:type="dxa" w:w="0"/>
          <w:left w:type="dxa" w:w="70"/>
          <w:right w:type="dxa" w:w="70"/>
        </w:tblCellMar>
      </w:tblPr>
      <w:tblGrid>
        <w:gridCol w:w="960"/>
        <w:gridCol w:w="960"/>
        <w:gridCol w:w="960"/>
        <w:gridCol w:w="960"/>
        <w:gridCol w:w="960"/>
        <w:gridCol w:w="960"/>
        <w:gridCol w:w="960"/>
        <w:gridCol w:w="960"/>
      </w:tblGrid>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0</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0</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0</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8</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8</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0</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0</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5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e41a3b" w:rsidRPr="00733f79">
              <w:rPr>
                <w:b/>
                <w:i/>
                <w:sz w:val="18"/>
                <w:kern w:val="0"/>
                <w:bCs/>
                <w:szCs w:val="18"/>
                <w:lang w:bidi="ar-SA" w:eastAsia="pt-BR"/>
                <w:rFonts w:ascii="Times New Roman" w:eastAsia="Times New Roman" w:hAnsi="Times New Roman"/>
              </w:rPr>
              <w:t xml:space="preserve">0,49</w:t>
            </w:r>
          </w:p>
        </w:tc>
      </w:tr>
    </w:tbl>
    <w:p w:rsidP="005a10da">
      <w:pPr>
        <w:pStyle w:val="Normal"/>
        <w:rPr>
          <w:b/>
          <w:i/>
          <w:sz w:val="20"/>
          <w:kern w:val="0"/>
          <w:szCs w:val="22"/>
          <w:lang w:bidi="ar-SA" w:eastAsia="en-US"/>
          <w:rFonts w:ascii="Times New Roman" w:eastAsia="Calibri" w:hAnsi="Times New Roman"/>
        </w:rPr>
        <w:suppressAutoHyphens w:val="off"/>
        <w:widowControl/>
        <w:autoSpaceDN/>
        <w:jc w:val="both"/>
      </w:pPr>
      <w:r w:rsidR="008a6d91" w:rsidRPr="006b3ca8">
        <w:rPr>
          <w:b/>
          <w:i/>
          <w:sz w:val="20"/>
          <w:kern w:val="0"/>
          <w:szCs w:val="22"/>
          <w:lang w:bidi="ar-SA" w:eastAsia="en-US"/>
          <w:rFonts w:ascii="Times New Roman" w:eastAsia="Calibri" w:hAnsi="Times New Roman"/>
        </w:rPr>
      </w:r>
    </w:p>
    <w:p w:rsidP="005a10da">
      <w:pPr>
        <w:pStyle w:val="Normal"/>
        <w:rPr>
          <w:b/>
          <w:i/>
          <w:sz w:val="20"/>
          <w:kern w:val="0"/>
          <w:szCs w:val="22"/>
          <w:lang w:bidi="ar-SA" w:eastAsia="en-US"/>
          <w:rFonts w:ascii="Times New Roman" w:eastAsia="Calibri" w:hAnsi="Times New Roman"/>
        </w:rPr>
        <w:suppressAutoHyphens w:val="off"/>
        <w:widowControl/>
        <w:autoSpaceDN/>
        <w:jc w:val="both"/>
      </w:pPr>
      <w:r w:rsidR="006b3ca8">
        <w:rPr>
          <w:b/>
          <w:i/>
          <w:sz w:val="20"/>
          <w:kern w:val="0"/>
          <w:szCs w:val="22"/>
          <w:lang w:bidi="ar-SA" w:eastAsia="en-US"/>
          <w:rFonts w:ascii="Times New Roman" w:eastAsia="Calibri" w:hAnsi="Times New Roman"/>
        </w:rPr>
      </w:r>
    </w:p>
    <w:p w:rsidP="005a10da">
      <w:pPr>
        <w:pStyle w:val="Normal"/>
        <w:rPr>
          <w:b/>
          <w:i/>
          <w:sz w:val="20"/>
          <w:kern w:val="0"/>
          <w:szCs w:val="22"/>
          <w:lang w:bidi="ar-SA" w:eastAsia="en-US"/>
          <w:rFonts w:ascii="Times New Roman" w:eastAsia="Calibri" w:hAnsi="Times New Roman"/>
        </w:rPr>
        <w:suppressAutoHyphens w:val="off"/>
        <w:widowControl/>
        <w:autoSpaceDN/>
        <w:jc w:val="both"/>
      </w:pPr>
      <w:r w:rsidR="006b3ca8">
        <w:rPr>
          <w:b/>
          <w:i/>
          <w:sz w:val="20"/>
          <w:kern w:val="0"/>
          <w:szCs w:val="22"/>
          <w:lang w:bidi="ar-SA" w:eastAsia="en-US"/>
          <w:rFonts w:ascii="Times New Roman" w:eastAsia="Calibri" w:hAnsi="Times New Roman"/>
        </w:rPr>
      </w:r>
    </w:p>
    <w:p w:rsidP="005a10da">
      <w:pPr>
        <w:pStyle w:val="Normal"/>
        <w:rPr>
          <w:b/>
          <w:i/>
          <w:sz w:val="20"/>
          <w:kern w:val="0"/>
          <w:szCs w:val="22"/>
          <w:lang w:bidi="ar-SA" w:eastAsia="en-US"/>
          <w:rFonts w:ascii="Times New Roman" w:eastAsia="Calibri" w:hAnsi="Times New Roman"/>
        </w:rPr>
        <w:suppressAutoHyphens w:val="off"/>
        <w:widowControl/>
        <w:autoSpaceDN/>
        <w:jc w:val="both"/>
      </w:pPr>
      <w:r w:rsidR="006b3ca8">
        <w:rPr>
          <w:b/>
          <w:i/>
          <w:sz w:val="20"/>
          <w:kern w:val="0"/>
          <w:szCs w:val="22"/>
          <w:lang w:bidi="ar-SA" w:eastAsia="en-US"/>
          <w:rFonts w:ascii="Times New Roman" w:eastAsia="Calibri" w:hAnsi="Times New Roman"/>
        </w:rPr>
      </w:r>
    </w:p>
    <w:p w:rsidP="005a10da">
      <w:pPr>
        <w:pStyle w:val="Normal"/>
        <w:rPr>
          <w:b/>
          <w:i/>
          <w:sz w:val="20"/>
          <w:kern w:val="0"/>
          <w:szCs w:val="22"/>
          <w:lang w:bidi="ar-SA" w:eastAsia="en-US"/>
          <w:rFonts w:ascii="Times New Roman" w:eastAsia="Calibri" w:hAnsi="Times New Roman"/>
        </w:rPr>
        <w:suppressAutoHyphens w:val="off"/>
        <w:widowControl/>
        <w:autoSpaceDN/>
        <w:jc w:val="both"/>
      </w:pPr>
      <w:r w:rsidR="006b3ca8">
        <w:rPr>
          <w:b/>
          <w:i/>
          <w:sz w:val="20"/>
          <w:kern w:val="0"/>
          <w:szCs w:val="22"/>
          <w:lang w:bidi="ar-SA" w:eastAsia="en-US"/>
          <w:rFonts w:ascii="Times New Roman" w:eastAsia="Calibri" w:hAnsi="Times New Roman"/>
        </w:rPr>
      </w:r>
    </w:p>
    <w:p w:rsidP="005a10da">
      <w:pPr>
        <w:pStyle w:val="Normal"/>
        <w:rPr>
          <w:b/>
          <w:i/>
          <w:sz w:val="20"/>
          <w:kern w:val="0"/>
          <w:szCs w:val="22"/>
          <w:lang w:bidi="ar-SA" w:eastAsia="en-US"/>
          <w:rFonts w:ascii="Times New Roman" w:eastAsia="Calibri" w:hAnsi="Times New Roman"/>
        </w:rPr>
        <w:suppressAutoHyphens w:val="off"/>
        <w:widowControl/>
        <w:autoSpaceDN/>
        <w:jc w:val="both"/>
      </w:pPr>
      <w:r w:rsidR="00f04f6f">
        <w:rPr>
          <w:b/>
          <w:i/>
          <w:sz w:val="20"/>
          <w:kern w:val="0"/>
          <w:szCs w:val="22"/>
          <w:lang w:bidi="ar-SA" w:eastAsia="en-US"/>
          <w:rFonts w:ascii="Times New Roman" w:eastAsia="Calibri" w:hAnsi="Times New Roman"/>
        </w:rPr>
      </w:r>
    </w:p>
    <w:p w:rsidP="005a10da">
      <w:pPr>
        <w:pStyle w:val="Normal"/>
        <w:rPr>
          <w:b/>
          <w:i/>
          <w:sz w:val="20"/>
          <w:kern w:val="0"/>
          <w:szCs w:val="22"/>
          <w:lang w:bidi="ar-SA" w:eastAsia="en-US"/>
          <w:rFonts w:ascii="Times New Roman" w:eastAsia="Calibri" w:hAnsi="Times New Roman"/>
        </w:rPr>
        <w:suppressAutoHyphens w:val="off"/>
        <w:widowControl/>
        <w:autoSpaceDN/>
        <w:jc w:val="both"/>
      </w:pPr>
      <w:r w:rsidR="006b3ca8">
        <w:rPr>
          <w:b/>
          <w:i/>
          <w:sz w:val="20"/>
          <w:kern w:val="0"/>
          <w:szCs w:val="22"/>
          <w:lang w:bidi="ar-SA" w:eastAsia="en-US"/>
          <w:rFonts w:ascii="Times New Roman" w:eastAsia="Calibri" w:hAnsi="Times New Roman"/>
        </w:rPr>
      </w:r>
    </w:p>
    <w:p w:rsidP="005a10da">
      <w:pPr>
        <w:pStyle w:val="Normal"/>
        <w:rPr>
          <w:b/>
          <w:i/>
          <w:sz w:val="20"/>
          <w:kern w:val="0"/>
          <w:szCs w:val="22"/>
          <w:lang w:bidi="ar-SA" w:eastAsia="en-US"/>
          <w:rFonts w:ascii="Times New Roman" w:eastAsia="Calibri" w:hAnsi="Times New Roman"/>
        </w:rPr>
        <w:suppressAutoHyphens w:val="off"/>
        <w:widowControl/>
        <w:autoSpaceDN/>
        <w:jc w:val="both"/>
      </w:pPr>
      <w:r w:rsidR="006b3ca8">
        <w:rPr>
          <w:b/>
          <w:i/>
          <w:sz w:val="20"/>
          <w:kern w:val="0"/>
          <w:szCs w:val="22"/>
          <w:lang w:bidi="ar-SA" w:eastAsia="en-US"/>
          <w:rFonts w:ascii="Times New Roman" w:eastAsia="Calibri" w:hAnsi="Times New Roman"/>
        </w:rPr>
      </w:r>
    </w:p>
    <w:p w:rsidP="005a10da">
      <w:pPr>
        <w:pStyle w:val="Normal"/>
        <w:rPr>
          <w:b/>
          <w:i/>
          <w:sz w:val="20"/>
          <w:kern w:val="0"/>
          <w:szCs w:val="22"/>
          <w:lang w:bidi="ar-SA" w:eastAsia="en-US"/>
          <w:rFonts w:ascii="Times New Roman" w:eastAsia="Calibri" w:hAnsi="Times New Roman"/>
        </w:rPr>
        <w:suppressAutoHyphens w:val="off"/>
        <w:widowControl/>
        <w:autoSpaceDN/>
        <w:jc w:val="both"/>
      </w:pPr>
      <w:r w:rsidR="006b3ca8">
        <w:rPr>
          <w:b/>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965c6d" w:rsidRPr="006b3ca8">
        <w:rPr>
          <w:b/>
          <w:i/>
          <w:sz w:val="20"/>
          <w:kern w:val="0"/>
          <w:szCs w:val="22"/>
          <w:lang w:bidi="ar-SA" w:eastAsia="en-US"/>
          <w:rFonts w:ascii="Times New Roman" w:eastAsia="Calibri" w:hAnsi="Times New Roman"/>
        </w:rPr>
        <w:t xml:space="preserve">900nm</w:t>
      </w:r>
      <w:r w:rsidR="008a6d91" w:rsidRPr="006b3ca8">
        <w:rPr>
          <w:b/>
          <w:i/>
          <w:sz w:val="20"/>
          <w:kern w:val="0"/>
          <w:szCs w:val="22"/>
          <w:lang w:bidi="ar-SA" w:eastAsia="en-US"/>
          <w:rFonts w:ascii="Times New Roman" w:eastAsia="Calibri" w:hAnsi="Times New Roman"/>
        </w:rPr>
        <w:t xml:space="preserve"> - </w:t>
      </w:r>
      <w:r w:rsidR="008a6d91" w:rsidRPr="006b3ca8">
        <w:rPr>
          <w:i/>
          <w:sz w:val="20"/>
          <w:kern w:val="0"/>
          <w:szCs w:val="22"/>
          <w:lang w:bidi="ar-SA" w:eastAsia="en-US"/>
          <w:rFonts w:ascii="Times New Roman" w:eastAsia="Calibri" w:hAnsi="Times New Roman"/>
        </w:rPr>
        <w:t xml:space="preserve">Potência: 2,0 mW, diâmetro: 8,0 mm e V</w:t>
      </w:r>
      <w:r w:rsidR="008a6d91" w:rsidRPr="006b3ca8">
        <w:rPr>
          <w:i/>
          <w:sz w:val="20"/>
          <w:vertAlign w:val="subscript"/>
          <w:kern w:val="0"/>
          <w:szCs w:val="22"/>
          <w:lang w:bidi="ar-SA" w:eastAsia="en-US"/>
          <w:rFonts w:ascii="Times New Roman" w:eastAsia="Calibri" w:hAnsi="Times New Roman"/>
        </w:rPr>
        <w:t xml:space="preserve">RDR</w:t>
      </w:r>
      <w:r w:rsidR="008a6d91" w:rsidRPr="006b3ca8">
        <w:rPr>
          <w:i/>
          <w:sz w:val="20"/>
          <w:kern w:val="0"/>
          <w:szCs w:val="22"/>
          <w:lang w:bidi="ar-SA" w:eastAsia="en-US"/>
          <w:rFonts w:ascii="Times New Roman" w:eastAsia="Calibri" w:hAnsi="Times New Roman"/>
        </w:rPr>
        <w:t xml:space="preserve">=3,01V</w:t>
      </w:r>
      <w:r w:rsidR="009056ea" w:rsidRPr="006b3ca8">
        <w:rPr>
          <w:i/>
          <w:sz w:val="20"/>
          <w:kern w:val="0"/>
          <w:szCs w:val="22"/>
          <w:lang w:bidi="ar-SA" w:eastAsia="en-US"/>
          <w:rFonts w:ascii="Times New Roman" w:eastAsia="Calibri" w:hAnsi="Times New Roman"/>
        </w:rPr>
        <w:t xml:space="preserve">, t=150µs.</w:t>
      </w:r>
      <w:r w:rsidR="008a6d91" w:rsidRPr="006b3ca8">
        <w:rPr>
          <w:i/>
          <w:sz w:val="20"/>
          <w:kern w:val="0"/>
          <w:szCs w:val="22"/>
          <w:lang w:bidi="ar-SA" w:eastAsia="en-US"/>
          <w:rFonts w:ascii="Times New Roman" w:eastAsia="Calibri" w:hAnsi="Times New Roman"/>
        </w:rPr>
      </w:r>
    </w:p>
    <w:tbl>
      <w:tblPr>
        <w:tblW w:type="dxa" w:w="7680"/>
        <w:tblLook w:val="04a0"/>
        <w:tblW w:type="dxa" w:w="7680"/>
        <w:tblInd w:type="dxa" w:w="55"/>
        <w:tblLayout w:type="auto"/>
        <w:tblCellMar>
          <w:top w:type="dxa" w:w="0"/>
          <w:bottom w:type="dxa" w:w="0"/>
          <w:left w:type="dxa" w:w="70"/>
          <w:right w:type="dxa" w:w="70"/>
        </w:tblCellMar>
      </w:tblPr>
      <w:tblGrid>
        <w:gridCol w:w="960"/>
        <w:gridCol w:w="960"/>
        <w:gridCol w:w="960"/>
        <w:gridCol w:w="960"/>
        <w:gridCol w:w="960"/>
        <w:gridCol w:w="960"/>
        <w:gridCol w:w="960"/>
        <w:gridCol w:w="960"/>
      </w:tblGrid>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2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2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9</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2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2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1</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2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1</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2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0</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0</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2</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8</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9</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3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4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965c6d" w:rsidRPr="00733f79">
              <w:rPr>
                <w:b/>
                <w:i/>
                <w:sz w:val="18"/>
                <w:kern w:val="0"/>
                <w:bCs/>
                <w:szCs w:val="18"/>
                <w:lang w:bidi="ar-SA" w:eastAsia="pt-BR"/>
                <w:rFonts w:ascii="Times New Roman" w:eastAsia="Times New Roman" w:hAnsi="Times New Roman"/>
              </w:rPr>
              <w:t xml:space="preserve">0,52</w:t>
            </w:r>
          </w:p>
        </w:tc>
      </w:tr>
    </w:tbl>
    <w:p w:rsidP="005a10da">
      <w:pPr>
        <w:pStyle w:val="Normal"/>
        <w:rPr>
          <w:i/>
          <w:sz w:val="20"/>
          <w:kern w:val="0"/>
          <w:szCs w:val="22"/>
          <w:lang w:bidi="ar-SA" w:eastAsia="en-US"/>
          <w:rFonts w:ascii="Times New Roman" w:eastAsia="Calibri" w:hAnsi="Times New Roman"/>
        </w:rPr>
        <w:suppressAutoHyphens w:val="off"/>
        <w:widowControl/>
        <w:autoSpaceDN/>
        <w:jc w:val="both"/>
      </w:pPr>
      <w:r w:rsidR="00965c6d" w:rsidRP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b2f68" w:rsidRPr="006b3ca8">
        <w:rPr>
          <w:b/>
          <w:i/>
          <w:sz w:val="20"/>
          <w:kern w:val="0"/>
          <w:szCs w:val="22"/>
          <w:lang w:bidi="ar-SA" w:eastAsia="en-US"/>
          <w:rFonts w:ascii="Times New Roman" w:eastAsia="Calibri" w:hAnsi="Times New Roman"/>
        </w:rPr>
        <w:t xml:space="preserve">925nm</w:t>
      </w:r>
      <w:r w:rsidR="008a6d91" w:rsidRPr="006b3ca8">
        <w:rPr>
          <w:b/>
          <w:i/>
          <w:sz w:val="20"/>
          <w:kern w:val="0"/>
          <w:szCs w:val="22"/>
          <w:lang w:bidi="ar-SA" w:eastAsia="en-US"/>
          <w:rFonts w:ascii="Times New Roman" w:eastAsia="Calibri" w:hAnsi="Times New Roman"/>
        </w:rPr>
        <w:t xml:space="preserve"> - </w:t>
      </w:r>
      <w:r w:rsidR="008a6d91" w:rsidRPr="006b3ca8">
        <w:rPr>
          <w:i/>
          <w:sz w:val="20"/>
          <w:kern w:val="0"/>
          <w:szCs w:val="22"/>
          <w:lang w:bidi="ar-SA" w:eastAsia="en-US"/>
          <w:rFonts w:ascii="Times New Roman" w:eastAsia="Calibri" w:hAnsi="Times New Roman"/>
        </w:rPr>
        <w:t xml:space="preserve">Potência: 2,0 mW, diâmetro: 8,0 mm e V</w:t>
      </w:r>
      <w:r w:rsidR="008a6d91" w:rsidRPr="006b3ca8">
        <w:rPr>
          <w:i/>
          <w:sz w:val="20"/>
          <w:vertAlign w:val="subscript"/>
          <w:kern w:val="0"/>
          <w:szCs w:val="22"/>
          <w:lang w:bidi="ar-SA" w:eastAsia="en-US"/>
          <w:rFonts w:ascii="Times New Roman" w:eastAsia="Calibri" w:hAnsi="Times New Roman"/>
        </w:rPr>
        <w:t xml:space="preserve">RDR</w:t>
      </w:r>
      <w:r w:rsidR="008a6d91" w:rsidRPr="006b3ca8">
        <w:rPr>
          <w:i/>
          <w:sz w:val="20"/>
          <w:kern w:val="0"/>
          <w:szCs w:val="22"/>
          <w:lang w:bidi="ar-SA" w:eastAsia="en-US"/>
          <w:rFonts w:ascii="Times New Roman" w:eastAsia="Calibri" w:hAnsi="Times New Roman"/>
        </w:rPr>
        <w:t xml:space="preserve">=3,01V</w:t>
      </w:r>
      <w:r w:rsidR="009056ea" w:rsidRPr="006b3ca8">
        <w:rPr>
          <w:i/>
          <w:sz w:val="20"/>
          <w:kern w:val="0"/>
          <w:szCs w:val="22"/>
          <w:lang w:bidi="ar-SA" w:eastAsia="en-US"/>
          <w:rFonts w:ascii="Times New Roman" w:eastAsia="Calibri" w:hAnsi="Times New Roman"/>
        </w:rPr>
        <w:t xml:space="preserve">, t=150µs.</w:t>
      </w:r>
      <w:r w:rsidR="008a6d91" w:rsidRPr="006b3ca8">
        <w:rPr>
          <w:i/>
          <w:sz w:val="20"/>
          <w:kern w:val="0"/>
          <w:szCs w:val="22"/>
          <w:lang w:bidi="ar-SA" w:eastAsia="en-US"/>
          <w:rFonts w:ascii="Times New Roman" w:eastAsia="Calibri" w:hAnsi="Times New Roman"/>
        </w:rPr>
      </w:r>
    </w:p>
    <w:tbl>
      <w:tblPr>
        <w:tblW w:type="dxa" w:w="7680"/>
        <w:tblLook w:val="04a0"/>
        <w:tblW w:type="dxa" w:w="7680"/>
        <w:tblInd w:type="dxa" w:w="55"/>
        <w:tblLayout w:type="auto"/>
        <w:tblCellMar>
          <w:top w:type="dxa" w:w="0"/>
          <w:bottom w:type="dxa" w:w="0"/>
          <w:left w:type="dxa" w:w="70"/>
          <w:right w:type="dxa" w:w="70"/>
        </w:tblCellMar>
      </w:tblPr>
      <w:tblGrid>
        <w:gridCol w:w="960"/>
        <w:gridCol w:w="960"/>
        <w:gridCol w:w="960"/>
        <w:gridCol w:w="960"/>
        <w:gridCol w:w="960"/>
        <w:gridCol w:w="960"/>
        <w:gridCol w:w="960"/>
        <w:gridCol w:w="960"/>
      </w:tblGrid>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8</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9</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0</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0</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2</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4</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4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5</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4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4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37</w:t>
            </w:r>
          </w:p>
        </w:tc>
      </w:tr>
    </w:tbl>
    <w:p w:rsidP="005a10da">
      <w:pPr>
        <w:pStyle w:val="Normal"/>
        <w:rPr>
          <w:i/>
          <w:sz w:val="20"/>
          <w:kern w:val="0"/>
          <w:szCs w:val="22"/>
          <w:lang w:bidi="ar-SA" w:eastAsia="en-US"/>
          <w:rFonts w:ascii="Times New Roman" w:eastAsia="Calibri" w:hAnsi="Times New Roman"/>
        </w:rPr>
        <w:suppressAutoHyphens w:val="off"/>
        <w:widowControl/>
        <w:autoSpaceDN/>
        <w:jc w:val="both"/>
      </w:pPr>
      <w:r w:rsidR="00db2f68" w:rsidRP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b2f68" w:rsidRPr="006b3ca8">
        <w:rPr>
          <w:b/>
          <w:i/>
          <w:sz w:val="20"/>
          <w:kern w:val="0"/>
          <w:szCs w:val="22"/>
          <w:lang w:bidi="ar-SA" w:eastAsia="en-US"/>
          <w:rFonts w:ascii="Times New Roman" w:eastAsia="Calibri" w:hAnsi="Times New Roman"/>
        </w:rPr>
        <w:t xml:space="preserve">950nm</w:t>
      </w:r>
      <w:r w:rsidR="008a6d91" w:rsidRPr="006b3ca8">
        <w:rPr>
          <w:b/>
          <w:i/>
          <w:sz w:val="20"/>
          <w:kern w:val="0"/>
          <w:szCs w:val="22"/>
          <w:lang w:bidi="ar-SA" w:eastAsia="en-US"/>
          <w:rFonts w:ascii="Times New Roman" w:eastAsia="Calibri" w:hAnsi="Times New Roman"/>
        </w:rPr>
        <w:t xml:space="preserve"> - </w:t>
      </w:r>
      <w:r w:rsidR="008a6d91" w:rsidRPr="006b3ca8">
        <w:rPr>
          <w:i/>
          <w:sz w:val="20"/>
          <w:kern w:val="0"/>
          <w:szCs w:val="22"/>
          <w:lang w:bidi="ar-SA" w:eastAsia="en-US"/>
          <w:rFonts w:ascii="Times New Roman" w:eastAsia="Calibri" w:hAnsi="Times New Roman"/>
        </w:rPr>
        <w:t xml:space="preserve">Potência: 2,0 mW, diâmetro: 8,0 mm e V</w:t>
      </w:r>
      <w:r w:rsidR="008a6d91" w:rsidRPr="006b3ca8">
        <w:rPr>
          <w:i/>
          <w:sz w:val="20"/>
          <w:vertAlign w:val="subscript"/>
          <w:kern w:val="0"/>
          <w:szCs w:val="22"/>
          <w:lang w:bidi="ar-SA" w:eastAsia="en-US"/>
          <w:rFonts w:ascii="Times New Roman" w:eastAsia="Calibri" w:hAnsi="Times New Roman"/>
        </w:rPr>
        <w:t xml:space="preserve">RDR</w:t>
      </w:r>
      <w:r w:rsidR="008a6d91" w:rsidRPr="006b3ca8">
        <w:rPr>
          <w:i/>
          <w:sz w:val="20"/>
          <w:kern w:val="0"/>
          <w:szCs w:val="22"/>
          <w:lang w:bidi="ar-SA" w:eastAsia="en-US"/>
          <w:rFonts w:ascii="Times New Roman" w:eastAsia="Calibri" w:hAnsi="Times New Roman"/>
        </w:rPr>
        <w:t xml:space="preserve">=3,01V</w:t>
      </w:r>
      <w:r w:rsidR="009056ea" w:rsidRPr="006b3ca8">
        <w:rPr>
          <w:i/>
          <w:sz w:val="20"/>
          <w:kern w:val="0"/>
          <w:szCs w:val="22"/>
          <w:lang w:bidi="ar-SA" w:eastAsia="en-US"/>
          <w:rFonts w:ascii="Times New Roman" w:eastAsia="Calibri" w:hAnsi="Times New Roman"/>
        </w:rPr>
        <w:t xml:space="preserve">, t=150µs.</w:t>
      </w:r>
      <w:r w:rsidR="008a6d91" w:rsidRPr="006b3ca8">
        <w:rPr>
          <w:i/>
          <w:sz w:val="20"/>
          <w:kern w:val="0"/>
          <w:szCs w:val="22"/>
          <w:lang w:bidi="ar-SA" w:eastAsia="en-US"/>
          <w:rFonts w:ascii="Times New Roman" w:eastAsia="Calibri" w:hAnsi="Times New Roman"/>
        </w:rPr>
      </w:r>
    </w:p>
    <w:tbl>
      <w:tblPr>
        <w:tblW w:type="dxa" w:w="7680"/>
        <w:tblLook w:val="04a0"/>
        <w:tblW w:type="dxa" w:w="7680"/>
        <w:tblInd w:type="dxa" w:w="55"/>
        <w:tblLayout w:type="auto"/>
        <w:tblCellMar>
          <w:top w:type="dxa" w:w="0"/>
          <w:bottom w:type="dxa" w:w="0"/>
          <w:left w:type="dxa" w:w="70"/>
          <w:right w:type="dxa" w:w="70"/>
        </w:tblCellMar>
      </w:tblPr>
      <w:tblGrid>
        <w:gridCol w:w="960"/>
        <w:gridCol w:w="960"/>
        <w:gridCol w:w="960"/>
        <w:gridCol w:w="960"/>
        <w:gridCol w:w="960"/>
        <w:gridCol w:w="960"/>
        <w:gridCol w:w="960"/>
        <w:gridCol w:w="960"/>
      </w:tblGrid>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8</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7</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9</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3</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6</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0</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6</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1</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6</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5</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2</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7</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6</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3</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5</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9</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7</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2</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4</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7</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0</w:t>
            </w:r>
          </w:p>
        </w:tc>
      </w:tr>
      <w:tr>
        <w:trPr>
          <w:trHeight w:hRule="atLeast" w:val="255"/>
          <w:wAfter w:type="dxa" w:w="0"/>
          <w:trHeight w:hRule="atLeast" w:val="255"/>
        </w:trPr>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1</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4</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5</w:t>
            </w:r>
          </w:p>
        </w:tc>
        <w:tc>
          <w:tcPr>
            <w:textDirection w:val="lrTb"/>
            <w:noWrap/>
            <w:vAlign w:val="center"/>
            <w:shd w:color="auto" w:fill="f2f2f2" w:val="clea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8</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19</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0</w:t>
            </w:r>
          </w:p>
        </w:tc>
        <w:tc>
          <w:tcPr>
            <w:textDirection w:val="lrTb"/>
            <w:noWrap/>
            <w:vAlign w:val="center"/>
            <w:tcW w:type="dxa" w:w="960"/>
            <w:tcBorders>
              <w:top w:color="ffffff" w:shadow="1" w:space="0" w:sz="255" w:val="none"/>
              <w:left w:color="ffffff" w:shadow="1" w:space="0" w:sz="255" w:val="none"/>
              <w:bottom w:color="ffffff" w:shadow="1" w:space="0" w:sz="255" w:val="none"/>
              <w:right w:color="ffffff" w:shadow="1" w:space="0" w:sz="255" w:val="none"/>
            </w:tcBorders>
          </w:tcPr>
          <w:p w:rsidP="005a10da">
            <w:pPr>
              <w:pStyle w:val="Normal"/>
              <w:rPr>
                <w:b/>
                <w:i/>
                <w:sz w:val="18"/>
                <w:kern w:val="0"/>
                <w:bCs/>
                <w:szCs w:val="18"/>
                <w:lang w:bidi="ar-SA" w:eastAsia="pt-BR"/>
                <w:rFonts w:ascii="Times New Roman" w:eastAsia="Times New Roman" w:hAnsi="Times New Roman"/>
              </w:rPr>
              <w:suppressAutoHyphens w:val="off"/>
              <w:widowControl/>
              <w:autoSpaceDN/>
              <w:jc w:val="center"/>
            </w:pPr>
            <w:r w:rsidR="00db2f68" w:rsidRPr="00733f79">
              <w:rPr>
                <w:b/>
                <w:i/>
                <w:sz w:val="18"/>
                <w:kern w:val="0"/>
                <w:bCs/>
                <w:szCs w:val="18"/>
                <w:lang w:bidi="ar-SA" w:eastAsia="pt-BR"/>
                <w:rFonts w:ascii="Times New Roman" w:eastAsia="Times New Roman" w:hAnsi="Times New Roman"/>
              </w:rPr>
              <w:t xml:space="preserve">0,22</w:t>
            </w:r>
          </w:p>
        </w:tc>
      </w:tr>
    </w:tbl>
    <w:p w:rsidP="005a10da">
      <w:pPr>
        <w:pStyle w:val="Normal"/>
        <w:rPr>
          <w:i/>
          <w:sz w:val="20"/>
          <w:kern w:val="0"/>
          <w:szCs w:val="22"/>
          <w:lang w:bidi="ar-SA" w:eastAsia="en-US"/>
          <w:rFonts w:ascii="Times New Roman" w:eastAsia="Calibri" w:hAnsi="Times New Roman"/>
        </w:rPr>
        <w:suppressAutoHyphens w:val="off"/>
        <w:widowControl/>
        <w:autoSpaceDN/>
        <w:jc w:val="both"/>
      </w:pPr>
      <w:r w:rsidR="00db2f68" w:rsidRP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065de" w:rsidRP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065de" w:rsidRP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065de" w:rsidRP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065de">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6b3ca8" w:rsidRP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065de" w:rsidRP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065de" w:rsidRP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065de" w:rsidRP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065de" w:rsidRP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065de" w:rsidRP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065de" w:rsidRP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065de" w:rsidRP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065de" w:rsidRP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065de" w:rsidRPr="006b3ca8">
        <w:rPr>
          <w:i/>
          <w:sz w:val="20"/>
          <w:kern w:val="0"/>
          <w:szCs w:val="22"/>
          <w:lang w:bidi="ar-SA" w:eastAsia="en-US"/>
          <w:rFonts w:ascii="Times New Roman" w:eastAsia="Calibri" w:hAnsi="Times New Roman"/>
        </w:rPr>
      </w:r>
    </w:p>
    <w:p w:rsidP="005a10da">
      <w:pPr>
        <w:pStyle w:val="Normal"/>
        <w:rPr>
          <w:i/>
          <w:sz w:val="20"/>
          <w:kern w:val="0"/>
          <w:szCs w:val="22"/>
          <w:lang w:bidi="ar-SA" w:eastAsia="en-US"/>
          <w:rFonts w:ascii="Times New Roman" w:eastAsia="Calibri" w:hAnsi="Times New Roman"/>
        </w:rPr>
        <w:suppressAutoHyphens w:val="off"/>
        <w:widowControl/>
        <w:autoSpaceDN/>
        <w:jc w:val="both"/>
      </w:pPr>
      <w:r w:rsidR="00d065de" w:rsidRPr="006b3ca8">
        <w:rPr>
          <w:i/>
          <w:sz w:val="20"/>
          <w:kern w:val="0"/>
          <w:szCs w:val="22"/>
          <w:lang w:bidi="ar-SA" w:eastAsia="en-US"/>
          <w:rFonts w:ascii="Times New Roman" w:eastAsia="Calibri" w:hAnsi="Times New Roman"/>
        </w:rPr>
      </w:r>
    </w:p>
    <w:p w:rsidP="005a10da">
      <w:pPr>
        <w:pStyle w:val="Normal"/>
        <w:rPr>
          <w:i/>
          <w:kern w:val="0"/>
          <w:szCs w:val="22"/>
          <w:lang w:bidi="ar-SA" w:eastAsia="en-US"/>
          <w:rFonts w:ascii="Times New Roman" w:eastAsia="Calibri" w:hAnsi="Times New Roman"/>
        </w:rPr>
        <w:suppressAutoHyphens w:val="off"/>
        <w:widowControl/>
        <w:autoSpaceDN/>
        <w:jc w:val="both"/>
      </w:pPr>
      <w:r w:rsidR="00d065de">
        <w:rPr>
          <w:i/>
          <w:kern w:val="0"/>
          <w:szCs w:val="22"/>
          <w:lang w:bidi="ar-SA" w:eastAsia="en-US"/>
          <w:rFonts w:ascii="Times New Roman" w:eastAsia="Calibri" w:hAnsi="Times New Roman"/>
        </w:rPr>
      </w:r>
    </w:p>
    <w:p w:rsidP="005a10da">
      <w:pPr>
        <w:pStyle w:val="Normal"/>
        <w:rPr>
          <w:i/>
          <w:kern w:val="0"/>
          <w:szCs w:val="22"/>
          <w:lang w:bidi="ar-SA" w:eastAsia="en-US"/>
          <w:rFonts w:ascii="Times New Roman" w:eastAsia="Calibri" w:hAnsi="Times New Roman"/>
        </w:rPr>
        <w:suppressAutoHyphens w:val="off"/>
        <w:widowControl/>
        <w:autoSpaceDN/>
        <w:jc w:val="both"/>
      </w:pPr>
      <w:r w:rsidR="00733f79">
        <w:rPr>
          <w:i/>
          <w:kern w:val="0"/>
          <w:szCs w:val="22"/>
          <w:lang w:bidi="ar-SA" w:eastAsia="en-US"/>
          <w:rFonts w:ascii="Times New Roman" w:eastAsia="Calibri" w:hAnsi="Times New Roman"/>
        </w:rPr>
      </w:r>
    </w:p>
    <w:p w:rsidP="005a10da">
      <w:pPr>
        <w:pStyle w:val="Normal"/>
        <w:rPr>
          <w:i/>
          <w:kern w:val="0"/>
          <w:szCs w:val="22"/>
          <w:lang w:bidi="ar-SA" w:eastAsia="en-US"/>
          <w:rFonts w:ascii="Times New Roman" w:eastAsia="Calibri" w:hAnsi="Times New Roman"/>
        </w:rPr>
        <w:suppressAutoHyphens w:val="off"/>
        <w:widowControl/>
        <w:autoSpaceDN/>
        <w:jc w:val="both"/>
      </w:pPr>
      <w:r w:rsidR="00d065de">
        <w:rPr>
          <w:i/>
          <w:kern w:val="0"/>
          <w:szCs w:val="22"/>
          <w:lang w:bidi="ar-SA" w:eastAsia="en-US"/>
          <w:rFonts w:ascii="Times New Roman" w:eastAsia="Calibri" w:hAnsi="Times New Roman"/>
        </w:rPr>
      </w:r>
    </w:p>
    <w:p w:rsidP="005a10da">
      <w:pPr>
        <w:pStyle w:val="Heading1"/>
        <w:spacing w:after="0" w:before="0"/>
        <w:jc w:val="center"/>
      </w:pPr>
      <w:bookmarkStart w:id="111" w:name="_Toc520928608"/>
      <w:r w:rsidR="00d065de" w:rsidRPr="007f5761">
        <w:rPr>
          <w:sz w:val="32"/>
        </w:rPr>
        <w:t xml:space="preserve">A</w:t>
      </w:r>
      <w:r w:rsidR="00d065de" w:rsidRPr="008147c3">
        <w:t xml:space="preserve">pêndice</w:t>
      </w:r>
      <w:r w:rsidR="00d065de">
        <w:t xml:space="preserve"> </w:t>
      </w:r>
      <w:r w:rsidR="00d065de" w:rsidRPr="007f5761">
        <w:rPr>
          <w:sz w:val="44"/>
        </w:rPr>
        <w:t xml:space="preserve">d</w:t>
      </w:r>
      <w:bookmarkEnd w:id="111"/>
      <w:r w:rsidR="00d065de" w:rsidRPr="008147c3"/>
    </w:p>
    <w:p w:rsidP="005a10da">
      <w:pPr>
        <w:pStyle w:val="Normal"/>
        <w:rPr>
          <w:kern w:val="0"/>
          <w:szCs w:val="22"/>
          <w:lang w:bidi="ar-SA" w:eastAsia="en-US"/>
          <w:rFonts w:ascii="Calibri" w:eastAsia="Calibri" w:hAnsi="Calibri"/>
        </w:rPr>
        <w:suppressAutoHyphens w:val="off"/>
        <w:widowControl/>
        <w:autoSpaceDN/>
      </w:pPr>
      <w:r w:rsidR="00d065de" w:rsidRPr="003664ff">
        <w:rPr>
          <w:kern w:val="0"/>
          <w:szCs w:val="22"/>
          <w:lang w:bidi="ar-SA" w:eastAsia="en-US"/>
          <w:rFonts w:ascii="Calibri" w:eastAsia="Calibri" w:hAnsi="Calibri"/>
        </w:rPr>
      </w:r>
    </w:p>
    <w:p w:rsidP="00393e5a">
      <w:pPr>
        <w:pStyle w:val="Normal"/>
        <w:rPr>
          <w:b/>
          <w:caps/>
          <w:sz w:val="28"/>
          <w:kern w:val="32"/>
          <w:bCs/>
          <w:szCs w:val="29"/>
          <w:rFonts w:ascii="Calibri" w:eastAsia="Times New Roman" w:hAnsi="Calibri"/>
        </w:rPr>
        <w:suppressAutoHyphens w:val="off"/>
        <w:widowControl/>
        <w:autoSpaceDN/>
        <w:jc w:val="both"/>
      </w:pPr>
      <w:r w:rsidR="00d065de">
        <w:rPr>
          <w:b/>
          <w:caps/>
          <w:sz w:val="28"/>
          <w:kern w:val="32"/>
          <w:bCs/>
          <w:szCs w:val="29"/>
          <w:rFonts w:ascii="Calibri" w:eastAsia="Times New Roman" w:hAnsi="Calibri"/>
        </w:rPr>
        <w:t xml:space="preserve">propriedades ópticas do silício</w:t>
      </w:r>
      <w:r w:rsidR="00d065de" w:rsidRPr="003664ff">
        <w:rPr>
          <w:b/>
          <w:caps/>
          <w:sz w:val="28"/>
          <w:kern w:val="32"/>
          <w:bCs/>
          <w:szCs w:val="29"/>
          <w:rFonts w:ascii="Calibri" w:eastAsia="Times New Roman" w:hAnsi="Calibri"/>
        </w:rPr>
      </w:r>
    </w:p>
    <w:p w:rsidP="005a10da">
      <w:pPr>
        <w:pStyle w:val="Normal"/>
        <w:rPr>
          <w:b/>
          <w:caps/>
          <w:kern w:val="0"/>
          <w:szCs w:val="22"/>
          <w:lang w:bidi="ar-SA" w:eastAsia="en-US"/>
          <w:rFonts w:ascii="Calibri" w:eastAsia="Calibri" w:hAnsi="Calibri"/>
        </w:rPr>
        <w:suppressAutoHyphens w:val="off"/>
        <w:widowControl/>
        <w:autoSpaceDN/>
        <w:jc w:val="both"/>
      </w:pPr>
      <w:r w:rsidR="003f05a3" w:rsidRPr="002a57c4">
        <w:rPr>
          <w:b/>
          <w:caps/>
          <w:kern w:val="0"/>
          <w:szCs w:val="22"/>
          <w:lang w:bidi="ar-SA" w:eastAsia="en-US"/>
          <w:rFonts w:ascii="Calibri" w:eastAsia="Calibri" w:hAnsi="Calibri"/>
        </w:rPr>
        <w:t xml:space="preserve">Absorção de a</w:t>
      </w:r>
      <w:r w:rsidR="002a57c4" w:rsidRPr="002a57c4">
        <w:rPr>
          <w:b/>
          <w:caps/>
          <w:kern w:val="0"/>
          <w:szCs w:val="22"/>
          <w:lang w:bidi="ar-SA" w:eastAsia="en-US"/>
          <w:rFonts w:ascii="Calibri" w:eastAsia="Calibri" w:hAnsi="Calibri"/>
        </w:rPr>
        <w:t xml:space="preserve">cordo com o comprimento de onda</w:t>
      </w:r>
      <w:r w:rsidR="0013027d">
        <w:rPr>
          <w:b/>
          <w:caps/>
          <w:kern w:val="0"/>
          <w:szCs w:val="22"/>
          <w:lang w:bidi="ar-SA" w:eastAsia="en-US"/>
          <w:rFonts w:ascii="Calibri" w:eastAsia="Calibri" w:hAnsi="Calibri"/>
        </w:rPr>
      </w:r>
    </w:p>
    <w:p w:rsidP="005a10da">
      <w:pPr>
        <w:pStyle w:val="Normal"/>
        <w:keepNext/>
        <w:suppressAutoHyphens w:val="off"/>
        <w:widowControl/>
        <w:autoSpaceDN/>
        <w:jc w:val="center"/>
      </w:pPr>
      <w:r w:rsidR="00f04f6f" w:rsidRPr="00300c4e">
        <w:rPr>
          <w:noProof/>
          <w:lang w:bidi="ar-SA" w:eastAsia="pt-BR"/>
        </w:rPr>
        <w:pict>
          <v:shapetype id="_x0000_t75" coordsize="21600,21600" o:spt="75" filled="f" stroked="f">
            <v:stroke joinstyle="miter"/>
            <v:path o:extrusionok="f"/>
            <o:lock aspectratio="t" v:ext="edit"/>
          </v:shapetype>
          <v:shape id="_x0000_i1138" type="#_x0000_t75" style="width:287.856pt;height:206.483pt;" o:bordertopcolor="auto" o:borderleftcolor="auto" o:borderbottomcolor="auto" o:borderrightcolor="auto">
            <v:imagedata cropbottom="1672f" cropleft="1363f" cropright="1255f" croptop="839f" o:title="" r:id="rId145"/>
            <w10:bordertop type="none" width="0"/>
            <w10:borderleft type="none" width="0"/>
            <w10:borderbottom type="none" width="0"/>
            <w10:borderright type="none" width="0"/>
          </v:shape>
          <o:OLEObject Type="Embed" ProgID="Word.Document" ShapeID="_x0000_i1138" DrawAspect="Content" ObjectID="_3794394" r:id="rId146"/>
        </w:pict>
      </w:r>
      <w:r w:rsidR="00a61052"/>
    </w:p>
    <w:p w:rsidP="009f1ac1">
      <w:pPr>
        <w:pStyle w:val="Caption"/>
        <w:rPr>
          <w:rFonts w:ascii="Calibri" w:hAnsi="Calibri"/>
        </w:rPr>
        <w:spacing w:after="0" w:before="0"/>
        <w:jc w:val="both"/>
      </w:pPr>
      <w:r w:rsidR="00a61052" w:rsidRPr="00316714">
        <w:rPr>
          <w:rFonts w:ascii="Calibri" w:hAnsi="Calibri"/>
        </w:rPr>
        <w:t xml:space="preserve">Figura D. </w:t>
      </w:r>
      <w:r w:rsidR="00a61052" w:rsidRPr="00316714">
        <w:rPr>
          <w:rFonts w:ascii="Calibri" w:hAnsi="Calibri"/>
        </w:rPr>
        <w:fldChar w:fldCharType="begin"/>
      </w:r>
      <w:r w:rsidR="00a61052" w:rsidRPr="00316714">
        <w:rPr>
          <w:rFonts w:ascii="Calibri" w:hAnsi="Calibri"/>
        </w:rPr>
        <w:instrText xml:space="preserve"> SEQ Figura_D. \* ARABIC </w:instrText>
      </w:r>
      <w:r w:rsidR="00a61052" w:rsidRPr="00316714">
        <w:rPr>
          <w:rFonts w:ascii="Calibri" w:hAnsi="Calibri"/>
        </w:rPr>
        <w:fldChar w:fldCharType="separate"/>
      </w:r>
      <w:r w:rsidR="00a64f6c">
        <w:rPr>
          <w:noProof/>
          <w:rFonts w:ascii="Calibri" w:hAnsi="Calibri"/>
        </w:rPr>
        <w:t xml:space="preserve">1</w:t>
      </w:r>
      <w:r w:rsidR="00a61052" w:rsidRPr="00316714">
        <w:rPr>
          <w:rFonts w:ascii="Calibri" w:hAnsi="Calibri"/>
        </w:rPr>
        <w:fldChar w:fldCharType="end"/>
      </w:r>
      <w:r w:rsidR="004335f2" w:rsidRPr="00316714">
        <w:rPr>
          <w:rFonts w:ascii="Calibri" w:hAnsi="Calibri"/>
        </w:rPr>
        <w:t xml:space="preserve"> – Coeficiente de absorção do silício [50].</w:t>
      </w:r>
      <w:r w:rsidR="0013027d" w:rsidRPr="00316714">
        <w:rPr>
          <w:rFonts w:ascii="Calibri" w:hAnsi="Calibri"/>
        </w:rPr>
      </w:r>
    </w:p>
    <w:p w:rsidP="005a10da">
      <w:pPr>
        <w:pStyle w:val="Caption"/>
        <w:rPr>
          <w:kern w:val="0"/>
          <w:szCs w:val="22"/>
          <w:lang w:bidi="ar-SA" w:eastAsia="en-US"/>
          <w:rFonts w:ascii="Calibri" w:eastAsia="Calibri" w:hAnsi="Calibri"/>
        </w:rPr>
        <w:spacing w:after="0" w:before="0"/>
        <w:jc w:val="center"/>
      </w:pPr>
      <w:r w:rsidR="004335f2" w:rsidRPr="00ab1072">
        <w:rPr>
          <w:kern w:val="0"/>
          <w:szCs w:val="22"/>
          <w:lang w:bidi="ar-SA" w:eastAsia="en-US"/>
          <w:rFonts w:ascii="Calibri" w:eastAsia="Calibri" w:hAnsi="Calibri"/>
        </w:rPr>
      </w:r>
    </w:p>
    <w:p w:rsidP="005a10da">
      <w:pPr>
        <w:pStyle w:val="Normal"/>
        <w:rPr>
          <w:b/>
          <w:caps/>
          <w:kern w:val="0"/>
          <w:szCs w:val="22"/>
          <w:lang w:bidi="ar-SA" w:eastAsia="en-US"/>
          <w:rFonts w:ascii="Calibri" w:eastAsia="Calibri" w:hAnsi="Calibri"/>
        </w:rPr>
        <w:suppressAutoHyphens w:val="off"/>
        <w:widowControl/>
        <w:autoSpaceDN/>
        <w:jc w:val="both"/>
      </w:pPr>
      <w:r w:rsidR="003f05a3" w:rsidRPr="002a57c4">
        <w:rPr>
          <w:b/>
          <w:caps/>
          <w:kern w:val="0"/>
          <w:szCs w:val="22"/>
          <w:lang w:bidi="ar-SA" w:eastAsia="en-US"/>
          <w:rFonts w:ascii="Calibri" w:eastAsia="Calibri" w:hAnsi="Calibri"/>
        </w:rPr>
        <w:t xml:space="preserve">Índice de Refração do silício de acordo com o comprimento de onda</w:t>
      </w:r>
      <w:r w:rsidR="0013027d">
        <w:rPr>
          <w:b/>
          <w:caps/>
          <w:kern w:val="0"/>
          <w:szCs w:val="22"/>
          <w:lang w:bidi="ar-SA" w:eastAsia="en-US"/>
          <w:rFonts w:ascii="Calibri" w:eastAsia="Calibri" w:hAnsi="Calibri"/>
        </w:rPr>
      </w:r>
    </w:p>
    <w:p w:rsidP="005a10da">
      <w:pPr>
        <w:pStyle w:val="Normal"/>
        <w:keepNext/>
        <w:suppressAutoHyphens w:val="off"/>
        <w:widowControl/>
        <w:autoSpaceDN/>
        <w:jc w:val="center"/>
      </w:pPr>
      <w:r w:rsidR="00ca1655">
        <w:pict>
          <v:shapetype id="_x0000_t75" coordsize="21600,21600" o:spt="75" filled="f" stroked="f">
            <v:stroke joinstyle="miter"/>
            <v:path o:extrusionok="f"/>
            <o:lock aspectratio="t" v:ext="edit"/>
          </v:shapetype>
          <v:shape id="_x0000_i1139" type="#_x0000_t75" style="width:283.052pt;height:194.486pt;" o:bordertopcolor="auto" o:borderleftcolor="auto" o:borderbottomcolor="auto" o:borderrightcolor="auto">
            <v:imagedata croptop="4106f" o:title="" r:id="rId147"/>
            <w10:bordertop type="none" width="0"/>
            <w10:borderleft type="none" width="0"/>
            <w10:borderbottom type="none" width="0"/>
            <w10:borderright type="none" width="0"/>
          </v:shape>
        </w:pict>
      </w:r>
      <w:r w:rsidR="00a61052"/>
    </w:p>
    <w:p w:rsidP="009f1ac1">
      <w:pPr>
        <w:pStyle w:val="Caption"/>
        <w:rPr>
          <w:rFonts w:ascii="Calibri" w:hAnsi="Calibri"/>
        </w:rPr>
        <w:spacing w:after="0" w:before="0"/>
        <w:jc w:val="both"/>
      </w:pPr>
      <w:r w:rsidR="00a61052" w:rsidRPr="00316714">
        <w:rPr>
          <w:rFonts w:ascii="Calibri" w:hAnsi="Calibri"/>
        </w:rPr>
        <w:t xml:space="preserve">Figura D. </w:t>
      </w:r>
      <w:r w:rsidR="00a61052" w:rsidRPr="00316714">
        <w:rPr>
          <w:rFonts w:ascii="Calibri" w:hAnsi="Calibri"/>
        </w:rPr>
        <w:fldChar w:fldCharType="begin"/>
      </w:r>
      <w:r w:rsidR="00a61052" w:rsidRPr="00316714">
        <w:rPr>
          <w:rFonts w:ascii="Calibri" w:hAnsi="Calibri"/>
        </w:rPr>
        <w:instrText xml:space="preserve"> SEQ Figura_D. \* ARABIC </w:instrText>
      </w:r>
      <w:r w:rsidR="00a61052" w:rsidRPr="00316714">
        <w:rPr>
          <w:rFonts w:ascii="Calibri" w:hAnsi="Calibri"/>
        </w:rPr>
        <w:fldChar w:fldCharType="separate"/>
      </w:r>
      <w:r w:rsidR="00a64f6c">
        <w:rPr>
          <w:noProof/>
          <w:rFonts w:ascii="Calibri" w:hAnsi="Calibri"/>
        </w:rPr>
        <w:t xml:space="preserve">2</w:t>
      </w:r>
      <w:r w:rsidR="00a61052" w:rsidRPr="00316714">
        <w:rPr>
          <w:rFonts w:ascii="Calibri" w:hAnsi="Calibri"/>
        </w:rPr>
        <w:fldChar w:fldCharType="end"/>
      </w:r>
      <w:r w:rsidR="004335f2" w:rsidRPr="00316714">
        <w:rPr>
          <w:rFonts w:ascii="Calibri" w:hAnsi="Calibri"/>
        </w:rPr>
        <w:t xml:space="preserve"> -  Índice de refração do silício [50].</w:t>
      </w:r>
      <w:r w:rsidR="0013027d" w:rsidRPr="00316714">
        <w:rPr>
          <w:rFonts w:ascii="Calibri" w:hAnsi="Calibri"/>
        </w:rPr>
      </w:r>
    </w:p>
    <w:p w:rsidP="009f1ac1">
      <w:pPr>
        <w:pStyle w:val="Caption"/>
        <w:rPr>
          <w:noProof/>
          <w:lang w:bidi="ar-SA" w:eastAsia="pt-BR"/>
          <w:rFonts w:ascii="Calibri" w:hAnsi="Calibri"/>
        </w:rPr>
        <w:spacing w:after="0" w:before="0"/>
      </w:pPr>
      <w:r w:rsidR="004335f2">
        <w:rPr>
          <w:noProof/>
          <w:lang w:bidi="ar-SA" w:eastAsia="pt-BR"/>
          <w:rFonts w:ascii="Calibri" w:hAnsi="Calibri"/>
        </w:rPr>
      </w:r>
    </w:p>
    <w:p w:rsidP="009f1ac1">
      <w:pPr>
        <w:pStyle w:val="Normal"/>
        <w:rPr>
          <w:b/>
          <w:caps/>
          <w:kern w:val="0"/>
          <w:szCs w:val="22"/>
          <w:lang w:bidi="ar-SA" w:eastAsia="en-US"/>
          <w:rFonts w:ascii="Calibri" w:eastAsia="Calibri" w:hAnsi="Calibri"/>
        </w:rPr>
        <w:suppressAutoHyphens w:val="off"/>
        <w:widowControl/>
        <w:autoSpaceDN/>
        <w:jc w:val="both"/>
      </w:pPr>
      <w:r w:rsidR="009f1ac1" w:rsidRPr="009f1ac1">
        <w:rPr>
          <w:b/>
          <w:caps/>
          <w:kern w:val="0"/>
          <w:szCs w:val="22"/>
          <w:lang w:bidi="ar-SA" w:eastAsia="en-US"/>
          <w:rFonts w:ascii="Calibri" w:eastAsia="Calibri" w:hAnsi="Calibri"/>
        </w:rPr>
        <w:t xml:space="preserve">Índice de refração para o dióxido de silício.</w:t>
      </w:r>
    </w:p>
    <w:p w:rsidP="009f1ac1">
      <w:pPr>
        <w:pStyle w:val="Normal"/>
        <w:keepNext/>
        <w:suppressAutoHyphens w:val="off"/>
        <w:widowControl/>
        <w:autoSpaceDN/>
        <w:jc w:val="center"/>
      </w:pPr>
      <w:r w:rsidR="00ca1655">
        <w:rPr>
          <w:kern w:val="0"/>
          <w:lang w:bidi="ar-SA" w:eastAsia="en-US"/>
          <w:rFonts w:ascii="Calibri" w:eastAsia="Calibri" w:hAnsi="Calibri"/>
        </w:rPr>
        <w:pict>
          <v:shapetype id="_x0000_t75" coordsize="21600,21600" o:spt="75" filled="f" stroked="f">
            <v:stroke joinstyle="miter"/>
            <v:path o:extrusionok="f"/>
            <o:lock aspectratio="t" v:ext="edit"/>
          </v:shapetype>
          <v:shape id="_x0000_i1140" type="#_x0000_t75" style="width:256.977pt;height:115.14pt;" o:bordertopcolor="auto" o:borderleftcolor="auto" o:borderbottomcolor="auto" o:borderrightcolor="auto">
            <v:imagedata o:title="" r:id="rId148"/>
            <w10:bordertop type="none" width="0"/>
            <w10:borderleft type="none" width="0"/>
            <w10:borderbottom type="none" width="0"/>
            <w10:borderright type="none" width="0"/>
          </v:shape>
        </w:pict>
      </w:r>
      <w:r w:rsidR="009f1ac1"/>
    </w:p>
    <w:p w:rsidP="009f1ac1">
      <w:pPr>
        <w:pStyle w:val="Caption"/>
        <w:jc w:val="both"/>
      </w:pPr>
      <w:r w:rsidR="009f1ac1" w:rsidRPr="009f1ac1">
        <w:rPr>
          <w:i w:val="false"/>
          <w:kern w:val="0"/>
          <w:lang w:bidi="ar-SA" w:eastAsia="en-US"/>
          <w:rFonts w:ascii="Calibri" w:eastAsia="Calibri" w:hAnsi="Calibri"/>
          <w:color w:val="000000"/>
        </w:rPr>
        <w:t xml:space="preserve">Figura D. </w:t>
      </w:r>
      <w:r w:rsidR="009f1ac1" w:rsidRPr="009f1ac1">
        <w:rPr>
          <w:i w:val="false"/>
          <w:kern w:val="0"/>
          <w:lang w:bidi="ar-SA" w:eastAsia="en-US"/>
          <w:rFonts w:ascii="Calibri" w:eastAsia="Calibri" w:hAnsi="Calibri"/>
          <w:color w:val="000000"/>
        </w:rPr>
        <w:fldChar w:fldCharType="begin"/>
      </w:r>
      <w:r w:rsidR="009f1ac1" w:rsidRPr="009f1ac1">
        <w:rPr>
          <w:i w:val="false"/>
          <w:kern w:val="0"/>
          <w:lang w:bidi="ar-SA" w:eastAsia="en-US"/>
          <w:rFonts w:ascii="Calibri" w:eastAsia="Calibri" w:hAnsi="Calibri"/>
          <w:color w:val="000000"/>
        </w:rPr>
        <w:instrText xml:space="preserve"> SEQ Figura_D. \* ARABIC </w:instrText>
      </w:r>
      <w:r w:rsidR="009f1ac1" w:rsidRPr="009f1ac1">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3</w:t>
      </w:r>
      <w:r w:rsidR="009f1ac1" w:rsidRPr="009f1ac1">
        <w:rPr>
          <w:i w:val="false"/>
          <w:kern w:val="0"/>
          <w:lang w:bidi="ar-SA" w:eastAsia="en-US"/>
          <w:rFonts w:ascii="Calibri" w:eastAsia="Calibri" w:hAnsi="Calibri"/>
          <w:color w:val="000000"/>
        </w:rPr>
        <w:fldChar w:fldCharType="end"/>
      </w:r>
      <w:r w:rsidR="009f1ac1" w:rsidRPr="009f1ac1">
        <w:rPr>
          <w:i w:val="false"/>
          <w:kern w:val="0"/>
          <w:lang w:bidi="ar-SA" w:eastAsia="en-US"/>
          <w:rFonts w:ascii="Calibri" w:eastAsia="Calibri" w:hAnsi="Calibri"/>
          <w:color w:val="000000"/>
        </w:rPr>
        <w:t xml:space="preserve"> </w:t>
      </w:r>
      <w:r w:rsidR="009f1ac1" w:rsidRPr="004a04b5">
        <w:rPr>
          <w:i w:val="false"/>
          <w:kern w:val="0"/>
          <w:lang w:bidi="ar-SA" w:eastAsia="en-US"/>
          <w:rFonts w:ascii="Calibri" w:eastAsia="Calibri" w:hAnsi="Calibri"/>
          <w:color w:val="000000"/>
        </w:rPr>
        <w:t xml:space="preserve">– Índice de refração do dióxido de silício [adaptado de </w:t>
      </w:r>
      <w:r w:rsidR="009f1ac1">
        <w:rPr>
          <w:i w:val="false"/>
          <w:kern w:val="0"/>
          <w:lang w:bidi="ar-SA" w:eastAsia="en-US"/>
          <w:rFonts w:ascii="Calibri" w:eastAsia="Calibri" w:hAnsi="Calibri"/>
          <w:color w:val="000000"/>
        </w:rPr>
        <w:t xml:space="preserve">48</w:t>
      </w:r>
      <w:r w:rsidR="009f1ac1" w:rsidRPr="004a04b5">
        <w:rPr>
          <w:i w:val="false"/>
          <w:kern w:val="0"/>
          <w:lang w:bidi="ar-SA" w:eastAsia="en-US"/>
          <w:rFonts w:ascii="Calibri" w:eastAsia="Calibri" w:hAnsi="Calibri"/>
          <w:color w:val="000000"/>
        </w:rPr>
        <w:t xml:space="preserve">].</w:t>
      </w:r>
      <w:r w:rsidR="009f1ac1"/>
    </w:p>
    <w:p w:rsidP="005a10da">
      <w:pPr>
        <w:pStyle w:val="Normal"/>
        <w:rPr>
          <w:b/>
          <w:caps/>
          <w:kern w:val="0"/>
          <w:szCs w:val="22"/>
          <w:lang w:bidi="ar-SA" w:eastAsia="en-US"/>
          <w:rFonts w:ascii="Calibri" w:eastAsia="Calibri" w:hAnsi="Calibri"/>
        </w:rPr>
        <w:suppressAutoHyphens w:val="off"/>
        <w:widowControl/>
        <w:autoSpaceDN/>
        <w:jc w:val="both"/>
      </w:pPr>
      <w:r w:rsidR="00347c1e" w:rsidRPr="002a57c4">
        <w:rPr>
          <w:b/>
          <w:caps/>
          <w:kern w:val="0"/>
          <w:szCs w:val="22"/>
          <w:lang w:bidi="ar-SA" w:eastAsia="en-US"/>
          <w:rFonts w:ascii="Calibri" w:eastAsia="Calibri" w:hAnsi="Calibri"/>
        </w:rPr>
        <w:t xml:space="preserve">Valores Quantificados para cada Comprimento de Onda</w:t>
      </w:r>
      <w:r w:rsidR="004335f2">
        <w:rPr>
          <w:b/>
          <w:caps/>
          <w:kern w:val="0"/>
          <w:szCs w:val="22"/>
          <w:lang w:bidi="ar-SA" w:eastAsia="en-US"/>
          <w:rFonts w:ascii="Calibri" w:eastAsia="Calibri" w:hAnsi="Calibri"/>
        </w:rPr>
        <w:t xml:space="preserve"> [50]</w:t>
      </w:r>
      <w:r w:rsidR="00347c1e" w:rsidRPr="002a57c4">
        <w:rPr>
          <w:b/>
          <w:caps/>
          <w:kern w:val="0"/>
          <w:szCs w:val="22"/>
          <w:lang w:bidi="ar-SA" w:eastAsia="en-US"/>
          <w:rFonts w:ascii="Calibri" w:eastAsia="Calibri" w:hAnsi="Calibri"/>
        </w:rPr>
        <w:t xml:space="preserve">.</w:t>
      </w:r>
      <w:r w:rsidR="0013027d">
        <w:rPr>
          <w:b/>
          <w:caps/>
          <w:kern w:val="0"/>
          <w:szCs w:val="22"/>
          <w:lang w:bidi="ar-SA" w:eastAsia="en-US"/>
          <w:rFonts w:ascii="Calibri" w:eastAsia="Calibri" w:hAnsi="Calibri"/>
        </w:rPr>
      </w:r>
    </w:p>
    <w:p w:rsidP="005a10da">
      <w:pPr>
        <w:pStyle w:val="Normal"/>
        <w:rPr>
          <w:b/>
          <w:caps/>
          <w:kern w:val="0"/>
          <w:szCs w:val="22"/>
          <w:lang w:bidi="ar-SA" w:eastAsia="en-US"/>
          <w:rFonts w:ascii="Calibri" w:eastAsia="Calibri" w:hAnsi="Calibri"/>
        </w:rPr>
        <w:suppressAutoHyphens w:val="off"/>
        <w:widowControl/>
        <w:autoSpaceDN/>
        <w:jc w:val="both"/>
      </w:pPr>
      <w:r w:rsidR="00d66d31" w:rsidRPr="002a57c4">
        <w:rPr>
          <w:b/>
          <w:caps/>
          <w:kern w:val="0"/>
          <w:szCs w:val="22"/>
          <w:lang w:bidi="ar-SA" w:eastAsia="en-US"/>
          <w:rFonts w:ascii="Calibri" w:eastAsia="Calibri" w:hAnsi="Calibri"/>
        </w:rPr>
      </w:r>
    </w:p>
    <w:p w:rsidP="00f04f6f">
      <w:pPr>
        <w:pStyle w:val="Caption"/>
        <w:keepNext/>
        <w:spacing w:after="0" w:before="0"/>
        <w:jc w:val="both"/>
      </w:pPr>
      <w:r w:rsidR="00a61052">
        <w:t xml:space="preserve">Tabela D. </w:t>
      </w:r>
      <w:r w:rsidR="00a61052">
        <w:fldChar w:fldCharType="begin"/>
      </w:r>
      <w:r w:rsidR="00a61052">
        <w:instrText xml:space="preserve"> SEQ Tabela_D. \* ARABIC </w:instrText>
      </w:r>
      <w:r w:rsidR="00a61052">
        <w:fldChar w:fldCharType="separate"/>
      </w:r>
      <w:r w:rsidR="00a64f6c">
        <w:rPr>
          <w:noProof/>
        </w:rPr>
        <w:t xml:space="preserve">1</w:t>
      </w:r>
      <w:r w:rsidR="00a61052">
        <w:fldChar w:fldCharType="end"/>
      </w:r>
      <w:r w:rsidR="00a61052"/>
    </w:p>
    <w:tbl>
      <w:tblPr>
        <w:tblW w:type="dxa" w:w="9554"/>
        <w:tblLook w:val="04a0"/>
        <w:tblW w:type="dxa" w:w="9554"/>
        <w:tblInd w:type="dxa" w:w="55"/>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auto"/>
        <w:tblCellMar>
          <w:top w:type="dxa" w:w="0"/>
          <w:bottom w:type="dxa" w:w="0"/>
          <w:left w:type="dxa" w:w="70"/>
          <w:right w:type="dxa" w:w="70"/>
        </w:tblCellMar>
      </w:tblPr>
      <w:tblGrid>
        <w:gridCol w:w="1310"/>
        <w:gridCol w:w="1824"/>
        <w:gridCol w:w="1605"/>
        <w:gridCol w:w="1372"/>
        <w:gridCol w:w="1838"/>
        <w:gridCol w:w="1605"/>
      </w:tblGrid>
      <w:tr>
        <w:trPr>
          <w:trHeight w:hRule="atLeast" w:val="255"/>
          <w:wAfter w:type="dxa" w:w="0"/>
          <w:trHeight w:hRule="atLeast" w:val="255"/>
        </w:trPr>
        <w:tc>
          <w:tcPr>
            <w:textDirection w:val="lrTb"/>
            <w:noWrap/>
            <w:vAlign w:val="bottom"/>
            <w:shd w:color="auto" w:fill="d9d9d9" w:val="clear"/>
            <w:tcW w:type="dxa" w:w="1310"/>
          </w:tcPr>
          <w:p w:rsidP="005a10da">
            <w:pPr>
              <w:pStyle w:val="Normal"/>
              <w:rPr>
                <w:b/>
                <w:sz w:val="18"/>
                <w:kern w:val="0"/>
                <w:szCs w:val="18"/>
                <w:lang w:bidi="ar-SA" w:eastAsia="pt-BR"/>
                <w:rFonts w:ascii="Arial" w:eastAsia="Times New Roman" w:hAnsi="Arial"/>
              </w:rPr>
              <w:suppressAutoHyphens w:val="off"/>
              <w:widowControl/>
              <w:autoSpaceDN/>
            </w:pPr>
            <w:r w:rsidR="00347c1e" w:rsidRPr="00347c1e">
              <w:rPr>
                <w:b/>
                <w:sz w:val="18"/>
                <w:kern w:val="0"/>
                <w:szCs w:val="18"/>
                <w:lang w:bidi="ar-SA" w:eastAsia="pt-BR"/>
                <w:rFonts w:ascii="Arial" w:eastAsia="Times New Roman" w:hAnsi="Arial"/>
              </w:rPr>
              <w:t xml:space="preserve">Comprimento de Onda (nm)</w:t>
            </w:r>
          </w:p>
        </w:tc>
        <w:tc>
          <w:tcPr>
            <w:textDirection w:val="lrTb"/>
            <w:noWrap/>
            <w:vAlign w:val="bottom"/>
            <w:shd w:color="auto" w:fill="d9d9d9" w:val="clear"/>
            <w:tcW w:type="dxa" w:w="1824"/>
          </w:tcPr>
          <w:p w:rsidP="005a10da">
            <w:pPr>
              <w:pStyle w:val="Normal"/>
              <w:rPr>
                <w:b/>
                <w:sz w:val="20"/>
                <w:szCs w:val="20"/>
                <w:rFonts w:ascii="Arial" w:hAnsi="Arial"/>
              </w:rPr>
              <w:jc w:val="center"/>
            </w:pPr>
            <w:r w:rsidR="00347c1e">
              <w:rPr>
                <w:b/>
                <w:sz w:val="20"/>
                <w:szCs w:val="20"/>
                <w:rFonts w:ascii="Arial" w:hAnsi="Arial"/>
              </w:rPr>
              <w:t xml:space="preserve">Coeficiente de Absorção</w:t>
            </w:r>
            <w:r w:rsidR="00347c1e" w:rsidRPr="00347c1e">
              <w:rPr>
                <w:b/>
                <w:sz w:val="20"/>
                <w:szCs w:val="20"/>
                <w:rFonts w:ascii="Arial" w:hAnsi="Arial"/>
              </w:rPr>
              <w:t xml:space="preserve"> (cm</w:t>
            </w:r>
            <w:r w:rsidR="00347c1e" w:rsidRPr="00347c1e">
              <w:rPr>
                <w:b/>
                <w:sz w:val="20"/>
                <w:vertAlign w:val="superscript"/>
                <w:szCs w:val="20"/>
                <w:rFonts w:ascii="Arial" w:hAnsi="Arial"/>
              </w:rPr>
              <w:t xml:space="preserve">-1</w:t>
            </w:r>
            <w:r w:rsidR="00347c1e" w:rsidRPr="00347c1e">
              <w:rPr>
                <w:b/>
                <w:sz w:val="20"/>
                <w:szCs w:val="20"/>
                <w:rFonts w:ascii="Arial" w:hAnsi="Arial"/>
              </w:rPr>
              <w:t xml:space="preserve">)</w:t>
            </w:r>
          </w:p>
        </w:tc>
        <w:tc>
          <w:tcPr>
            <w:textDirection w:val="lrTb"/>
            <w:noWrap/>
            <w:vAlign w:val="bottom"/>
            <w:shd w:color="auto" w:fill="d9d9d9" w:val="clear"/>
            <w:tcW w:type="dxa" w:w="1605"/>
          </w:tcPr>
          <w:p w:rsidP="005a10da">
            <w:pPr>
              <w:pStyle w:val="Normal"/>
              <w:rPr>
                <w:b/>
                <w:sz w:val="18"/>
                <w:kern w:val="0"/>
                <w:szCs w:val="18"/>
                <w:lang w:bidi="ar-SA" w:eastAsia="pt-BR"/>
                <w:rFonts w:ascii="Arial" w:eastAsia="Times New Roman" w:hAnsi="Arial"/>
              </w:rPr>
              <w:suppressAutoHyphens w:val="off"/>
              <w:widowControl/>
              <w:autoSpaceDN/>
              <w:jc w:val="center"/>
            </w:pPr>
            <w:r w:rsidR="00347c1e" w:rsidRPr="00347c1e">
              <w:rPr>
                <w:b/>
                <w:sz w:val="18"/>
                <w:kern w:val="0"/>
                <w:szCs w:val="18"/>
                <w:lang w:bidi="ar-SA" w:eastAsia="pt-BR"/>
                <w:rFonts w:ascii="Arial" w:eastAsia="Times New Roman" w:hAnsi="Arial"/>
              </w:rPr>
              <w:t xml:space="preserve">Índice de Refr</w:t>
            </w:r>
            <w:r w:rsidR="00347c1e" w:rsidRPr="00347c1e">
              <w:rPr>
                <w:b/>
                <w:sz w:val="18"/>
                <w:kern w:val="0"/>
                <w:szCs w:val="18"/>
                <w:lang w:bidi="ar-SA" w:eastAsia="pt-BR"/>
                <w:rFonts w:ascii="Arial" w:eastAsia="Times New Roman" w:hAnsi="Arial"/>
              </w:rPr>
              <w:t xml:space="preserve">a</w:t>
            </w:r>
            <w:r w:rsidR="00347c1e" w:rsidRPr="00347c1e">
              <w:rPr>
                <w:b/>
                <w:sz w:val="18"/>
                <w:kern w:val="0"/>
                <w:szCs w:val="18"/>
                <w:lang w:bidi="ar-SA" w:eastAsia="pt-BR"/>
                <w:rFonts w:ascii="Arial" w:eastAsia="Times New Roman" w:hAnsi="Arial"/>
              </w:rPr>
              <w:t xml:space="preserve">ção </w:t>
            </w:r>
          </w:p>
        </w:tc>
        <w:tc>
          <w:tcPr>
            <w:textDirection w:val="lrTb"/>
            <w:vAlign w:val="bottom"/>
            <w:shd w:color="auto" w:fill="d9d9d9" w:val="clear"/>
            <w:tcW w:type="dxa" w:w="1372"/>
          </w:tcPr>
          <w:p w:rsidP="005a10da">
            <w:pPr>
              <w:pStyle w:val="Normal"/>
              <w:rPr>
                <w:b/>
                <w:sz w:val="18"/>
                <w:kern w:val="0"/>
                <w:szCs w:val="18"/>
                <w:lang w:bidi="ar-SA" w:eastAsia="pt-BR"/>
                <w:rFonts w:ascii="Arial" w:eastAsia="Times New Roman" w:hAnsi="Arial"/>
              </w:rPr>
              <w:suppressAutoHyphens w:val="off"/>
              <w:widowControl/>
              <w:autoSpaceDN/>
            </w:pPr>
            <w:r w:rsidR="00347c1e" w:rsidRPr="00347c1e">
              <w:rPr>
                <w:b/>
                <w:sz w:val="18"/>
                <w:kern w:val="0"/>
                <w:szCs w:val="18"/>
                <w:lang w:bidi="ar-SA" w:eastAsia="pt-BR"/>
                <w:rFonts w:ascii="Arial" w:eastAsia="Times New Roman" w:hAnsi="Arial"/>
              </w:rPr>
              <w:t xml:space="preserve">Comprimento </w:t>
            </w:r>
            <w:r w:rsidR="00347c1e">
              <w:rPr>
                <w:b/>
                <w:sz w:val="18"/>
                <w:kern w:val="0"/>
                <w:szCs w:val="18"/>
                <w:lang w:bidi="ar-SA" w:eastAsia="pt-BR"/>
                <w:rFonts w:ascii="Arial" w:eastAsia="Times New Roman" w:hAnsi="Arial"/>
              </w:rPr>
            </w:r>
          </w:p>
          <w:p w:rsidP="005a10da">
            <w:pPr>
              <w:pStyle w:val="Normal"/>
              <w:rPr>
                <w:b/>
                <w:sz w:val="18"/>
                <w:kern w:val="0"/>
                <w:szCs w:val="18"/>
                <w:lang w:bidi="ar-SA" w:eastAsia="pt-BR"/>
                <w:rFonts w:ascii="Arial" w:eastAsia="Times New Roman" w:hAnsi="Arial"/>
              </w:rPr>
              <w:suppressAutoHyphens w:val="off"/>
              <w:widowControl/>
              <w:autoSpaceDN/>
            </w:pPr>
            <w:r w:rsidR="00347c1e" w:rsidRPr="00347c1e">
              <w:rPr>
                <w:b/>
                <w:sz w:val="18"/>
                <w:kern w:val="0"/>
                <w:szCs w:val="18"/>
                <w:lang w:bidi="ar-SA" w:eastAsia="pt-BR"/>
                <w:rFonts w:ascii="Arial" w:eastAsia="Times New Roman" w:hAnsi="Arial"/>
              </w:rPr>
              <w:t xml:space="preserve">de Onda (nm)</w:t>
            </w:r>
          </w:p>
        </w:tc>
        <w:tc>
          <w:tcPr>
            <w:textDirection w:val="lrTb"/>
            <w:vAlign w:val="bottom"/>
            <w:shd w:color="auto" w:fill="d9d9d9" w:val="clear"/>
            <w:tcW w:type="dxa" w:w="1838"/>
          </w:tcPr>
          <w:p w:rsidP="005a10da">
            <w:pPr>
              <w:pStyle w:val="Normal"/>
              <w:rPr>
                <w:b/>
                <w:sz w:val="20"/>
                <w:szCs w:val="20"/>
                <w:rFonts w:ascii="Arial" w:hAnsi="Arial"/>
              </w:rPr>
              <w:jc w:val="center"/>
            </w:pPr>
            <w:r w:rsidR="00347c1e" w:rsidRPr="00347c1e">
              <w:rPr>
                <w:b/>
                <w:sz w:val="20"/>
                <w:szCs w:val="20"/>
                <w:rFonts w:ascii="Arial" w:hAnsi="Arial"/>
              </w:rPr>
              <w:t xml:space="preserve">Coeficiente de Abs (cm</w:t>
            </w:r>
            <w:r w:rsidR="00347c1e" w:rsidRPr="00347c1e">
              <w:rPr>
                <w:b/>
                <w:sz w:val="20"/>
                <w:vertAlign w:val="superscript"/>
                <w:szCs w:val="20"/>
                <w:rFonts w:ascii="Arial" w:hAnsi="Arial"/>
              </w:rPr>
              <w:t xml:space="preserve">-1</w:t>
            </w:r>
            <w:r w:rsidR="00347c1e" w:rsidRPr="00347c1e">
              <w:rPr>
                <w:b/>
                <w:sz w:val="20"/>
                <w:szCs w:val="20"/>
                <w:rFonts w:ascii="Arial" w:hAnsi="Arial"/>
              </w:rPr>
              <w:t xml:space="preserve">)</w:t>
            </w:r>
          </w:p>
        </w:tc>
        <w:tc>
          <w:tcPr>
            <w:textDirection w:val="lrTb"/>
            <w:vAlign w:val="bottom"/>
            <w:shd w:color="auto" w:fill="d9d9d9" w:val="clear"/>
            <w:tcW w:type="dxa" w:w="1605"/>
          </w:tcPr>
          <w:p w:rsidP="005a10da">
            <w:pPr>
              <w:pStyle w:val="Normal"/>
              <w:rPr>
                <w:b/>
                <w:sz w:val="18"/>
                <w:kern w:val="0"/>
                <w:szCs w:val="18"/>
                <w:lang w:bidi="ar-SA" w:eastAsia="pt-BR"/>
                <w:rFonts w:ascii="Arial" w:eastAsia="Times New Roman" w:hAnsi="Arial"/>
              </w:rPr>
              <w:suppressAutoHyphens w:val="off"/>
              <w:widowControl/>
              <w:autoSpaceDN/>
              <w:jc w:val="center"/>
            </w:pPr>
            <w:r w:rsidR="00347c1e" w:rsidRPr="00347c1e">
              <w:rPr>
                <w:b/>
                <w:sz w:val="18"/>
                <w:kern w:val="0"/>
                <w:szCs w:val="18"/>
                <w:lang w:bidi="ar-SA" w:eastAsia="pt-BR"/>
                <w:rFonts w:ascii="Arial" w:eastAsia="Times New Roman" w:hAnsi="Arial"/>
              </w:rPr>
              <w:t xml:space="preserve">Índice de </w:t>
            </w:r>
            <w:r w:rsidR="00347c1e">
              <w:rPr>
                <w:b/>
                <w:sz w:val="18"/>
                <w:kern w:val="0"/>
                <w:szCs w:val="18"/>
                <w:lang w:bidi="ar-SA" w:eastAsia="pt-BR"/>
                <w:rFonts w:ascii="Arial" w:eastAsia="Times New Roman" w:hAnsi="Arial"/>
              </w:rPr>
            </w:r>
          </w:p>
          <w:p w:rsidP="005a10da">
            <w:pPr>
              <w:pStyle w:val="Normal"/>
              <w:rPr>
                <w:b/>
                <w:sz w:val="18"/>
                <w:kern w:val="0"/>
                <w:szCs w:val="18"/>
                <w:lang w:bidi="ar-SA" w:eastAsia="pt-BR"/>
                <w:rFonts w:ascii="Arial" w:eastAsia="Times New Roman" w:hAnsi="Arial"/>
              </w:rPr>
              <w:suppressAutoHyphens w:val="off"/>
              <w:widowControl/>
              <w:autoSpaceDN/>
              <w:jc w:val="center"/>
            </w:pPr>
            <w:r w:rsidR="00347c1e" w:rsidRPr="00347c1e">
              <w:rPr>
                <w:b/>
                <w:sz w:val="18"/>
                <w:kern w:val="0"/>
                <w:szCs w:val="18"/>
                <w:lang w:bidi="ar-SA" w:eastAsia="pt-BR"/>
                <w:rFonts w:ascii="Arial" w:eastAsia="Times New Roman" w:hAnsi="Arial"/>
              </w:rPr>
              <w:t xml:space="preserve">Refr</w:t>
            </w:r>
            <w:r w:rsidR="00347c1e" w:rsidRPr="00347c1e">
              <w:rPr>
                <w:b/>
                <w:sz w:val="18"/>
                <w:kern w:val="0"/>
                <w:szCs w:val="18"/>
                <w:lang w:bidi="ar-SA" w:eastAsia="pt-BR"/>
                <w:rFonts w:ascii="Arial" w:eastAsia="Times New Roman" w:hAnsi="Arial"/>
              </w:rPr>
              <w:t xml:space="preserve">a</w:t>
            </w:r>
            <w:r w:rsidR="00347c1e" w:rsidRPr="00347c1e">
              <w:rPr>
                <w:b/>
                <w:sz w:val="18"/>
                <w:kern w:val="0"/>
                <w:szCs w:val="18"/>
                <w:lang w:bidi="ar-SA" w:eastAsia="pt-BR"/>
                <w:rFonts w:ascii="Arial" w:eastAsia="Times New Roman" w:hAnsi="Arial"/>
              </w:rPr>
              <w:t xml:space="preserve">ção </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25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84E+06</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694</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75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1,30E+03</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723</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26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97E+06</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8</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76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1,19E+03</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714</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27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2,18E+06</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2,129</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77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1,10E+03</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705</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28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2,36E+06</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052</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78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1,01E+03</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96</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29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2,24E+06</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426</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79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9,28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88</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0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73E+06</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055</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80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8,50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81</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1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44E+06</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074</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81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7,75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74</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2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28E+06</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102</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82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7,07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68</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3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17E+06</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179</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83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6,47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62</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4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09E+06</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293</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84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5,91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56</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04E+06</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483</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85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5,35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5</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02E+06</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6,014</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86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4,80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44</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7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6,97E+05</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6,863</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87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4,32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38</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8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2,93E+05</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6,548</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88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3,83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32</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9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50E+05</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976</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89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3,43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26</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0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9,52E+04</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587</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90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3,06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2</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1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6,74E+04</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305</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91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2,72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14</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2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5,00E+04</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091</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92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2,40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08</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3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3,92E+04</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925</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93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2,10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602</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4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3,11E+04</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793</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94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1,83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97</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5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2,55E+04</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676</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95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1,57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92</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6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2,10E+04</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577</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96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1,34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87</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7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72E+04</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491</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97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1,14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82</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8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48E+04</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416</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98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9,59E+01</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78</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9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27E+04</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348</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99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7,92E+01</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74</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0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11E+04</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293</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00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6,40E+01</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7</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1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9,70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239</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01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5,11E+01</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66</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2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8,80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192</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02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3,99E+01</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63</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3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7,85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15</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03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3,02E+01</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6</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4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7,05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11</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04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2,26E+01</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57</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5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6,39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077</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05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1,63E+01</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54</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6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5,78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044</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06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1,11E+01</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51</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7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5,32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4,015</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07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8,00E+00</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48</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8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4,88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986</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08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6,20E+00</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46</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59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4,49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962</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09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4,70E+00</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44</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60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4,14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939</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10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3,50E+00</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41</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61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3,81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916</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11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2,70E+00</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39</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62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3,52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895</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12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2,00E+00</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37</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63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3,27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879</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13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1,50E+00</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34</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64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3,04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861</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14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1,00E+00</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32</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65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2,81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844</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15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6,80E-01</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3</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66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2,58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83</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16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4,20E-01</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28</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67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2,38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815</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17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2,20E-01</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26</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68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2,21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8</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18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6,50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24</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69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2,05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787</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19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3,60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22</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70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90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774</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20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2,20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2</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71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77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762</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121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1,30E-02</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528</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720</w:t>
            </w:r>
          </w:p>
        </w:tc>
        <w:tc>
          <w:tcPr>
            <w:textDirection w:val="lrTb"/>
            <w:noWrap/>
            <w:vAlign w:val="bottom"/>
            <w:tcW w:type="dxa" w:w="1824"/>
          </w:tcPr>
          <w:p w:rsidP="005a10da">
            <w:pPr>
              <w:pStyle w:val="Normal"/>
              <w:rPr>
                <w:sz w:val="20"/>
                <w:szCs w:val="20"/>
                <w:rFonts w:ascii="Arial" w:hAnsi="Arial"/>
              </w:rPr>
              <w:jc w:val="center"/>
            </w:pPr>
            <w:r w:rsidR="00347c1e">
              <w:rPr>
                <w:sz w:val="20"/>
                <w:szCs w:val="20"/>
                <w:rFonts w:ascii="Arial" w:hAnsi="Arial"/>
              </w:rPr>
              <w:t xml:space="preserve">1,66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751</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750</w:t>
            </w:r>
          </w:p>
        </w:tc>
        <w:tc>
          <w:tcPr>
            <w:textDirection w:val="lrTb"/>
            <w:vAlign w:val="bottom"/>
            <w:tcW w:type="dxa" w:w="1838"/>
          </w:tcPr>
          <w:p w:rsidP="005a10da">
            <w:pPr>
              <w:pStyle w:val="Normal"/>
              <w:rPr>
                <w:sz w:val="20"/>
                <w:szCs w:val="20"/>
                <w:rFonts w:ascii="Arial" w:hAnsi="Arial"/>
              </w:rPr>
              <w:jc w:val="center"/>
            </w:pPr>
            <w:r w:rsidR="00347c1e">
              <w:rPr>
                <w:sz w:val="20"/>
                <w:szCs w:val="20"/>
                <w:rFonts w:ascii="Arial" w:hAnsi="Arial"/>
              </w:rPr>
              <w:t xml:space="preserve">1,30E+03</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347c1e" w:rsidRPr="00347c1e">
              <w:rPr>
                <w:sz w:val="18"/>
                <w:kern w:val="0"/>
                <w:szCs w:val="18"/>
                <w:lang w:bidi="ar-SA" w:eastAsia="pt-BR"/>
                <w:rFonts w:ascii="Arial" w:eastAsia="Times New Roman" w:hAnsi="Arial"/>
              </w:rPr>
              <w:t xml:space="preserve">3,723</w:t>
            </w:r>
          </w:p>
        </w:tc>
      </w:tr>
      <w:tr>
        <w:trPr>
          <w:trHeight w:hRule="atLeast" w:val="255"/>
          <w:wAfter w:type="dxa" w:w="0"/>
          <w:trHeight w:hRule="atLeast" w:val="255"/>
        </w:trPr>
        <w:tc>
          <w:tcPr>
            <w:textDirection w:val="lrTb"/>
            <w:noWrap/>
            <w:vAlign w:val="bottom"/>
            <w:shd w:color="auto" w:fill="d9d9d9" w:val="clear"/>
            <w:tcW w:type="dxa" w:w="1310"/>
          </w:tcPr>
          <w:p w:rsidP="005a10da">
            <w:pPr>
              <w:pStyle w:val="Normal"/>
              <w:rPr>
                <w:b/>
                <w:sz w:val="18"/>
                <w:kern w:val="0"/>
                <w:szCs w:val="18"/>
                <w:lang w:bidi="ar-SA" w:eastAsia="pt-BR"/>
                <w:rFonts w:ascii="Arial" w:eastAsia="Times New Roman" w:hAnsi="Arial"/>
              </w:rPr>
              <w:suppressAutoHyphens w:val="off"/>
              <w:widowControl/>
              <w:autoSpaceDN/>
            </w:pPr>
            <w:r w:rsidR="00347c1e" w:rsidRPr="00347c1e">
              <w:rPr>
                <w:b/>
                <w:sz w:val="18"/>
                <w:kern w:val="0"/>
                <w:szCs w:val="18"/>
                <w:lang w:bidi="ar-SA" w:eastAsia="pt-BR"/>
                <w:rFonts w:ascii="Arial" w:eastAsia="Times New Roman" w:hAnsi="Arial"/>
              </w:rPr>
              <w:t xml:space="preserve">Comprimento de Onda (nm)</w:t>
            </w:r>
          </w:p>
        </w:tc>
        <w:tc>
          <w:tcPr>
            <w:textDirection w:val="lrTb"/>
            <w:noWrap/>
            <w:vAlign w:val="bottom"/>
            <w:shd w:color="auto" w:fill="d9d9d9" w:val="clear"/>
            <w:tcW w:type="dxa" w:w="1824"/>
          </w:tcPr>
          <w:p w:rsidP="005a10da">
            <w:pPr>
              <w:pStyle w:val="Normal"/>
              <w:rPr>
                <w:b/>
                <w:sz w:val="20"/>
                <w:szCs w:val="20"/>
                <w:rFonts w:ascii="Arial" w:hAnsi="Arial"/>
              </w:rPr>
              <w:jc w:val="center"/>
            </w:pPr>
            <w:r w:rsidR="00347c1e">
              <w:rPr>
                <w:b/>
                <w:sz w:val="20"/>
                <w:szCs w:val="20"/>
                <w:rFonts w:ascii="Arial" w:hAnsi="Arial"/>
              </w:rPr>
              <w:t xml:space="preserve">Coeficiente de Absorção</w:t>
            </w:r>
            <w:r w:rsidR="00347c1e" w:rsidRPr="00347c1e">
              <w:rPr>
                <w:b/>
                <w:sz w:val="20"/>
                <w:szCs w:val="20"/>
                <w:rFonts w:ascii="Arial" w:hAnsi="Arial"/>
              </w:rPr>
              <w:t xml:space="preserve"> (cm</w:t>
            </w:r>
            <w:r w:rsidR="00347c1e" w:rsidRPr="00347c1e">
              <w:rPr>
                <w:b/>
                <w:sz w:val="20"/>
                <w:vertAlign w:val="superscript"/>
                <w:szCs w:val="20"/>
                <w:rFonts w:ascii="Arial" w:hAnsi="Arial"/>
              </w:rPr>
              <w:t xml:space="preserve">-1</w:t>
            </w:r>
            <w:r w:rsidR="00347c1e" w:rsidRPr="00347c1e">
              <w:rPr>
                <w:b/>
                <w:sz w:val="20"/>
                <w:szCs w:val="20"/>
                <w:rFonts w:ascii="Arial" w:hAnsi="Arial"/>
              </w:rPr>
              <w:t xml:space="preserve">)</w:t>
            </w:r>
          </w:p>
        </w:tc>
        <w:tc>
          <w:tcPr>
            <w:textDirection w:val="lrTb"/>
            <w:noWrap/>
            <w:vAlign w:val="bottom"/>
            <w:shd w:color="auto" w:fill="d9d9d9" w:val="clear"/>
            <w:tcW w:type="dxa" w:w="1605"/>
          </w:tcPr>
          <w:p w:rsidP="005a10da">
            <w:pPr>
              <w:pStyle w:val="Normal"/>
              <w:rPr>
                <w:b/>
                <w:sz w:val="18"/>
                <w:kern w:val="0"/>
                <w:szCs w:val="18"/>
                <w:lang w:bidi="ar-SA" w:eastAsia="pt-BR"/>
                <w:rFonts w:ascii="Arial" w:eastAsia="Times New Roman" w:hAnsi="Arial"/>
              </w:rPr>
              <w:suppressAutoHyphens w:val="off"/>
              <w:widowControl/>
              <w:autoSpaceDN/>
              <w:jc w:val="center"/>
            </w:pPr>
            <w:r w:rsidR="00347c1e" w:rsidRPr="00347c1e">
              <w:rPr>
                <w:b/>
                <w:sz w:val="18"/>
                <w:kern w:val="0"/>
                <w:szCs w:val="18"/>
                <w:lang w:bidi="ar-SA" w:eastAsia="pt-BR"/>
                <w:rFonts w:ascii="Arial" w:eastAsia="Times New Roman" w:hAnsi="Arial"/>
              </w:rPr>
              <w:t xml:space="preserve">Índice de Refr</w:t>
            </w:r>
            <w:r w:rsidR="00347c1e" w:rsidRPr="00347c1e">
              <w:rPr>
                <w:b/>
                <w:sz w:val="18"/>
                <w:kern w:val="0"/>
                <w:szCs w:val="18"/>
                <w:lang w:bidi="ar-SA" w:eastAsia="pt-BR"/>
                <w:rFonts w:ascii="Arial" w:eastAsia="Times New Roman" w:hAnsi="Arial"/>
              </w:rPr>
              <w:t xml:space="preserve">a</w:t>
            </w:r>
            <w:r w:rsidR="00347c1e" w:rsidRPr="00347c1e">
              <w:rPr>
                <w:b/>
                <w:sz w:val="18"/>
                <w:kern w:val="0"/>
                <w:szCs w:val="18"/>
                <w:lang w:bidi="ar-SA" w:eastAsia="pt-BR"/>
                <w:rFonts w:ascii="Arial" w:eastAsia="Times New Roman" w:hAnsi="Arial"/>
              </w:rPr>
              <w:t xml:space="preserve">ção </w:t>
            </w:r>
          </w:p>
        </w:tc>
        <w:tc>
          <w:tcPr>
            <w:textDirection w:val="lrTb"/>
            <w:vAlign w:val="bottom"/>
            <w:shd w:color="auto" w:fill="d9d9d9" w:val="clear"/>
            <w:tcW w:type="dxa" w:w="1372"/>
          </w:tcPr>
          <w:p w:rsidP="005a10da">
            <w:pPr>
              <w:pStyle w:val="Normal"/>
              <w:rPr>
                <w:b/>
                <w:sz w:val="18"/>
                <w:kern w:val="0"/>
                <w:szCs w:val="18"/>
                <w:lang w:bidi="ar-SA" w:eastAsia="pt-BR"/>
                <w:rFonts w:ascii="Arial" w:eastAsia="Times New Roman" w:hAnsi="Arial"/>
              </w:rPr>
              <w:suppressAutoHyphens w:val="off"/>
              <w:widowControl/>
              <w:autoSpaceDN/>
            </w:pPr>
            <w:r w:rsidR="00347c1e" w:rsidRPr="00347c1e">
              <w:rPr>
                <w:b/>
                <w:sz w:val="18"/>
                <w:kern w:val="0"/>
                <w:szCs w:val="18"/>
                <w:lang w:bidi="ar-SA" w:eastAsia="pt-BR"/>
                <w:rFonts w:ascii="Arial" w:eastAsia="Times New Roman" w:hAnsi="Arial"/>
              </w:rPr>
              <w:t xml:space="preserve">Comprimento </w:t>
            </w:r>
            <w:r w:rsidR="00347c1e">
              <w:rPr>
                <w:b/>
                <w:sz w:val="18"/>
                <w:kern w:val="0"/>
                <w:szCs w:val="18"/>
                <w:lang w:bidi="ar-SA" w:eastAsia="pt-BR"/>
                <w:rFonts w:ascii="Arial" w:eastAsia="Times New Roman" w:hAnsi="Arial"/>
              </w:rPr>
            </w:r>
          </w:p>
          <w:p w:rsidP="005a10da">
            <w:pPr>
              <w:pStyle w:val="Normal"/>
              <w:rPr>
                <w:b/>
                <w:sz w:val="18"/>
                <w:kern w:val="0"/>
                <w:szCs w:val="18"/>
                <w:lang w:bidi="ar-SA" w:eastAsia="pt-BR"/>
                <w:rFonts w:ascii="Arial" w:eastAsia="Times New Roman" w:hAnsi="Arial"/>
              </w:rPr>
              <w:suppressAutoHyphens w:val="off"/>
              <w:widowControl/>
              <w:autoSpaceDN/>
            </w:pPr>
            <w:r w:rsidR="00347c1e" w:rsidRPr="00347c1e">
              <w:rPr>
                <w:b/>
                <w:sz w:val="18"/>
                <w:kern w:val="0"/>
                <w:szCs w:val="18"/>
                <w:lang w:bidi="ar-SA" w:eastAsia="pt-BR"/>
                <w:rFonts w:ascii="Arial" w:eastAsia="Times New Roman" w:hAnsi="Arial"/>
              </w:rPr>
              <w:t xml:space="preserve">de Onda (nm)</w:t>
            </w:r>
          </w:p>
        </w:tc>
        <w:tc>
          <w:tcPr>
            <w:textDirection w:val="lrTb"/>
            <w:vAlign w:val="bottom"/>
            <w:shd w:color="auto" w:fill="d9d9d9" w:val="clear"/>
            <w:tcW w:type="dxa" w:w="1838"/>
          </w:tcPr>
          <w:p w:rsidP="005a10da">
            <w:pPr>
              <w:pStyle w:val="Normal"/>
              <w:rPr>
                <w:b/>
                <w:sz w:val="20"/>
                <w:szCs w:val="20"/>
                <w:rFonts w:ascii="Arial" w:hAnsi="Arial"/>
              </w:rPr>
              <w:jc w:val="center"/>
            </w:pPr>
            <w:r w:rsidR="00347c1e" w:rsidRPr="00347c1e">
              <w:rPr>
                <w:b/>
                <w:sz w:val="20"/>
                <w:szCs w:val="20"/>
                <w:rFonts w:ascii="Arial" w:hAnsi="Arial"/>
              </w:rPr>
              <w:t xml:space="preserve">Coeficiente de Abs (cm</w:t>
            </w:r>
            <w:r w:rsidR="00347c1e" w:rsidRPr="00347c1e">
              <w:rPr>
                <w:b/>
                <w:sz w:val="20"/>
                <w:vertAlign w:val="superscript"/>
                <w:szCs w:val="20"/>
                <w:rFonts w:ascii="Arial" w:hAnsi="Arial"/>
              </w:rPr>
              <w:t xml:space="preserve">-1</w:t>
            </w:r>
            <w:r w:rsidR="00347c1e" w:rsidRPr="00347c1e">
              <w:rPr>
                <w:b/>
                <w:sz w:val="20"/>
                <w:szCs w:val="20"/>
                <w:rFonts w:ascii="Arial" w:hAnsi="Arial"/>
              </w:rPr>
              <w:t xml:space="preserve">)</w:t>
            </w:r>
          </w:p>
        </w:tc>
        <w:tc>
          <w:tcPr>
            <w:textDirection w:val="lrTb"/>
            <w:vAlign w:val="bottom"/>
            <w:shd w:color="auto" w:fill="d9d9d9" w:val="clear"/>
            <w:tcW w:type="dxa" w:w="1605"/>
          </w:tcPr>
          <w:p w:rsidP="005a10da">
            <w:pPr>
              <w:pStyle w:val="Normal"/>
              <w:rPr>
                <w:b/>
                <w:sz w:val="18"/>
                <w:kern w:val="0"/>
                <w:szCs w:val="18"/>
                <w:lang w:bidi="ar-SA" w:eastAsia="pt-BR"/>
                <w:rFonts w:ascii="Arial" w:eastAsia="Times New Roman" w:hAnsi="Arial"/>
              </w:rPr>
              <w:suppressAutoHyphens w:val="off"/>
              <w:widowControl/>
              <w:autoSpaceDN/>
              <w:jc w:val="center"/>
            </w:pPr>
            <w:r w:rsidR="00347c1e" w:rsidRPr="00347c1e">
              <w:rPr>
                <w:b/>
                <w:sz w:val="18"/>
                <w:kern w:val="0"/>
                <w:szCs w:val="18"/>
                <w:lang w:bidi="ar-SA" w:eastAsia="pt-BR"/>
                <w:rFonts w:ascii="Arial" w:eastAsia="Times New Roman" w:hAnsi="Arial"/>
              </w:rPr>
              <w:t xml:space="preserve">Índice de </w:t>
            </w:r>
            <w:r w:rsidR="00347c1e">
              <w:rPr>
                <w:b/>
                <w:sz w:val="18"/>
                <w:kern w:val="0"/>
                <w:szCs w:val="18"/>
                <w:lang w:bidi="ar-SA" w:eastAsia="pt-BR"/>
                <w:rFonts w:ascii="Arial" w:eastAsia="Times New Roman" w:hAnsi="Arial"/>
              </w:rPr>
            </w:r>
          </w:p>
          <w:p w:rsidP="005a10da">
            <w:pPr>
              <w:pStyle w:val="Normal"/>
              <w:rPr>
                <w:b/>
                <w:sz w:val="18"/>
                <w:kern w:val="0"/>
                <w:szCs w:val="18"/>
                <w:lang w:bidi="ar-SA" w:eastAsia="pt-BR"/>
                <w:rFonts w:ascii="Arial" w:eastAsia="Times New Roman" w:hAnsi="Arial"/>
              </w:rPr>
              <w:suppressAutoHyphens w:val="off"/>
              <w:widowControl/>
              <w:autoSpaceDN/>
              <w:jc w:val="center"/>
            </w:pPr>
            <w:r w:rsidR="00347c1e" w:rsidRPr="00347c1e">
              <w:rPr>
                <w:b/>
                <w:sz w:val="18"/>
                <w:kern w:val="0"/>
                <w:szCs w:val="18"/>
                <w:lang w:bidi="ar-SA" w:eastAsia="pt-BR"/>
                <w:rFonts w:ascii="Arial" w:eastAsia="Times New Roman" w:hAnsi="Arial"/>
              </w:rPr>
              <w:t xml:space="preserve">Refr</w:t>
            </w:r>
            <w:r w:rsidR="00347c1e" w:rsidRPr="00347c1e">
              <w:rPr>
                <w:b/>
                <w:sz w:val="18"/>
                <w:kern w:val="0"/>
                <w:szCs w:val="18"/>
                <w:lang w:bidi="ar-SA" w:eastAsia="pt-BR"/>
                <w:rFonts w:ascii="Arial" w:eastAsia="Times New Roman" w:hAnsi="Arial"/>
              </w:rPr>
              <w:t xml:space="preserve">a</w:t>
            </w:r>
            <w:r w:rsidR="00347c1e" w:rsidRPr="00347c1e">
              <w:rPr>
                <w:b/>
                <w:sz w:val="18"/>
                <w:kern w:val="0"/>
                <w:szCs w:val="18"/>
                <w:lang w:bidi="ar-SA" w:eastAsia="pt-BR"/>
                <w:rFonts w:ascii="Arial" w:eastAsia="Times New Roman" w:hAnsi="Arial"/>
              </w:rPr>
              <w:t xml:space="preserve">ção </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73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1,54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741</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25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1,00E-03</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11</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74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1,42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732</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26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3,60E-04</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1</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75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1,30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723</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76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1,19E+03</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714</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76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1,19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714</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77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1,10E+03</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705</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77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1,10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705</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27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2,00E-04</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08</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78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1,01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696</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28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1,20E-04</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07</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79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9,28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688</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29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7,10E-05</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06</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80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8,50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681</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30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4,50E-05</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04</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81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7,75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674</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31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2,70E-05</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03</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82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7,07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668</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32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1,60E-05</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01</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83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6,47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662</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33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8,00E-06</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84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5,91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656</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34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3,50E-06</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498</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85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5,35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65</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35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1,70E-06</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497</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86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4,80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644</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36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1,00E-06</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496</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87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4,32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638</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37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6,70E-07</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495</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88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3,83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632</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38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4,50E-07</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493</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89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3,43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626</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39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2,50E-07</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492</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90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3,06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62</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40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2,00E-07</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491</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91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2,72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614</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41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1,50E-07</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49</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92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2,40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608</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42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8,50E-08</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489</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93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2,10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602</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43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7,70E-08</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488</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94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1,83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97</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44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4,20E-08</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487</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95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1,57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92</w:t>
            </w:r>
          </w:p>
        </w:tc>
        <w:tc>
          <w:tcPr>
            <w:textDirection w:val="lrTb"/>
            <w:vAlign w:val="bottom"/>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450</w:t>
            </w:r>
          </w:p>
        </w:tc>
        <w:tc>
          <w:tcPr>
            <w:textDirection w:val="lrTb"/>
            <w:vAlign w:val="bottom"/>
            <w:tcW w:type="dxa" w:w="1838"/>
          </w:tcPr>
          <w:p w:rsidP="005a10da">
            <w:pPr>
              <w:pStyle w:val="Normal"/>
              <w:rPr>
                <w:sz w:val="20"/>
                <w:szCs w:val="20"/>
                <w:rFonts w:ascii="Arial" w:hAnsi="Arial"/>
              </w:rPr>
              <w:jc w:val="center"/>
            </w:pPr>
            <w:r w:rsidR="00a61052">
              <w:rPr>
                <w:sz w:val="20"/>
                <w:szCs w:val="20"/>
                <w:rFonts w:ascii="Arial" w:hAnsi="Arial"/>
              </w:rPr>
              <w:t xml:space="preserve">3,20E-08</w:t>
            </w:r>
          </w:p>
        </w:tc>
        <w:tc>
          <w:tcPr>
            <w:textDirection w:val="lrTb"/>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486</w:t>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96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1,34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87</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97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1,14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82</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98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9,59E+01</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78</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99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7,92E+01</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74</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00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6,40E+01</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7</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01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5,11E+01</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66</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02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3,99E+01</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63</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03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3,02E+01</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6</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04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2,26E+01</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57</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05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1,63E+01</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54</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06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1,11E+01</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51</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07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8,00E+00</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48</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08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6,20E+00</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46</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09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4,70E+00</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44</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10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3,50E+00</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41</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11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2,70E+00</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39</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12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2,00E+00</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37</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13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1,50E+00</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34</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14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1,00E+00</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32</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15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6,80E-01</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3</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16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4,20E-01</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28</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17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2,20E-01</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26</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18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6,50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24</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19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3,60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22</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20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2,20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2</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21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1,30E-02</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28</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22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8,20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16</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23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4,70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15</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r>
        <w:trPr>
          <w:trHeight w:hRule="atLeast" w:val="255"/>
          <w:wAfter w:type="dxa" w:w="0"/>
          <w:trHeight w:hRule="atLeast" w:val="255"/>
        </w:trPr>
        <w:tc>
          <w:tcPr>
            <w:textDirection w:val="lrTb"/>
            <w:noWrap/>
            <w:vAlign w:val="bottom"/>
            <w:tcW w:type="dxa" w:w="1310"/>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1240</w:t>
            </w:r>
          </w:p>
        </w:tc>
        <w:tc>
          <w:tcPr>
            <w:textDirection w:val="lrTb"/>
            <w:noWrap/>
            <w:vAlign w:val="bottom"/>
            <w:tcW w:type="dxa" w:w="1824"/>
          </w:tcPr>
          <w:p w:rsidP="005a10da">
            <w:pPr>
              <w:pStyle w:val="Normal"/>
              <w:rPr>
                <w:sz w:val="20"/>
                <w:szCs w:val="20"/>
                <w:rFonts w:ascii="Arial" w:hAnsi="Arial"/>
              </w:rPr>
              <w:jc w:val="center"/>
            </w:pPr>
            <w:r w:rsidR="00a61052">
              <w:rPr>
                <w:sz w:val="20"/>
                <w:szCs w:val="20"/>
                <w:rFonts w:ascii="Arial" w:hAnsi="Arial"/>
              </w:rPr>
              <w:t xml:space="preserve">2,40E-03</w:t>
            </w:r>
          </w:p>
        </w:tc>
        <w:tc>
          <w:tcPr>
            <w:textDirection w:val="lrTb"/>
            <w:noWrap/>
            <w:vAlign w:val="bottom"/>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t xml:space="preserve">3,513</w:t>
            </w:r>
          </w:p>
        </w:tc>
        <w:tc>
          <w:tcPr>
            <w:textDirection w:val="lrTb"/>
            <w:vAlign w:val="top"/>
            <w:tcW w:type="dxa" w:w="1372"/>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838"/>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c>
          <w:tcPr>
            <w:textDirection w:val="lrTb"/>
            <w:vAlign w:val="top"/>
            <w:tcW w:type="dxa" w:w="1605"/>
          </w:tcPr>
          <w:p w:rsidP="005a10da">
            <w:pPr>
              <w:pStyle w:val="Normal"/>
              <w:rPr>
                <w:sz w:val="18"/>
                <w:kern w:val="0"/>
                <w:szCs w:val="18"/>
                <w:lang w:bidi="ar-SA" w:eastAsia="pt-BR"/>
                <w:rFonts w:ascii="Arial" w:eastAsia="Times New Roman" w:hAnsi="Arial"/>
              </w:rPr>
              <w:suppressAutoHyphens w:val="off"/>
              <w:widowControl/>
              <w:autoSpaceDN/>
              <w:jc w:val="center"/>
            </w:pPr>
            <w:r w:rsidR="00a61052" w:rsidRPr="00347c1e">
              <w:rPr>
                <w:sz w:val="18"/>
                <w:kern w:val="0"/>
                <w:szCs w:val="18"/>
                <w:lang w:bidi="ar-SA" w:eastAsia="pt-BR"/>
                <w:rFonts w:ascii="Arial" w:eastAsia="Times New Roman" w:hAnsi="Arial"/>
              </w:rPr>
            </w:r>
          </w:p>
        </w:tc>
      </w:tr>
    </w:tbl>
    <w:p w:rsidP="005a10da">
      <w:pPr>
        <w:pStyle w:val="Heading1"/>
        <w:rPr>
          <w:sz w:val="32"/>
        </w:rPr>
        <w:spacing w:after="0" w:before="0"/>
        <w:jc w:val="center"/>
      </w:pPr>
      <w:bookmarkStart w:id="112" w:name="_Toc520928609"/>
      <w:r w:rsidR="009f1ac1">
        <w:rPr>
          <w:sz w:val="32"/>
        </w:rPr>
        <w:t xml:space="preserve">A</w:t>
      </w:r>
      <w:r w:rsidR="00105632" w:rsidRPr="00ff7a4e">
        <w:rPr>
          <w:sz w:val="32"/>
        </w:rPr>
        <w:t xml:space="preserve">pêndice</w:t>
      </w:r>
      <w:r w:rsidR="00105632" w:rsidRPr="005b27d1">
        <w:rPr>
          <w:sz w:val="32"/>
        </w:rPr>
        <w:t xml:space="preserve"> </w:t>
      </w:r>
      <w:r w:rsidR="00105632" w:rsidRPr="005b27d1">
        <w:rPr>
          <w:sz w:val="44"/>
        </w:rPr>
        <w:t xml:space="preserve">E</w:t>
      </w:r>
      <w:bookmarkEnd w:id="112"/>
      <w:r w:rsidR="0013027d" w:rsidRPr="00ff7a4e">
        <w:rPr>
          <w:sz w:val="32"/>
        </w:rPr>
      </w:r>
    </w:p>
    <w:p w:rsidP="005a10da">
      <w:pPr>
        <w:pStyle w:val="Heading1"/>
        <w:rPr>
          <w:sz w:val="32"/>
        </w:rPr>
        <w:spacing w:after="0" w:before="0"/>
        <w:jc w:val="center"/>
      </w:pPr>
      <w:r w:rsidR="00ff7a4e">
        <w:rPr>
          <w:sz w:val="32"/>
        </w:rPr>
      </w:r>
    </w:p>
    <w:p w:rsidP="00c279f6">
      <w:pPr>
        <w:pStyle w:val="Normal"/>
        <w:rPr>
          <w:b/>
          <w:caps/>
          <w:sz w:val="28"/>
          <w:kern w:val="32"/>
          <w:bCs/>
          <w:szCs w:val="29"/>
          <w:rFonts w:ascii="Calibri" w:eastAsia="Times New Roman" w:hAnsi="Calibri"/>
        </w:rPr>
        <w:suppressAutoHyphens w:val="off"/>
        <w:widowControl/>
        <w:autoSpaceDN/>
        <w:jc w:val="both"/>
      </w:pPr>
      <w:bookmarkStart w:id="113" w:name="_Toc513476321"/>
      <w:r w:rsidR="00105632" w:rsidRPr="00c279f6">
        <w:rPr>
          <w:b/>
          <w:caps/>
          <w:sz w:val="28"/>
          <w:kern w:val="32"/>
          <w:bCs/>
          <w:szCs w:val="29"/>
          <w:rFonts w:ascii="Calibri" w:eastAsia="Times New Roman" w:hAnsi="Calibri"/>
        </w:rPr>
        <w:t xml:space="preserve">Propriedades da Junção </w:t>
      </w:r>
      <w:r w:rsidR="00bc28c3">
        <w:rPr>
          <w:b/>
          <w:caps/>
          <w:sz w:val="28"/>
          <w:kern w:val="32"/>
          <w:bCs/>
          <w:szCs w:val="29"/>
          <w:rFonts w:ascii="Calibri" w:eastAsia="Times New Roman" w:hAnsi="Calibri"/>
        </w:rPr>
        <w:t xml:space="preserve">P</w:t>
      </w:r>
      <w:r w:rsidR="007b236b" w:rsidRPr="00c279f6">
        <w:rPr>
          <w:b/>
          <w:caps/>
          <w:sz w:val="28"/>
          <w:kern w:val="32"/>
          <w:bCs/>
          <w:szCs w:val="29"/>
          <w:rFonts w:ascii="Calibri" w:eastAsia="Times New Roman" w:hAnsi="Calibri"/>
        </w:rPr>
        <w:t xml:space="preserve">N</w:t>
      </w:r>
      <w:bookmarkEnd w:id="113"/>
      <w:r w:rsidR="00105632">
        <w:rPr>
          <w:b/>
          <w:caps/>
          <w:sz w:val="28"/>
          <w:kern w:val="32"/>
          <w:bCs/>
          <w:szCs w:val="29"/>
          <w:rFonts w:ascii="Calibri" w:eastAsia="Times New Roman" w:hAnsi="Calibri"/>
        </w:rPr>
      </w:r>
    </w:p>
    <w:p w:rsidP="00c279f6">
      <w:pPr>
        <w:pStyle w:val="Normal"/>
        <w:rPr>
          <w:b/>
          <w:caps/>
          <w:sz w:val="28"/>
          <w:kern w:val="32"/>
          <w:bCs/>
          <w:szCs w:val="29"/>
          <w:rFonts w:ascii="Calibri" w:eastAsia="Times New Roman" w:hAnsi="Calibri"/>
        </w:rPr>
        <w:suppressAutoHyphens w:val="off"/>
        <w:widowControl/>
        <w:autoSpaceDN/>
        <w:jc w:val="both"/>
      </w:pPr>
      <w:r w:rsidR="00916b4e" w:rsidRPr="00c279f6">
        <w:rPr>
          <w:b/>
          <w:caps/>
          <w:sz w:val="28"/>
          <w:kern w:val="32"/>
          <w:bCs/>
          <w:szCs w:val="29"/>
          <w:rFonts w:ascii="Calibri" w:eastAsia="Times New Roman" w:hAnsi="Calibri"/>
        </w:rPr>
      </w:r>
    </w:p>
    <w:p w:rsidP="005a10da">
      <w:pPr>
        <w:pStyle w:val="Normal"/>
        <w:rPr>
          <w:kern w:val="0"/>
          <w:szCs w:val="22"/>
          <w:lang w:bidi="ar-SA" w:eastAsia="en-US"/>
          <w:rFonts w:ascii="Calibri" w:eastAsia="Calibri" w:hAnsi="Calibri"/>
        </w:rPr>
        <w:suppressAutoHyphens w:val="off"/>
        <w:widowControl/>
        <w:autoSpaceDN/>
        <w:ind w:firstLine="709"/>
        <w:jc w:val="both"/>
      </w:pPr>
      <w:r w:rsidR="00d66d31">
        <w:rPr>
          <w:kern w:val="0"/>
          <w:szCs w:val="22"/>
          <w:lang w:bidi="ar-SA" w:eastAsia="en-US"/>
          <w:rFonts w:ascii="Calibri" w:eastAsia="Calibri" w:hAnsi="Calibri"/>
        </w:rPr>
        <w:t xml:space="preserve">A figura E.1a mostra uma junção PN que é a junção metalúrgica de um semicondutor do t</w:t>
      </w:r>
      <w:r w:rsidR="00d66d31">
        <w:rPr>
          <w:kern w:val="0"/>
          <w:szCs w:val="22"/>
          <w:lang w:bidi="ar-SA" w:eastAsia="en-US"/>
          <w:rFonts w:ascii="Calibri" w:eastAsia="Calibri" w:hAnsi="Calibri"/>
        </w:rPr>
        <w:t xml:space="preserve">i</w:t>
      </w:r>
      <w:r w:rsidR="00d66d31">
        <w:rPr>
          <w:kern w:val="0"/>
          <w:szCs w:val="22"/>
          <w:lang w:bidi="ar-SA" w:eastAsia="en-US"/>
          <w:rFonts w:ascii="Calibri" w:eastAsia="Calibri" w:hAnsi="Calibri"/>
        </w:rPr>
        <w:t xml:space="preserve">po P (dopado com aceitadores) e um do tipo N (dopado com doadores) em que há difusão de l</w:t>
      </w:r>
      <w:r w:rsidR="00d66d31">
        <w:rPr>
          <w:kern w:val="0"/>
          <w:szCs w:val="22"/>
          <w:lang w:bidi="ar-SA" w:eastAsia="en-US"/>
          <w:rFonts w:ascii="Calibri" w:eastAsia="Calibri" w:hAnsi="Calibri"/>
        </w:rPr>
        <w:t xml:space="preserve">a</w:t>
      </w:r>
      <w:r w:rsidR="00d66d31">
        <w:rPr>
          <w:kern w:val="0"/>
          <w:szCs w:val="22"/>
          <w:lang w:bidi="ar-SA" w:eastAsia="en-US"/>
          <w:rFonts w:ascii="Calibri" w:eastAsia="Calibri" w:hAnsi="Calibri"/>
        </w:rPr>
        <w:t xml:space="preserve">cunas do lado N para o P e de elétrons do lado P para o N quando polarizada.</w:t>
      </w:r>
    </w:p>
    <w:p w:rsidP="005a10da">
      <w:pPr>
        <w:pStyle w:val="Normal"/>
        <w:keepNext/>
        <w:suppressAutoHyphens w:val="off"/>
        <w:widowControl/>
        <w:autoSpaceDN/>
        <w:jc w:val="center"/>
      </w:pPr>
      <w:r w:rsidR="009f1ac1">
        <w:pict>
          <v:shapetype id="_x0000_t75" coordsize="21600,21600" o:spt="75" filled="f" stroked="f">
            <v:stroke joinstyle="miter"/>
            <v:path o:extrusionok="f"/>
            <o:lock aspectratio="t" v:ext="edit"/>
          </v:shapetype>
          <v:shape id="_x0000_i1141" type="#_x0000_t75" style="width:175.403pt;height:164.666pt;" o:bordertopcolor="auto" o:borderleftcolor="auto" o:borderbottomcolor="auto" o:borderrightcolor="auto">
            <v:imagedata cropleft="1136f" cropright="1539f" croptop="564f" o:title="" r:id="rId149"/>
            <w10:bordertop type="none" width="0"/>
            <w10:borderleft type="none" width="0"/>
            <w10:borderbottom type="none" width="0"/>
            <w10:borderright type="none" width="0"/>
          </v:shape>
        </w:pict>
      </w:r>
      <w:r w:rsidR="00d66d31"/>
    </w:p>
    <w:p w:rsidP="005a10da">
      <w:pPr>
        <w:pStyle w:val="Caption"/>
        <w:rPr>
          <w:i w:val="false"/>
          <w:kern w:val="0"/>
          <w:iCs w:val="false"/>
          <w:szCs w:val="22"/>
          <w:lang w:bidi="ar-SA" w:eastAsia="en-US"/>
          <w:rFonts w:ascii="Calibri" w:eastAsia="Calibri" w:hAnsi="Calibri"/>
        </w:rPr>
        <w:spacing w:after="0" w:before="0"/>
        <w:jc w:val="center"/>
      </w:pPr>
      <w:r w:rsidR="00d66d31" w:rsidRPr="0017759a">
        <w:rPr>
          <w:i w:val="false"/>
          <w:kern w:val="0"/>
          <w:iCs w:val="false"/>
          <w:szCs w:val="22"/>
          <w:lang w:bidi="ar-SA" w:eastAsia="en-US"/>
          <w:rFonts w:ascii="Calibri" w:eastAsia="Calibri" w:hAnsi="Calibri"/>
        </w:rPr>
        <w:t xml:space="preserve">Figura E. </w:t>
      </w:r>
      <w:r w:rsidR="00d66d31" w:rsidRPr="0017759a">
        <w:rPr>
          <w:i w:val="false"/>
          <w:kern w:val="0"/>
          <w:iCs w:val="false"/>
          <w:szCs w:val="22"/>
          <w:lang w:bidi="ar-SA" w:eastAsia="en-US"/>
          <w:rFonts w:ascii="Calibri" w:eastAsia="Calibri" w:hAnsi="Calibri"/>
        </w:rPr>
        <w:fldChar w:fldCharType="begin"/>
      </w:r>
      <w:r w:rsidR="00d66d31" w:rsidRPr="0017759a">
        <w:rPr>
          <w:i w:val="false"/>
          <w:kern w:val="0"/>
          <w:iCs w:val="false"/>
          <w:szCs w:val="22"/>
          <w:lang w:bidi="ar-SA" w:eastAsia="en-US"/>
          <w:rFonts w:ascii="Calibri" w:eastAsia="Calibri" w:hAnsi="Calibri"/>
        </w:rPr>
        <w:instrText xml:space="preserve"> SEQ Figura_E. \* ARABIC </w:instrText>
      </w:r>
      <w:r w:rsidR="00d66d31" w:rsidRPr="0017759a">
        <w:rPr>
          <w:i w:val="false"/>
          <w:kern w:val="0"/>
          <w:iCs w:val="false"/>
          <w:szCs w:val="22"/>
          <w:lang w:bidi="ar-SA" w:eastAsia="en-US"/>
          <w:rFonts w:ascii="Calibri" w:eastAsia="Calibri" w:hAnsi="Calibri"/>
        </w:rPr>
        <w:fldChar w:fldCharType="separate"/>
      </w:r>
      <w:r w:rsidR="00a64f6c">
        <w:rPr>
          <w:i w:val="false"/>
          <w:kern w:val="0"/>
          <w:iCs w:val="false"/>
          <w:szCs w:val="22"/>
          <w:noProof/>
          <w:lang w:bidi="ar-SA" w:eastAsia="en-US"/>
          <w:rFonts w:ascii="Calibri" w:eastAsia="Calibri" w:hAnsi="Calibri"/>
        </w:rPr>
        <w:t xml:space="preserve">1</w:t>
      </w:r>
      <w:r w:rsidR="00d66d31" w:rsidRPr="0017759a">
        <w:rPr>
          <w:i w:val="false"/>
          <w:kern w:val="0"/>
          <w:iCs w:val="false"/>
          <w:szCs w:val="22"/>
          <w:lang w:bidi="ar-SA" w:eastAsia="en-US"/>
          <w:rFonts w:ascii="Calibri" w:eastAsia="Calibri" w:hAnsi="Calibri"/>
        </w:rPr>
        <w:fldChar w:fldCharType="end"/>
      </w:r>
      <w:r w:rsidR="00d66d31" w:rsidRPr="0017759a">
        <w:rPr>
          <w:i w:val="false"/>
          <w:kern w:val="0"/>
          <w:iCs w:val="false"/>
          <w:szCs w:val="22"/>
          <w:lang w:bidi="ar-SA" w:eastAsia="en-US"/>
          <w:rFonts w:ascii="Calibri" w:eastAsia="Calibri" w:hAnsi="Calibri"/>
        </w:rPr>
        <w:t xml:space="preserve"> – Junção PN [</w:t>
      </w:r>
      <w:r w:rsidR="00d66d31">
        <w:rPr>
          <w:i w:val="false"/>
          <w:kern w:val="0"/>
          <w:iCs w:val="false"/>
          <w:szCs w:val="22"/>
          <w:lang w:bidi="ar-SA" w:eastAsia="en-US"/>
          <w:rFonts w:ascii="Calibri" w:eastAsia="Calibri" w:hAnsi="Calibri"/>
        </w:rPr>
        <w:t xml:space="preserve">2</w:t>
      </w:r>
      <w:r w:rsidR="00d66d31" w:rsidRPr="0017759a">
        <w:rPr>
          <w:i w:val="false"/>
          <w:kern w:val="0"/>
          <w:iCs w:val="false"/>
          <w:szCs w:val="22"/>
          <w:lang w:bidi="ar-SA" w:eastAsia="en-US"/>
          <w:rFonts w:ascii="Calibri" w:eastAsia="Calibri" w:hAnsi="Calibri"/>
        </w:rPr>
        <w:t xml:space="preserve">]</w:t>
      </w:r>
    </w:p>
    <w:p w:rsidP="005a10da">
      <w:pPr>
        <w:pStyle w:val="Normal"/>
        <w:rPr>
          <w:noProof/>
          <w:lang w:bidi="ar-SA" w:eastAsia="pt-BR"/>
        </w:rPr>
        <w:suppressAutoHyphens w:val="off"/>
        <w:widowControl/>
        <w:autoSpaceDN/>
        <w:jc w:val="both"/>
      </w:pPr>
      <w:r w:rsidR="00d66d31">
        <w:rPr>
          <w:noProof/>
          <w:lang w:bidi="ar-SA" w:eastAsia="pt-BR"/>
        </w:rPr>
      </w:r>
    </w:p>
    <w:p w:rsidP="005a10da">
      <w:pPr>
        <w:pStyle w:val="Normal"/>
        <w:rPr>
          <w:kern w:val="0"/>
          <w:szCs w:val="22"/>
          <w:lang w:bidi="ar-SA" w:eastAsia="en-US"/>
          <w:rFonts w:ascii="Calibri" w:eastAsia="Calibri" w:hAnsi="Calibri"/>
        </w:rPr>
        <w:suppressAutoHyphens w:val="off"/>
        <w:widowControl/>
        <w:autoSpaceDN/>
        <w:ind w:firstLine="709"/>
        <w:jc w:val="both"/>
      </w:pPr>
      <w:r w:rsidR="00d66d31">
        <w:rPr>
          <w:kern w:val="0"/>
          <w:szCs w:val="22"/>
          <w:lang w:bidi="ar-SA" w:eastAsia="en-US"/>
          <w:rFonts w:ascii="Calibri" w:eastAsia="Calibri" w:hAnsi="Calibri"/>
        </w:rPr>
        <w:t xml:space="preserve">As cargas positivas e negativas próximas à junção induzem um campo elétrico na direção positivo-negativo (N para P) essa região </w:t>
      </w:r>
      <w:r w:rsidR="009e486a">
        <w:rPr>
          <w:kern w:val="0"/>
          <w:szCs w:val="22"/>
          <w:lang w:bidi="ar-SA" w:eastAsia="en-US"/>
          <w:rFonts w:ascii="Calibri" w:eastAsia="Calibri" w:hAnsi="Calibri"/>
        </w:rPr>
        <w:t xml:space="preserve">em que</w:t>
      </w:r>
      <w:r w:rsidR="00d66d31">
        <w:rPr>
          <w:kern w:val="0"/>
          <w:szCs w:val="22"/>
          <w:lang w:bidi="ar-SA" w:eastAsia="en-US"/>
          <w:rFonts w:ascii="Calibri" w:eastAsia="Calibri" w:hAnsi="Calibri"/>
        </w:rPr>
        <w:t xml:space="preserve"> são concentradas as cargas é chamada de região ca</w:t>
      </w:r>
      <w:r w:rsidR="00d66d31">
        <w:rPr>
          <w:kern w:val="0"/>
          <w:szCs w:val="22"/>
          <w:lang w:bidi="ar-SA" w:eastAsia="en-US"/>
          <w:rFonts w:ascii="Calibri" w:eastAsia="Calibri" w:hAnsi="Calibri"/>
        </w:rPr>
        <w:t xml:space="preserve">r</w:t>
      </w:r>
      <w:r w:rsidR="00d66d31">
        <w:rPr>
          <w:kern w:val="0"/>
          <w:szCs w:val="22"/>
          <w:lang w:bidi="ar-SA" w:eastAsia="en-US"/>
          <w:rFonts w:ascii="Calibri" w:eastAsia="Calibri" w:hAnsi="Calibri"/>
        </w:rPr>
        <w:t xml:space="preserve">regada ou região de depleção, a figura E.2 mostras o sentido das forças e do campo elétrico na reg</w:t>
      </w:r>
      <w:r w:rsidR="00d66d31">
        <w:rPr>
          <w:kern w:val="0"/>
          <w:szCs w:val="22"/>
          <w:lang w:bidi="ar-SA" w:eastAsia="en-US"/>
          <w:rFonts w:ascii="Calibri" w:eastAsia="Calibri" w:hAnsi="Calibri"/>
        </w:rPr>
        <w:t xml:space="preserve">i</w:t>
      </w:r>
      <w:r w:rsidR="00d66d31">
        <w:rPr>
          <w:kern w:val="0"/>
          <w:szCs w:val="22"/>
          <w:lang w:bidi="ar-SA" w:eastAsia="en-US"/>
          <w:rFonts w:ascii="Calibri" w:eastAsia="Calibri" w:hAnsi="Calibri"/>
        </w:rPr>
        <w:t xml:space="preserve">ão.</w:t>
      </w:r>
    </w:p>
    <w:p w:rsidP="005a10da">
      <w:pPr>
        <w:pStyle w:val="Normal"/>
        <w:keepNext/>
        <w:suppressAutoHyphens w:val="off"/>
        <w:widowControl/>
        <w:autoSpaceDN/>
        <w:jc w:val="center"/>
      </w:pPr>
      <w:r w:rsidR="009f1ac1" w:rsidRPr="00696648">
        <w:rPr>
          <w:noProof/>
          <w:lang w:bidi="ar-SA" w:eastAsia="pt-BR"/>
        </w:rPr>
        <w:pict>
          <v:shapetype id="_x0000_t75" coordsize="21600,21600" o:spt="75" filled="f" stroked="f">
            <v:stroke joinstyle="miter"/>
            <v:path o:extrusionok="f"/>
            <o:lock aspectratio="t" v:ext="edit"/>
          </v:shapetype>
          <v:shape id="_x0000_i1142" type="#_x0000_t75" style="width:227.405pt;height:182.779pt;" o:bordertopcolor="auto" o:borderleftcolor="auto" o:borderbottomcolor="auto" o:borderrightcolor="auto">
            <v:imagedata o:title="" r:id="rId150"/>
            <w10:bordertop type="none" width="0"/>
            <w10:borderleft type="none" width="0"/>
            <w10:borderbottom type="none" width="0"/>
            <w10:borderright type="none" width="0"/>
          </v:shape>
        </w:pict>
      </w:r>
      <w:r w:rsidR="00d66d31"/>
    </w:p>
    <w:p w:rsidP="009f1ac1">
      <w:pPr>
        <w:pStyle w:val="Caption"/>
        <w:spacing w:after="0" w:before="0"/>
        <w:jc w:val="both"/>
      </w:pPr>
      <w:r w:rsidR="00d66d31">
        <w:t xml:space="preserve">Figura E. </w:t>
      </w:r>
      <w:r w:rsidR="00d66d31">
        <w:fldChar w:fldCharType="begin"/>
      </w:r>
      <w:r w:rsidR="00d66d31">
        <w:instrText xml:space="preserve"> SEQ Figura_E. \* ARABIC </w:instrText>
      </w:r>
      <w:r w:rsidR="00d66d31">
        <w:fldChar w:fldCharType="separate"/>
      </w:r>
      <w:r w:rsidR="00a64f6c">
        <w:rPr>
          <w:noProof/>
        </w:rPr>
        <w:t xml:space="preserve">2</w:t>
      </w:r>
      <w:r w:rsidR="00d66d31">
        <w:fldChar w:fldCharType="end"/>
      </w:r>
      <w:r w:rsidR="00d66d31"/>
    </w:p>
    <w:p w:rsidP="005a10da">
      <w:pPr>
        <w:pStyle w:val="Caption"/>
        <w:rPr>
          <w:kern w:val="0"/>
          <w:szCs w:val="22"/>
          <w:lang w:bidi="ar-SA" w:eastAsia="en-US"/>
          <w:rFonts w:ascii="Calibri" w:eastAsia="Calibri" w:hAnsi="Calibri"/>
        </w:rPr>
        <w:spacing w:after="0" w:before="0"/>
        <w:jc w:val="center"/>
      </w:pPr>
      <w:r w:rsidR="00d66d31">
        <w:rPr>
          <w:kern w:val="0"/>
          <w:szCs w:val="22"/>
          <w:lang w:bidi="ar-SA" w:eastAsia="en-US"/>
          <w:rFonts w:ascii="Calibri" w:eastAsia="Calibri" w:hAnsi="Calibri"/>
        </w:rPr>
      </w:r>
    </w:p>
    <w:p w:rsidP="005a10da">
      <w:pPr>
        <w:pStyle w:val="Normal"/>
        <w:rPr>
          <w:kern w:val="0"/>
          <w:szCs w:val="22"/>
          <w:lang w:bidi="ar-SA" w:eastAsia="en-US"/>
          <w:rFonts w:ascii="Calibri" w:eastAsia="Calibri" w:hAnsi="Calibri"/>
        </w:rPr>
        <w:suppressAutoHyphens w:val="off"/>
        <w:widowControl/>
        <w:autoSpaceDN/>
        <w:ind w:firstLine="709"/>
        <w:jc w:val="both"/>
      </w:pPr>
      <w:r w:rsidR="00d66d31">
        <w:rPr>
          <w:kern w:val="0"/>
          <w:szCs w:val="22"/>
          <w:lang w:bidi="ar-SA" w:eastAsia="en-US"/>
          <w:rFonts w:ascii="Calibri" w:eastAsia="Calibri" w:hAnsi="Calibri"/>
        </w:rPr>
        <w:t xml:space="preserve">Para a junção PN têm-se as seguintes caracterizações: Sem polarização, com polarização d</w:t>
      </w:r>
      <w:r w:rsidR="00d66d31">
        <w:rPr>
          <w:kern w:val="0"/>
          <w:szCs w:val="22"/>
          <w:lang w:bidi="ar-SA" w:eastAsia="en-US"/>
          <w:rFonts w:ascii="Calibri" w:eastAsia="Calibri" w:hAnsi="Calibri"/>
        </w:rPr>
        <w:t xml:space="preserve">i</w:t>
      </w:r>
      <w:r w:rsidR="00d66d31">
        <w:rPr>
          <w:kern w:val="0"/>
          <w:szCs w:val="22"/>
          <w:lang w:bidi="ar-SA" w:eastAsia="en-US"/>
          <w:rFonts w:ascii="Calibri" w:eastAsia="Calibri" w:hAnsi="Calibri"/>
        </w:rPr>
        <w:t xml:space="preserve">reta e com polarização reversa, para esse trabalho será necessário à compreensão da polariz</w:t>
      </w:r>
      <w:r w:rsidR="00d66d31">
        <w:rPr>
          <w:kern w:val="0"/>
          <w:szCs w:val="22"/>
          <w:lang w:bidi="ar-SA" w:eastAsia="en-US"/>
          <w:rFonts w:ascii="Calibri" w:eastAsia="Calibri" w:hAnsi="Calibri"/>
        </w:rPr>
        <w:t xml:space="preserve">a</w:t>
      </w:r>
      <w:r w:rsidR="00d66d31">
        <w:rPr>
          <w:kern w:val="0"/>
          <w:szCs w:val="22"/>
          <w:lang w:bidi="ar-SA" w:eastAsia="en-US"/>
          <w:rFonts w:ascii="Calibri" w:eastAsia="Calibri" w:hAnsi="Calibri"/>
        </w:rPr>
        <w:t xml:space="preserve">ção reversa que depende da compreensão da junção sem polarização, os dois caso estão descritos neste tr</w:t>
      </w:r>
      <w:r w:rsidR="00d66d31">
        <w:rPr>
          <w:kern w:val="0"/>
          <w:szCs w:val="22"/>
          <w:lang w:bidi="ar-SA" w:eastAsia="en-US"/>
          <w:rFonts w:ascii="Calibri" w:eastAsia="Calibri" w:hAnsi="Calibri"/>
        </w:rPr>
        <w:t xml:space="preserve">a</w:t>
      </w:r>
      <w:r w:rsidR="00d66d31">
        <w:rPr>
          <w:kern w:val="0"/>
          <w:szCs w:val="22"/>
          <w:lang w:bidi="ar-SA" w:eastAsia="en-US"/>
          <w:rFonts w:ascii="Calibri" w:eastAsia="Calibri" w:hAnsi="Calibri"/>
        </w:rPr>
        <w:t xml:space="preserve">balho.</w:t>
      </w:r>
    </w:p>
    <w:p w:rsidP="005a10da">
      <w:pPr>
        <w:pStyle w:val="Normal"/>
        <w:rPr>
          <w:kern w:val="0"/>
          <w:szCs w:val="22"/>
          <w:lang w:bidi="ar-SA" w:eastAsia="en-US"/>
          <w:rFonts w:ascii="Calibri" w:eastAsia="Calibri" w:hAnsi="Calibri"/>
        </w:rPr>
        <w:suppressAutoHyphens w:val="off"/>
        <w:widowControl/>
        <w:autoSpaceDN/>
        <w:jc w:val="both"/>
      </w:pPr>
      <w:r w:rsidR="00d66d31">
        <w:rPr>
          <w:kern w:val="0"/>
          <w:szCs w:val="22"/>
          <w:lang w:bidi="ar-SA" w:eastAsia="en-US"/>
          <w:rFonts w:ascii="Calibri" w:eastAsia="Calibri" w:hAnsi="Calibri"/>
        </w:rPr>
      </w:r>
    </w:p>
    <w:p w:rsidP="005a10da">
      <w:pPr>
        <w:pStyle w:val="Normal"/>
        <w:rPr>
          <w:b/>
          <w:caps/>
          <w:kern w:val="0"/>
          <w:szCs w:val="22"/>
          <w:lang w:bidi="ar-SA" w:eastAsia="en-US"/>
          <w:rFonts w:ascii="Calibri" w:eastAsia="Calibri" w:hAnsi="Calibri"/>
        </w:rPr>
        <w:suppressAutoHyphens w:val="off"/>
        <w:widowControl/>
        <w:autoSpaceDN/>
        <w:jc w:val="both"/>
      </w:pPr>
      <w:r w:rsidR="00bc28c3">
        <w:rPr>
          <w:b/>
          <w:caps/>
          <w:kern w:val="0"/>
          <w:szCs w:val="22"/>
          <w:lang w:bidi="ar-SA" w:eastAsia="en-US"/>
          <w:rFonts w:ascii="Calibri" w:eastAsia="Calibri" w:hAnsi="Calibri"/>
        </w:rPr>
        <w:t xml:space="preserve">junção p</w:t>
      </w:r>
      <w:r w:rsidR="00c279f6">
        <w:rPr>
          <w:b/>
          <w:caps/>
          <w:kern w:val="0"/>
          <w:szCs w:val="22"/>
          <w:lang w:bidi="ar-SA" w:eastAsia="en-US"/>
          <w:rFonts w:ascii="Calibri" w:eastAsia="Calibri" w:hAnsi="Calibri"/>
        </w:rPr>
        <w:t xml:space="preserve">n </w:t>
      </w:r>
      <w:r w:rsidR="00d66d31" w:rsidRPr="003e187d">
        <w:rPr>
          <w:b/>
          <w:caps/>
          <w:kern w:val="0"/>
          <w:szCs w:val="22"/>
          <w:lang w:bidi="ar-SA" w:eastAsia="en-US"/>
          <w:rFonts w:ascii="Calibri" w:eastAsia="Calibri" w:hAnsi="Calibri"/>
        </w:rPr>
        <w:t xml:space="preserve">Sem polarização</w:t>
      </w:r>
      <w:r w:rsidR="00d66d31">
        <w:rPr>
          <w:b/>
          <w:caps/>
          <w:kern w:val="0"/>
          <w:szCs w:val="22"/>
          <w:lang w:bidi="ar-SA" w:eastAsia="en-US"/>
          <w:rFonts w:ascii="Calibri" w:eastAsia="Calibri" w:hAnsi="Calibri"/>
        </w:rPr>
      </w:r>
    </w:p>
    <w:p w:rsidP="005a10da">
      <w:pPr>
        <w:pStyle w:val="Normal"/>
        <w:rPr>
          <w:b/>
          <w:caps/>
          <w:kern w:val="0"/>
          <w:szCs w:val="22"/>
          <w:lang w:bidi="ar-SA" w:eastAsia="en-US"/>
          <w:rFonts w:ascii="Calibri" w:eastAsia="Calibri" w:hAnsi="Calibri"/>
        </w:rPr>
        <w:suppressAutoHyphens w:val="off"/>
        <w:widowControl/>
        <w:autoSpaceDN/>
        <w:jc w:val="both"/>
      </w:pPr>
      <w:r w:rsidR="00916b4e" w:rsidRPr="003e187d">
        <w:rPr>
          <w:b/>
          <w:caps/>
          <w:kern w:val="0"/>
          <w:szCs w:val="22"/>
          <w:lang w:bidi="ar-SA" w:eastAsia="en-US"/>
          <w:rFonts w:ascii="Calibri" w:eastAsia="Calibri" w:hAnsi="Calibri"/>
        </w:rPr>
      </w:r>
    </w:p>
    <w:p w:rsidP="005a10da">
      <w:pPr>
        <w:pStyle w:val="Normal"/>
        <w:rPr>
          <w:kern w:val="0"/>
          <w:szCs w:val="22"/>
          <w:lang w:bidi="ar-SA" w:eastAsia="en-US"/>
          <w:rFonts w:ascii="Calibri" w:eastAsia="Calibri" w:hAnsi="Calibri"/>
        </w:rPr>
        <w:suppressAutoHyphens w:val="off"/>
        <w:widowControl/>
        <w:autoSpaceDN/>
        <w:ind w:firstLine="709"/>
        <w:jc w:val="both"/>
      </w:pPr>
      <w:r w:rsidR="00d66d31">
        <w:rPr>
          <w:kern w:val="0"/>
          <w:szCs w:val="22"/>
          <w:lang w:bidi="ar-SA" w:eastAsia="en-US"/>
          <w:rFonts w:ascii="Calibri" w:eastAsia="Calibri" w:hAnsi="Calibri"/>
        </w:rPr>
        <w:t xml:space="preserve">Aqui serão descritas as fórmulas para caracterização da junção sem corrente circulando, ou seja, sem nenhuma tensão aplicada sobre a junção fazendo com esteja em equilíbrio térmico de</w:t>
      </w:r>
      <w:r w:rsidR="00d66d31">
        <w:rPr>
          <w:kern w:val="0"/>
          <w:szCs w:val="22"/>
          <w:lang w:bidi="ar-SA" w:eastAsia="en-US"/>
          <w:rFonts w:ascii="Calibri" w:eastAsia="Calibri" w:hAnsi="Calibri"/>
        </w:rPr>
        <w:t xml:space="preserve">s</w:t>
      </w:r>
      <w:r w:rsidR="00d66d31">
        <w:rPr>
          <w:kern w:val="0"/>
          <w:szCs w:val="22"/>
          <w:lang w:bidi="ar-SA" w:eastAsia="en-US"/>
          <w:rFonts w:ascii="Calibri" w:eastAsia="Calibri" w:hAnsi="Calibri"/>
        </w:rPr>
        <w:t xml:space="preserve">sa forma o nível de energia de Fermi é constante em todo o sistema, a figura E.3 mostra o nível de Fe</w:t>
      </w:r>
      <w:r w:rsidR="00d66d31">
        <w:rPr>
          <w:kern w:val="0"/>
          <w:szCs w:val="22"/>
          <w:lang w:bidi="ar-SA" w:eastAsia="en-US"/>
          <w:rFonts w:ascii="Calibri" w:eastAsia="Calibri" w:hAnsi="Calibri"/>
        </w:rPr>
        <w:t xml:space="preserve">r</w:t>
      </w:r>
      <w:r w:rsidR="00d66d31">
        <w:rPr>
          <w:kern w:val="0"/>
          <w:szCs w:val="22"/>
          <w:lang w:bidi="ar-SA" w:eastAsia="en-US"/>
          <w:rFonts w:ascii="Calibri" w:eastAsia="Calibri" w:hAnsi="Calibri"/>
        </w:rPr>
        <w:t xml:space="preserve">mi para esse sistema </w:t>
      </w:r>
      <w:r w:rsidR="009e486a">
        <w:rPr>
          <w:kern w:val="0"/>
          <w:szCs w:val="22"/>
          <w:lang w:bidi="ar-SA" w:eastAsia="en-US"/>
          <w:rFonts w:ascii="Calibri" w:eastAsia="Calibri" w:hAnsi="Calibri"/>
        </w:rPr>
        <w:t xml:space="preserve">em que</w:t>
      </w:r>
      <w:r w:rsidR="00d66d31">
        <w:rPr>
          <w:kern w:val="0"/>
          <w:szCs w:val="22"/>
          <w:lang w:bidi="ar-SA" w:eastAsia="en-US"/>
          <w:rFonts w:ascii="Calibri" w:eastAsia="Calibri" w:hAnsi="Calibri"/>
        </w:rPr>
        <w:t xml:space="preserve"> </w:t>
      </w:r>
      <w:r w:rsidR="00d66d31" w:rsidRPr="008e7a8d">
        <w:rPr>
          <w:i/>
          <w:sz w:val="32"/>
          <w:kern w:val="0"/>
          <w:szCs w:val="22"/>
          <w:lang w:bidi="ar-SA" w:eastAsia="en-US"/>
          <w:rFonts w:ascii="Times New Roman" w:eastAsia="Calibri" w:hAnsi="Times New Roman"/>
        </w:rPr>
        <w:t xml:space="preserve">v</w:t>
      </w:r>
      <w:r w:rsidR="00d66d31" w:rsidRPr="008e7a8d">
        <w:rPr>
          <w:i/>
          <w:vertAlign w:val="subscript"/>
          <w:kern w:val="0"/>
          <w:szCs w:val="22"/>
          <w:lang w:bidi="ar-SA" w:eastAsia="en-US"/>
          <w:rFonts w:ascii="Times New Roman" w:eastAsia="Calibri" w:hAnsi="Times New Roman"/>
        </w:rPr>
        <w:t xml:space="preserve">bi</w:t>
      </w:r>
      <w:r w:rsidR="00d66d31" w:rsidRPr="008e7a8d">
        <w:rPr>
          <w:kern w:val="0"/>
          <w:szCs w:val="22"/>
          <w:lang w:bidi="ar-SA" w:eastAsia="en-US"/>
          <w:rFonts w:ascii="Calibri" w:eastAsia="Calibri" w:hAnsi="Calibri"/>
        </w:rPr>
        <w:t xml:space="preserve"> </w:t>
      </w:r>
      <w:r w:rsidR="00d66d31">
        <w:rPr>
          <w:kern w:val="0"/>
          <w:szCs w:val="22"/>
          <w:lang w:bidi="ar-SA" w:eastAsia="en-US"/>
          <w:rFonts w:ascii="Calibri" w:eastAsia="Calibri" w:hAnsi="Calibri"/>
        </w:rPr>
        <w:t xml:space="preserve">é chamado de potencial interno ou barreira de potencial.</w:t>
      </w:r>
    </w:p>
    <w:p w:rsidP="005a10da">
      <w:pPr>
        <w:pStyle w:val="Normal"/>
        <w:rPr>
          <w:kern w:val="0"/>
          <w:szCs w:val="22"/>
          <w:lang w:bidi="ar-SA" w:eastAsia="en-US"/>
          <w:rFonts w:ascii="Calibri" w:eastAsia="Calibri" w:hAnsi="Calibri"/>
        </w:rPr>
        <w:suppressAutoHyphens w:val="off"/>
        <w:widowControl/>
        <w:autoSpaceDN/>
        <w:jc w:val="both"/>
      </w:pPr>
      <w:r w:rsidR="00d66d31">
        <w:rPr>
          <w:kern w:val="0"/>
          <w:szCs w:val="22"/>
          <w:lang w:bidi="ar-SA" w:eastAsia="en-US"/>
          <w:rFonts w:ascii="Calibri" w:eastAsia="Calibri" w:hAnsi="Calibri"/>
        </w:rPr>
      </w:r>
    </w:p>
    <w:p w:rsidP="005a10da">
      <w:pPr>
        <w:pStyle w:val="Normal"/>
        <w:keepNext/>
        <w:suppressAutoHyphens w:val="off"/>
        <w:widowControl/>
        <w:autoSpaceDN/>
        <w:jc w:val="center"/>
      </w:pPr>
      <w:r w:rsidR="009f1ac1">
        <w:pict>
          <v:shapetype id="_x0000_t75" coordsize="21600,21600" o:spt="75" filled="f" stroked="f">
            <v:stroke joinstyle="miter"/>
            <v:path o:extrusionok="f"/>
            <o:lock aspectratio="t" v:ext="edit"/>
          </v:shapetype>
          <v:shape id="_x0000_i1143" type="#_x0000_t75" style="width:241.719pt;height:148.184pt;" o:bordertopcolor="auto" o:borderleftcolor="auto" o:borderbottomcolor="auto" o:borderrightcolor="auto">
            <v:imagedata o:title="" r:id="rId151"/>
            <w10:bordertop type="none" width="0"/>
            <w10:borderleft type="none" width="0"/>
            <w10:borderbottom type="none" width="0"/>
            <w10:borderright type="none" width="0"/>
          </v:shape>
        </w:pict>
      </w:r>
      <w:r w:rsidR="00d66d31"/>
    </w:p>
    <w:p w:rsidP="009f1ac1">
      <w:pPr>
        <w:pStyle w:val="Caption"/>
        <w:rPr>
          <w:i w:val="false"/>
          <w:kern w:val="0"/>
          <w:iCs w:val="false"/>
          <w:szCs w:val="22"/>
          <w:lang w:bidi="ar-SA" w:eastAsia="en-US"/>
          <w:rFonts w:ascii="Calibri" w:eastAsia="Calibri" w:hAnsi="Calibri"/>
        </w:rPr>
        <w:spacing w:after="0" w:before="0"/>
        <w:jc w:val="both"/>
      </w:pPr>
      <w:r w:rsidR="00d66d31" w:rsidRPr="00df6a85">
        <w:rPr>
          <w:i w:val="false"/>
          <w:kern w:val="0"/>
          <w:iCs w:val="false"/>
          <w:szCs w:val="22"/>
          <w:lang w:bidi="ar-SA" w:eastAsia="en-US"/>
          <w:rFonts w:ascii="Calibri" w:eastAsia="Calibri" w:hAnsi="Calibri"/>
        </w:rPr>
        <w:t xml:space="preserve">Figura E. </w:t>
      </w:r>
      <w:r w:rsidR="00d66d31" w:rsidRPr="00df6a85">
        <w:rPr>
          <w:i w:val="false"/>
          <w:kern w:val="0"/>
          <w:iCs w:val="false"/>
          <w:szCs w:val="22"/>
          <w:lang w:bidi="ar-SA" w:eastAsia="en-US"/>
          <w:rFonts w:ascii="Calibri" w:eastAsia="Calibri" w:hAnsi="Calibri"/>
        </w:rPr>
        <w:fldChar w:fldCharType="begin"/>
      </w:r>
      <w:r w:rsidR="00d66d31" w:rsidRPr="00df6a85">
        <w:rPr>
          <w:i w:val="false"/>
          <w:kern w:val="0"/>
          <w:iCs w:val="false"/>
          <w:szCs w:val="22"/>
          <w:lang w:bidi="ar-SA" w:eastAsia="en-US"/>
          <w:rFonts w:ascii="Calibri" w:eastAsia="Calibri" w:hAnsi="Calibri"/>
        </w:rPr>
        <w:instrText xml:space="preserve"> SEQ Figura_E. \* ARABIC </w:instrText>
      </w:r>
      <w:r w:rsidR="00d66d31" w:rsidRPr="00df6a85">
        <w:rPr>
          <w:i w:val="false"/>
          <w:kern w:val="0"/>
          <w:iCs w:val="false"/>
          <w:szCs w:val="22"/>
          <w:lang w:bidi="ar-SA" w:eastAsia="en-US"/>
          <w:rFonts w:ascii="Calibri" w:eastAsia="Calibri" w:hAnsi="Calibri"/>
        </w:rPr>
        <w:fldChar w:fldCharType="separate"/>
      </w:r>
      <w:r w:rsidR="00a64f6c">
        <w:rPr>
          <w:i w:val="false"/>
          <w:kern w:val="0"/>
          <w:iCs w:val="false"/>
          <w:szCs w:val="22"/>
          <w:noProof/>
          <w:lang w:bidi="ar-SA" w:eastAsia="en-US"/>
          <w:rFonts w:ascii="Calibri" w:eastAsia="Calibri" w:hAnsi="Calibri"/>
        </w:rPr>
        <w:t xml:space="preserve">3</w:t>
      </w:r>
      <w:r w:rsidR="00d66d31" w:rsidRPr="00df6a85">
        <w:rPr>
          <w:i w:val="false"/>
          <w:kern w:val="0"/>
          <w:iCs w:val="false"/>
          <w:szCs w:val="22"/>
          <w:lang w:bidi="ar-SA" w:eastAsia="en-US"/>
          <w:rFonts w:ascii="Calibri" w:eastAsia="Calibri" w:hAnsi="Calibri"/>
        </w:rPr>
        <w:fldChar w:fldCharType="end"/>
      </w:r>
      <w:r w:rsidR="00d66d31" w:rsidRPr="00df6a85">
        <w:rPr>
          <w:i w:val="false"/>
          <w:kern w:val="0"/>
          <w:iCs w:val="false"/>
          <w:szCs w:val="22"/>
          <w:lang w:bidi="ar-SA" w:eastAsia="en-US"/>
          <w:rFonts w:ascii="Calibri" w:eastAsia="Calibri" w:hAnsi="Calibri"/>
        </w:rPr>
        <w:t xml:space="preserve"> – Energia de Fermi sem polarização</w:t>
      </w:r>
      <w:r w:rsidR="00d66d31">
        <w:rPr>
          <w:i w:val="false"/>
          <w:kern w:val="0"/>
          <w:iCs w:val="false"/>
          <w:szCs w:val="22"/>
          <w:lang w:bidi="ar-SA" w:eastAsia="en-US"/>
          <w:rFonts w:ascii="Calibri" w:eastAsia="Calibri" w:hAnsi="Calibri"/>
        </w:rPr>
        <w:t xml:space="preserve"> [2]</w:t>
      </w:r>
      <w:r w:rsidR="00d66d31" w:rsidRPr="00df6a85">
        <w:rPr>
          <w:i w:val="false"/>
          <w:kern w:val="0"/>
          <w:iCs w:val="false"/>
          <w:szCs w:val="22"/>
          <w:lang w:bidi="ar-SA" w:eastAsia="en-US"/>
          <w:rFonts w:ascii="Calibri" w:eastAsia="Calibri" w:hAnsi="Calibri"/>
        </w:rPr>
        <w:t xml:space="preserve">.</w:t>
      </w:r>
    </w:p>
    <w:p w:rsidP="005a10da">
      <w:pPr>
        <w:pStyle w:val="Normal"/>
        <w:rPr>
          <w:kern w:val="0"/>
          <w:szCs w:val="22"/>
          <w:lang w:bidi="ar-SA" w:eastAsia="en-US"/>
          <w:rFonts w:ascii="Calibri" w:eastAsia="Calibri" w:hAnsi="Calibri"/>
        </w:rPr>
        <w:suppressAutoHyphens w:val="off"/>
        <w:widowControl/>
        <w:autoSpaceDN/>
        <w:jc w:val="both"/>
      </w:pPr>
      <w:r w:rsidR="00d66d31">
        <w:rPr>
          <w:kern w:val="0"/>
          <w:szCs w:val="22"/>
          <w:lang w:bidi="ar-SA" w:eastAsia="en-US"/>
          <w:rFonts w:ascii="Calibri" w:eastAsia="Calibri" w:hAnsi="Calibri"/>
        </w:rPr>
      </w:r>
    </w:p>
    <w:p w:rsidP="005a10da">
      <w:pPr>
        <w:pStyle w:val="Normal"/>
        <w:rPr>
          <w:kern w:val="0"/>
          <w:szCs w:val="22"/>
          <w:lang w:bidi="ar-SA" w:eastAsia="en-US"/>
          <w:rFonts w:ascii="Calibri" w:eastAsia="Calibri" w:hAnsi="Calibri"/>
        </w:rPr>
        <w:suppressAutoHyphens w:val="off"/>
        <w:widowControl/>
        <w:autoSpaceDN/>
        <w:ind w:firstLine="709"/>
        <w:jc w:val="both"/>
      </w:pPr>
      <w:r w:rsidR="00d66d31">
        <w:rPr>
          <w:kern w:val="0"/>
          <w:szCs w:val="22"/>
          <w:lang w:bidi="ar-SA" w:eastAsia="en-US"/>
          <w:rFonts w:ascii="Calibri" w:eastAsia="Calibri" w:hAnsi="Calibri"/>
        </w:rPr>
        <w:t xml:space="preserve">A barreira potência é uma barreira que deve ser superada para que os elétrons do lado N atrave</w:t>
      </w:r>
      <w:r w:rsidR="00d66d31">
        <w:rPr>
          <w:kern w:val="0"/>
          <w:szCs w:val="22"/>
          <w:lang w:bidi="ar-SA" w:eastAsia="en-US"/>
          <w:rFonts w:ascii="Calibri" w:eastAsia="Calibri" w:hAnsi="Calibri"/>
        </w:rPr>
        <w:t xml:space="preserve">s</w:t>
      </w:r>
      <w:r w:rsidR="00d66d31">
        <w:rPr>
          <w:kern w:val="0"/>
          <w:szCs w:val="22"/>
          <w:lang w:bidi="ar-SA" w:eastAsia="en-US"/>
          <w:rFonts w:ascii="Calibri" w:eastAsia="Calibri" w:hAnsi="Calibri"/>
        </w:rPr>
        <w:t xml:space="preserve">sem para o lado P, esse potencial interno é dado por,</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16"/>
              </w:rPr>
              <w:object w:dxaOrig="1660" w:dyaOrig="440">
                <v:shapetype id="_x0000_t75" coordsize="21600,21600" o:spt="75" filled="f" stroked="f">
                  <v:stroke joinstyle="miter"/>
                  <v:path o:extrusionok="f"/>
                  <o:lock aspectratio="t" v:ext="edit"/>
                </v:shapetype>
                <v:shape id="_x0000_i1144" type="#_x0000_t75" style="width:83pt;height:22pt;" o:ole="t" o:bordertopcolor="auto" o:borderleftcolor="auto" o:borderbottomcolor="auto" o:borderrightcolor="auto">
                  <v:imagedata o:title="" r:id="rId152"/>
                  <w10:bordertop type="none" width="0"/>
                  <w10:borderleft type="none" width="0"/>
                  <w10:borderbottom type="none" width="0"/>
                  <w10:borderright type="none" width="0"/>
                </v:shape>
                <o:OLEObject Type="Embed" ProgID="Equation.DSMT4" ShapeID="_x0000_i1144" DrawAspect="Content" ObjectID="_1585985363" r:id="rId153"/>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1)       </w:t>
            </w:r>
            <w:r w:rsidR="00a0497f"/>
          </w:p>
        </w:tc>
      </w:tr>
    </w:tbl>
    <w:p w:rsidP="005a10da">
      <w:pPr>
        <w:pStyle w:val="Normal"/>
        <w:rPr>
          <w:kern w:val="0"/>
          <w:szCs w:val="22"/>
          <w:lang w:bidi="ar-SA" w:eastAsia="en-US"/>
          <w:rFonts w:ascii="Calibri" w:eastAsia="Calibri" w:hAnsi="Calibri"/>
        </w:rPr>
        <w:suppressAutoHyphens w:val="off"/>
        <w:widowControl/>
        <w:autoSpaceDN/>
        <w:ind w:firstLine="709"/>
        <w:jc w:val="both"/>
      </w:pPr>
      <w:r w:rsidR="00d66d31">
        <w:rPr>
          <w:kern w:val="0"/>
          <w:szCs w:val="22"/>
          <w:lang w:bidi="ar-SA" w:eastAsia="en-US"/>
          <w:rFonts w:ascii="Calibri" w:eastAsia="Calibri" w:hAnsi="Calibri"/>
        </w:rPr>
        <w:t xml:space="preserve">Na região N a concentração de elétrons é dada por,</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2"/>
              </w:rPr>
              <w:object w:dxaOrig="2540" w:dyaOrig="760">
                <v:shapetype id="_x0000_t75" coordsize="21600,21600" o:spt="75" filled="f" stroked="f">
                  <v:stroke joinstyle="miter"/>
                  <v:path o:extrusionok="f"/>
                  <o:lock aspectratio="t" v:ext="edit"/>
                </v:shapetype>
                <v:shape id="_x0000_i1145" type="#_x0000_t75" style="width:127pt;height:38pt;" o:ole="t" o:bordertopcolor="auto" o:borderleftcolor="auto" o:borderbottomcolor="auto" o:borderrightcolor="auto">
                  <v:imagedata o:title="" r:id="rId154"/>
                  <w10:bordertop type="none" width="0"/>
                  <w10:borderleft type="none" width="0"/>
                  <w10:borderbottom type="none" width="0"/>
                  <w10:borderright type="none" width="0"/>
                </v:shape>
                <o:OLEObject Type="Embed" ProgID="Equation.DSMT4" ShapeID="_x0000_i1145" DrawAspect="Content" ObjectID="_1587730295" r:id="rId155"/>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2)       </w:t>
            </w:r>
            <w:r w:rsidR="00a0497f"/>
          </w:p>
        </w:tc>
      </w:tr>
    </w:tbl>
    <w:p w:rsidP="005a10da">
      <w:pPr>
        <w:pStyle w:val="Normal"/>
        <w:rPr>
          <w:kern w:val="0"/>
          <w:szCs w:val="22"/>
          <w:lang w:bidi="ar-SA" w:eastAsia="en-US"/>
          <w:rFonts w:ascii="Calibri" w:eastAsia="Calibri" w:hAnsi="Calibri"/>
        </w:rPr>
        <w:suppressAutoHyphens w:val="off"/>
        <w:widowControl/>
        <w:autoSpaceDN/>
        <w:ind w:firstLine="709"/>
        <w:jc w:val="both"/>
      </w:pPr>
      <w:r w:rsidR="00d66d31">
        <w:rPr>
          <w:kern w:val="0"/>
          <w:szCs w:val="22"/>
          <w:lang w:bidi="ar-SA" w:eastAsia="en-US"/>
          <w:rFonts w:ascii="Calibri" w:eastAsia="Calibri" w:hAnsi="Calibri"/>
        </w:rPr>
        <w:t xml:space="preserve">Que também pode ser escrita como,</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2"/>
              </w:rPr>
              <w:object w:dxaOrig="2060" w:dyaOrig="760">
                <v:shapetype id="_x0000_t75" coordsize="21600,21600" o:spt="75" filled="f" stroked="f">
                  <v:stroke joinstyle="miter"/>
                  <v:path o:extrusionok="f"/>
                  <o:lock aspectratio="t" v:ext="edit"/>
                </v:shapetype>
                <v:shape id="_x0000_i1146" type="#_x0000_t75" style="width:103pt;height:38pt;" o:ole="t" o:bordertopcolor="auto" o:borderleftcolor="auto" o:borderbottomcolor="auto" o:borderrightcolor="auto">
                  <v:imagedata o:title="" r:id="rId156"/>
                  <w10:bordertop type="none" width="0"/>
                  <w10:borderleft type="none" width="0"/>
                  <w10:borderbottom type="none" width="0"/>
                  <w10:borderright type="none" width="0"/>
                </v:shape>
                <o:OLEObject Type="Embed" ProgID="Equation.DSMT4" ShapeID="_x0000_i1146" DrawAspect="Content" ObjectID="_1587730284" r:id="rId157"/>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3)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9e486a">
        <w:rPr>
          <w:kern w:val="0"/>
          <w:szCs w:val="22"/>
          <w:lang w:bidi="ar-SA" w:eastAsia="en-US"/>
          <w:rFonts w:ascii="Calibri" w:eastAsia="Calibri" w:hAnsi="Calibri"/>
        </w:rPr>
        <w:t xml:space="preserve">Sendo</w:t>
      </w:r>
      <w:r w:rsidR="00d66d31">
        <w:rPr>
          <w:kern w:val="0"/>
          <w:szCs w:val="22"/>
          <w:lang w:bidi="ar-SA" w:eastAsia="en-US"/>
          <w:rFonts w:ascii="Calibri" w:eastAsia="Calibri" w:hAnsi="Calibri"/>
        </w:rPr>
        <w:t xml:space="preserve">,</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12"/>
              </w:rPr>
              <w:object w:dxaOrig="1560" w:dyaOrig="360">
                <v:shapetype id="_x0000_t75" coordsize="21600,21600" o:spt="75" filled="f" stroked="f">
                  <v:stroke joinstyle="miter"/>
                  <v:path o:extrusionok="f"/>
                  <o:lock aspectratio="t" v:ext="edit"/>
                </v:shapetype>
                <v:shape id="_x0000_i1147" type="#_x0000_t75" style="width:78pt;height:18pt;" o:ole="t" o:bordertopcolor="auto" o:borderleftcolor="auto" o:borderbottomcolor="auto" o:borderrightcolor="auto">
                  <v:imagedata o:title="" r:id="rId158"/>
                  <w10:bordertop type="none" width="0"/>
                  <w10:borderleft type="none" width="0"/>
                  <w10:borderbottom type="none" width="0"/>
                  <w10:borderright type="none" width="0"/>
                </v:shape>
                <o:OLEObject Type="Embed" ProgID="Equation.DSMT4" ShapeID="_x0000_i1147" DrawAspect="Content" ObjectID="_1585216086" r:id="rId159"/>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4)       </w:t>
            </w:r>
            <w:r w:rsidR="00a0497f"/>
          </w:p>
        </w:tc>
      </w:tr>
    </w:tbl>
    <w:p w:rsidP="005a10da">
      <w:pPr>
        <w:pStyle w:val="Normal"/>
        <w:rPr>
          <w:kern w:val="0"/>
          <w:szCs w:val="22"/>
          <w:lang w:bidi="ar-SA" w:eastAsia="en-US"/>
          <w:rFonts w:ascii="Calibri" w:eastAsia="Calibri" w:hAnsi="Calibri"/>
        </w:rPr>
        <w:suppressAutoHyphens w:val="off"/>
        <w:widowControl/>
        <w:autoSpaceDN/>
        <w:ind w:firstLine="709"/>
        <w:jc w:val="both"/>
      </w:pPr>
      <w:r w:rsidR="00d66d31">
        <w:rPr>
          <w:kern w:val="0"/>
          <w:szCs w:val="22"/>
          <w:lang w:bidi="ar-SA" w:eastAsia="en-US"/>
          <w:rFonts w:ascii="Calibri" w:eastAsia="Calibri" w:hAnsi="Calibri"/>
        </w:rPr>
        <w:t xml:space="preserve">Resolvendo a equação na condição de equilíbrio térmico, </w:t>
      </w:r>
      <w:r w:rsidR="00d66d31" w:rsidRPr="00fd1da3">
        <w:rPr>
          <w:i/>
          <w:kern w:val="0"/>
          <w:szCs w:val="22"/>
          <w:lang w:bidi="ar-SA" w:eastAsia="en-US"/>
          <w:rFonts w:ascii="Times New Roman" w:eastAsia="Calibri" w:hAnsi="Times New Roman"/>
        </w:rPr>
        <w:t xml:space="preserve">n</w:t>
      </w:r>
      <w:r w:rsidR="00d66d31" w:rsidRPr="00fd1da3">
        <w:rPr>
          <w:i/>
          <w:vertAlign w:val="subscript"/>
          <w:kern w:val="0"/>
          <w:szCs w:val="22"/>
          <w:lang w:bidi="ar-SA" w:eastAsia="en-US"/>
          <w:rFonts w:ascii="Times New Roman" w:eastAsia="Calibri" w:hAnsi="Times New Roman"/>
        </w:rPr>
        <w:t xml:space="preserve">o</w:t>
      </w:r>
      <w:r w:rsidR="00d66d31" w:rsidRPr="00fd1da3">
        <w:rPr>
          <w:i/>
          <w:kern w:val="0"/>
          <w:szCs w:val="22"/>
          <w:lang w:bidi="ar-SA" w:eastAsia="en-US"/>
          <w:rFonts w:ascii="Times New Roman" w:eastAsia="Calibri" w:hAnsi="Times New Roman"/>
        </w:rPr>
        <w:t xml:space="preserve">=</w:t>
      </w:r>
      <w:r w:rsidR="00d66d31">
        <w:rPr>
          <w:i/>
          <w:kern w:val="0"/>
          <w:szCs w:val="22"/>
          <w:lang w:bidi="ar-SA" w:eastAsia="en-US"/>
          <w:rFonts w:ascii="Times New Roman" w:eastAsia="Calibri" w:hAnsi="Times New Roman"/>
        </w:rPr>
        <w:t xml:space="preserve">N</w:t>
      </w:r>
      <w:r w:rsidR="00d66d31">
        <w:rPr>
          <w:i/>
          <w:vertAlign w:val="subscript"/>
          <w:kern w:val="0"/>
          <w:szCs w:val="22"/>
          <w:lang w:bidi="ar-SA" w:eastAsia="en-US"/>
          <w:rFonts w:ascii="Times New Roman" w:eastAsia="Calibri" w:hAnsi="Times New Roman"/>
        </w:rPr>
        <w:t xml:space="preserve">d</w:t>
      </w:r>
      <w:r w:rsidR="00d66d31">
        <w:rPr>
          <w:kern w:val="0"/>
          <w:szCs w:val="22"/>
          <w:lang w:bidi="ar-SA" w:eastAsia="en-US"/>
          <w:rFonts w:ascii="Calibri" w:eastAsia="Calibri" w:hAnsi="Calibri"/>
        </w:rPr>
        <w:t xml:space="preserve">, tem-se:</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2"/>
              </w:rPr>
              <w:object w:dxaOrig="1939" w:dyaOrig="760">
                <v:shapetype id="_x0000_t75" coordsize="21600,21600" o:spt="75" filled="f" stroked="f">
                  <v:stroke joinstyle="miter"/>
                  <v:path o:extrusionok="f"/>
                  <o:lock aspectratio="t" v:ext="edit"/>
                </v:shapetype>
                <v:shape id="_x0000_i1148" type="#_x0000_t75" style="width:96.95pt;height:38pt;" o:ole="t" o:bordertopcolor="auto" o:borderleftcolor="auto" o:borderbottomcolor="auto" o:borderrightcolor="auto">
                  <v:imagedata o:title="" r:id="rId160"/>
                  <w10:bordertop type="none" width="0"/>
                  <w10:borderleft type="none" width="0"/>
                  <w10:borderbottom type="none" width="0"/>
                  <w10:borderright type="none" width="0"/>
                </v:shape>
                <o:OLEObject Type="Embed" ProgID="Equation.DSMT4" ShapeID="_x0000_i1148" DrawAspect="Content" ObjectID="_1587730254" r:id="rId161"/>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5)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d66d31">
        <w:rPr>
          <w:kern w:val="0"/>
          <w:szCs w:val="22"/>
          <w:lang w:bidi="ar-SA" w:eastAsia="en-US"/>
          <w:rFonts w:ascii="Calibri" w:eastAsia="Calibri" w:hAnsi="Calibri"/>
        </w:rPr>
        <w:t xml:space="preserve">Analogamente para região P tem-se,</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2"/>
              </w:rPr>
              <w:object w:dxaOrig="1939" w:dyaOrig="760">
                <v:shapetype id="_x0000_t75" coordsize="21600,21600" o:spt="75" filled="f" stroked="f">
                  <v:stroke joinstyle="miter"/>
                  <v:path o:extrusionok="f"/>
                  <o:lock aspectratio="t" v:ext="edit"/>
                </v:shapetype>
                <v:shape id="_x0000_i1149" type="#_x0000_t75" style="width:96.95pt;height:38pt;" o:ole="t" o:bordertopcolor="auto" o:borderleftcolor="auto" o:borderbottomcolor="auto" o:borderrightcolor="auto">
                  <v:imagedata o:title="" r:id="rId162"/>
                  <w10:bordertop type="none" width="0"/>
                  <w10:borderleft type="none" width="0"/>
                  <w10:borderbottom type="none" width="0"/>
                  <w10:borderright type="none" width="0"/>
                </v:shape>
                <o:OLEObject Type="Embed" ProgID="Equation.DSMT4" ShapeID="_x0000_i1149" DrawAspect="Content" ObjectID="_1587730261" r:id="rId163"/>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6)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ff163b">
        <w:rPr>
          <w:kern w:val="0"/>
          <w:szCs w:val="22"/>
          <w:lang w:bidi="ar-SA" w:eastAsia="en-US"/>
          <w:rFonts w:ascii="Calibri" w:eastAsia="Calibri" w:hAnsi="Calibri"/>
        </w:rPr>
        <w:t xml:space="preserve">C</w:t>
      </w:r>
      <w:r w:rsidR="00d66d31">
        <w:rPr>
          <w:kern w:val="0"/>
          <w:szCs w:val="22"/>
          <w:lang w:bidi="ar-SA" w:eastAsia="en-US"/>
          <w:rFonts w:ascii="Calibri" w:eastAsia="Calibri" w:hAnsi="Calibri"/>
        </w:rPr>
        <w:t xml:space="preserve">om isso,</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2"/>
              </w:rPr>
              <w:object w:dxaOrig="3540" w:dyaOrig="760">
                <v:shapetype id="_x0000_t75" coordsize="21600,21600" o:spt="75" filled="f" stroked="f">
                  <v:stroke joinstyle="miter"/>
                  <v:path o:extrusionok="f"/>
                  <o:lock aspectratio="t" v:ext="edit"/>
                </v:shapetype>
                <v:shape id="_x0000_i1150" type="#_x0000_t75" style="width:177pt;height:38pt;" o:ole="t" o:bordertopcolor="auto" o:borderleftcolor="auto" o:borderbottomcolor="auto" o:borderrightcolor="auto">
                  <v:imagedata o:title="" r:id="rId164"/>
                  <w10:bordertop type="none" width="0"/>
                  <w10:borderleft type="none" width="0"/>
                  <w10:borderbottom type="none" width="0"/>
                  <w10:borderright type="none" width="0"/>
                </v:shape>
                <o:OLEObject Type="Embed" ProgID="Equation.DSMT4" ShapeID="_x0000_i1150" DrawAspect="Content" ObjectID="_1587730241" r:id="rId165"/>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7)       </w:t>
            </w:r>
            <w:r w:rsidR="00a0497f"/>
          </w:p>
        </w:tc>
      </w:tr>
    </w:tbl>
    <w:p w:rsidP="005a10da">
      <w:pPr>
        <w:pStyle w:val="Normal"/>
        <w:rPr>
          <w:kern w:val="0"/>
          <w:szCs w:val="22"/>
          <w:lang w:bidi="ar-SA" w:eastAsia="en-US"/>
          <w:rFonts w:ascii="Calibri" w:eastAsia="Calibri" w:hAnsi="Calibri"/>
        </w:rPr>
        <w:suppressAutoHyphens w:val="off"/>
        <w:widowControl/>
        <w:autoSpaceDN/>
        <w:ind w:firstLine="709"/>
        <w:jc w:val="both"/>
      </w:pPr>
      <w:r w:rsidR="009e486a">
        <w:rPr>
          <w:kern w:val="0"/>
          <w:szCs w:val="22"/>
          <w:lang w:bidi="ar-SA" w:eastAsia="en-US"/>
          <w:rFonts w:ascii="Calibri" w:eastAsia="Calibri" w:hAnsi="Calibri"/>
        </w:rPr>
        <w:t xml:space="preserve">Sendo</w:t>
      </w:r>
      <w:r w:rsidR="00d66d31">
        <w:rPr>
          <w:kern w:val="0"/>
          <w:szCs w:val="22"/>
          <w:lang w:bidi="ar-SA" w:eastAsia="en-US"/>
          <w:rFonts w:ascii="Calibri" w:eastAsia="Calibri" w:hAnsi="Calibri"/>
        </w:rPr>
        <w:t xml:space="preserve"> </w:t>
      </w:r>
      <w:r w:rsidR="00d66d31" w:rsidRPr="00f33187">
        <w:rPr>
          <w:i/>
          <w:kern w:val="0"/>
          <w:szCs w:val="22"/>
          <w:lang w:bidi="ar-SA" w:eastAsia="en-US"/>
          <w:rFonts w:ascii="Times New Roman" w:eastAsia="Calibri" w:hAnsi="Times New Roman"/>
        </w:rPr>
        <w:t xml:space="preserve">k</w:t>
      </w:r>
      <w:r w:rsidR="009e486a" w:rsidRPr="009e486a">
        <w:rPr>
          <w:i/>
          <w:vertAlign w:val="subscript"/>
          <w:kern w:val="0"/>
          <w:szCs w:val="22"/>
          <w:lang w:bidi="ar-SA" w:eastAsia="en-US"/>
          <w:rFonts w:ascii="Times New Roman" w:eastAsia="Calibri" w:hAnsi="Times New Roman"/>
        </w:rPr>
        <w:t xml:space="preserve">b</w:t>
      </w:r>
      <w:r w:rsidR="00d66d31" w:rsidRPr="00f33187">
        <w:rPr>
          <w:i/>
          <w:kern w:val="0"/>
          <w:szCs w:val="22"/>
          <w:lang w:bidi="ar-SA" w:eastAsia="en-US"/>
          <w:rFonts w:ascii="Times New Roman" w:eastAsia="Calibri" w:hAnsi="Times New Roman"/>
        </w:rPr>
        <w:t xml:space="preserve">T/e</w:t>
      </w:r>
      <w:r w:rsidR="00d66d31">
        <w:rPr>
          <w:kern w:val="0"/>
          <w:szCs w:val="22"/>
          <w:lang w:bidi="ar-SA" w:eastAsia="en-US"/>
          <w:rFonts w:ascii="Calibri" w:eastAsia="Calibri" w:hAnsi="Calibri"/>
        </w:rPr>
        <w:t xml:space="preserve"> definida como tensão térmica. </w:t>
      </w:r>
    </w:p>
    <w:p w:rsidP="005a10da">
      <w:pPr>
        <w:pStyle w:val="Normal"/>
        <w:rPr>
          <w:kern w:val="0"/>
          <w:szCs w:val="22"/>
          <w:lang w:bidi="ar-SA" w:eastAsia="en-US"/>
          <w:rFonts w:ascii="Calibri" w:eastAsia="Calibri" w:hAnsi="Calibri"/>
        </w:rPr>
        <w:suppressAutoHyphens w:val="off"/>
        <w:widowControl/>
        <w:autoSpaceDN/>
        <w:jc w:val="both"/>
      </w:pPr>
      <w:r w:rsidR="00d66d31">
        <w:rPr>
          <w:kern w:val="0"/>
          <w:szCs w:val="22"/>
          <w:lang w:bidi="ar-SA" w:eastAsia="en-US"/>
          <w:rFonts w:ascii="Calibri" w:eastAsia="Calibri" w:hAnsi="Calibri"/>
        </w:rPr>
      </w:r>
    </w:p>
    <w:p w:rsidP="005a10da">
      <w:pPr>
        <w:pStyle w:val="Normal"/>
        <w:rPr>
          <w:b/>
          <w:kern w:val="0"/>
          <w:szCs w:val="22"/>
          <w:lang w:bidi="ar-SA" w:eastAsia="en-US"/>
          <w:rFonts w:ascii="Calibri" w:eastAsia="Calibri" w:hAnsi="Calibri"/>
        </w:rPr>
        <w:suppressAutoHyphens w:val="off"/>
        <w:widowControl/>
        <w:autoSpaceDN/>
        <w:jc w:val="both"/>
      </w:pPr>
      <w:r w:rsidR="00d66d31" w:rsidRPr="007907b6">
        <w:rPr>
          <w:b/>
          <w:kern w:val="0"/>
          <w:szCs w:val="22"/>
          <w:lang w:bidi="ar-SA" w:eastAsia="en-US"/>
          <w:rFonts w:ascii="Calibri" w:eastAsia="Calibri" w:hAnsi="Calibri"/>
        </w:rPr>
        <w:t xml:space="preserve">CAMPO ELÉTRICO NA REGIÃO DE DEPLEÇÃO</w:t>
      </w:r>
      <w:r w:rsidR="00d66d31">
        <w:rPr>
          <w:b/>
          <w:kern w:val="0"/>
          <w:szCs w:val="22"/>
          <w:lang w:bidi="ar-SA" w:eastAsia="en-US"/>
          <w:rFonts w:ascii="Calibri" w:eastAsia="Calibri" w:hAnsi="Calibri"/>
        </w:rPr>
      </w:r>
    </w:p>
    <w:p w:rsidP="005a10da">
      <w:pPr>
        <w:pStyle w:val="Normal"/>
        <w:rPr>
          <w:b/>
          <w:kern w:val="0"/>
          <w:szCs w:val="22"/>
          <w:lang w:bidi="ar-SA" w:eastAsia="en-US"/>
          <w:rFonts w:ascii="Calibri" w:eastAsia="Calibri" w:hAnsi="Calibri"/>
        </w:rPr>
        <w:suppressAutoHyphens w:val="off"/>
        <w:widowControl/>
        <w:autoSpaceDN/>
        <w:jc w:val="both"/>
      </w:pPr>
      <w:r w:rsidR="00916b4e" w:rsidRPr="007907b6">
        <w:rPr>
          <w:b/>
          <w:kern w:val="0"/>
          <w:szCs w:val="22"/>
          <w:lang w:bidi="ar-SA" w:eastAsia="en-US"/>
          <w:rFonts w:ascii="Calibri" w:eastAsia="Calibri" w:hAnsi="Calibri"/>
        </w:rPr>
      </w:r>
    </w:p>
    <w:p w:rsidP="005a10da">
      <w:pPr>
        <w:pStyle w:val="Normal"/>
        <w:rPr>
          <w:kern w:val="0"/>
          <w:szCs w:val="22"/>
          <w:lang w:bidi="ar-SA" w:eastAsia="en-US"/>
          <w:rFonts w:ascii="Calibri" w:eastAsia="Calibri" w:hAnsi="Calibri"/>
        </w:rPr>
        <w:suppressAutoHyphens w:val="off"/>
        <w:widowControl/>
        <w:autoSpaceDN/>
        <w:ind w:firstLine="709"/>
        <w:jc w:val="both"/>
      </w:pPr>
      <w:r w:rsidR="00d66d31" w:rsidRPr="007907b6">
        <w:rPr>
          <w:kern w:val="0"/>
          <w:szCs w:val="22"/>
          <w:lang w:bidi="ar-SA" w:eastAsia="en-US"/>
          <w:rFonts w:ascii="Calibri" w:eastAsia="Calibri" w:hAnsi="Calibri"/>
        </w:rPr>
        <w:t xml:space="preserve">O campo elétrico na região de depleção é criado devido às cargas positivas e negativas c</w:t>
      </w:r>
      <w:r w:rsidR="00d66d31" w:rsidRPr="007907b6">
        <w:rPr>
          <w:kern w:val="0"/>
          <w:szCs w:val="22"/>
          <w:lang w:bidi="ar-SA" w:eastAsia="en-US"/>
          <w:rFonts w:ascii="Calibri" w:eastAsia="Calibri" w:hAnsi="Calibri"/>
        </w:rPr>
        <w:t xml:space="preserve">u</w:t>
      </w:r>
      <w:r w:rsidR="00d66d31" w:rsidRPr="007907b6">
        <w:rPr>
          <w:kern w:val="0"/>
          <w:szCs w:val="22"/>
          <w:lang w:bidi="ar-SA" w:eastAsia="en-US"/>
          <w:rFonts w:ascii="Calibri" w:eastAsia="Calibri" w:hAnsi="Calibri"/>
        </w:rPr>
        <w:t xml:space="preserve">jas de</w:t>
      </w:r>
      <w:r w:rsidR="00d66d31" w:rsidRPr="007907b6">
        <w:rPr>
          <w:kern w:val="0"/>
          <w:szCs w:val="22"/>
          <w:lang w:bidi="ar-SA" w:eastAsia="en-US"/>
          <w:rFonts w:ascii="Calibri" w:eastAsia="Calibri" w:hAnsi="Calibri"/>
        </w:rPr>
        <w:t xml:space="preserve">n</w:t>
      </w:r>
      <w:r w:rsidR="00d66d31" w:rsidRPr="007907b6">
        <w:rPr>
          <w:kern w:val="0"/>
          <w:szCs w:val="22"/>
          <w:lang w:bidi="ar-SA" w:eastAsia="en-US"/>
          <w:rFonts w:ascii="Calibri" w:eastAsia="Calibri" w:hAnsi="Calibri"/>
        </w:rPr>
        <w:t xml:space="preserve">sidades estão expostas na figura E.4 e a equação matemática que o descreve é estabelecida atr</w:t>
      </w:r>
      <w:r w:rsidR="00d66d31" w:rsidRPr="007907b6">
        <w:rPr>
          <w:kern w:val="0"/>
          <w:szCs w:val="22"/>
          <w:lang w:bidi="ar-SA" w:eastAsia="en-US"/>
          <w:rFonts w:ascii="Calibri" w:eastAsia="Calibri" w:hAnsi="Calibri"/>
        </w:rPr>
        <w:t xml:space="preserve">a</w:t>
      </w:r>
      <w:r w:rsidR="00d66d31" w:rsidRPr="007907b6">
        <w:rPr>
          <w:kern w:val="0"/>
          <w:szCs w:val="22"/>
          <w:lang w:bidi="ar-SA" w:eastAsia="en-US"/>
          <w:rFonts w:ascii="Calibri" w:eastAsia="Calibri" w:hAnsi="Calibri"/>
        </w:rPr>
        <w:t xml:space="preserve">vés da equação de Poisson dada por, </w:t>
      </w:r>
    </w:p>
    <w:p w:rsidP="005a10da">
      <w:pPr>
        <w:pStyle w:val="Normal"/>
        <w:rPr>
          <w:noProof/>
          <w:lang w:bidi="ar-SA" w:eastAsia="pt-BR"/>
        </w:rPr>
        <w:suppressAutoHyphens w:val="off"/>
        <w:widowControl/>
        <w:autoSpaceDN/>
        <w:jc w:val="both"/>
      </w:pPr>
      <w:r w:rsidR="00d66d31">
        <w:rPr>
          <w:noProof/>
          <w:lang w:bidi="ar-SA" w:eastAsia="pt-BR"/>
        </w:rPr>
      </w:r>
    </w:p>
    <w:p w:rsidP="005a10da">
      <w:pPr>
        <w:pStyle w:val="Normal"/>
        <w:rPr>
          <w:noProof/>
          <w:lang w:bidi="ar-SA" w:eastAsia="pt-BR"/>
        </w:rPr>
        <w:suppressAutoHyphens w:val="off"/>
        <w:widowControl/>
        <w:autoSpaceDN/>
        <w:jc w:val="both"/>
      </w:pPr>
      <w:r w:rsidR="00d66d31">
        <w:rPr>
          <w:noProof/>
          <w:lang w:bidi="ar-SA" w:eastAsia="pt-BR"/>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0"/>
              </w:rPr>
              <w:object w:dxaOrig="2659" w:dyaOrig="720">
                <v:shapetype id="_x0000_t75" coordsize="21600,21600" o:spt="75" filled="f" stroked="f">
                  <v:stroke joinstyle="miter"/>
                  <v:path o:extrusionok="f"/>
                  <o:lock aspectratio="t" v:ext="edit"/>
                </v:shapetype>
                <v:shape id="_x0000_i1151" type="#_x0000_t75" style="width:132.95pt;height:36pt;" o:ole="t" o:bordertopcolor="auto" o:borderleftcolor="auto" o:borderbottomcolor="auto" o:borderrightcolor="auto">
                  <v:imagedata o:title="" r:id="rId166"/>
                  <w10:bordertop type="none" width="0"/>
                  <w10:borderleft type="none" width="0"/>
                  <w10:borderbottom type="none" width="0"/>
                  <w10:borderright type="none" width="0"/>
                </v:shape>
                <o:OLEObject Type="Embed" ProgID="Equation.DSMT4" ShapeID="_x0000_i1151" DrawAspect="Content" ObjectID="_1585986426" r:id="rId167"/>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8)       </w:t>
            </w:r>
            <w:r w:rsidR="00a0497f"/>
          </w:p>
        </w:tc>
      </w:tr>
    </w:tbl>
    <w:p w:rsidP="005a10da">
      <w:pPr>
        <w:pStyle w:val="Normal"/>
        <w:suppressAutoHyphens w:val="off"/>
        <w:widowControl/>
        <w:autoSpaceDN/>
        <w:jc w:val="center"/>
      </w:pPr>
      <w:r w:rsidR="00a0497f"/>
    </w:p>
    <w:p w:rsidP="005a10da">
      <w:pPr>
        <w:pStyle w:val="Normal"/>
        <w:keepNext/>
        <w:suppressAutoHyphens w:val="off"/>
        <w:widowControl/>
        <w:autoSpaceDN/>
        <w:jc w:val="center"/>
      </w:pPr>
      <w:r w:rsidR="009f1ac1">
        <w:pict>
          <v:shapetype id="_x0000_t75" coordsize="21600,21600" o:spt="75" filled="f" stroked="f">
            <v:stroke joinstyle="miter"/>
            <v:path o:extrusionok="f"/>
            <o:lock aspectratio="t" v:ext="edit"/>
          </v:shapetype>
          <v:shape id="_x0000_i1152" type="#_x0000_t75" style="width:243.564pt;height:122.718pt;" o:bordertopcolor="auto" o:borderleftcolor="auto" o:borderbottomcolor="auto" o:borderrightcolor="auto">
            <v:imagedata o:title="" r:id="rId168"/>
            <w10:bordertop type="none" width="0"/>
            <w10:borderleft type="none" width="0"/>
            <w10:borderbottom type="none" width="0"/>
            <w10:borderright type="none" width="0"/>
          </v:shape>
        </w:pict>
      </w:r>
      <w:r w:rsidR="00d66d31"/>
    </w:p>
    <w:p w:rsidP="009f1ac1">
      <w:pPr>
        <w:pStyle w:val="Caption"/>
        <w:rPr>
          <w:i w:val="false"/>
          <w:kern w:val="0"/>
          <w:iCs w:val="false"/>
          <w:szCs w:val="22"/>
          <w:lang w:bidi="ar-SA" w:eastAsia="en-US"/>
          <w:rFonts w:ascii="Calibri" w:eastAsia="Calibri" w:hAnsi="Calibri"/>
        </w:rPr>
        <w:spacing w:after="0" w:before="0"/>
        <w:jc w:val="both"/>
      </w:pPr>
      <w:r w:rsidR="00d66d31" w:rsidRPr="007907b6">
        <w:rPr>
          <w:i w:val="false"/>
          <w:kern w:val="0"/>
          <w:iCs w:val="false"/>
          <w:szCs w:val="22"/>
          <w:lang w:bidi="ar-SA" w:eastAsia="en-US"/>
          <w:rFonts w:ascii="Calibri" w:eastAsia="Calibri" w:hAnsi="Calibri"/>
        </w:rPr>
        <w:t xml:space="preserve">Figura E. </w:t>
      </w:r>
      <w:r w:rsidR="00d66d31" w:rsidRPr="007907b6">
        <w:rPr>
          <w:i w:val="false"/>
          <w:kern w:val="0"/>
          <w:iCs w:val="false"/>
          <w:szCs w:val="22"/>
          <w:lang w:bidi="ar-SA" w:eastAsia="en-US"/>
          <w:rFonts w:ascii="Calibri" w:eastAsia="Calibri" w:hAnsi="Calibri"/>
        </w:rPr>
        <w:fldChar w:fldCharType="begin"/>
      </w:r>
      <w:r w:rsidR="00d66d31" w:rsidRPr="007907b6">
        <w:rPr>
          <w:i w:val="false"/>
          <w:kern w:val="0"/>
          <w:iCs w:val="false"/>
          <w:szCs w:val="22"/>
          <w:lang w:bidi="ar-SA" w:eastAsia="en-US"/>
          <w:rFonts w:ascii="Calibri" w:eastAsia="Calibri" w:hAnsi="Calibri"/>
        </w:rPr>
        <w:instrText xml:space="preserve"> SEQ Figura_E. \* ARABIC </w:instrText>
      </w:r>
      <w:r w:rsidR="00d66d31" w:rsidRPr="007907b6">
        <w:rPr>
          <w:i w:val="false"/>
          <w:kern w:val="0"/>
          <w:iCs w:val="false"/>
          <w:szCs w:val="22"/>
          <w:lang w:bidi="ar-SA" w:eastAsia="en-US"/>
          <w:rFonts w:ascii="Calibri" w:eastAsia="Calibri" w:hAnsi="Calibri"/>
        </w:rPr>
        <w:fldChar w:fldCharType="separate"/>
      </w:r>
      <w:r w:rsidR="00a64f6c">
        <w:rPr>
          <w:i w:val="false"/>
          <w:kern w:val="0"/>
          <w:iCs w:val="false"/>
          <w:szCs w:val="22"/>
          <w:noProof/>
          <w:lang w:bidi="ar-SA" w:eastAsia="en-US"/>
          <w:rFonts w:ascii="Calibri" w:eastAsia="Calibri" w:hAnsi="Calibri"/>
        </w:rPr>
        <w:t xml:space="preserve">4</w:t>
      </w:r>
      <w:r w:rsidR="00d66d31" w:rsidRPr="007907b6">
        <w:rPr>
          <w:i w:val="false"/>
          <w:kern w:val="0"/>
          <w:iCs w:val="false"/>
          <w:szCs w:val="22"/>
          <w:lang w:bidi="ar-SA" w:eastAsia="en-US"/>
          <w:rFonts w:ascii="Calibri" w:eastAsia="Calibri" w:hAnsi="Calibri"/>
        </w:rPr>
        <w:fldChar w:fldCharType="end"/>
      </w:r>
      <w:r w:rsidR="00d66d31" w:rsidRPr="007907b6">
        <w:rPr>
          <w:i w:val="false"/>
          <w:kern w:val="0"/>
          <w:iCs w:val="false"/>
          <w:szCs w:val="22"/>
          <w:lang w:bidi="ar-SA" w:eastAsia="en-US"/>
          <w:rFonts w:ascii="Calibri" w:eastAsia="Calibri" w:hAnsi="Calibri"/>
        </w:rPr>
        <w:t xml:space="preserve"> – Densidade de cargas para ambos os lados assumindo distribuição uniforme aproximação abrupta entre as partes</w:t>
      </w:r>
      <w:r w:rsidR="00d66d31">
        <w:rPr>
          <w:i w:val="false"/>
          <w:kern w:val="0"/>
          <w:iCs w:val="false"/>
          <w:szCs w:val="22"/>
          <w:lang w:bidi="ar-SA" w:eastAsia="en-US"/>
          <w:rFonts w:ascii="Calibri" w:eastAsia="Calibri" w:hAnsi="Calibri"/>
        </w:rPr>
        <w:t xml:space="preserve"> [2]</w:t>
      </w:r>
      <w:r w:rsidR="00d66d31" w:rsidRPr="007907b6">
        <w:rPr>
          <w:i w:val="false"/>
          <w:kern w:val="0"/>
          <w:iCs w:val="false"/>
          <w:szCs w:val="22"/>
          <w:lang w:bidi="ar-SA" w:eastAsia="en-US"/>
          <w:rFonts w:ascii="Calibri" w:eastAsia="Calibri" w:hAnsi="Calibri"/>
        </w:rPr>
        <w:t xml:space="preserve">.</w:t>
      </w:r>
    </w:p>
    <w:p w:rsidP="005a10da">
      <w:pPr>
        <w:pStyle w:val="Caption"/>
        <w:rPr>
          <w:i w:val="false"/>
          <w:kern w:val="0"/>
          <w:iCs w:val="false"/>
          <w:szCs w:val="22"/>
          <w:lang w:bidi="ar-SA" w:eastAsia="en-US"/>
          <w:rFonts w:ascii="Calibri" w:eastAsia="Calibri" w:hAnsi="Calibri"/>
        </w:rPr>
        <w:spacing w:after="0" w:before="0"/>
      </w:pPr>
      <w:r w:rsidR="00d66d31" w:rsidRPr="007907b6">
        <w:rPr>
          <w:i w:val="false"/>
          <w:kern w:val="0"/>
          <w:iCs w:val="false"/>
          <w:szCs w:val="22"/>
          <w:lang w:bidi="ar-SA" w:eastAsia="en-US"/>
          <w:rFonts w:ascii="Calibri" w:eastAsia="Calibri" w:hAnsi="Calibri"/>
        </w:rPr>
      </w:r>
    </w:p>
    <w:p w:rsidP="005a10da">
      <w:pPr>
        <w:pStyle w:val="Caption"/>
        <w:rPr>
          <w:i w:val="false"/>
          <w:kern w:val="0"/>
          <w:iCs w:val="false"/>
          <w:szCs w:val="22"/>
          <w:lang w:bidi="ar-SA" w:eastAsia="en-US"/>
          <w:rFonts w:ascii="Calibri" w:eastAsia="Calibri" w:hAnsi="Calibri"/>
        </w:rPr>
        <w:ind w:firstLine="709"/>
        <w:spacing w:after="0" w:before="0"/>
      </w:pPr>
      <w:r w:rsidR="00d66d31">
        <w:rPr>
          <w:i w:val="false"/>
          <w:kern w:val="0"/>
          <w:iCs w:val="false"/>
          <w:szCs w:val="22"/>
          <w:lang w:bidi="ar-SA" w:eastAsia="en-US"/>
          <w:rFonts w:ascii="Calibri" w:eastAsia="Calibri" w:hAnsi="Calibri"/>
        </w:rPr>
        <w:t xml:space="preserve">O campo elétrico é obtido através da integração de E.8 e o resultado é dado por,</w:t>
      </w:r>
    </w:p>
    <w:p w:rsidP="005a10da">
      <w:pPr>
        <w:pStyle w:val="Caption"/>
        <w:rPr>
          <w:i w:val="false"/>
          <w:kern w:val="0"/>
          <w:iCs w:val="false"/>
          <w:szCs w:val="22"/>
          <w:lang w:bidi="ar-SA" w:eastAsia="en-US"/>
          <w:rFonts w:ascii="Calibri" w:eastAsia="Calibri" w:hAnsi="Calibri"/>
        </w:rPr>
        <w:spacing w:after="0" w:before="0"/>
      </w:pPr>
      <w:r w:rsidR="00d66d31">
        <w:rPr>
          <w:i w:val="false"/>
          <w:kern w:val="0"/>
          <w:iCs w:val="false"/>
          <w:szCs w:val="22"/>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0"/>
              </w:rPr>
              <w:object w:dxaOrig="3960" w:dyaOrig="680">
                <v:shapetype id="_x0000_t75" coordsize="21600,21600" o:spt="75" filled="f" stroked="f">
                  <v:stroke joinstyle="miter"/>
                  <v:path o:extrusionok="f"/>
                  <o:lock aspectratio="t" v:ext="edit"/>
                </v:shapetype>
                <v:shape id="_x0000_i1153" type="#_x0000_t75" style="width:198pt;height:34pt;" o:ole="t" o:bordertopcolor="auto" o:borderleftcolor="auto" o:borderbottomcolor="auto" o:borderrightcolor="auto">
                  <v:imagedata o:title="" r:id="rId169"/>
                  <w10:bordertop type="none" width="0"/>
                  <w10:borderleft type="none" width="0"/>
                  <w10:borderbottom type="none" width="0"/>
                  <w10:borderright type="none" width="0"/>
                </v:shape>
                <o:OLEObject Type="Embed" ProgID="Equation.DSMT4" ShapeID="_x0000_i1153" DrawAspect="Content" ObjectID="_1585985508" r:id="rId170"/>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9)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d66d31">
        <w:rPr>
          <w:kern w:val="0"/>
          <w:szCs w:val="22"/>
          <w:lang w:bidi="ar-SA" w:eastAsia="en-US"/>
          <w:rFonts w:ascii="Calibri" w:eastAsia="Calibri" w:hAnsi="Calibri"/>
        </w:rPr>
        <w:t xml:space="preserve">Assumindo que o </w:t>
      </w:r>
      <w:r w:rsidR="00d66d31" w:rsidRPr="00294dc8">
        <w:rPr>
          <w:kern w:val="0"/>
          <w:szCs w:val="22"/>
          <w:lang w:bidi="ar-SA" w:eastAsia="en-US"/>
          <w:rFonts w:ascii="Calibri" w:eastAsia="Calibri" w:hAnsi="Calibri"/>
        </w:rPr>
        <w:t xml:space="preserve">campo elétrico</w:t>
      </w:r>
      <w:r w:rsidR="00d66d31">
        <w:rPr>
          <w:kern w:val="0"/>
          <w:szCs w:val="22"/>
          <w:lang w:bidi="ar-SA" w:eastAsia="en-US"/>
          <w:rFonts w:ascii="Calibri" w:eastAsia="Calibri" w:hAnsi="Calibri"/>
        </w:rPr>
        <w:t xml:space="preserve"> é nulo em </w:t>
      </w:r>
      <w:r w:rsidR="00d66d31" w:rsidRPr="007632a2">
        <w:rPr>
          <w:i/>
          <w:kern w:val="0"/>
          <w:szCs w:val="22"/>
          <w:lang w:bidi="ar-SA" w:eastAsia="en-US"/>
          <w:rFonts w:ascii="Times New Roman" w:eastAsia="Calibri" w:hAnsi="Times New Roman"/>
        </w:rPr>
        <w:t xml:space="preserve">x</w:t>
      </w:r>
      <w:r w:rsidR="00d66d31">
        <w:rPr>
          <w:i/>
          <w:kern w:val="0"/>
          <w:szCs w:val="22"/>
          <w:lang w:bidi="ar-SA" w:eastAsia="en-US"/>
          <w:rFonts w:ascii="Times New Roman" w:eastAsia="Calibri" w:hAnsi="Times New Roman"/>
        </w:rPr>
        <w:t xml:space="preserve"> </w:t>
      </w:r>
      <w:r w:rsidR="00d66d31" w:rsidRPr="007632a2">
        <w:rPr>
          <w:sz w:val="20"/>
          <w:kern w:val="0"/>
          <w:szCs w:val="22"/>
          <w:lang w:bidi="ar-SA" w:eastAsia="en-US"/>
          <w:rFonts w:ascii="Colonna MT" w:eastAsia="Calibri" w:hAnsi="Colonna MT"/>
        </w:rPr>
        <w:t xml:space="preserve">=</w:t>
      </w:r>
      <w:r w:rsidR="00d66d31">
        <w:rPr>
          <w:i/>
          <w:kern w:val="0"/>
          <w:szCs w:val="22"/>
          <w:lang w:bidi="ar-SA" w:eastAsia="en-US"/>
          <w:rFonts w:ascii="Times New Roman" w:eastAsia="Calibri" w:hAnsi="Times New Roman"/>
        </w:rPr>
        <w:t xml:space="preserve"> </w:t>
      </w:r>
      <w:r w:rsidR="00d66d31" w:rsidRPr="007632a2">
        <w:rPr>
          <w:i/>
          <w:kern w:val="0"/>
          <w:szCs w:val="22"/>
          <w:lang w:bidi="ar-SA" w:eastAsia="en-US"/>
          <w:rFonts w:ascii="Times New Roman" w:eastAsia="Calibri" w:hAnsi="Times New Roman"/>
        </w:rPr>
        <w:t xml:space="preserve">-x</w:t>
      </w:r>
      <w:r w:rsidR="00d66d31" w:rsidRPr="007632a2">
        <w:rPr>
          <w:i/>
          <w:vertAlign w:val="subscript"/>
          <w:kern w:val="0"/>
          <w:szCs w:val="22"/>
          <w:lang w:bidi="ar-SA" w:eastAsia="en-US"/>
          <w:rFonts w:ascii="Times New Roman" w:eastAsia="Calibri" w:hAnsi="Times New Roman"/>
        </w:rPr>
        <w:t xml:space="preserve">p</w:t>
      </w:r>
      <w:r w:rsidR="00d66d31">
        <w:rPr>
          <w:kern w:val="0"/>
          <w:szCs w:val="22"/>
          <w:lang w:bidi="ar-SA" w:eastAsia="en-US"/>
          <w:rFonts w:ascii="Calibri" w:eastAsia="Calibri" w:hAnsi="Calibri"/>
        </w:rPr>
        <w:t xml:space="preserve"> e </w:t>
      </w:r>
      <w:r w:rsidR="00d66d31" w:rsidRPr="007632a2">
        <w:rPr>
          <w:i/>
          <w:kern w:val="0"/>
          <w:szCs w:val="22"/>
          <w:lang w:bidi="ar-SA" w:eastAsia="en-US"/>
          <w:rFonts w:ascii="Times New Roman" w:eastAsia="Calibri" w:hAnsi="Times New Roman"/>
        </w:rPr>
        <w:t xml:space="preserve">x</w:t>
      </w:r>
      <w:r w:rsidR="00d66d31">
        <w:rPr>
          <w:i/>
          <w:kern w:val="0"/>
          <w:szCs w:val="22"/>
          <w:lang w:bidi="ar-SA" w:eastAsia="en-US"/>
          <w:rFonts w:ascii="Times New Roman" w:eastAsia="Calibri" w:hAnsi="Times New Roman"/>
        </w:rPr>
        <w:t xml:space="preserve"> </w:t>
      </w:r>
      <w:r w:rsidR="00d66d31" w:rsidRPr="007632a2">
        <w:rPr>
          <w:sz w:val="20"/>
          <w:kern w:val="0"/>
          <w:szCs w:val="22"/>
          <w:lang w:bidi="ar-SA" w:eastAsia="en-US"/>
          <w:rFonts w:ascii="Colonna MT" w:eastAsia="Calibri" w:hAnsi="Colonna MT"/>
        </w:rPr>
        <w:t xml:space="preserve">=</w:t>
      </w:r>
      <w:r w:rsidR="00d66d31">
        <w:rPr>
          <w:i/>
          <w:kern w:val="0"/>
          <w:szCs w:val="22"/>
          <w:lang w:bidi="ar-SA" w:eastAsia="en-US"/>
          <w:rFonts w:ascii="Times New Roman" w:eastAsia="Calibri" w:hAnsi="Times New Roman"/>
        </w:rPr>
        <w:t xml:space="preserve"> </w:t>
      </w:r>
      <w:r w:rsidR="00d66d31" w:rsidRPr="007632a2">
        <w:rPr>
          <w:i/>
          <w:kern w:val="0"/>
          <w:szCs w:val="22"/>
          <w:lang w:bidi="ar-SA" w:eastAsia="en-US"/>
          <w:rFonts w:ascii="Times New Roman" w:eastAsia="Calibri" w:hAnsi="Times New Roman"/>
        </w:rPr>
        <w:t xml:space="preserve">x</w:t>
      </w:r>
      <w:r w:rsidR="00d66d31" w:rsidRPr="007632a2">
        <w:rPr>
          <w:i/>
          <w:vertAlign w:val="subscript"/>
          <w:kern w:val="0"/>
          <w:szCs w:val="22"/>
          <w:lang w:bidi="ar-SA" w:eastAsia="en-US"/>
          <w:rFonts w:ascii="Times New Roman" w:eastAsia="Calibri" w:hAnsi="Times New Roman"/>
        </w:rPr>
        <w:t xml:space="preserve">n</w:t>
      </w:r>
      <w:r w:rsidR="00d66d31">
        <w:rPr>
          <w:kern w:val="0"/>
          <w:szCs w:val="22"/>
          <w:lang w:bidi="ar-SA" w:eastAsia="en-US"/>
          <w:rFonts w:ascii="Calibri" w:eastAsia="Calibri" w:hAnsi="Calibri"/>
        </w:rPr>
        <w:t xml:space="preserve">, tem-se que,</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0"/>
              </w:rPr>
              <w:object w:dxaOrig="3760" w:dyaOrig="680">
                <v:shapetype id="_x0000_t75" coordsize="21600,21600" o:spt="75" filled="f" stroked="f">
                  <v:stroke joinstyle="miter"/>
                  <v:path o:extrusionok="f"/>
                  <o:lock aspectratio="t" v:ext="edit"/>
                </v:shapetype>
                <v:shape id="_x0000_i1154" type="#_x0000_t75" style="width:188pt;height:34pt;" o:ole="t" o:bordertopcolor="auto" o:borderleftcolor="auto" o:borderbottomcolor="auto" o:borderrightcolor="auto">
                  <v:imagedata o:title="" r:id="rId171"/>
                  <w10:bordertop type="none" width="0"/>
                  <w10:borderleft type="none" width="0"/>
                  <w10:borderbottom type="none" width="0"/>
                  <w10:borderright type="none" width="0"/>
                </v:shape>
                <o:OLEObject Type="Embed" ProgID="Equation.DSMT4" ShapeID="_x0000_i1154" DrawAspect="Content" ObjectID="_1585985682" r:id="rId172"/>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10)       </w:t>
            </w:r>
            <w:r w:rsidR="00a0497f"/>
          </w:p>
        </w:tc>
      </w:tr>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0"/>
              </w:rPr>
              <w:object w:dxaOrig="3600" w:dyaOrig="680">
                <v:shapetype id="_x0000_t75" coordsize="21600,21600" o:spt="75" filled="f" stroked="f">
                  <v:stroke joinstyle="miter"/>
                  <v:path o:extrusionok="f"/>
                  <o:lock aspectratio="t" v:ext="edit"/>
                </v:shapetype>
                <v:shape id="_x0000_i1155" type="#_x0000_t75" style="width:180pt;height:34pt;" o:ole="t" o:bordertopcolor="auto" o:borderleftcolor="auto" o:borderbottomcolor="auto" o:borderrightcolor="auto">
                  <v:imagedata o:title="" r:id="rId173"/>
                  <w10:bordertop type="none" width="0"/>
                  <w10:borderleft type="none" width="0"/>
                  <w10:borderbottom type="none" width="0"/>
                  <w10:borderright type="none" width="0"/>
                </v:shape>
                <o:OLEObject Type="Embed" ProgID="Equation.DSMT4" ShapeID="_x0000_i1155" DrawAspect="Content" ObjectID="_1585985689" r:id="rId174"/>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11)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d66d31" w:rsidRPr="00294dc8">
        <w:rPr>
          <w:kern w:val="0"/>
          <w:szCs w:val="22"/>
          <w:lang w:bidi="ar-SA" w:eastAsia="en-US"/>
          <w:rFonts w:ascii="Calibri" w:eastAsia="Calibri" w:hAnsi="Calibri"/>
        </w:rPr>
        <w:t xml:space="preserve">Para</w:t>
      </w:r>
      <w:r w:rsidR="00d66d31">
        <w:rPr>
          <w:noProof/>
          <w:lang w:bidi="ar-SA" w:eastAsia="pt-BR"/>
        </w:rPr>
        <w:t xml:space="preserve"> </w:t>
      </w:r>
      <w:r w:rsidR="00d66d31" w:rsidRPr="00fe0f6b">
        <w:rPr>
          <w:i/>
          <w:kern w:val="0"/>
          <w:szCs w:val="22"/>
          <w:lang w:bidi="ar-SA" w:eastAsia="en-US"/>
          <w:rFonts w:ascii="Times New Roman" w:eastAsia="Calibri" w:hAnsi="Times New Roman"/>
        </w:rPr>
        <w:t xml:space="preserve">x</w:t>
      </w:r>
      <w:r w:rsidR="00d66d31">
        <w:rPr>
          <w:i/>
          <w:kern w:val="0"/>
          <w:szCs w:val="22"/>
          <w:lang w:bidi="ar-SA" w:eastAsia="en-US"/>
          <w:rFonts w:ascii="Times New Roman" w:eastAsia="Calibri" w:hAnsi="Times New Roman"/>
        </w:rPr>
        <w:t xml:space="preserve"> </w:t>
      </w:r>
      <w:r w:rsidR="00d66d31" w:rsidRPr="00fe0f6b">
        <w:rPr>
          <w:sz w:val="20"/>
          <w:kern w:val="0"/>
          <w:szCs w:val="22"/>
          <w:lang w:bidi="ar-SA" w:eastAsia="en-US"/>
          <w:rFonts w:ascii="Colonna MT" w:eastAsia="Calibri" w:hAnsi="Colonna MT"/>
        </w:rPr>
        <w:t xml:space="preserve">=</w:t>
      </w:r>
      <w:r w:rsidR="00d66d31">
        <w:rPr>
          <w:sz w:val="20"/>
          <w:kern w:val="0"/>
          <w:szCs w:val="22"/>
          <w:lang w:bidi="ar-SA" w:eastAsia="en-US"/>
          <w:rFonts w:ascii="Colonna MT" w:eastAsia="Calibri" w:hAnsi="Colonna MT"/>
        </w:rPr>
        <w:t xml:space="preserve"> </w:t>
      </w:r>
      <w:r w:rsidR="00d66d31" w:rsidRPr="00fe0f6b">
        <w:rPr>
          <w:i/>
          <w:kern w:val="0"/>
          <w:szCs w:val="22"/>
          <w:lang w:bidi="ar-SA" w:eastAsia="en-US"/>
          <w:rFonts w:ascii="Times New Roman" w:eastAsia="Calibri" w:hAnsi="Times New Roman"/>
        </w:rPr>
        <w:t xml:space="preserve">0</w:t>
      </w:r>
      <w:r w:rsidR="00d66d31">
        <w:rPr>
          <w:noProof/>
          <w:lang w:bidi="ar-SA" w:eastAsia="pt-BR"/>
        </w:rPr>
        <w:t xml:space="preserve"> </w:t>
      </w:r>
      <w:r w:rsidR="00d66d31" w:rsidRPr="00294dc8">
        <w:rPr>
          <w:kern w:val="0"/>
          <w:szCs w:val="22"/>
          <w:lang w:bidi="ar-SA" w:eastAsia="en-US"/>
          <w:rFonts w:ascii="Calibri" w:eastAsia="Calibri" w:hAnsi="Calibri"/>
        </w:rPr>
        <w:t xml:space="preserve">tem-se a seguinte solução:</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14"/>
              </w:rPr>
              <w:object w:dxaOrig="1280" w:dyaOrig="380">
                <v:shapetype id="_x0000_t75" coordsize="21600,21600" o:spt="75" filled="f" stroked="f">
                  <v:stroke joinstyle="miter"/>
                  <v:path o:extrusionok="f"/>
                  <o:lock aspectratio="t" v:ext="edit"/>
                </v:shapetype>
                <v:shape id="_x0000_i1156" type="#_x0000_t75" style="width:64pt;height:19pt;" o:ole="t" o:bordertopcolor="auto" o:borderleftcolor="auto" o:borderbottomcolor="auto" o:borderrightcolor="auto">
                  <v:imagedata o:title="" r:id="rId175"/>
                  <w10:bordertop type="none" width="0"/>
                  <w10:borderleft type="none" width="0"/>
                  <w10:borderbottom type="none" width="0"/>
                  <w10:borderright type="none" width="0"/>
                </v:shape>
                <o:OLEObject Type="Embed" ProgID="Equation.DSMT4" ShapeID="_x0000_i1156" DrawAspect="Content" ObjectID="_1585985743" r:id="rId176"/>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12)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d66d31" w:rsidRPr="00294dc8">
        <w:rPr>
          <w:kern w:val="0"/>
          <w:szCs w:val="22"/>
          <w:lang w:bidi="ar-SA" w:eastAsia="en-US"/>
          <w:rFonts w:ascii="Calibri" w:eastAsia="Calibri" w:hAnsi="Calibri"/>
        </w:rPr>
        <w:t xml:space="preserve">Unindo as informações tem-se o gráfico do campo elétrico na região de depleção,</w:t>
      </w:r>
    </w:p>
    <w:p w:rsidP="005a10da">
      <w:pPr>
        <w:pStyle w:val="Normal"/>
        <w:keepNext/>
        <w:suppressAutoHyphens w:val="off"/>
        <w:widowControl/>
        <w:autoSpaceDN/>
        <w:jc w:val="center"/>
      </w:pPr>
      <w:r w:rsidR="009f1ac1" w:rsidRPr="00696648">
        <w:rPr>
          <w:noProof/>
          <w:lang w:bidi="ar-SA" w:eastAsia="pt-BR"/>
        </w:rPr>
        <w:pict>
          <v:shapetype id="_x0000_t75" coordsize="21600,21600" o:spt="75" filled="f" stroked="f">
            <v:stroke joinstyle="miter"/>
            <v:path o:extrusionok="f"/>
            <o:lock aspectratio="t" v:ext="edit"/>
          </v:shapetype>
          <v:shape id="_x0000_i1157" type="#_x0000_t75" style="width:152.736pt;height:106.26pt;" o:bordertopcolor="auto" o:borderleftcolor="auto" o:borderbottomcolor="auto" o:borderrightcolor="auto">
            <v:imagedata cropbottom="7130f" o:title="" r:id="rId177"/>
            <w10:bordertop type="none" width="0"/>
            <w10:borderleft type="none" width="0"/>
            <w10:borderbottom type="none" width="0"/>
            <w10:borderright type="none" width="0"/>
          </v:shape>
        </w:pict>
      </w:r>
      <w:r w:rsidR="00d66d31"/>
    </w:p>
    <w:p w:rsidP="005a10da">
      <w:pPr>
        <w:pStyle w:val="Normal"/>
        <w:rPr>
          <w:kern w:val="0"/>
          <w:szCs w:val="22"/>
          <w:lang w:bidi="ar-SA" w:eastAsia="en-US"/>
          <w:rFonts w:ascii="Calibri" w:eastAsia="Calibri" w:hAnsi="Calibri"/>
        </w:rPr>
        <w:suppressAutoHyphens w:val="off"/>
        <w:widowControl/>
        <w:autoSpaceDN/>
        <w:jc w:val="center"/>
      </w:pPr>
      <w:r w:rsidR="00d66d31" w:rsidRPr="00294dc8">
        <w:rPr>
          <w:kern w:val="0"/>
          <w:szCs w:val="22"/>
          <w:lang w:bidi="ar-SA" w:eastAsia="en-US"/>
          <w:rFonts w:ascii="Calibri" w:eastAsia="Calibri" w:hAnsi="Calibri"/>
        </w:rPr>
        <w:t xml:space="preserve">Figura E. </w:t>
      </w:r>
      <w:r w:rsidR="00d66d31" w:rsidRPr="00294dc8">
        <w:rPr>
          <w:kern w:val="0"/>
          <w:szCs w:val="22"/>
          <w:lang w:bidi="ar-SA" w:eastAsia="en-US"/>
          <w:rFonts w:ascii="Calibri" w:eastAsia="Calibri" w:hAnsi="Calibri"/>
        </w:rPr>
        <w:fldChar w:fldCharType="begin"/>
      </w:r>
      <w:r w:rsidR="00d66d31" w:rsidRPr="00294dc8">
        <w:rPr>
          <w:kern w:val="0"/>
          <w:szCs w:val="22"/>
          <w:lang w:bidi="ar-SA" w:eastAsia="en-US"/>
          <w:rFonts w:ascii="Calibri" w:eastAsia="Calibri" w:hAnsi="Calibri"/>
        </w:rPr>
        <w:instrText xml:space="preserve"> SEQ Figura_E. \* ARABIC </w:instrText>
      </w:r>
      <w:r w:rsidR="00d66d31" w:rsidRPr="00294dc8">
        <w:rPr>
          <w:kern w:val="0"/>
          <w:szCs w:val="22"/>
          <w:lang w:bidi="ar-SA" w:eastAsia="en-US"/>
          <w:rFonts w:ascii="Calibri" w:eastAsia="Calibri" w:hAnsi="Calibri"/>
        </w:rPr>
        <w:fldChar w:fldCharType="separate"/>
      </w:r>
      <w:r w:rsidR="00a64f6c">
        <w:rPr>
          <w:kern w:val="0"/>
          <w:szCs w:val="22"/>
          <w:noProof/>
          <w:lang w:bidi="ar-SA" w:eastAsia="en-US"/>
          <w:rFonts w:ascii="Calibri" w:eastAsia="Calibri" w:hAnsi="Calibri"/>
        </w:rPr>
        <w:t xml:space="preserve">5</w:t>
      </w:r>
      <w:r w:rsidR="00d66d31" w:rsidRPr="00294dc8">
        <w:rPr>
          <w:kern w:val="0"/>
          <w:szCs w:val="22"/>
          <w:lang w:bidi="ar-SA" w:eastAsia="en-US"/>
          <w:rFonts w:ascii="Calibri" w:eastAsia="Calibri" w:hAnsi="Calibri"/>
        </w:rPr>
        <w:fldChar w:fldCharType="end"/>
      </w:r>
      <w:r w:rsidR="00d66d31" w:rsidRPr="00294dc8">
        <w:rPr>
          <w:kern w:val="0"/>
          <w:szCs w:val="22"/>
          <w:lang w:bidi="ar-SA" w:eastAsia="en-US"/>
          <w:rFonts w:ascii="Calibri" w:eastAsia="Calibri" w:hAnsi="Calibri"/>
        </w:rPr>
        <w:t xml:space="preserve"> – campo elétrico sem aplicação de tensão</w:t>
      </w:r>
      <w:r w:rsidR="00d66d31">
        <w:rPr>
          <w:kern w:val="0"/>
          <w:szCs w:val="22"/>
          <w:lang w:bidi="ar-SA" w:eastAsia="en-US"/>
          <w:rFonts w:ascii="Calibri" w:eastAsia="Calibri" w:hAnsi="Calibri"/>
        </w:rPr>
        <w:t xml:space="preserve"> [2]</w:t>
      </w:r>
      <w:r w:rsidR="00d66d31" w:rsidRPr="00294dc8">
        <w:rPr>
          <w:kern w:val="0"/>
          <w:szCs w:val="22"/>
          <w:lang w:bidi="ar-SA" w:eastAsia="en-US"/>
          <w:rFonts w:ascii="Calibri" w:eastAsia="Calibri" w:hAnsi="Calibri"/>
        </w:rPr>
        <w:t xml:space="preserve">.</w:t>
      </w:r>
    </w:p>
    <w:p w:rsidP="005a10da">
      <w:pPr>
        <w:pStyle w:val="Normal"/>
        <w:rPr>
          <w:kern w:val="0"/>
          <w:szCs w:val="22"/>
          <w:lang w:bidi="ar-SA" w:eastAsia="en-US"/>
          <w:rFonts w:ascii="Calibri" w:eastAsia="Calibri" w:hAnsi="Calibri"/>
        </w:rPr>
        <w:suppressAutoHyphens w:val="off"/>
        <w:widowControl/>
        <w:autoSpaceDN/>
      </w:pPr>
      <w:r w:rsidR="00d66d31">
        <w:rPr>
          <w:kern w:val="0"/>
          <w:szCs w:val="22"/>
          <w:lang w:bidi="ar-SA" w:eastAsia="en-US"/>
          <w:rFonts w:ascii="Calibri" w:eastAsia="Calibri" w:hAnsi="Calibri"/>
        </w:rPr>
      </w:r>
    </w:p>
    <w:p w:rsidP="005a10da">
      <w:pPr>
        <w:pStyle w:val="Normal"/>
        <w:rPr>
          <w:kern w:val="0"/>
          <w:szCs w:val="22"/>
          <w:lang w:bidi="ar-SA" w:eastAsia="en-US"/>
          <w:rFonts w:ascii="Calibri" w:eastAsia="Calibri" w:hAnsi="Calibri"/>
        </w:rPr>
        <w:suppressAutoHyphens w:val="off"/>
        <w:widowControl/>
        <w:autoSpaceDN/>
        <w:ind w:firstLine="709"/>
      </w:pPr>
      <w:r w:rsidR="00d66d31">
        <w:rPr>
          <w:kern w:val="0"/>
          <w:szCs w:val="22"/>
          <w:lang w:bidi="ar-SA" w:eastAsia="en-US"/>
          <w:rFonts w:ascii="Calibri" w:eastAsia="Calibri" w:hAnsi="Calibri"/>
        </w:rPr>
        <w:t xml:space="preserve">O potencial pode ser obtido através da integração do campo elétrico cujo resultado é,</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0"/>
              </w:rPr>
              <w:object w:dxaOrig="3500" w:dyaOrig="680">
                <v:shapetype id="_x0000_t75" coordsize="21600,21600" o:spt="75" filled="f" stroked="f">
                  <v:stroke joinstyle="miter"/>
                  <v:path o:extrusionok="f"/>
                  <o:lock aspectratio="t" v:ext="edit"/>
                </v:shapetype>
                <v:shape id="_x0000_i1158" type="#_x0000_t75" style="width:175pt;height:34pt;" o:ole="t" o:bordertopcolor="auto" o:borderleftcolor="auto" o:borderbottomcolor="auto" o:borderrightcolor="auto">
                  <v:imagedata o:title="" r:id="rId178"/>
                  <w10:bordertop type="none" width="0"/>
                  <w10:borderleft type="none" width="0"/>
                  <w10:borderbottom type="none" width="0"/>
                  <w10:borderright type="none" width="0"/>
                </v:shape>
                <o:OLEObject Type="Embed" ProgID="Equation.DSMT4" ShapeID="_x0000_i1158" DrawAspect="Content" ObjectID="_1585985842" r:id="rId179"/>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13)       </w:t>
            </w:r>
            <w:r w:rsidR="00a0497f"/>
          </w:p>
        </w:tc>
      </w:tr>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2"/>
              </w:rPr>
              <w:object w:dxaOrig="2780" w:dyaOrig="760">
                <v:shapetype id="_x0000_t75" coordsize="21600,21600" o:spt="75" filled="f" stroked="f">
                  <v:stroke joinstyle="miter"/>
                  <v:path o:extrusionok="f"/>
                  <o:lock aspectratio="t" v:ext="edit"/>
                </v:shapetype>
                <v:shape id="_x0000_i1159" type="#_x0000_t75" style="width:139pt;height:38pt;" o:ole="t" o:bordertopcolor="auto" o:borderleftcolor="auto" o:borderbottomcolor="auto" o:borderrightcolor="auto">
                  <v:imagedata o:title="" r:id="rId180"/>
                  <w10:bordertop type="none" width="0"/>
                  <w10:borderleft type="none" width="0"/>
                  <w10:borderbottom type="none" width="0"/>
                  <w10:borderright type="none" width="0"/>
                </v:shape>
                <o:OLEObject Type="Embed" ProgID="Equation.DSMT4" ShapeID="_x0000_i1159" DrawAspect="Content" ObjectID="_1585988732" r:id="rId181"/>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14)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d66d31" w:rsidRPr="00f56b9d">
        <w:rPr>
          <w:kern w:val="0"/>
          <w:szCs w:val="22"/>
          <w:lang w:bidi="ar-SA" w:eastAsia="en-US"/>
          <w:rFonts w:ascii="Calibri" w:eastAsia="Calibri" w:hAnsi="Calibri"/>
        </w:rPr>
        <w:t xml:space="preserve">Fazendo a mesma análise para ambos os lados tem-se:</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2"/>
              </w:rPr>
              <w:object w:dxaOrig="4760" w:dyaOrig="760">
                <v:shapetype id="_x0000_t75" coordsize="21600,21600" o:spt="75" filled="f" stroked="f">
                  <v:stroke joinstyle="miter"/>
                  <v:path o:extrusionok="f"/>
                  <o:lock aspectratio="t" v:ext="edit"/>
                </v:shapetype>
                <v:shape id="_x0000_i1160" type="#_x0000_t75" style="width:238pt;height:38pt;" o:ole="t" o:bordertopcolor="auto" o:borderleftcolor="auto" o:borderbottomcolor="auto" o:borderrightcolor="auto">
                  <v:imagedata o:title="" r:id="rId182"/>
                  <w10:bordertop type="none" width="0"/>
                  <w10:borderleft type="none" width="0"/>
                  <w10:borderbottom type="none" width="0"/>
                  <w10:borderright type="none" width="0"/>
                </v:shape>
                <o:OLEObject Type="Embed" ProgID="Equation.DSMT4" ShapeID="_x0000_i1160" DrawAspect="Content" ObjectID="_1585987469" r:id="rId183"/>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15)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d66d31" w:rsidRPr="00f56b9d">
        <w:rPr>
          <w:kern w:val="0"/>
          <w:szCs w:val="22"/>
          <w:lang w:bidi="ar-SA" w:eastAsia="en-US"/>
          <w:rFonts w:ascii="Calibri" w:eastAsia="Calibri" w:hAnsi="Calibri"/>
        </w:rPr>
        <w:t xml:space="preserve">Dessa forma,</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0"/>
              </w:rPr>
              <w:object w:dxaOrig="3440" w:dyaOrig="680">
                <v:shapetype id="_x0000_t75" coordsize="21600,21600" o:spt="75" filled="f" stroked="f">
                  <v:stroke joinstyle="miter"/>
                  <v:path o:extrusionok="f"/>
                  <o:lock aspectratio="t" v:ext="edit"/>
                </v:shapetype>
                <v:shape id="_x0000_i1161" type="#_x0000_t75" style="width:172pt;height:34pt;" o:ole="t" o:bordertopcolor="auto" o:borderleftcolor="auto" o:borderbottomcolor="auto" o:borderrightcolor="auto">
                  <v:imagedata o:title="" r:id="rId184"/>
                  <w10:bordertop type="none" width="0"/>
                  <w10:borderleft type="none" width="0"/>
                  <w10:borderbottom type="none" width="0"/>
                  <w10:borderright type="none" width="0"/>
                </v:shape>
                <o:OLEObject Type="Embed" ProgID="Equation.DSMT4" ShapeID="_x0000_i1161" DrawAspect="Content" ObjectID="_1585987648" r:id="rId185"/>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16)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d66d31">
        <w:rPr>
          <w:kern w:val="0"/>
          <w:szCs w:val="22"/>
          <w:lang w:bidi="ar-SA" w:eastAsia="en-US"/>
          <w:rFonts w:ascii="Calibri" w:eastAsia="Calibri" w:hAnsi="Calibri"/>
        </w:rPr>
        <w:t xml:space="preserve">O gráfico para o potencial na região de depleção está exposto na figura E.6.</w:t>
      </w:r>
    </w:p>
    <w:p w:rsidP="005a10da">
      <w:pPr>
        <w:pStyle w:val="Normal"/>
        <w:rPr>
          <w:kern w:val="0"/>
          <w:szCs w:val="22"/>
          <w:lang w:bidi="ar-SA" w:eastAsia="en-US"/>
          <w:rFonts w:ascii="Calibri" w:eastAsia="Calibri" w:hAnsi="Calibri"/>
        </w:rPr>
        <w:suppressAutoHyphens w:val="off"/>
        <w:widowControl/>
        <w:autoSpaceDN/>
      </w:pPr>
      <w:r w:rsidR="00d66d31">
        <w:rPr>
          <w:kern w:val="0"/>
          <w:szCs w:val="22"/>
          <w:lang w:bidi="ar-SA" w:eastAsia="en-US"/>
          <w:rFonts w:ascii="Calibri" w:eastAsia="Calibri" w:hAnsi="Calibri"/>
        </w:rPr>
      </w:r>
    </w:p>
    <w:p w:rsidP="005a10da">
      <w:pPr>
        <w:pStyle w:val="Normal"/>
        <w:keepNext/>
        <w:suppressAutoHyphens w:val="off"/>
        <w:widowControl/>
        <w:autoSpaceDN/>
        <w:jc w:val="center"/>
      </w:pPr>
      <w:r w:rsidR="009f1ac1">
        <w:pict>
          <v:shapetype id="_x0000_t75" coordsize="21600,21600" o:spt="75" filled="f" stroked="f">
            <v:stroke joinstyle="miter"/>
            <v:path o:extrusionok="f"/>
            <o:lock aspectratio="t" v:ext="edit"/>
          </v:shapetype>
          <v:shape id="_x0000_i1162" type="#_x0000_t75" style="width:236.097pt;height:138.11pt;" o:bordertopcolor="auto" o:borderleftcolor="auto" o:borderbottomcolor="auto" o:borderrightcolor="auto">
            <v:imagedata o:title="" r:id="rId186"/>
            <w10:bordertop type="none" width="0"/>
            <w10:borderleft type="none" width="0"/>
            <w10:borderbottom type="none" width="0"/>
            <w10:borderright type="none" width="0"/>
          </v:shape>
        </w:pict>
      </w:r>
      <w:r w:rsidR="00d66d31"/>
    </w:p>
    <w:p w:rsidP="005a10da">
      <w:pPr>
        <w:pStyle w:val="Caption"/>
        <w:rPr>
          <w:i w:val="false"/>
          <w:kern w:val="0"/>
          <w:iCs w:val="false"/>
          <w:szCs w:val="22"/>
          <w:lang w:bidi="ar-SA" w:eastAsia="en-US"/>
          <w:rFonts w:ascii="Calibri" w:eastAsia="Calibri" w:hAnsi="Calibri"/>
        </w:rPr>
        <w:spacing w:after="0" w:before="0"/>
        <w:jc w:val="center"/>
      </w:pPr>
      <w:r w:rsidR="00d66d31" w:rsidRPr="003479c7">
        <w:rPr>
          <w:i w:val="false"/>
          <w:kern w:val="0"/>
          <w:iCs w:val="false"/>
          <w:szCs w:val="22"/>
          <w:lang w:bidi="ar-SA" w:eastAsia="en-US"/>
          <w:rFonts w:ascii="Calibri" w:eastAsia="Calibri" w:hAnsi="Calibri"/>
        </w:rPr>
        <w:t xml:space="preserve">Figura E. </w:t>
      </w:r>
      <w:r w:rsidR="00d66d31" w:rsidRPr="003479c7">
        <w:rPr>
          <w:i w:val="false"/>
          <w:kern w:val="0"/>
          <w:iCs w:val="false"/>
          <w:szCs w:val="22"/>
          <w:lang w:bidi="ar-SA" w:eastAsia="en-US"/>
          <w:rFonts w:ascii="Calibri" w:eastAsia="Calibri" w:hAnsi="Calibri"/>
        </w:rPr>
        <w:fldChar w:fldCharType="begin"/>
      </w:r>
      <w:r w:rsidR="00d66d31" w:rsidRPr="003479c7">
        <w:rPr>
          <w:i w:val="false"/>
          <w:kern w:val="0"/>
          <w:iCs w:val="false"/>
          <w:szCs w:val="22"/>
          <w:lang w:bidi="ar-SA" w:eastAsia="en-US"/>
          <w:rFonts w:ascii="Calibri" w:eastAsia="Calibri" w:hAnsi="Calibri"/>
        </w:rPr>
        <w:instrText xml:space="preserve"> SEQ Figura_E. \* ARABIC </w:instrText>
      </w:r>
      <w:r w:rsidR="00d66d31" w:rsidRPr="003479c7">
        <w:rPr>
          <w:i w:val="false"/>
          <w:kern w:val="0"/>
          <w:iCs w:val="false"/>
          <w:szCs w:val="22"/>
          <w:lang w:bidi="ar-SA" w:eastAsia="en-US"/>
          <w:rFonts w:ascii="Calibri" w:eastAsia="Calibri" w:hAnsi="Calibri"/>
        </w:rPr>
        <w:fldChar w:fldCharType="separate"/>
      </w:r>
      <w:r w:rsidR="00a64f6c">
        <w:rPr>
          <w:i w:val="false"/>
          <w:kern w:val="0"/>
          <w:iCs w:val="false"/>
          <w:szCs w:val="22"/>
          <w:noProof/>
          <w:lang w:bidi="ar-SA" w:eastAsia="en-US"/>
          <w:rFonts w:ascii="Calibri" w:eastAsia="Calibri" w:hAnsi="Calibri"/>
        </w:rPr>
        <w:t xml:space="preserve">6</w:t>
      </w:r>
      <w:r w:rsidR="00d66d31" w:rsidRPr="003479c7">
        <w:rPr>
          <w:i w:val="false"/>
          <w:kern w:val="0"/>
          <w:iCs w:val="false"/>
          <w:szCs w:val="22"/>
          <w:lang w:bidi="ar-SA" w:eastAsia="en-US"/>
          <w:rFonts w:ascii="Calibri" w:eastAsia="Calibri" w:hAnsi="Calibri"/>
        </w:rPr>
        <w:fldChar w:fldCharType="end"/>
      </w:r>
      <w:r w:rsidR="00d66d31" w:rsidRPr="003479c7">
        <w:rPr>
          <w:i w:val="false"/>
          <w:kern w:val="0"/>
          <w:iCs w:val="false"/>
          <w:szCs w:val="22"/>
          <w:lang w:bidi="ar-SA" w:eastAsia="en-US"/>
          <w:rFonts w:ascii="Calibri" w:eastAsia="Calibri" w:hAnsi="Calibri"/>
        </w:rPr>
        <w:t xml:space="preserve"> – Potencial na camada de depleção</w:t>
      </w:r>
      <w:r w:rsidR="00d66d31">
        <w:rPr>
          <w:i w:val="false"/>
          <w:kern w:val="0"/>
          <w:iCs w:val="false"/>
          <w:szCs w:val="22"/>
          <w:lang w:bidi="ar-SA" w:eastAsia="en-US"/>
          <w:rFonts w:ascii="Calibri" w:eastAsia="Calibri" w:hAnsi="Calibri"/>
        </w:rPr>
        <w:t xml:space="preserve"> [2]</w:t>
      </w:r>
      <w:r w:rsidR="00d66d31" w:rsidRPr="003479c7">
        <w:rPr>
          <w:i w:val="false"/>
          <w:kern w:val="0"/>
          <w:iCs w:val="false"/>
          <w:szCs w:val="22"/>
          <w:lang w:bidi="ar-SA" w:eastAsia="en-US"/>
          <w:rFonts w:ascii="Calibri" w:eastAsia="Calibri" w:hAnsi="Calibri"/>
        </w:rPr>
        <w:t xml:space="preserve">.</w:t>
      </w:r>
    </w:p>
    <w:p w:rsidP="005a10da">
      <w:pPr>
        <w:pStyle w:val="Caption"/>
        <w:spacing w:after="0" w:before="0"/>
      </w:pPr>
      <w:r w:rsidR="00d66d31"/>
    </w:p>
    <w:p w:rsidP="005a10da">
      <w:pPr>
        <w:pStyle w:val="Caption"/>
        <w:rPr>
          <w:b/>
          <w:i w:val="false"/>
          <w:caps/>
          <w:kern w:val="0"/>
          <w:iCs w:val="false"/>
          <w:szCs w:val="22"/>
          <w:lang w:bidi="ar-SA" w:eastAsia="en-US"/>
          <w:rFonts w:ascii="Calibri" w:eastAsia="Calibri" w:hAnsi="Calibri"/>
        </w:rPr>
        <w:spacing w:after="0" w:before="0"/>
      </w:pPr>
      <w:r w:rsidR="00d66d31" w:rsidRPr="006230ac">
        <w:rPr>
          <w:b/>
          <w:i w:val="false"/>
          <w:caps/>
          <w:kern w:val="0"/>
          <w:iCs w:val="false"/>
          <w:szCs w:val="22"/>
          <w:lang w:bidi="ar-SA" w:eastAsia="en-US"/>
          <w:rFonts w:ascii="Calibri" w:eastAsia="Calibri" w:hAnsi="Calibri"/>
        </w:rPr>
        <w:t xml:space="preserve">Largura da camada de depleção</w:t>
      </w:r>
      <w:r w:rsidR="00d66d31">
        <w:rPr>
          <w:b/>
          <w:i w:val="false"/>
          <w:caps/>
          <w:kern w:val="0"/>
          <w:iCs w:val="false"/>
          <w:szCs w:val="22"/>
          <w:lang w:bidi="ar-SA" w:eastAsia="en-US"/>
          <w:rFonts w:ascii="Calibri" w:eastAsia="Calibri" w:hAnsi="Calibri"/>
        </w:rPr>
      </w:r>
    </w:p>
    <w:p w:rsidP="005a10da">
      <w:pPr>
        <w:pStyle w:val="Caption"/>
        <w:rPr>
          <w:b/>
          <w:i w:val="false"/>
          <w:caps/>
          <w:kern w:val="0"/>
          <w:iCs w:val="false"/>
          <w:szCs w:val="22"/>
          <w:lang w:bidi="ar-SA" w:eastAsia="en-US"/>
          <w:rFonts w:ascii="Calibri" w:eastAsia="Calibri" w:hAnsi="Calibri"/>
        </w:rPr>
        <w:spacing w:after="0" w:before="0"/>
      </w:pPr>
      <w:r w:rsidR="00916b4e" w:rsidRPr="006230ac">
        <w:rPr>
          <w:b/>
          <w:i w:val="false"/>
          <w:caps/>
          <w:kern w:val="0"/>
          <w:iCs w:val="false"/>
          <w:szCs w:val="22"/>
          <w:lang w:bidi="ar-SA" w:eastAsia="en-US"/>
          <w:rFonts w:ascii="Calibri" w:eastAsia="Calibri" w:hAnsi="Calibri"/>
        </w:rPr>
      </w:r>
    </w:p>
    <w:p w:rsidP="005a10da">
      <w:pPr>
        <w:pStyle w:val="Caption"/>
        <w:rPr>
          <w:i w:val="false"/>
          <w:kern w:val="0"/>
          <w:iCs w:val="false"/>
          <w:szCs w:val="22"/>
          <w:lang w:bidi="ar-SA" w:eastAsia="en-US"/>
          <w:rFonts w:ascii="Calibri" w:eastAsia="Calibri" w:hAnsi="Calibri"/>
        </w:rPr>
        <w:ind w:firstLine="709"/>
        <w:spacing w:after="0" w:before="0"/>
      </w:pPr>
      <w:r w:rsidR="00d66d31">
        <w:rPr>
          <w:i w:val="false"/>
          <w:kern w:val="0"/>
          <w:iCs w:val="false"/>
          <w:szCs w:val="22"/>
          <w:lang w:bidi="ar-SA" w:eastAsia="en-US"/>
          <w:rFonts w:ascii="Calibri" w:eastAsia="Calibri" w:hAnsi="Calibri"/>
        </w:rPr>
        <w:t xml:space="preserve">A largura da camada de depleção na região P pode ser determinada por,</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0"/>
              </w:rPr>
              <w:object w:dxaOrig="1080" w:dyaOrig="680">
                <v:shapetype id="_x0000_t75" coordsize="21600,21600" o:spt="75" filled="f" stroked="f">
                  <v:stroke joinstyle="miter"/>
                  <v:path o:extrusionok="f"/>
                  <o:lock aspectratio="t" v:ext="edit"/>
                </v:shapetype>
                <v:shape id="_x0000_i1163" type="#_x0000_t75" style="width:54pt;height:34pt;" o:ole="t" o:bordertopcolor="auto" o:borderleftcolor="auto" o:borderbottomcolor="auto" o:borderrightcolor="auto">
                  <v:imagedata o:title="" r:id="rId187"/>
                  <w10:bordertop type="none" width="0"/>
                  <w10:borderleft type="none" width="0"/>
                  <w10:borderbottom type="none" width="0"/>
                  <w10:borderright type="none" width="0"/>
                </v:shape>
                <o:OLEObject Type="Embed" ProgID="Equation.DSMT4" ShapeID="_x0000_i1163" DrawAspect="Content" ObjectID="_1585987743" r:id="rId188"/>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17)       </w:t>
            </w:r>
            <w:r w:rsidR="00a0497f"/>
          </w:p>
        </w:tc>
      </w:tr>
    </w:tbl>
    <w:p w:rsidP="005a10da">
      <w:pPr>
        <w:pStyle w:val="Caption"/>
        <w:rPr>
          <w:i w:val="false"/>
          <w:kern w:val="0"/>
          <w:iCs w:val="false"/>
          <w:szCs w:val="22"/>
          <w:lang w:bidi="ar-SA" w:eastAsia="en-US"/>
          <w:rFonts w:ascii="Calibri" w:eastAsia="Calibri" w:hAnsi="Calibri"/>
        </w:rPr>
        <w:ind w:firstLine="709"/>
        <w:spacing w:after="0" w:before="0"/>
      </w:pPr>
      <w:r w:rsidR="00d66d31" w:rsidRPr="006230ac">
        <w:rPr>
          <w:i w:val="false"/>
          <w:kern w:val="0"/>
          <w:iCs w:val="false"/>
          <w:szCs w:val="22"/>
          <w:lang w:bidi="ar-SA" w:eastAsia="en-US"/>
          <w:rFonts w:ascii="Calibri" w:eastAsia="Calibri" w:hAnsi="Calibri"/>
        </w:rPr>
        <w:t xml:space="preserve">Aplicando essa equação na equação do potencia</w:t>
      </w:r>
      <w:r w:rsidR="00d66d31">
        <w:rPr>
          <w:i w:val="false"/>
          <w:kern w:val="0"/>
          <w:iCs w:val="false"/>
          <w:szCs w:val="22"/>
          <w:lang w:bidi="ar-SA" w:eastAsia="en-US"/>
          <w:rFonts w:ascii="Calibri" w:eastAsia="Calibri" w:hAnsi="Calibri"/>
        </w:rPr>
        <w:t xml:space="preserve">l</w:t>
      </w:r>
      <w:r w:rsidR="00d66d31" w:rsidRPr="006230ac">
        <w:rPr>
          <w:i w:val="false"/>
          <w:kern w:val="0"/>
          <w:iCs w:val="false"/>
          <w:szCs w:val="22"/>
          <w:lang w:bidi="ar-SA" w:eastAsia="en-US"/>
          <w:rFonts w:ascii="Calibri" w:eastAsia="Calibri" w:hAnsi="Calibri"/>
        </w:rPr>
        <w:t xml:space="preserve"> interno </w:t>
      </w:r>
      <w:r w:rsidR="00d66d31">
        <w:rPr>
          <w:i w:val="false"/>
          <w:kern w:val="0"/>
          <w:iCs w:val="false"/>
          <w:szCs w:val="22"/>
          <w:lang w:bidi="ar-SA" w:eastAsia="en-US"/>
          <w:rFonts w:ascii="Calibri" w:eastAsia="Calibri" w:hAnsi="Calibri"/>
        </w:rPr>
        <w:t xml:space="preserve">e resolvendo </w:t>
      </w:r>
      <w:r w:rsidR="00d66d31" w:rsidRPr="006230ac">
        <w:rPr>
          <w:i w:val="false"/>
          <w:kern w:val="0"/>
          <w:iCs w:val="false"/>
          <w:szCs w:val="22"/>
          <w:lang w:bidi="ar-SA" w:eastAsia="en-US"/>
          <w:rFonts w:ascii="Calibri" w:eastAsia="Calibri" w:hAnsi="Calibri"/>
        </w:rPr>
        <w:t xml:space="preserve">vem, </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4"/>
              </w:rPr>
              <w:object w:dxaOrig="3260" w:dyaOrig="840">
                <v:shapetype id="_x0000_t75" coordsize="21600,21600" o:spt="75" filled="f" stroked="f">
                  <v:stroke joinstyle="miter"/>
                  <v:path o:extrusionok="f"/>
                  <o:lock aspectratio="t" v:ext="edit"/>
                </v:shapetype>
                <v:shape id="_x0000_i1164" type="#_x0000_t75" style="width:163pt;height:42pt;" o:ole="t" o:bordertopcolor="auto" o:borderleftcolor="auto" o:borderbottomcolor="auto" o:borderrightcolor="auto">
                  <v:imagedata o:title="" r:id="rId189"/>
                  <w10:bordertop type="none" width="0"/>
                  <w10:borderleft type="none" width="0"/>
                  <w10:borderbottom type="none" width="0"/>
                  <w10:borderright type="none" width="0"/>
                </v:shape>
                <o:OLEObject Type="Embed" ProgID="Equation.DSMT4" ShapeID="_x0000_i1164" DrawAspect="Content" ObjectID="_1585988236" r:id="rId190"/>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18)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d66d31">
        <w:rPr>
          <w:kern w:val="0"/>
          <w:szCs w:val="22"/>
          <w:lang w:bidi="ar-SA" w:eastAsia="en-US"/>
          <w:rFonts w:ascii="Calibri" w:eastAsia="Calibri" w:hAnsi="Calibri"/>
        </w:rPr>
        <w:t xml:space="preserve">Similarmente tem-se que,</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4"/>
              </w:rPr>
              <w:object w:dxaOrig="3280" w:dyaOrig="840">
                <v:shapetype id="_x0000_t75" coordsize="21600,21600" o:spt="75" filled="f" stroked="f">
                  <v:stroke joinstyle="miter"/>
                  <v:path o:extrusionok="f"/>
                  <o:lock aspectratio="t" v:ext="edit"/>
                </v:shapetype>
                <v:shape id="_x0000_i1165" type="#_x0000_t75" style="width:164pt;height:42pt;" o:ole="t" o:bordertopcolor="auto" o:borderleftcolor="auto" o:borderbottomcolor="auto" o:borderrightcolor="auto">
                  <v:imagedata o:title="" r:id="rId191"/>
                  <w10:bordertop type="none" width="0"/>
                  <w10:borderleft type="none" width="0"/>
                  <w10:borderbottom type="none" width="0"/>
                  <w10:borderright type="none" width="0"/>
                </v:shape>
                <o:OLEObject Type="Embed" ProgID="Equation.DSMT4" ShapeID="_x0000_i1165" DrawAspect="Content" ObjectID="_1585988286" r:id="rId192"/>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19)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d66d31">
        <w:rPr>
          <w:kern w:val="0"/>
          <w:szCs w:val="22"/>
          <w:lang w:bidi="ar-SA" w:eastAsia="en-US"/>
          <w:rFonts w:ascii="Calibri" w:eastAsia="Calibri" w:hAnsi="Calibri"/>
        </w:rPr>
        <w:t xml:space="preserve">A largura total da camada de depleção será dada por,</w:t>
      </w:r>
      <w:r w:rsidR="00d66d31" w:rsidRPr="006230ac">
        <w:rPr>
          <w:i/>
          <w:kern w:val="0"/>
          <w:szCs w:val="22"/>
          <w:lang w:bidi="ar-SA" w:eastAsia="en-US"/>
          <w:rFonts w:ascii="Times New Roman" w:eastAsia="Calibri" w:hAnsi="Times New Roman"/>
        </w:rPr>
        <w:t xml:space="preserve"> W</w:t>
      </w:r>
      <w:r w:rsidR="00d66d31">
        <w:rPr>
          <w:i/>
          <w:kern w:val="0"/>
          <w:szCs w:val="22"/>
          <w:lang w:bidi="ar-SA" w:eastAsia="en-US"/>
          <w:rFonts w:ascii="Times New Roman" w:eastAsia="Calibri" w:hAnsi="Times New Roman"/>
        </w:rPr>
        <w:t xml:space="preserve"> </w:t>
      </w:r>
      <w:r w:rsidR="00d66d31" w:rsidRPr="006230ac">
        <w:rPr>
          <w:i/>
          <w:kern w:val="0"/>
          <w:szCs w:val="22"/>
          <w:lang w:bidi="ar-SA" w:eastAsia="en-US"/>
          <w:rFonts w:ascii="Times New Roman" w:eastAsia="Calibri" w:hAnsi="Times New Roman"/>
        </w:rPr>
        <w:t xml:space="preserve">=</w:t>
      </w:r>
      <w:r w:rsidR="00d66d31">
        <w:rPr>
          <w:i/>
          <w:kern w:val="0"/>
          <w:szCs w:val="22"/>
          <w:lang w:bidi="ar-SA" w:eastAsia="en-US"/>
          <w:rFonts w:ascii="Times New Roman" w:eastAsia="Calibri" w:hAnsi="Times New Roman"/>
        </w:rPr>
        <w:t xml:space="preserve"> </w:t>
      </w:r>
      <w:r w:rsidR="00d66d31" w:rsidRPr="006230ac">
        <w:rPr>
          <w:i/>
          <w:kern w:val="0"/>
          <w:szCs w:val="22"/>
          <w:lang w:bidi="ar-SA" w:eastAsia="en-US"/>
          <w:rFonts w:ascii="Times New Roman" w:eastAsia="Calibri" w:hAnsi="Times New Roman"/>
        </w:rPr>
        <w:t xml:space="preserve">x</w:t>
      </w:r>
      <w:r w:rsidR="00d66d31" w:rsidRPr="006230ac">
        <w:rPr>
          <w:i/>
          <w:vertAlign w:val="subscript"/>
          <w:kern w:val="0"/>
          <w:szCs w:val="22"/>
          <w:lang w:bidi="ar-SA" w:eastAsia="en-US"/>
          <w:rFonts w:ascii="Times New Roman" w:eastAsia="Calibri" w:hAnsi="Times New Roman"/>
        </w:rPr>
        <w:t xml:space="preserve">n</w:t>
      </w:r>
      <w:r w:rsidR="00d66d31">
        <w:rPr>
          <w:i/>
          <w:vertAlign w:val="subscript"/>
          <w:kern w:val="0"/>
          <w:szCs w:val="22"/>
          <w:lang w:bidi="ar-SA" w:eastAsia="en-US"/>
          <w:rFonts w:ascii="Times New Roman" w:eastAsia="Calibri" w:hAnsi="Times New Roman"/>
        </w:rPr>
        <w:t xml:space="preserve"> </w:t>
      </w:r>
      <w:r w:rsidR="00d66d31" w:rsidRPr="006230ac">
        <w:rPr>
          <w:i/>
          <w:kern w:val="0"/>
          <w:szCs w:val="22"/>
          <w:lang w:bidi="ar-SA" w:eastAsia="en-US"/>
          <w:rFonts w:ascii="Times New Roman" w:eastAsia="Calibri" w:hAnsi="Times New Roman"/>
        </w:rPr>
        <w:t xml:space="preserve">+</w:t>
      </w:r>
      <w:r w:rsidR="00d66d31">
        <w:rPr>
          <w:i/>
          <w:kern w:val="0"/>
          <w:szCs w:val="22"/>
          <w:lang w:bidi="ar-SA" w:eastAsia="en-US"/>
          <w:rFonts w:ascii="Times New Roman" w:eastAsia="Calibri" w:hAnsi="Times New Roman"/>
        </w:rPr>
        <w:t xml:space="preserve"> </w:t>
      </w:r>
      <w:r w:rsidR="00d66d31" w:rsidRPr="006230ac">
        <w:rPr>
          <w:i/>
          <w:kern w:val="0"/>
          <w:szCs w:val="22"/>
          <w:lang w:bidi="ar-SA" w:eastAsia="en-US"/>
          <w:rFonts w:ascii="Times New Roman" w:eastAsia="Calibri" w:hAnsi="Times New Roman"/>
        </w:rPr>
        <w:t xml:space="preserve">x</w:t>
      </w:r>
      <w:r w:rsidR="00d66d31" w:rsidRPr="006230ac">
        <w:rPr>
          <w:i/>
          <w:vertAlign w:val="subscript"/>
          <w:kern w:val="0"/>
          <w:szCs w:val="22"/>
          <w:lang w:bidi="ar-SA" w:eastAsia="en-US"/>
          <w:rFonts w:ascii="Times New Roman" w:eastAsia="Calibri" w:hAnsi="Times New Roman"/>
        </w:rPr>
        <w:t xml:space="preserve">p</w:t>
      </w:r>
      <w:r w:rsidR="00d66d31">
        <w:rPr>
          <w:kern w:val="0"/>
          <w:szCs w:val="22"/>
          <w:lang w:bidi="ar-SA" w:eastAsia="en-US"/>
          <w:rFonts w:ascii="Calibri" w:eastAsia="Calibri" w:hAnsi="Calibri"/>
        </w:rPr>
        <w:t xml:space="preserve">, com resultado, </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4"/>
              </w:rPr>
              <w:object w:dxaOrig="2659" w:dyaOrig="840">
                <v:shapetype id="_x0000_t75" coordsize="21600,21600" o:spt="75" filled="f" stroked="f">
                  <v:stroke joinstyle="miter"/>
                  <v:path o:extrusionok="f"/>
                  <o:lock aspectratio="t" v:ext="edit"/>
                </v:shapetype>
                <v:shape id="_x0000_i1166" type="#_x0000_t75" style="width:132.95pt;height:42pt;" o:ole="t" o:bordertopcolor="auto" o:borderleftcolor="auto" o:borderbottomcolor="auto" o:borderrightcolor="auto">
                  <v:imagedata o:title="" r:id="rId193"/>
                  <w10:bordertop type="none" width="0"/>
                  <w10:borderleft type="none" width="0"/>
                  <w10:borderbottom type="none" width="0"/>
                  <w10:borderright type="none" width="0"/>
                </v:shape>
                <o:OLEObject Type="Embed" ProgID="Equation.DSMT4" ShapeID="_x0000_i1166" DrawAspect="Content" ObjectID="_1585988042" r:id="rId194"/>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20)       </w:t>
            </w:r>
            <w:r w:rsidR="00a0497f"/>
          </w:p>
        </w:tc>
      </w:tr>
    </w:tbl>
    <w:p w:rsidP="005a10da">
      <w:pPr>
        <w:pStyle w:val="Normal"/>
        <w:rPr>
          <w:kern w:val="0"/>
          <w:szCs w:val="22"/>
          <w:lang w:bidi="ar-SA" w:eastAsia="en-US"/>
          <w:rFonts w:ascii="Calibri" w:eastAsia="Calibri" w:hAnsi="Calibri"/>
        </w:rPr>
        <w:suppressAutoHyphens w:val="off"/>
        <w:widowControl/>
        <w:autoSpaceDN/>
      </w:pPr>
      <w:r w:rsidR="00a0497f">
        <w:rPr>
          <w:kern w:val="0"/>
          <w:szCs w:val="22"/>
          <w:lang w:bidi="ar-SA" w:eastAsia="en-US"/>
          <w:rFonts w:ascii="Calibri" w:eastAsia="Calibri" w:hAnsi="Calibri"/>
        </w:rPr>
      </w:r>
    </w:p>
    <w:p w:rsidP="005a10da">
      <w:pPr>
        <w:pStyle w:val="Normal"/>
        <w:rPr>
          <w:b/>
          <w:kern w:val="0"/>
          <w:szCs w:val="22"/>
          <w:lang w:bidi="ar-SA" w:eastAsia="en-US"/>
          <w:rFonts w:ascii="Calibri" w:eastAsia="Calibri" w:hAnsi="Calibri"/>
        </w:rPr>
        <w:suppressAutoHyphens w:val="off"/>
        <w:widowControl/>
        <w:autoSpaceDN/>
      </w:pPr>
      <w:r w:rsidR="00d66d31" w:rsidRPr="003479c7">
        <w:rPr>
          <w:b/>
          <w:kern w:val="0"/>
          <w:szCs w:val="22"/>
          <w:lang w:bidi="ar-SA" w:eastAsia="en-US"/>
          <w:rFonts w:ascii="Calibri" w:eastAsia="Calibri" w:hAnsi="Calibri"/>
        </w:rPr>
        <w:t xml:space="preserve">JUNÇÃO P</w:t>
      </w:r>
      <w:r w:rsidR="00c279f6">
        <w:rPr>
          <w:b/>
          <w:kern w:val="0"/>
          <w:szCs w:val="22"/>
          <w:lang w:bidi="ar-SA" w:eastAsia="en-US"/>
          <w:rFonts w:ascii="Calibri" w:eastAsia="Calibri" w:hAnsi="Calibri"/>
        </w:rPr>
        <w:t xml:space="preserve">-</w:t>
      </w:r>
      <w:r w:rsidR="00d66d31" w:rsidRPr="003479c7">
        <w:rPr>
          <w:b/>
          <w:kern w:val="0"/>
          <w:szCs w:val="22"/>
          <w:lang w:bidi="ar-SA" w:eastAsia="en-US"/>
          <w:rFonts w:ascii="Calibri" w:eastAsia="Calibri" w:hAnsi="Calibri"/>
        </w:rPr>
        <w:t xml:space="preserve">N COM POLARIZAÇÃO REVERSA</w:t>
      </w:r>
      <w:r w:rsidR="00d66d31">
        <w:rPr>
          <w:b/>
          <w:kern w:val="0"/>
          <w:szCs w:val="22"/>
          <w:lang w:bidi="ar-SA" w:eastAsia="en-US"/>
          <w:rFonts w:ascii="Calibri" w:eastAsia="Calibri" w:hAnsi="Calibri"/>
        </w:rPr>
      </w:r>
    </w:p>
    <w:p w:rsidP="005a10da">
      <w:pPr>
        <w:pStyle w:val="Normal"/>
        <w:rPr>
          <w:b/>
          <w:kern w:val="0"/>
          <w:szCs w:val="22"/>
          <w:lang w:bidi="ar-SA" w:eastAsia="en-US"/>
          <w:rFonts w:ascii="Calibri" w:eastAsia="Calibri" w:hAnsi="Calibri"/>
        </w:rPr>
        <w:suppressAutoHyphens w:val="off"/>
        <w:widowControl/>
        <w:autoSpaceDN/>
      </w:pPr>
      <w:r w:rsidR="00916b4e" w:rsidRPr="003479c7">
        <w:rPr>
          <w:b/>
          <w:kern w:val="0"/>
          <w:szCs w:val="22"/>
          <w:lang w:bidi="ar-SA" w:eastAsia="en-US"/>
          <w:rFonts w:ascii="Calibri" w:eastAsia="Calibri" w:hAnsi="Calibri"/>
        </w:rPr>
      </w:r>
    </w:p>
    <w:p w:rsidP="005a10da">
      <w:pPr>
        <w:pStyle w:val="Normal"/>
        <w:rPr>
          <w:kern w:val="0"/>
          <w:szCs w:val="22"/>
          <w:lang w:bidi="ar-SA" w:eastAsia="en-US"/>
          <w:rFonts w:ascii="Calibri" w:eastAsia="Calibri" w:hAnsi="Calibri"/>
        </w:rPr>
        <w:suppressAutoHyphens w:val="off"/>
        <w:widowControl/>
        <w:autoSpaceDN/>
        <w:ind w:firstLine="709"/>
        <w:jc w:val="both"/>
      </w:pPr>
      <w:r w:rsidR="00d66d31">
        <w:rPr>
          <w:kern w:val="0"/>
          <w:szCs w:val="22"/>
          <w:lang w:bidi="ar-SA" w:eastAsia="en-US"/>
          <w:rFonts w:ascii="Calibri" w:eastAsia="Calibri" w:hAnsi="Calibri"/>
        </w:rPr>
        <w:t xml:space="preserve">Ao se aplicar uma tensã</w:t>
      </w:r>
      <w:r w:rsidR="009f1ac1">
        <w:rPr>
          <w:kern w:val="0"/>
          <w:szCs w:val="22"/>
          <w:lang w:bidi="ar-SA" w:eastAsia="en-US"/>
          <w:rFonts w:ascii="Calibri" w:eastAsia="Calibri" w:hAnsi="Calibri"/>
        </w:rPr>
        <w:t xml:space="preserve">o</w:t>
      </w:r>
      <w:r w:rsidR="00d66d31">
        <w:rPr>
          <w:kern w:val="0"/>
          <w:szCs w:val="22"/>
          <w:lang w:bidi="ar-SA" w:eastAsia="en-US"/>
          <w:rFonts w:ascii="Calibri" w:eastAsia="Calibri" w:hAnsi="Calibri"/>
        </w:rPr>
        <w:t xml:space="preserve"> reversa sobre a junção P</w:t>
      </w:r>
      <w:r w:rsidR="00c279f6">
        <w:rPr>
          <w:kern w:val="0"/>
          <w:szCs w:val="22"/>
          <w:lang w:bidi="ar-SA" w:eastAsia="en-US"/>
          <w:rFonts w:ascii="Calibri" w:eastAsia="Calibri" w:hAnsi="Calibri"/>
        </w:rPr>
        <w:t xml:space="preserve">-</w:t>
      </w:r>
      <w:r w:rsidR="00d66d31">
        <w:rPr>
          <w:kern w:val="0"/>
          <w:szCs w:val="22"/>
          <w:lang w:bidi="ar-SA" w:eastAsia="en-US"/>
          <w:rFonts w:ascii="Calibri" w:eastAsia="Calibri" w:hAnsi="Calibri"/>
        </w:rPr>
        <w:t xml:space="preserve">N, figura  E.7, o nível de energia de Fe</w:t>
      </w:r>
      <w:r w:rsidR="00d66d31">
        <w:rPr>
          <w:kern w:val="0"/>
          <w:szCs w:val="22"/>
          <w:lang w:bidi="ar-SA" w:eastAsia="en-US"/>
          <w:rFonts w:ascii="Calibri" w:eastAsia="Calibri" w:hAnsi="Calibri"/>
        </w:rPr>
        <w:t xml:space="preserve">r</w:t>
      </w:r>
      <w:r w:rsidR="00d66d31">
        <w:rPr>
          <w:kern w:val="0"/>
          <w:szCs w:val="22"/>
          <w:lang w:bidi="ar-SA" w:eastAsia="en-US"/>
          <w:rFonts w:ascii="Calibri" w:eastAsia="Calibri" w:hAnsi="Calibri"/>
        </w:rPr>
        <w:t xml:space="preserve">mi não será mais constante ao longo do sistema e a tensão total do sistema será acrescentada da tensão R</w:t>
      </w:r>
      <w:r w:rsidR="00d66d31">
        <w:rPr>
          <w:kern w:val="0"/>
          <w:szCs w:val="22"/>
          <w:lang w:bidi="ar-SA" w:eastAsia="en-US"/>
          <w:rFonts w:ascii="Calibri" w:eastAsia="Calibri" w:hAnsi="Calibri"/>
        </w:rPr>
        <w:t xml:space="preserve">e</w:t>
      </w:r>
      <w:r w:rsidR="00d66d31">
        <w:rPr>
          <w:kern w:val="0"/>
          <w:szCs w:val="22"/>
          <w:lang w:bidi="ar-SA" w:eastAsia="en-US"/>
          <w:rFonts w:ascii="Calibri" w:eastAsia="Calibri" w:hAnsi="Calibri"/>
        </w:rPr>
        <w:t xml:space="preserve">versa aplicada, dessa forma, </w:t>
      </w:r>
      <w:r w:rsidR="00d66d31" w:rsidRPr="00ab1072">
        <w:rPr>
          <w:kern w:val="0"/>
          <w:szCs w:val="22"/>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16"/>
              </w:rPr>
              <w:object w:dxaOrig="3159" w:dyaOrig="440">
                <v:shapetype id="_x0000_t75" coordsize="21600,21600" o:spt="75" filled="f" stroked="f">
                  <v:stroke joinstyle="miter"/>
                  <v:path o:extrusionok="f"/>
                  <o:lock aspectratio="t" v:ext="edit"/>
                </v:shapetype>
                <v:shape id="_x0000_i1167" type="#_x0000_t75" style="width:157.95pt;height:22pt;" o:ole="t" o:bordertopcolor="auto" o:borderleftcolor="auto" o:borderbottomcolor="auto" o:borderrightcolor="auto">
                  <v:imagedata o:title="" r:id="rId195"/>
                  <w10:bordertop type="none" width="0"/>
                  <w10:borderleft type="none" width="0"/>
                  <w10:borderbottom type="none" width="0"/>
                  <w10:borderright type="none" width="0"/>
                </v:shape>
                <o:OLEObject Type="Embed" ProgID="Equation.DSMT4" ShapeID="_x0000_i1167" DrawAspect="Content" ObjectID="_1585988048" r:id="rId196"/>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21)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9e486a">
        <w:rPr>
          <w:kern w:val="0"/>
          <w:szCs w:val="22"/>
          <w:lang w:bidi="ar-SA" w:eastAsia="en-US"/>
          <w:rFonts w:ascii="Calibri" w:eastAsia="Calibri" w:hAnsi="Calibri"/>
        </w:rPr>
        <w:t xml:space="preserve">Sendo </w:t>
      </w:r>
      <w:r w:rsidR="00d66d31">
        <w:rPr>
          <w:kern w:val="0"/>
          <w:szCs w:val="22"/>
          <w:lang w:bidi="ar-SA" w:eastAsia="en-US"/>
          <w:rFonts w:ascii="Calibri" w:eastAsia="Calibri" w:hAnsi="Calibri"/>
        </w:rPr>
        <w:t xml:space="preserve">o potencial interno é o mesmo do definido em condições de equilíbrio térmico e </w:t>
      </w:r>
      <w:r w:rsidR="00d66d31" w:rsidRPr="00ff573c">
        <w:rPr>
          <w:i/>
          <w:kern w:val="0"/>
          <w:szCs w:val="22"/>
          <w:lang w:bidi="ar-SA" w:eastAsia="en-US"/>
          <w:rFonts w:eastAsia="Calibri"/>
        </w:rPr>
        <w:t xml:space="preserve">V</w:t>
      </w:r>
      <w:r w:rsidR="00d66d31" w:rsidRPr="00ff573c">
        <w:rPr>
          <w:i/>
          <w:vertAlign w:val="subscript"/>
          <w:kern w:val="0"/>
          <w:szCs w:val="22"/>
          <w:lang w:bidi="ar-SA" w:eastAsia="en-US"/>
          <w:rFonts w:eastAsia="Calibri"/>
        </w:rPr>
        <w:t xml:space="preserve">R</w:t>
      </w:r>
      <w:r w:rsidR="00d66d31" w:rsidRPr="00ff573c">
        <w:rPr>
          <w:kern w:val="0"/>
          <w:szCs w:val="22"/>
          <w:lang w:bidi="ar-SA" w:eastAsia="en-US"/>
          <w:rFonts w:eastAsia="Calibri"/>
        </w:rPr>
        <w:t xml:space="preserve"> </w:t>
      </w:r>
      <w:r w:rsidR="00d66d31">
        <w:rPr>
          <w:kern w:val="0"/>
          <w:szCs w:val="22"/>
          <w:lang w:bidi="ar-SA" w:eastAsia="en-US"/>
          <w:rFonts w:ascii="Calibri" w:eastAsia="Calibri" w:hAnsi="Calibri"/>
        </w:rPr>
        <w:t xml:space="preserve">é a tensão reversa aplicada.</w:t>
      </w:r>
    </w:p>
    <w:p w:rsidP="005a10da">
      <w:pPr>
        <w:pStyle w:val="Normal"/>
        <w:keepNext/>
        <w:suppressAutoHyphens w:val="off"/>
        <w:widowControl/>
        <w:autoSpaceDN/>
        <w:jc w:val="center"/>
      </w:pPr>
      <w:r w:rsidR="00d66d31" w:rsidRPr="00696648">
        <w:rPr>
          <w:noProof/>
          <w:lang w:bidi="ar-SA" w:eastAsia="pt-BR"/>
        </w:rPr>
        <w:pict>
          <v:shapetype id="_x0000_t75" coordsize="21600,21600" o:spt="75" filled="f" stroked="f">
            <v:stroke joinstyle="miter"/>
            <v:path o:extrusionok="f"/>
            <o:lock aspectratio="t" v:ext="edit"/>
          </v:shapetype>
          <v:shape id="_x0000_i1168" type="#_x0000_t75" style="width:234.441pt;height:107.927pt;" o:bordertopcolor="auto" o:borderleftcolor="auto" o:borderbottomcolor="auto" o:borderrightcolor="auto">
            <v:imagedata o:title="" r:id="rId197"/>
            <w10:bordertop type="none" width="0"/>
            <w10:borderleft type="none" width="0"/>
            <w10:borderbottom type="none" width="0"/>
            <w10:borderright type="none" width="0"/>
          </v:shape>
        </w:pict>
      </w:r>
      <w:r w:rsidR="00d66d31"/>
    </w:p>
    <w:p w:rsidP="005a10da">
      <w:pPr>
        <w:pStyle w:val="Caption"/>
        <w:rPr>
          <w:i w:val="false"/>
          <w:kern w:val="0"/>
          <w:iCs w:val="false"/>
          <w:szCs w:val="22"/>
          <w:lang w:bidi="ar-SA" w:eastAsia="en-US"/>
          <w:rFonts w:ascii="Calibri" w:eastAsia="Calibri" w:hAnsi="Calibri"/>
        </w:rPr>
        <w:spacing w:after="0" w:before="0"/>
        <w:jc w:val="center"/>
      </w:pPr>
      <w:r w:rsidR="00d66d31" w:rsidRPr="00de71cb">
        <w:rPr>
          <w:i w:val="false"/>
          <w:kern w:val="0"/>
          <w:iCs w:val="false"/>
          <w:szCs w:val="22"/>
          <w:lang w:bidi="ar-SA" w:eastAsia="en-US"/>
          <w:rFonts w:ascii="Calibri" w:eastAsia="Calibri" w:hAnsi="Calibri"/>
        </w:rPr>
        <w:t xml:space="preserve">Figura E. </w:t>
      </w:r>
      <w:r w:rsidR="00d66d31" w:rsidRPr="00de71cb">
        <w:rPr>
          <w:i w:val="false"/>
          <w:kern w:val="0"/>
          <w:iCs w:val="false"/>
          <w:szCs w:val="22"/>
          <w:lang w:bidi="ar-SA" w:eastAsia="en-US"/>
          <w:rFonts w:ascii="Calibri" w:eastAsia="Calibri" w:hAnsi="Calibri"/>
        </w:rPr>
        <w:fldChar w:fldCharType="begin"/>
      </w:r>
      <w:r w:rsidR="00d66d31" w:rsidRPr="00de71cb">
        <w:rPr>
          <w:i w:val="false"/>
          <w:kern w:val="0"/>
          <w:iCs w:val="false"/>
          <w:szCs w:val="22"/>
          <w:lang w:bidi="ar-SA" w:eastAsia="en-US"/>
          <w:rFonts w:ascii="Calibri" w:eastAsia="Calibri" w:hAnsi="Calibri"/>
        </w:rPr>
        <w:instrText xml:space="preserve"> SEQ Figura_E. \* ARABIC </w:instrText>
      </w:r>
      <w:r w:rsidR="00d66d31" w:rsidRPr="00de71cb">
        <w:rPr>
          <w:i w:val="false"/>
          <w:kern w:val="0"/>
          <w:iCs w:val="false"/>
          <w:szCs w:val="22"/>
          <w:lang w:bidi="ar-SA" w:eastAsia="en-US"/>
          <w:rFonts w:ascii="Calibri" w:eastAsia="Calibri" w:hAnsi="Calibri"/>
        </w:rPr>
        <w:fldChar w:fldCharType="separate"/>
      </w:r>
      <w:r w:rsidR="00a64f6c">
        <w:rPr>
          <w:i w:val="false"/>
          <w:kern w:val="0"/>
          <w:iCs w:val="false"/>
          <w:szCs w:val="22"/>
          <w:noProof/>
          <w:lang w:bidi="ar-SA" w:eastAsia="en-US"/>
          <w:rFonts w:ascii="Calibri" w:eastAsia="Calibri" w:hAnsi="Calibri"/>
        </w:rPr>
        <w:t xml:space="preserve">7</w:t>
      </w:r>
      <w:r w:rsidR="00d66d31" w:rsidRPr="00de71cb">
        <w:rPr>
          <w:i w:val="false"/>
          <w:kern w:val="0"/>
          <w:iCs w:val="false"/>
          <w:szCs w:val="22"/>
          <w:lang w:bidi="ar-SA" w:eastAsia="en-US"/>
          <w:rFonts w:ascii="Calibri" w:eastAsia="Calibri" w:hAnsi="Calibri"/>
        </w:rPr>
        <w:fldChar w:fldCharType="end"/>
      </w:r>
      <w:r w:rsidR="00d66d31" w:rsidRPr="00de71cb">
        <w:rPr>
          <w:i w:val="false"/>
          <w:kern w:val="0"/>
          <w:iCs w:val="false"/>
          <w:szCs w:val="22"/>
          <w:lang w:bidi="ar-SA" w:eastAsia="en-US"/>
          <w:rFonts w:ascii="Calibri" w:eastAsia="Calibri" w:hAnsi="Calibri"/>
        </w:rPr>
        <w:t xml:space="preserve"> – Polarização reversa da junção P</w:t>
      </w:r>
      <w:r w:rsidR="00c279f6">
        <w:rPr>
          <w:i w:val="false"/>
          <w:kern w:val="0"/>
          <w:iCs w:val="false"/>
          <w:szCs w:val="22"/>
          <w:lang w:bidi="ar-SA" w:eastAsia="en-US"/>
          <w:rFonts w:ascii="Calibri" w:eastAsia="Calibri" w:hAnsi="Calibri"/>
        </w:rPr>
        <w:t xml:space="preserve">-</w:t>
      </w:r>
      <w:r w:rsidR="00d66d31" w:rsidRPr="00de71cb">
        <w:rPr>
          <w:i w:val="false"/>
          <w:kern w:val="0"/>
          <w:iCs w:val="false"/>
          <w:szCs w:val="22"/>
          <w:lang w:bidi="ar-SA" w:eastAsia="en-US"/>
          <w:rFonts w:ascii="Calibri" w:eastAsia="Calibri" w:hAnsi="Calibri"/>
        </w:rPr>
        <w:t xml:space="preserve">N</w:t>
      </w:r>
      <w:r w:rsidR="00d66d31">
        <w:rPr>
          <w:i w:val="false"/>
          <w:kern w:val="0"/>
          <w:iCs w:val="false"/>
          <w:szCs w:val="22"/>
          <w:lang w:bidi="ar-SA" w:eastAsia="en-US"/>
          <w:rFonts w:ascii="Calibri" w:eastAsia="Calibri" w:hAnsi="Calibri"/>
        </w:rPr>
        <w:t xml:space="preserve"> [2]</w:t>
      </w:r>
      <w:r w:rsidR="00d66d31" w:rsidRPr="00de71cb">
        <w:rPr>
          <w:i w:val="false"/>
          <w:kern w:val="0"/>
          <w:iCs w:val="false"/>
          <w:szCs w:val="22"/>
          <w:lang w:bidi="ar-SA" w:eastAsia="en-US"/>
          <w:rFonts w:ascii="Calibri" w:eastAsia="Calibri" w:hAnsi="Calibri"/>
        </w:rPr>
        <w:t xml:space="preserve">.</w:t>
      </w:r>
    </w:p>
    <w:p w:rsidP="005a10da">
      <w:pPr>
        <w:pStyle w:val="Normal"/>
        <w:rPr>
          <w:kern w:val="0"/>
          <w:szCs w:val="22"/>
          <w:lang w:bidi="ar-SA" w:eastAsia="en-US"/>
          <w:rFonts w:ascii="Calibri" w:eastAsia="Calibri" w:hAnsi="Calibri"/>
        </w:rPr>
        <w:suppressAutoHyphens w:val="off"/>
        <w:widowControl/>
        <w:autoSpaceDN/>
      </w:pPr>
      <w:r w:rsidR="00d66d31" w:rsidRPr="00ab1072">
        <w:rPr>
          <w:kern w:val="0"/>
          <w:szCs w:val="22"/>
          <w:lang w:bidi="ar-SA" w:eastAsia="en-US"/>
          <w:rFonts w:ascii="Calibri" w:eastAsia="Calibri" w:hAnsi="Calibri"/>
        </w:rPr>
      </w:r>
    </w:p>
    <w:p w:rsidP="005a10da">
      <w:pPr>
        <w:pStyle w:val="Normal"/>
        <w:rPr>
          <w:kern w:val="0"/>
          <w:szCs w:val="22"/>
          <w:lang w:bidi="ar-SA" w:eastAsia="en-US"/>
          <w:rFonts w:ascii="Calibri" w:eastAsia="Calibri" w:hAnsi="Calibri"/>
        </w:rPr>
        <w:suppressAutoHyphens w:val="off"/>
        <w:widowControl/>
        <w:autoSpaceDN/>
        <w:ind w:firstLine="709"/>
      </w:pPr>
      <w:r w:rsidR="00d66d31">
        <w:rPr>
          <w:kern w:val="0"/>
          <w:szCs w:val="22"/>
          <w:lang w:bidi="ar-SA" w:eastAsia="en-US"/>
          <w:rFonts w:ascii="Calibri" w:eastAsia="Calibri" w:hAnsi="Calibri"/>
        </w:rPr>
        <w:t xml:space="preserve">Com isso teremos um aumento da largura da camada de depleção e uma mudança no campo, a figura E.8 mostra o nível de Fermi para uma tensão reversa aplicada.</w:t>
      </w:r>
      <w:r w:rsidR="00d66d31" w:rsidRPr="00ab1072">
        <w:rPr>
          <w:kern w:val="0"/>
          <w:szCs w:val="22"/>
          <w:lang w:bidi="ar-SA" w:eastAsia="en-US"/>
          <w:rFonts w:ascii="Calibri" w:eastAsia="Calibri" w:hAnsi="Calibri"/>
        </w:rPr>
      </w:r>
    </w:p>
    <w:p w:rsidP="005a10da">
      <w:pPr>
        <w:pStyle w:val="Normal"/>
        <w:keepNext/>
        <w:suppressAutoHyphens w:val="off"/>
        <w:widowControl/>
        <w:autoSpaceDN/>
        <w:jc w:val="center"/>
      </w:pPr>
      <w:r w:rsidR="00d66d31">
        <w:pict>
          <v:shapetype id="_x0000_t75" coordsize="21600,21600" o:spt="75" filled="f" stroked="f">
            <v:stroke joinstyle="miter"/>
            <v:path o:extrusionok="f"/>
            <o:lock aspectratio="t" v:ext="edit"/>
          </v:shapetype>
          <v:shape id="_x0000_i1169" type="#_x0000_t75" style="width:249.806pt;height:180.404pt;" o:bordertopcolor="auto" o:borderleftcolor="auto" o:borderbottomcolor="auto" o:borderrightcolor="auto">
            <v:imagedata o:title="" r:id="rId198"/>
            <w10:bordertop type="none" width="0"/>
            <w10:borderleft type="none" width="0"/>
            <w10:borderbottom type="none" width="0"/>
            <w10:borderright type="none" width="0"/>
          </v:shape>
        </w:pict>
      </w:r>
      <w:r w:rsidR="00d66d31"/>
    </w:p>
    <w:p w:rsidP="005a10da">
      <w:pPr>
        <w:pStyle w:val="Caption"/>
        <w:rPr>
          <w:i w:val="false"/>
          <w:kern w:val="0"/>
          <w:iCs w:val="false"/>
          <w:szCs w:val="22"/>
          <w:lang w:bidi="ar-SA" w:eastAsia="en-US"/>
          <w:rFonts w:ascii="Calibri" w:eastAsia="Calibri" w:hAnsi="Calibri"/>
        </w:rPr>
        <w:spacing w:after="0" w:before="0"/>
        <w:jc w:val="center"/>
      </w:pPr>
      <w:r w:rsidR="00d66d31" w:rsidRPr="00be1e88">
        <w:rPr>
          <w:i w:val="false"/>
          <w:kern w:val="0"/>
          <w:iCs w:val="false"/>
          <w:szCs w:val="22"/>
          <w:lang w:bidi="ar-SA" w:eastAsia="en-US"/>
          <w:rFonts w:ascii="Calibri" w:eastAsia="Calibri" w:hAnsi="Calibri"/>
        </w:rPr>
        <w:t xml:space="preserve">Figura E. </w:t>
      </w:r>
      <w:r w:rsidR="00d66d31" w:rsidRPr="00be1e88">
        <w:rPr>
          <w:i w:val="false"/>
          <w:kern w:val="0"/>
          <w:iCs w:val="false"/>
          <w:szCs w:val="22"/>
          <w:lang w:bidi="ar-SA" w:eastAsia="en-US"/>
          <w:rFonts w:ascii="Calibri" w:eastAsia="Calibri" w:hAnsi="Calibri"/>
        </w:rPr>
        <w:fldChar w:fldCharType="begin"/>
      </w:r>
      <w:r w:rsidR="00d66d31" w:rsidRPr="00be1e88">
        <w:rPr>
          <w:i w:val="false"/>
          <w:kern w:val="0"/>
          <w:iCs w:val="false"/>
          <w:szCs w:val="22"/>
          <w:lang w:bidi="ar-SA" w:eastAsia="en-US"/>
          <w:rFonts w:ascii="Calibri" w:eastAsia="Calibri" w:hAnsi="Calibri"/>
        </w:rPr>
        <w:instrText xml:space="preserve"> SEQ Figura_E. \* ARABIC </w:instrText>
      </w:r>
      <w:r w:rsidR="00d66d31" w:rsidRPr="00be1e88">
        <w:rPr>
          <w:i w:val="false"/>
          <w:kern w:val="0"/>
          <w:iCs w:val="false"/>
          <w:szCs w:val="22"/>
          <w:lang w:bidi="ar-SA" w:eastAsia="en-US"/>
          <w:rFonts w:ascii="Calibri" w:eastAsia="Calibri" w:hAnsi="Calibri"/>
        </w:rPr>
        <w:fldChar w:fldCharType="separate"/>
      </w:r>
      <w:r w:rsidR="00a64f6c">
        <w:rPr>
          <w:i w:val="false"/>
          <w:kern w:val="0"/>
          <w:iCs w:val="false"/>
          <w:szCs w:val="22"/>
          <w:noProof/>
          <w:lang w:bidi="ar-SA" w:eastAsia="en-US"/>
          <w:rFonts w:ascii="Calibri" w:eastAsia="Calibri" w:hAnsi="Calibri"/>
        </w:rPr>
        <w:t xml:space="preserve">8</w:t>
      </w:r>
      <w:r w:rsidR="00d66d31" w:rsidRPr="00be1e88">
        <w:rPr>
          <w:i w:val="false"/>
          <w:kern w:val="0"/>
          <w:iCs w:val="false"/>
          <w:szCs w:val="22"/>
          <w:lang w:bidi="ar-SA" w:eastAsia="en-US"/>
          <w:rFonts w:ascii="Calibri" w:eastAsia="Calibri" w:hAnsi="Calibri"/>
        </w:rPr>
        <w:fldChar w:fldCharType="end"/>
      </w:r>
      <w:r w:rsidR="00d66d31" w:rsidRPr="00be1e88">
        <w:rPr>
          <w:i w:val="false"/>
          <w:kern w:val="0"/>
          <w:iCs w:val="false"/>
          <w:szCs w:val="22"/>
          <w:lang w:bidi="ar-SA" w:eastAsia="en-US"/>
          <w:rFonts w:ascii="Calibri" w:eastAsia="Calibri" w:hAnsi="Calibri"/>
        </w:rPr>
        <w:t xml:space="preserve"> – Nível de Fermi para tensão reversa aplicada</w:t>
      </w:r>
      <w:r w:rsidR="00d66d31">
        <w:rPr>
          <w:i w:val="false"/>
          <w:kern w:val="0"/>
          <w:iCs w:val="false"/>
          <w:szCs w:val="22"/>
          <w:lang w:bidi="ar-SA" w:eastAsia="en-US"/>
          <w:rFonts w:ascii="Calibri" w:eastAsia="Calibri" w:hAnsi="Calibri"/>
        </w:rPr>
        <w:t xml:space="preserve"> [2]</w:t>
      </w:r>
      <w:r w:rsidR="00d66d31" w:rsidRPr="00be1e88">
        <w:rPr>
          <w:i w:val="false"/>
          <w:kern w:val="0"/>
          <w:iCs w:val="false"/>
          <w:szCs w:val="22"/>
          <w:lang w:bidi="ar-SA" w:eastAsia="en-US"/>
          <w:rFonts w:ascii="Calibri" w:eastAsia="Calibri" w:hAnsi="Calibri"/>
        </w:rPr>
        <w:t xml:space="preserve">.</w:t>
      </w:r>
    </w:p>
    <w:p w:rsidP="005a10da">
      <w:pPr>
        <w:pStyle w:val="Normal"/>
        <w:rPr>
          <w:kern w:val="0"/>
          <w:szCs w:val="22"/>
          <w:lang w:bidi="ar-SA" w:eastAsia="en-US"/>
          <w:rFonts w:ascii="Calibri" w:eastAsia="Calibri" w:hAnsi="Calibri"/>
        </w:rPr>
        <w:suppressAutoHyphens w:val="off"/>
        <w:widowControl/>
        <w:autoSpaceDN/>
      </w:pPr>
      <w:r w:rsidR="00d66d31" w:rsidRPr="00ab1072">
        <w:rPr>
          <w:kern w:val="0"/>
          <w:szCs w:val="22"/>
          <w:lang w:bidi="ar-SA" w:eastAsia="en-US"/>
          <w:rFonts w:ascii="Calibri" w:eastAsia="Calibri" w:hAnsi="Calibri"/>
        </w:rPr>
      </w:r>
    </w:p>
    <w:p w:rsidP="005a10da">
      <w:pPr>
        <w:pStyle w:val="Normal"/>
        <w:rPr>
          <w:kern w:val="0"/>
          <w:szCs w:val="22"/>
          <w:lang w:bidi="ar-SA" w:eastAsia="en-US"/>
          <w:rFonts w:ascii="Calibri" w:eastAsia="Calibri" w:hAnsi="Calibri"/>
        </w:rPr>
        <w:suppressAutoHyphens w:val="off"/>
        <w:widowControl/>
        <w:autoSpaceDN/>
        <w:ind w:firstLine="709"/>
        <w:jc w:val="both"/>
      </w:pPr>
      <w:r w:rsidR="00d66d31">
        <w:rPr>
          <w:kern w:val="0"/>
          <w:szCs w:val="22"/>
          <w:lang w:bidi="ar-SA" w:eastAsia="en-US"/>
          <w:rFonts w:ascii="Calibri" w:eastAsia="Calibri" w:hAnsi="Calibri"/>
        </w:rPr>
        <w:t xml:space="preserve">Considerando a análise para o caso sem polarização, a camada de depleção pode ser obtida atr</w:t>
      </w:r>
      <w:r w:rsidR="00d66d31">
        <w:rPr>
          <w:kern w:val="0"/>
          <w:szCs w:val="22"/>
          <w:lang w:bidi="ar-SA" w:eastAsia="en-US"/>
          <w:rFonts w:ascii="Calibri" w:eastAsia="Calibri" w:hAnsi="Calibri"/>
        </w:rPr>
        <w:t xml:space="preserve">a</w:t>
      </w:r>
      <w:r w:rsidR="00d66d31">
        <w:rPr>
          <w:kern w:val="0"/>
          <w:szCs w:val="22"/>
          <w:lang w:bidi="ar-SA" w:eastAsia="en-US"/>
          <w:rFonts w:ascii="Calibri" w:eastAsia="Calibri" w:hAnsi="Calibri"/>
        </w:rPr>
        <w:t xml:space="preserve">vés da substituição da tensão de potencial interno pela tensão total, tendo como resultado,</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4"/>
              </w:rPr>
              <w:object w:dxaOrig="3320" w:dyaOrig="840">
                <v:shapetype id="_x0000_t75" coordsize="21600,21600" o:spt="75" filled="f" stroked="f">
                  <v:stroke joinstyle="miter"/>
                  <v:path o:extrusionok="f"/>
                  <o:lock aspectratio="t" v:ext="edit"/>
                </v:shapetype>
                <v:shape id="_x0000_i1170" type="#_x0000_t75" style="width:166pt;height:42pt;" o:ole="t" o:bordertopcolor="auto" o:borderleftcolor="auto" o:borderbottomcolor="auto" o:borderrightcolor="auto">
                  <v:imagedata o:title="" r:id="rId199"/>
                  <w10:bordertop type="none" width="0"/>
                  <w10:borderleft type="none" width="0"/>
                  <w10:borderbottom type="none" width="0"/>
                  <w10:borderright type="none" width="0"/>
                </v:shape>
                <o:OLEObject Type="Embed" ProgID="Equation.DSMT4" ShapeID="_x0000_i1170" DrawAspect="Content" ObjectID="_1585988314" r:id="rId200"/>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22)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d66d31">
        <w:rPr>
          <w:kern w:val="0"/>
          <w:szCs w:val="22"/>
          <w:lang w:bidi="ar-SA" w:eastAsia="en-US"/>
          <w:rFonts w:ascii="Calibri" w:eastAsia="Calibri" w:hAnsi="Calibri"/>
        </w:rPr>
        <w:t xml:space="preserve">De forma análoga o campo elétrico será acrescido da tensão reversa, dessa forma, o campo elétr</w:t>
      </w:r>
      <w:r w:rsidR="00d66d31">
        <w:rPr>
          <w:kern w:val="0"/>
          <w:szCs w:val="22"/>
          <w:lang w:bidi="ar-SA" w:eastAsia="en-US"/>
          <w:rFonts w:ascii="Calibri" w:eastAsia="Calibri" w:hAnsi="Calibri"/>
        </w:rPr>
        <w:t xml:space="preserve">i</w:t>
      </w:r>
      <w:r w:rsidR="00d66d31">
        <w:rPr>
          <w:kern w:val="0"/>
          <w:szCs w:val="22"/>
          <w:lang w:bidi="ar-SA" w:eastAsia="en-US"/>
          <w:rFonts w:ascii="Calibri" w:eastAsia="Calibri" w:hAnsi="Calibri"/>
        </w:rPr>
        <w:t xml:space="preserve">co</w:t>
      </w:r>
      <w:r w:rsidR="00d66d31">
        <w:rPr>
          <w:kern w:val="0"/>
          <w:szCs w:val="22"/>
          <w:lang w:bidi="ar-SA" w:eastAsia="en-US"/>
          <w:rFonts w:ascii="Calibri" w:eastAsia="Calibri" w:hAnsi="Calibri"/>
        </w:rPr>
        <w:t xml:space="preserve"> máximo na junção será de,</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0"/>
              </w:rPr>
              <w:object w:dxaOrig="2500" w:dyaOrig="720">
                <v:shapetype id="_x0000_t75" coordsize="21600,21600" o:spt="75" filled="f" stroked="f">
                  <v:stroke joinstyle="miter"/>
                  <v:path o:extrusionok="f"/>
                  <o:lock aspectratio="t" v:ext="edit"/>
                </v:shapetype>
                <v:shape id="_x0000_i1171" type="#_x0000_t75" style="width:125pt;height:36pt;" o:ole="t" o:bordertopcolor="auto" o:borderleftcolor="auto" o:borderbottomcolor="auto" o:borderrightcolor="auto">
                  <v:imagedata o:title="" r:id="rId201"/>
                  <w10:bordertop type="none" width="0"/>
                  <w10:borderleft type="none" width="0"/>
                  <w10:borderbottom type="none" width="0"/>
                  <w10:borderright type="none" width="0"/>
                </v:shape>
                <o:OLEObject Type="Embed" ProgID="Equation.DSMT4" ShapeID="_x0000_i1171" DrawAspect="Content" ObjectID="_1585988440" r:id="rId202"/>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23)       </w:t>
            </w:r>
            <w:r w:rsidR="00a0497f"/>
          </w:p>
        </w:tc>
      </w:tr>
    </w:tbl>
    <w:p w:rsidP="005a10da">
      <w:pPr>
        <w:pStyle w:val="Normal"/>
        <w:rPr>
          <w:kern w:val="0"/>
          <w:szCs w:val="22"/>
          <w:lang w:bidi="ar-SA" w:eastAsia="en-US"/>
          <w:rFonts w:ascii="Calibri" w:eastAsia="Calibri" w:hAnsi="Calibri"/>
        </w:rPr>
        <w:suppressAutoHyphens w:val="off"/>
        <w:widowControl/>
        <w:autoSpaceDN/>
      </w:pPr>
      <w:r w:rsidR="00d66d31">
        <w:rPr>
          <w:kern w:val="0"/>
          <w:szCs w:val="22"/>
          <w:lang w:bidi="ar-SA" w:eastAsia="en-US"/>
          <w:rFonts w:ascii="Calibri" w:eastAsia="Calibri" w:hAnsi="Calibri"/>
        </w:rPr>
        <w:t xml:space="preserve">Cuja solução é,</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4"/>
              </w:rPr>
              <w:object w:dxaOrig="3560" w:dyaOrig="840">
                <v:shapetype id="_x0000_t75" coordsize="21600,21600" o:spt="75" filled="f" stroked="f">
                  <v:stroke joinstyle="miter"/>
                  <v:path o:extrusionok="f"/>
                  <o:lock aspectratio="t" v:ext="edit"/>
                </v:shapetype>
                <v:shape id="_x0000_i1172" type="#_x0000_t75" style="width:178pt;height:42pt;" o:ole="t" o:bordertopcolor="auto" o:borderleftcolor="auto" o:borderbottomcolor="auto" o:borderrightcolor="auto">
                  <v:imagedata o:title="" r:id="rId203"/>
                  <w10:bordertop type="none" width="0"/>
                  <w10:borderleft type="none" width="0"/>
                  <w10:borderbottom type="none" width="0"/>
                  <w10:borderright type="none" width="0"/>
                </v:shape>
                <o:OLEObject Type="Embed" ProgID="Equation.DSMT4" ShapeID="_x0000_i1172" DrawAspect="Content" ObjectID="_1585988391" r:id="rId204"/>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24)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d66d31" w:rsidRPr="0002184e">
        <w:rPr>
          <w:kern w:val="0"/>
          <w:szCs w:val="22"/>
          <w:lang w:bidi="ar-SA" w:eastAsia="en-US"/>
          <w:rFonts w:ascii="Calibri" w:eastAsia="Calibri" w:hAnsi="Calibri"/>
        </w:rPr>
        <w:t xml:space="preserve">Que também pode ser escrita por,</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24"/>
              </w:rPr>
              <w:object w:dxaOrig="1960" w:dyaOrig="660">
                <v:shapetype id="_x0000_t75" coordsize="21600,21600" o:spt="75" filled="f" stroked="f">
                  <v:stroke joinstyle="miter"/>
                  <v:path o:extrusionok="f"/>
                  <o:lock aspectratio="t" v:ext="edit"/>
                </v:shapetype>
                <v:shape id="_x0000_i1173" type="#_x0000_t75" style="width:98pt;height:33pt;" o:ole="t" o:bordertopcolor="auto" o:borderleftcolor="auto" o:borderbottomcolor="auto" o:borderrightcolor="auto">
                  <v:imagedata o:title="" r:id="rId205"/>
                  <w10:bordertop type="none" width="0"/>
                  <w10:borderleft type="none" width="0"/>
                  <w10:borderbottom type="none" width="0"/>
                  <w10:borderright type="none" width="0"/>
                </v:shape>
                <o:OLEObject Type="Embed" ProgID="Equation.DSMT4" ShapeID="_x0000_i1173" DrawAspect="Content" ObjectID="_1585988505" r:id="rId206"/>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25)       </w:t>
            </w:r>
            <w:r w:rsidR="00a0497f"/>
          </w:p>
        </w:tc>
      </w:tr>
    </w:tbl>
    <w:p w:rsidP="005a10da">
      <w:pPr>
        <w:pStyle w:val="Normal"/>
        <w:suppressAutoHyphens w:val="off"/>
        <w:widowControl/>
        <w:autoSpaceDN/>
        <w:jc w:val="center"/>
      </w:pPr>
      <w:r w:rsidR="00a0497f"/>
    </w:p>
    <w:p w:rsidP="005a10da">
      <w:pPr>
        <w:pStyle w:val="Normal"/>
        <w:rPr>
          <w:b/>
          <w:caps/>
          <w:kern w:val="0"/>
          <w:szCs w:val="22"/>
          <w:lang w:bidi="ar-SA" w:eastAsia="en-US"/>
          <w:rFonts w:ascii="Calibri" w:eastAsia="Calibri" w:hAnsi="Calibri"/>
        </w:rPr>
        <w:suppressAutoHyphens w:val="off"/>
        <w:widowControl/>
        <w:autoSpaceDN/>
      </w:pPr>
      <w:r w:rsidR="00d66d31" w:rsidRPr="00cf678d">
        <w:rPr>
          <w:b/>
          <w:caps/>
          <w:kern w:val="0"/>
          <w:szCs w:val="22"/>
          <w:lang w:bidi="ar-SA" w:eastAsia="en-US"/>
          <w:rFonts w:ascii="Calibri" w:eastAsia="Calibri" w:hAnsi="Calibri"/>
        </w:rPr>
        <w:t xml:space="preserve">Capacitância de junção</w:t>
      </w:r>
    </w:p>
    <w:p w:rsidP="005a10da">
      <w:pPr>
        <w:pStyle w:val="Normal"/>
        <w:rPr>
          <w:kern w:val="0"/>
          <w:szCs w:val="22"/>
          <w:lang w:bidi="ar-SA" w:eastAsia="en-US"/>
          <w:rFonts w:ascii="Calibri" w:eastAsia="Calibri" w:hAnsi="Calibri"/>
        </w:rPr>
        <w:suppressAutoHyphens w:val="off"/>
        <w:widowControl/>
        <w:autoSpaceDN/>
      </w:pPr>
      <w:r w:rsidR="00d66d31">
        <w:rPr>
          <w:kern w:val="0"/>
          <w:szCs w:val="22"/>
          <w:lang w:bidi="ar-SA" w:eastAsia="en-US"/>
          <w:rFonts w:ascii="Calibri" w:eastAsia="Calibri" w:hAnsi="Calibri"/>
        </w:rPr>
      </w:r>
    </w:p>
    <w:p w:rsidP="005a10da">
      <w:pPr>
        <w:pStyle w:val="Normal"/>
        <w:rPr>
          <w:kern w:val="0"/>
          <w:szCs w:val="22"/>
          <w:lang w:bidi="ar-SA" w:eastAsia="en-US"/>
          <w:rFonts w:ascii="Calibri" w:eastAsia="Calibri" w:hAnsi="Calibri"/>
        </w:rPr>
        <w:suppressAutoHyphens w:val="off"/>
        <w:widowControl/>
        <w:autoSpaceDN/>
        <w:ind w:firstLine="709"/>
      </w:pPr>
      <w:r w:rsidR="00d66d31">
        <w:rPr>
          <w:kern w:val="0"/>
          <w:szCs w:val="22"/>
          <w:lang w:bidi="ar-SA" w:eastAsia="en-US"/>
          <w:rFonts w:ascii="Calibri" w:eastAsia="Calibri" w:hAnsi="Calibri"/>
        </w:rPr>
        <w:t xml:space="preserve">Uma capacitância está associada à separação entre duas regiões carregadas, a figura E.9 mostra a densidade de carga para a tensão reversa aplicada,</w:t>
      </w:r>
    </w:p>
    <w:p w:rsidP="005a10da">
      <w:pPr>
        <w:pStyle w:val="Normal"/>
        <w:rPr>
          <w:kern w:val="0"/>
          <w:szCs w:val="22"/>
          <w:lang w:bidi="ar-SA" w:eastAsia="en-US"/>
          <w:rFonts w:ascii="Calibri" w:eastAsia="Calibri" w:hAnsi="Calibri"/>
        </w:rPr>
        <w:keepNext/>
        <w:suppressAutoHyphens w:val="off"/>
        <w:widowControl/>
        <w:autoSpaceDN/>
        <w:jc w:val="center"/>
      </w:pPr>
      <w:r w:rsidR="00d66d31" w:rsidRPr="008b3574">
        <w:rPr>
          <w:kern w:val="0"/>
          <w:szCs w:val="22"/>
          <w:lang w:bidi="ar-SA" w:eastAsia="en-US"/>
          <w:rFonts w:ascii="Calibri" w:eastAsia="Calibri" w:hAnsi="Calibri"/>
        </w:rPr>
        <w:pict>
          <v:shapetype id="_x0000_t75" coordsize="21600,21600" o:spt="75" filled="f" stroked="f">
            <v:stroke joinstyle="miter"/>
            <v:path o:extrusionok="f"/>
            <o:lock aspectratio="t" v:ext="edit"/>
          </v:shapetype>
          <v:shape id="_x0000_i1174" type="#_x0000_t75" style="width:223.303pt;height:215.638pt;" o:bordertopcolor="auto" o:borderleftcolor="auto" o:borderbottomcolor="auto" o:borderrightcolor="auto">
            <v:imagedata o:title="" r:id="rId207"/>
            <w10:bordertop type="none" width="0"/>
            <w10:borderleft type="none" width="0"/>
            <w10:borderbottom type="none" width="0"/>
            <w10:borderright type="none" width="0"/>
          </v:shape>
        </w:pict>
      </w:r>
      <w:r w:rsidR="00d66d31" w:rsidRPr="008b3574">
        <w:rPr>
          <w:kern w:val="0"/>
          <w:szCs w:val="22"/>
          <w:lang w:bidi="ar-SA" w:eastAsia="en-US"/>
          <w:rFonts w:ascii="Calibri" w:eastAsia="Calibri" w:hAnsi="Calibri"/>
        </w:rPr>
      </w:r>
    </w:p>
    <w:p w:rsidP="005a10da">
      <w:pPr>
        <w:pStyle w:val="Caption"/>
        <w:rPr>
          <w:i w:val="false"/>
          <w:kern w:val="0"/>
          <w:iCs w:val="false"/>
          <w:szCs w:val="22"/>
          <w:lang w:bidi="ar-SA" w:eastAsia="en-US"/>
          <w:rFonts w:ascii="Calibri" w:eastAsia="Calibri" w:hAnsi="Calibri"/>
        </w:rPr>
        <w:spacing w:after="0" w:before="0"/>
        <w:jc w:val="center"/>
      </w:pPr>
      <w:r w:rsidR="00d66d31" w:rsidRPr="008b3574">
        <w:rPr>
          <w:i w:val="false"/>
          <w:kern w:val="0"/>
          <w:iCs w:val="false"/>
          <w:szCs w:val="22"/>
          <w:lang w:bidi="ar-SA" w:eastAsia="en-US"/>
          <w:rFonts w:ascii="Calibri" w:eastAsia="Calibri" w:hAnsi="Calibri"/>
        </w:rPr>
        <w:t xml:space="preserve">Figura E. </w:t>
      </w:r>
      <w:r w:rsidR="00d66d31" w:rsidRPr="008b3574">
        <w:rPr>
          <w:i w:val="false"/>
          <w:kern w:val="0"/>
          <w:iCs w:val="false"/>
          <w:szCs w:val="22"/>
          <w:lang w:bidi="ar-SA" w:eastAsia="en-US"/>
          <w:rFonts w:ascii="Calibri" w:eastAsia="Calibri" w:hAnsi="Calibri"/>
        </w:rPr>
        <w:fldChar w:fldCharType="begin"/>
      </w:r>
      <w:r w:rsidR="00d66d31" w:rsidRPr="008b3574">
        <w:rPr>
          <w:i w:val="false"/>
          <w:kern w:val="0"/>
          <w:iCs w:val="false"/>
          <w:szCs w:val="22"/>
          <w:lang w:bidi="ar-SA" w:eastAsia="en-US"/>
          <w:rFonts w:ascii="Calibri" w:eastAsia="Calibri" w:hAnsi="Calibri"/>
        </w:rPr>
        <w:instrText xml:space="preserve"> SEQ Figura_E. \* ARABIC </w:instrText>
      </w:r>
      <w:r w:rsidR="00d66d31" w:rsidRPr="008b3574">
        <w:rPr>
          <w:i w:val="false"/>
          <w:kern w:val="0"/>
          <w:iCs w:val="false"/>
          <w:szCs w:val="22"/>
          <w:lang w:bidi="ar-SA" w:eastAsia="en-US"/>
          <w:rFonts w:ascii="Calibri" w:eastAsia="Calibri" w:hAnsi="Calibri"/>
        </w:rPr>
        <w:fldChar w:fldCharType="separate"/>
      </w:r>
      <w:r w:rsidR="00a64f6c">
        <w:rPr>
          <w:i w:val="false"/>
          <w:kern w:val="0"/>
          <w:iCs w:val="false"/>
          <w:szCs w:val="22"/>
          <w:noProof/>
          <w:lang w:bidi="ar-SA" w:eastAsia="en-US"/>
          <w:rFonts w:ascii="Calibri" w:eastAsia="Calibri" w:hAnsi="Calibri"/>
        </w:rPr>
        <w:t xml:space="preserve">9</w:t>
      </w:r>
      <w:r w:rsidR="00d66d31" w:rsidRPr="008b3574">
        <w:rPr>
          <w:i w:val="false"/>
          <w:kern w:val="0"/>
          <w:iCs w:val="false"/>
          <w:szCs w:val="22"/>
          <w:lang w:bidi="ar-SA" w:eastAsia="en-US"/>
          <w:rFonts w:ascii="Calibri" w:eastAsia="Calibri" w:hAnsi="Calibri"/>
        </w:rPr>
        <w:fldChar w:fldCharType="end"/>
      </w:r>
      <w:r w:rsidR="00d66d31" w:rsidRPr="008b3574">
        <w:rPr>
          <w:i w:val="false"/>
          <w:kern w:val="0"/>
          <w:iCs w:val="false"/>
          <w:szCs w:val="22"/>
          <w:lang w:bidi="ar-SA" w:eastAsia="en-US"/>
          <w:rFonts w:ascii="Calibri" w:eastAsia="Calibri" w:hAnsi="Calibri"/>
        </w:rPr>
        <w:t xml:space="preserve"> – Densidade de Carga para </w:t>
      </w:r>
      <w:r w:rsidR="00d66d31" w:rsidRPr="008b3574">
        <w:rPr>
          <w:kern w:val="0"/>
          <w:iCs w:val="false"/>
          <w:szCs w:val="22"/>
          <w:lang w:bidi="ar-SA" w:eastAsia="en-US"/>
          <w:rFonts w:ascii="Times New Roman" w:eastAsia="Calibri" w:hAnsi="Times New Roman"/>
        </w:rPr>
        <w:t xml:space="preserve">V</w:t>
      </w:r>
      <w:r w:rsidR="00d66d31" w:rsidRPr="008b3574">
        <w:rPr>
          <w:vertAlign w:val="subscript"/>
          <w:kern w:val="0"/>
          <w:iCs w:val="false"/>
          <w:szCs w:val="22"/>
          <w:lang w:bidi="ar-SA" w:eastAsia="en-US"/>
          <w:rFonts w:ascii="Times New Roman" w:eastAsia="Calibri" w:hAnsi="Times New Roman"/>
        </w:rPr>
        <w:t xml:space="preserve">R</w:t>
      </w:r>
      <w:r w:rsidR="00d66d31" w:rsidRPr="008b3574">
        <w:rPr>
          <w:i w:val="false"/>
          <w:kern w:val="0"/>
          <w:iCs w:val="false"/>
          <w:szCs w:val="22"/>
          <w:lang w:bidi="ar-SA" w:eastAsia="en-US"/>
          <w:rFonts w:ascii="Calibri" w:eastAsia="Calibri" w:hAnsi="Calibri"/>
        </w:rPr>
        <w:t xml:space="preserve"> e </w:t>
      </w:r>
      <w:r w:rsidR="00d66d31" w:rsidRPr="008b3574">
        <w:rPr>
          <w:kern w:val="0"/>
          <w:iCs w:val="false"/>
          <w:szCs w:val="22"/>
          <w:lang w:bidi="ar-SA" w:eastAsia="en-US"/>
          <w:rFonts w:ascii="Times New Roman" w:eastAsia="Calibri" w:hAnsi="Times New Roman"/>
        </w:rPr>
        <w:t xml:space="preserve">V</w:t>
      </w:r>
      <w:r w:rsidR="00d66d31" w:rsidRPr="008b3574">
        <w:rPr>
          <w:vertAlign w:val="subscript"/>
          <w:kern w:val="0"/>
          <w:iCs w:val="false"/>
          <w:szCs w:val="22"/>
          <w:lang w:bidi="ar-SA" w:eastAsia="en-US"/>
          <w:rFonts w:ascii="Times New Roman" w:eastAsia="Calibri" w:hAnsi="Times New Roman"/>
        </w:rPr>
        <w:t xml:space="preserve">R</w:t>
      </w:r>
      <w:r w:rsidR="00d66d31" w:rsidRPr="008b3574">
        <w:rPr>
          <w:kern w:val="0"/>
          <w:iCs w:val="false"/>
          <w:szCs w:val="22"/>
          <w:lang w:bidi="ar-SA" w:eastAsia="en-US"/>
          <w:rFonts w:ascii="Times New Roman" w:eastAsia="Calibri" w:hAnsi="Times New Roman"/>
        </w:rPr>
        <w:t xml:space="preserve">+dV</w:t>
      </w:r>
      <w:r w:rsidR="00d66d31" w:rsidRPr="008b3574">
        <w:rPr>
          <w:vertAlign w:val="subscript"/>
          <w:kern w:val="0"/>
          <w:iCs w:val="false"/>
          <w:szCs w:val="22"/>
          <w:lang w:bidi="ar-SA" w:eastAsia="en-US"/>
          <w:rFonts w:ascii="Times New Roman" w:eastAsia="Calibri" w:hAnsi="Times New Roman"/>
        </w:rPr>
        <w:t xml:space="preserve">R</w:t>
      </w:r>
      <w:r w:rsidR="00d66d31">
        <w:rPr>
          <w:vertAlign w:val="subscript"/>
          <w:kern w:val="0"/>
          <w:iCs w:val="false"/>
          <w:szCs w:val="22"/>
          <w:lang w:bidi="ar-SA" w:eastAsia="en-US"/>
          <w:rFonts w:ascii="Times New Roman" w:eastAsia="Calibri" w:hAnsi="Times New Roman"/>
        </w:rPr>
        <w:t xml:space="preserve"> </w:t>
      </w:r>
      <w:r w:rsidR="00d66d31">
        <w:rPr>
          <w:i w:val="false"/>
          <w:kern w:val="0"/>
          <w:iCs w:val="false"/>
          <w:szCs w:val="22"/>
          <w:lang w:bidi="ar-SA" w:eastAsia="en-US"/>
          <w:rFonts w:ascii="Calibri" w:eastAsia="Calibri" w:hAnsi="Calibri"/>
        </w:rPr>
        <w:t xml:space="preserve">[2]</w:t>
      </w:r>
      <w:r w:rsidR="00d66d31" w:rsidRPr="008b3574">
        <w:rPr>
          <w:i w:val="false"/>
          <w:kern w:val="0"/>
          <w:iCs w:val="false"/>
          <w:szCs w:val="22"/>
          <w:lang w:bidi="ar-SA" w:eastAsia="en-US"/>
          <w:rFonts w:ascii="Calibri" w:eastAsia="Calibri" w:hAnsi="Calibri"/>
        </w:rPr>
        <w:t xml:space="preserve">.</w:t>
      </w:r>
    </w:p>
    <w:p w:rsidP="005a10da">
      <w:pPr>
        <w:pStyle w:val="Normal"/>
        <w:rPr>
          <w:noProof/>
          <w:lang w:bidi="ar-SA" w:eastAsia="pt-BR"/>
        </w:rPr>
        <w:suppressAutoHyphens w:val="off"/>
        <w:widowControl/>
        <w:autoSpaceDN/>
      </w:pPr>
      <w:r w:rsidR="00d66d31">
        <w:rPr>
          <w:noProof/>
          <w:lang w:bidi="ar-SA" w:eastAsia="pt-BR"/>
        </w:rPr>
      </w:r>
    </w:p>
    <w:p w:rsidP="005a10da">
      <w:pPr>
        <w:pStyle w:val="Normal"/>
        <w:rPr>
          <w:kern w:val="0"/>
          <w:szCs w:val="22"/>
          <w:lang w:bidi="ar-SA" w:eastAsia="en-US"/>
          <w:rFonts w:ascii="Calibri" w:eastAsia="Calibri" w:hAnsi="Calibri"/>
        </w:rPr>
        <w:suppressAutoHyphens w:val="off"/>
        <w:widowControl/>
        <w:autoSpaceDN/>
        <w:ind w:firstLine="709"/>
      </w:pPr>
      <w:r w:rsidR="00d66d31">
        <w:rPr>
          <w:kern w:val="0"/>
          <w:szCs w:val="22"/>
          <w:lang w:bidi="ar-SA" w:eastAsia="en-US"/>
          <w:rFonts w:ascii="Calibri" w:eastAsia="Calibri" w:hAnsi="Calibri"/>
        </w:rPr>
        <w:t xml:space="preserve">Essa capacitância é definida por</w:t>
      </w:r>
      <w:r w:rsidR="00ff163b">
        <w:rPr>
          <w:kern w:val="0"/>
          <w:szCs w:val="22"/>
          <w:lang w:bidi="ar-SA" w:eastAsia="en-US"/>
          <w:rFonts w:ascii="Calibri" w:eastAsia="Calibri" w:hAnsi="Calibri"/>
        </w:rPr>
        <w:t xml:space="preserve">,</w:t>
      </w:r>
      <w:r w:rsidR="00d66d31">
        <w:rPr>
          <w:kern w:val="0"/>
          <w:szCs w:val="22"/>
          <w:lang w:bidi="ar-SA" w:eastAsia="en-US"/>
          <w:rFonts w:ascii="Calibri" w:eastAsia="Calibri" w:hAnsi="Calibri"/>
        </w:rPr>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0"/>
              </w:rPr>
              <w:object w:dxaOrig="940" w:dyaOrig="680">
                <v:shapetype id="_x0000_t75" coordsize="21600,21600" o:spt="75" filled="f" stroked="f">
                  <v:stroke joinstyle="miter"/>
                  <v:path o:extrusionok="f"/>
                  <o:lock aspectratio="t" v:ext="edit"/>
                </v:shapetype>
                <v:shape id="_x0000_i1175" type="#_x0000_t75" style="width:47pt;height:34pt;" o:ole="t" o:bordertopcolor="auto" o:borderleftcolor="auto" o:borderbottomcolor="auto" o:borderrightcolor="auto">
                  <v:imagedata o:title="" r:id="rId208"/>
                  <w10:bordertop type="none" width="0"/>
                  <w10:borderleft type="none" width="0"/>
                  <w10:borderbottom type="none" width="0"/>
                  <w10:borderright type="none" width="0"/>
                </v:shape>
                <o:OLEObject Type="Embed" ProgID="Equation.DSMT4" ShapeID="_x0000_i1175" DrawAspect="Content" ObjectID="_1585987919" r:id="rId209"/>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26)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9e486a">
        <w:rPr>
          <w:kern w:val="0"/>
          <w:szCs w:val="22"/>
          <w:lang w:bidi="ar-SA" w:eastAsia="en-US"/>
          <w:rFonts w:ascii="Calibri" w:eastAsia="Calibri" w:hAnsi="Calibri"/>
        </w:rPr>
        <w:t xml:space="preserve">Sendo</w:t>
      </w:r>
      <w:r w:rsidR="00d66d31">
        <w:rPr>
          <w:kern w:val="0"/>
          <w:szCs w:val="22"/>
          <w:lang w:bidi="ar-SA" w:eastAsia="en-US"/>
          <w:rFonts w:ascii="Calibri" w:eastAsia="Calibri" w:hAnsi="Calibri"/>
        </w:rPr>
        <w:t xml:space="preserve">, </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14"/>
              </w:rPr>
              <w:object w:dxaOrig="2280" w:dyaOrig="380">
                <v:shapetype id="_x0000_t75" coordsize="21600,21600" o:spt="75" filled="f" stroked="f">
                  <v:stroke joinstyle="miter"/>
                  <v:path o:extrusionok="f"/>
                  <o:lock aspectratio="t" v:ext="edit"/>
                </v:shapetype>
                <v:shape id="_x0000_i1176" type="#_x0000_t75" style="width:114pt;height:19pt;" o:ole="t" o:bordertopcolor="auto" o:borderleftcolor="auto" o:borderbottomcolor="auto" o:borderrightcolor="auto">
                  <v:imagedata o:title="" r:id="rId210"/>
                  <w10:bordertop type="none" width="0"/>
                  <w10:borderleft type="none" width="0"/>
                  <w10:borderbottom type="none" width="0"/>
                  <w10:borderright type="none" width="0"/>
                </v:shape>
                <o:OLEObject Type="Embed" ProgID="Equation.DSMT4" ShapeID="_x0000_i1176" DrawAspect="Content" ObjectID="_1585987950" r:id="rId211"/>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27)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d66d31">
        <w:rPr>
          <w:kern w:val="0"/>
          <w:szCs w:val="22"/>
          <w:lang w:bidi="ar-SA" w:eastAsia="en-US"/>
          <w:rFonts w:ascii="Calibri" w:eastAsia="Calibri" w:hAnsi="Calibri"/>
        </w:rPr>
        <w:t xml:space="preserve">Logo,</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0"/>
              </w:rPr>
              <w:object w:dxaOrig="2000" w:dyaOrig="680">
                <v:shapetype id="_x0000_t75" coordsize="21600,21600" o:spt="75" filled="f" stroked="f">
                  <v:stroke joinstyle="miter"/>
                  <v:path o:extrusionok="f"/>
                  <o:lock aspectratio="t" v:ext="edit"/>
                </v:shapetype>
                <v:shape id="_x0000_i1177" type="#_x0000_t75" style="width:100pt;height:34pt;" o:ole="t" o:bordertopcolor="auto" o:borderleftcolor="auto" o:borderbottomcolor="auto" o:borderrightcolor="auto">
                  <v:imagedata o:title="" r:id="rId212"/>
                  <w10:bordertop type="none" width="0"/>
                  <w10:borderleft type="none" width="0"/>
                  <w10:borderbottom type="none" width="0"/>
                  <w10:borderright type="none" width="0"/>
                </v:shape>
                <o:OLEObject Type="Embed" ProgID="Equation.DSMT4" ShapeID="_x0000_i1177" DrawAspect="Content" ObjectID="_1585988005" r:id="rId213"/>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28)       </w:t>
            </w:r>
            <w:r w:rsidR="00a0497f"/>
          </w:p>
        </w:tc>
      </w:tr>
    </w:tbl>
    <w:p w:rsidP="005a10da">
      <w:pPr>
        <w:pStyle w:val="Normal"/>
        <w:rPr>
          <w:kern w:val="0"/>
          <w:szCs w:val="22"/>
          <w:lang w:bidi="ar-SA" w:eastAsia="en-US"/>
          <w:rFonts w:ascii="Calibri" w:eastAsia="Calibri" w:hAnsi="Calibri"/>
        </w:rPr>
        <w:suppressAutoHyphens w:val="off"/>
        <w:widowControl/>
        <w:autoSpaceDN/>
        <w:ind w:firstLine="709"/>
      </w:pPr>
      <w:r w:rsidR="00d66d31">
        <w:rPr>
          <w:kern w:val="0"/>
          <w:szCs w:val="22"/>
          <w:lang w:bidi="ar-SA" w:eastAsia="en-US"/>
          <w:rFonts w:ascii="Calibri" w:eastAsia="Calibri" w:hAnsi="Calibri"/>
        </w:rPr>
        <w:t xml:space="preserve">Cuja solução é,</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rPr>
          <w:wAfter w:type="dxa" w:w="0"/>
        </w:trP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center"/>
            </w:pPr>
            <w:r w:rsidR="00a0497f">
              <w:rPr>
                <w:position w:val="-34"/>
              </w:rPr>
              <w:object w:dxaOrig="3000" w:dyaOrig="840">
                <v:shapetype id="_x0000_t75" coordsize="21600,21600" o:spt="75" filled="f" stroked="f">
                  <v:stroke joinstyle="miter"/>
                  <v:path o:extrusionok="f"/>
                  <o:lock aspectratio="t" v:ext="edit"/>
                </v:shapetype>
                <v:shape id="_x0000_i1178" type="#_x0000_t75" style="width:150pt;height:42pt;" o:ole="t" o:bordertopcolor="auto" o:borderleftcolor="auto" o:borderbottomcolor="auto" o:borderrightcolor="auto">
                  <v:imagedata o:title="" r:id="rId214"/>
                  <w10:bordertop type="none" width="0"/>
                  <w10:borderleft type="none" width="0"/>
                  <w10:borderbottom type="none" width="0"/>
                  <w10:borderright type="none" width="0"/>
                </v:shape>
                <o:OLEObject Type="Embed" ProgID="Equation.DSMT4" ShapeID="_x0000_i1178" DrawAspect="Content" ObjectID="_1585988632" r:id="rId215"/>
              </w:object>
            </w:r>
            <w:r w:rsidR="00a0497f"/>
            <w:r w:rsidR="00a0497f" w:rsidRPr="00366ec4">
              <w:rPr>
                <w:kern w:val="0"/>
                <w:lang w:bidi="ar-SA" w:eastAsia="en-US"/>
                <w:rFonts w:ascii="Calibri" w:eastAsia="Calibri" w:hAnsi="Calibri"/>
              </w:rPr>
              <w:t xml:space="preserve">.</w:t>
            </w:r>
            <w:r w:rsidR="00a0497f"/>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5a10da">
            <w:pPr>
              <w:pStyle w:val="Normal"/>
              <w:suppressAutoHyphens w:val="off"/>
              <w:widowControl/>
              <w:autoSpaceDN/>
              <w:jc w:val="end"/>
            </w:pPr>
            <w:r w:rsidR="00a0497f" w:rsidRPr="00366ec4">
              <w:rPr>
                <w:kern w:val="0"/>
                <w:lang w:bidi="ar-SA" w:eastAsia="en-US"/>
                <w:rFonts w:ascii="Calibri" w:eastAsia="Calibri" w:hAnsi="Calibri"/>
              </w:rPr>
              <w:t xml:space="preserve">(E.29)       </w:t>
            </w:r>
            <w:r w:rsidR="00a0497f"/>
          </w:p>
        </w:tc>
      </w:tr>
    </w:tbl>
    <w:p w:rsidP="005a10da">
      <w:pPr>
        <w:pStyle w:val="Normal"/>
        <w:suppressAutoHyphens w:val="off"/>
        <w:widowControl/>
        <w:autoSpaceDN/>
        <w:jc w:val="center"/>
      </w:pPr>
      <w:r w:rsidR="00a0497f"/>
    </w:p>
    <w:p w:rsidP="00733f79">
      <w:pPr>
        <w:pStyle w:val="Normal"/>
        <w:rPr>
          <w:kern w:val="0"/>
          <w:szCs w:val="22"/>
          <w:lang w:bidi="ar-SA" w:eastAsia="en-US"/>
          <w:rFonts w:ascii="Calibri" w:eastAsia="Calibri" w:hAnsi="Calibri"/>
        </w:rPr>
        <w:suppressAutoHyphens w:val="off"/>
        <w:widowControl/>
        <w:autoSpaceDN/>
        <w:ind w:firstLine="709"/>
        <w:jc w:val="both"/>
      </w:pPr>
      <w:r w:rsidR="00d66d31">
        <w:rPr>
          <w:kern w:val="0"/>
          <w:szCs w:val="22"/>
          <w:lang w:bidi="ar-SA" w:eastAsia="en-US"/>
          <w:rFonts w:ascii="Calibri" w:eastAsia="Calibri" w:hAnsi="Calibri"/>
        </w:rPr>
        <w:t xml:space="preserve">As informações contidas neste apêndice foram obtidas através do resumo da seguinte B</w:t>
      </w:r>
      <w:r w:rsidR="00d66d31">
        <w:rPr>
          <w:kern w:val="0"/>
          <w:szCs w:val="22"/>
          <w:lang w:bidi="ar-SA" w:eastAsia="en-US"/>
          <w:rFonts w:ascii="Calibri" w:eastAsia="Calibri" w:hAnsi="Calibri"/>
        </w:rPr>
        <w:t xml:space="preserve">i</w:t>
      </w:r>
      <w:r w:rsidR="00d66d31">
        <w:rPr>
          <w:kern w:val="0"/>
          <w:szCs w:val="22"/>
          <w:lang w:bidi="ar-SA" w:eastAsia="en-US"/>
          <w:rFonts w:ascii="Calibri" w:eastAsia="Calibri" w:hAnsi="Calibri"/>
        </w:rPr>
        <w:t xml:space="preserve">bliografia:</w:t>
      </w:r>
      <w:r w:rsidR="00ff163b">
        <w:rPr>
          <w:kern w:val="0"/>
          <w:szCs w:val="22"/>
          <w:lang w:bidi="ar-SA" w:eastAsia="en-US"/>
          <w:rFonts w:ascii="Calibri" w:eastAsia="Calibri" w:hAnsi="Calibri"/>
        </w:rPr>
        <w:t xml:space="preserve"> </w:t>
      </w:r>
      <w:r w:rsidR="00d66d31" w:rsidRPr="00ff163b">
        <w:rPr>
          <w:rFonts w:ascii="Calibri" w:hAnsi="Calibri"/>
        </w:rPr>
        <w:t xml:space="preserve">D. A. Neamen; “Semiconductor physics and devices”, McGraw-Hill Higher Education, (2003).</w:t>
      </w:r>
      <w:r w:rsidR="00d66d31" w:rsidRPr="00ff163b">
        <w:rPr>
          <w:kern w:val="0"/>
          <w:szCs w:val="22"/>
          <w:lang w:bidi="ar-SA" w:eastAsia="en-US"/>
          <w:rFonts w:ascii="Calibri" w:eastAsia="Calibri" w:hAnsi="Calibri"/>
        </w:rPr>
        <w:t xml:space="preserve"> </w:t>
      </w:r>
      <w:r w:rsidR="00733f79">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733f79">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733f79">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733f79">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121061">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121061">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121061">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121061">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121061">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121061">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121061">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121061">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121061">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121061">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121061">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121061">
        <w:rPr>
          <w:kern w:val="0"/>
          <w:szCs w:val="22"/>
          <w:lang w:bidi="ar-SA" w:eastAsia="en-US"/>
          <w:rFonts w:ascii="Calibri" w:eastAsia="Calibri" w:hAnsi="Calibri"/>
        </w:rPr>
      </w:r>
    </w:p>
    <w:p w:rsidP="00121061">
      <w:pPr>
        <w:pStyle w:val="Heading1"/>
        <w:rPr>
          <w:sz w:val="32"/>
        </w:rPr>
        <w:spacing w:after="0" w:before="0"/>
        <w:jc w:val="center"/>
      </w:pPr>
      <w:bookmarkStart w:id="114" w:name="_Toc520928610"/>
      <w:r w:rsidR="00121061">
        <w:rPr>
          <w:sz w:val="32"/>
        </w:rPr>
        <w:t xml:space="preserve">A</w:t>
      </w:r>
      <w:r w:rsidR="00121061" w:rsidRPr="00ff7a4e">
        <w:rPr>
          <w:sz w:val="32"/>
        </w:rPr>
        <w:t xml:space="preserve">pêndice</w:t>
      </w:r>
      <w:r w:rsidR="00121061" w:rsidRPr="005b27d1">
        <w:rPr>
          <w:sz w:val="32"/>
        </w:rPr>
        <w:t xml:space="preserve"> </w:t>
      </w:r>
      <w:r w:rsidR="0081478c">
        <w:rPr>
          <w:sz w:val="44"/>
        </w:rPr>
        <w:t xml:space="preserve">F</w:t>
      </w:r>
      <w:bookmarkEnd w:id="114"/>
      <w:r w:rsidR="00121061" w:rsidRPr="00ff7a4e">
        <w:rPr>
          <w:sz w:val="32"/>
        </w:rPr>
      </w:r>
    </w:p>
    <w:p w:rsidP="00121061">
      <w:pPr>
        <w:pStyle w:val="Heading1"/>
        <w:rPr>
          <w:sz w:val="32"/>
        </w:rPr>
        <w:spacing w:after="0" w:before="0"/>
        <w:jc w:val="center"/>
      </w:pPr>
      <w:r w:rsidR="00121061">
        <w:rPr>
          <w:sz w:val="32"/>
        </w:rPr>
      </w:r>
    </w:p>
    <w:p w:rsidP="00bc28c3">
      <w:pPr>
        <w:pStyle w:val="Normal"/>
        <w:rPr>
          <w:b/>
          <w:caps/>
          <w:kern w:val="32"/>
          <w:bCs/>
          <w:szCs w:val="29"/>
          <w:rFonts w:ascii="Calibri" w:eastAsia="Times New Roman" w:hAnsi="Calibri"/>
        </w:rPr>
      </w:pPr>
      <w:r w:rsidR="00bc28c3" w:rsidRPr="00bc28c3">
        <w:rPr>
          <w:b/>
          <w:caps/>
          <w:kern w:val="32"/>
          <w:bCs/>
          <w:szCs w:val="29"/>
          <w:rFonts w:ascii="Calibri" w:eastAsia="Times New Roman" w:hAnsi="Calibri"/>
        </w:rPr>
        <w:t xml:space="preserve">PRINCIPAIS TIPOS DE FOTODIODOS PN</w:t>
      </w:r>
      <w:r w:rsidR="00bc28c3">
        <w:rPr>
          <w:b/>
          <w:caps/>
          <w:kern w:val="32"/>
          <w:bCs/>
          <w:szCs w:val="29"/>
          <w:rFonts w:ascii="Calibri" w:eastAsia="Times New Roman" w:hAnsi="Calibri"/>
        </w:rPr>
      </w:r>
    </w:p>
    <w:p w:rsidP="00bc28c3">
      <w:pPr>
        <w:pStyle w:val="Normal"/>
        <w:rPr>
          <w:b/>
          <w:caps/>
          <w:kern w:val="32"/>
          <w:bCs/>
          <w:szCs w:val="29"/>
          <w:rFonts w:ascii="Calibri" w:eastAsia="Times New Roman" w:hAnsi="Calibri"/>
        </w:rPr>
      </w:pPr>
      <w:r w:rsidR="00916b4e" w:rsidRPr="00bc28c3">
        <w:rPr>
          <w:b/>
          <w:caps/>
          <w:kern w:val="32"/>
          <w:bCs/>
          <w:szCs w:val="29"/>
          <w:rFonts w:ascii="Calibri" w:eastAsia="Times New Roman" w:hAnsi="Calibri"/>
        </w:rPr>
      </w:r>
    </w:p>
    <w:p w:rsidP="0081478c">
      <w:pPr>
        <w:pStyle w:val="Normal"/>
        <w:rPr>
          <w:kern w:val="0"/>
          <w:iCs/>
          <w:lang w:bidi="ar-SA" w:eastAsia="en-US"/>
          <w:rFonts w:ascii="Calibri" w:eastAsia="Calibri" w:hAnsi="Calibri"/>
          <w:color w:val="000000"/>
        </w:rPr>
        <w:ind w:firstLine="709"/>
        <w:jc w:val="both"/>
      </w:pPr>
      <w:r w:rsidR="0081478c" w:rsidRPr="00aa3796">
        <w:rPr>
          <w:kern w:val="0"/>
          <w:iCs/>
          <w:lang w:bidi="ar-SA" w:eastAsia="en-US"/>
          <w:rFonts w:ascii="Calibri" w:eastAsia="Calibri" w:hAnsi="Calibri"/>
          <w:color w:val="000000"/>
        </w:rPr>
        <w:t xml:space="preserve">A figura F.1 mostra três tipos mais comuns de fotodiodos P-N fabricados em processo CMOS, uma comparação detalhada</w:t>
      </w:r>
      <w:r w:rsidR="0081478c" w:rsidRPr="009f3f4b">
        <w:rPr>
          <w:kern w:val="0"/>
          <w:iCs/>
          <w:lang w:bidi="ar-SA" w:eastAsia="en-US"/>
          <w:rFonts w:ascii="Calibri" w:eastAsia="Calibri" w:hAnsi="Calibri"/>
          <w:color w:val="000000"/>
        </w:rPr>
        <w:t xml:space="preserve"> dos três pode ser encontrada em [41].</w:t>
      </w:r>
    </w:p>
    <w:p w:rsidP="0081478c">
      <w:pPr>
        <w:pStyle w:val="Normal"/>
        <w:rPr>
          <w:kern w:val="0"/>
          <w:iCs/>
          <w:lang w:bidi="ar-SA" w:eastAsia="en-US"/>
          <w:rFonts w:ascii="Calibri" w:eastAsia="Calibri" w:hAnsi="Calibri"/>
          <w:color w:val="000000"/>
        </w:rPr>
        <w:jc w:val="both"/>
      </w:pPr>
      <w:r w:rsidR="0081478c" w:rsidRPr="009f3f4b">
        <w:rPr>
          <w:kern w:val="0"/>
          <w:iCs/>
          <w:lang w:bidi="ar-SA" w:eastAsia="en-US"/>
          <w:rFonts w:ascii="Calibri" w:eastAsia="Calibri" w:hAnsi="Calibri"/>
          <w:color w:val="000000"/>
        </w:rPr>
      </w:r>
    </w:p>
    <w:p w:rsidP="0081478c">
      <w:pPr>
        <w:pStyle w:val="Normal"/>
        <w:rPr>
          <w:kern w:val="0"/>
          <w:iCs/>
          <w:lang w:bidi="ar-SA" w:eastAsia="en-US"/>
          <w:rFonts w:ascii="Calibri" w:eastAsia="Calibri" w:hAnsi="Calibri"/>
          <w:color w:val="000000"/>
        </w:rPr>
        <w:jc w:val="center"/>
      </w:pPr>
      <w:r w:rsidR="0081478c" w:rsidRPr="0081478c">
        <w:rPr>
          <w:kern w:val="0"/>
          <w:noProof/>
          <w:lang w:bidi="ar-SA" w:eastAsia="pt-BR"/>
          <w:rFonts w:ascii="Calibri" w:eastAsia="Calibri" w:hAnsi="Calibri"/>
          <w:color w:val="000000"/>
        </w:rPr>
        <w:pict>
          <v:shapetype id="_x0000_t75" coordsize="21600,21600" o:spt="75" filled="f" stroked="f">
            <v:stroke joinstyle="miter"/>
            <v:path o:extrusionok="f"/>
            <o:lock aspectratio="t" v:ext="edit"/>
          </v:shapetype>
          <v:shape id="_x0000_i1179" type="#_x0000_t75" style="width:468.345pt;height:118.008pt;" o:bordertopcolor="auto" o:borderleftcolor="auto" o:borderbottomcolor="auto" o:borderrightcolor="auto">
            <v:imagedata o:title="" r:id="rId216"/>
            <w10:bordertop type="none" width="0"/>
            <w10:borderleft type="none" width="0"/>
            <w10:borderbottom type="none" width="0"/>
            <w10:borderright type="none" width="0"/>
          </v:shape>
        </w:pict>
      </w:r>
      <w:r w:rsidR="0081478c" w:rsidRPr="009f3f4b">
        <w:rPr>
          <w:kern w:val="0"/>
          <w:iCs/>
          <w:lang w:bidi="ar-SA" w:eastAsia="en-US"/>
          <w:rFonts w:ascii="Calibri" w:eastAsia="Calibri" w:hAnsi="Calibri"/>
          <w:color w:val="000000"/>
        </w:rPr>
      </w:r>
    </w:p>
    <w:p w:rsidP="0081478c">
      <w:pPr>
        <w:pStyle w:val="Normal"/>
        <w:rPr>
          <w:caps/>
          <w:kern w:val="0"/>
          <w:iCs/>
          <w:lang w:bidi="ar-SA" w:eastAsia="en-US"/>
          <w:rFonts w:ascii="Calibri" w:eastAsia="Calibri" w:hAnsi="Calibri"/>
          <w:color w:val="000000"/>
        </w:rPr>
        <w:jc w:val="both"/>
      </w:pPr>
      <w:r w:rsidR="0081478c">
        <w:rPr>
          <w:kern w:val="0"/>
          <w:iCs/>
          <w:lang w:bidi="ar-SA" w:eastAsia="en-US"/>
          <w:rFonts w:ascii="Calibri" w:eastAsia="Calibri" w:hAnsi="Calibri"/>
          <w:color w:val="000000"/>
        </w:rPr>
        <w:t xml:space="preserve">Figura F</w:t>
      </w:r>
      <w:r w:rsidR="0081478c" w:rsidRPr="009f3f4b">
        <w:rPr>
          <w:kern w:val="0"/>
          <w:iCs/>
          <w:lang w:bidi="ar-SA" w:eastAsia="en-US"/>
          <w:rFonts w:ascii="Calibri" w:eastAsia="Calibri" w:hAnsi="Calibri"/>
          <w:color w:val="000000"/>
        </w:rPr>
        <w:t xml:space="preserve">. </w:t>
      </w:r>
      <w:r w:rsidR="0081478c">
        <w:rPr>
          <w:kern w:val="0"/>
          <w:iCs/>
          <w:lang w:bidi="ar-SA" w:eastAsia="en-US"/>
          <w:rFonts w:ascii="Calibri" w:eastAsia="Calibri" w:hAnsi="Calibri"/>
          <w:color w:val="000000"/>
        </w:rPr>
        <w:t xml:space="preserve">1 </w:t>
      </w:r>
      <w:r w:rsidR="0081478c" w:rsidRPr="009f3f4b">
        <w:rPr>
          <w:kern w:val="0"/>
          <w:iCs/>
          <w:lang w:bidi="ar-SA" w:eastAsia="en-US"/>
          <w:rFonts w:ascii="Calibri" w:eastAsia="Calibri" w:hAnsi="Calibri"/>
          <w:color w:val="000000"/>
        </w:rPr>
        <w:t xml:space="preserve">– Fotodiodos P-N, (</w:t>
      </w:r>
      <w:r w:rsidR="0081478c" w:rsidRPr="00f15a5e">
        <w:rPr>
          <w:kern w:val="0"/>
          <w:iCs/>
          <w:lang w:bidi="ar-SA" w:eastAsia="en-US"/>
          <w:rFonts w:ascii="Calibri" w:eastAsia="Calibri" w:hAnsi="Calibri"/>
          <w:color w:val="000000"/>
        </w:rPr>
        <w:t xml:space="preserve">a</w:t>
      </w:r>
      <w:r w:rsidR="0081478c" w:rsidRPr="009f3f4b">
        <w:rPr>
          <w:kern w:val="0"/>
          <w:iCs/>
          <w:lang w:bidi="ar-SA" w:eastAsia="en-US"/>
          <w:rFonts w:ascii="Calibri" w:eastAsia="Calibri" w:hAnsi="Calibri"/>
          <w:color w:val="000000"/>
        </w:rPr>
        <w:t xml:space="preserve">) </w:t>
      </w:r>
      <w:r w:rsidR="0081478c" w:rsidRPr="00f15a5e">
        <w:rPr>
          <w:caps/>
          <w:kern w:val="0"/>
          <w:iCs/>
          <w:lang w:bidi="ar-SA" w:eastAsia="en-US"/>
          <w:rFonts w:ascii="Calibri" w:eastAsia="Calibri" w:hAnsi="Calibri"/>
          <w:color w:val="000000"/>
        </w:rPr>
        <w:t xml:space="preserve">n+/p-subtrate, (</w:t>
      </w:r>
      <w:r w:rsidR="0081478c" w:rsidRPr="00f15a5e">
        <w:rPr>
          <w:kern w:val="0"/>
          <w:iCs/>
          <w:lang w:bidi="ar-SA" w:eastAsia="en-US"/>
          <w:rFonts w:ascii="Calibri" w:eastAsia="Calibri" w:hAnsi="Calibri"/>
          <w:color w:val="000000"/>
        </w:rPr>
        <w:t xml:space="preserve">b</w:t>
      </w:r>
      <w:r w:rsidR="0081478c" w:rsidRPr="00f15a5e">
        <w:rPr>
          <w:caps/>
          <w:kern w:val="0"/>
          <w:iCs/>
          <w:lang w:bidi="ar-SA" w:eastAsia="en-US"/>
          <w:rFonts w:ascii="Calibri" w:eastAsia="Calibri" w:hAnsi="Calibri"/>
          <w:color w:val="000000"/>
        </w:rPr>
        <w:t xml:space="preserve">) p+/n-well, (</w:t>
      </w:r>
      <w:r w:rsidR="0081478c" w:rsidRPr="00f15a5e">
        <w:rPr>
          <w:kern w:val="0"/>
          <w:iCs/>
          <w:lang w:bidi="ar-SA" w:eastAsia="en-US"/>
          <w:rFonts w:ascii="Calibri" w:eastAsia="Calibri" w:hAnsi="Calibri"/>
          <w:color w:val="000000"/>
        </w:rPr>
        <w:t xml:space="preserve">c</w:t>
      </w:r>
      <w:r w:rsidR="0081478c" w:rsidRPr="00f15a5e">
        <w:rPr>
          <w:caps/>
          <w:kern w:val="0"/>
          <w:iCs/>
          <w:lang w:bidi="ar-SA" w:eastAsia="en-US"/>
          <w:rFonts w:ascii="Calibri" w:eastAsia="Calibri" w:hAnsi="Calibri"/>
          <w:color w:val="000000"/>
        </w:rPr>
        <w:t xml:space="preserve">) n-well /p-substrate [41].</w:t>
      </w:r>
    </w:p>
    <w:p w:rsidP="0081478c">
      <w:pPr>
        <w:pStyle w:val="Normal"/>
        <w:rPr>
          <w:kern w:val="0"/>
          <w:iCs/>
          <w:lang w:bidi="ar-SA" w:eastAsia="en-US"/>
          <w:rFonts w:ascii="Calibri" w:eastAsia="Calibri" w:hAnsi="Calibri"/>
          <w:color w:val="000000"/>
        </w:rPr>
        <w:jc w:val="both"/>
      </w:pPr>
      <w:r w:rsidR="0081478c" w:rsidRPr="009f3f4b">
        <w:rPr>
          <w:kern w:val="0"/>
          <w:iCs/>
          <w:lang w:bidi="ar-SA" w:eastAsia="en-US"/>
          <w:rFonts w:ascii="Calibri" w:eastAsia="Calibri" w:hAnsi="Calibri"/>
          <w:color w:val="000000"/>
        </w:rPr>
      </w:r>
    </w:p>
    <w:p w:rsidP="0081478c">
      <w:pPr>
        <w:pStyle w:val="Normal"/>
        <w:rPr>
          <w:kern w:val="0"/>
          <w:iCs/>
          <w:lang w:bidi="ar-SA" w:eastAsia="en-US"/>
          <w:rFonts w:ascii="Calibri" w:eastAsia="Calibri" w:hAnsi="Calibri"/>
          <w:color w:val="000000"/>
        </w:rPr>
        <w:ind w:firstLine="709"/>
        <w:jc w:val="both"/>
      </w:pPr>
      <w:bookmarkStart w:id="115" w:name="_Toc513476295"/>
      <w:bookmarkStart w:id="116" w:name="_Toc513988867"/>
      <w:r w:rsidR="0081478c" w:rsidRPr="008f6976">
        <w:rPr>
          <w:b/>
          <w:i/>
          <w:kern w:val="0"/>
          <w:iCs/>
          <w:lang w:bidi="ar-SA" w:eastAsia="en-US"/>
          <w:rFonts w:ascii="Calibri" w:eastAsia="Calibri" w:hAnsi="Calibri"/>
          <w:color w:val="000000"/>
        </w:rPr>
        <w:t xml:space="preserve">DIFFUSION-SUBSTRATE </w:t>
      </w:r>
      <w:r w:rsidR="0081478c" w:rsidRPr="008f6976">
        <w:rPr>
          <w:b/>
          <w:i/>
          <w:kern w:val="0"/>
          <w:iCs/>
          <w:lang w:bidi="ar-SA" w:eastAsia="en-US"/>
          <w:rFonts w:ascii="Calibri" w:eastAsia="Calibri" w:hAnsi="Calibri"/>
          <w:color w:val="000000"/>
        </w:rPr>
        <w:t xml:space="preserve">Junction</w:t>
      </w:r>
      <w:r w:rsidR="0081478c" w:rsidRPr="008f6976">
        <w:rPr>
          <w:b/>
          <w:i/>
          <w:kern w:val="0"/>
          <w:iCs/>
          <w:lang w:bidi="ar-SA" w:eastAsia="en-US"/>
          <w:rFonts w:ascii="Calibri" w:eastAsia="Calibri" w:hAnsi="Calibri"/>
          <w:color w:val="000000"/>
        </w:rPr>
        <w:t xml:space="preserve"> (N+ /P-SUBTRATE) </w:t>
      </w:r>
      <w:r w:rsidR="0081478c">
        <w:rPr>
          <w:kern w:val="0"/>
          <w:iCs/>
          <w:lang w:bidi="ar-SA" w:eastAsia="en-US"/>
          <w:rFonts w:ascii="Calibri" w:eastAsia="Calibri" w:hAnsi="Calibri"/>
          <w:color w:val="000000"/>
        </w:rPr>
        <w:t xml:space="preserve">é</w:t>
      </w:r>
      <w:r w:rsidR="0081478c" w:rsidRPr="009f3f4b">
        <w:rPr>
          <w:kern w:val="0"/>
          <w:iCs/>
          <w:lang w:bidi="ar-SA" w:eastAsia="en-US"/>
          <w:rFonts w:ascii="Calibri" w:eastAsia="Calibri" w:hAnsi="Calibri"/>
          <w:color w:val="000000"/>
        </w:rPr>
        <w:t xml:space="preserve"> o </w:t>
      </w:r>
      <w:r w:rsidR="0081478c">
        <w:rPr>
          <w:kern w:val="0"/>
          <w:iCs/>
          <w:lang w:bidi="ar-SA" w:eastAsia="en-US"/>
          <w:rFonts w:ascii="Calibri" w:eastAsia="Calibri" w:hAnsi="Calibri"/>
          <w:color w:val="000000"/>
        </w:rPr>
        <w:t xml:space="preserve">tipo </w:t>
      </w:r>
      <w:r w:rsidR="0081478c" w:rsidRPr="009f3f4b">
        <w:rPr>
          <w:kern w:val="0"/>
          <w:iCs/>
          <w:lang w:bidi="ar-SA" w:eastAsia="en-US"/>
          <w:rFonts w:ascii="Calibri" w:eastAsia="Calibri" w:hAnsi="Calibri"/>
          <w:color w:val="000000"/>
        </w:rPr>
        <w:t xml:space="preserve">mais utilizado, devido ao seu leiaute simples, é menos suscetível a variações na litografia, diminuindo assim o FPN em sensores APS. Além disso, exibe baixa corrente de escuro (</w:t>
      </w:r>
      <w:r w:rsidR="0081478c" w:rsidRPr="00f15a5e">
        <w:rPr>
          <w:i/>
          <w:kern w:val="0"/>
          <w:iCs/>
          <w:lang w:bidi="ar-SA" w:eastAsia="en-US"/>
          <w:rFonts w:ascii="Times New Roman" w:eastAsia="Calibri" w:hAnsi="Times New Roman"/>
          <w:color w:val="000000"/>
        </w:rPr>
        <w:t xml:space="preserve">0,04 ~ 0,25nA</w:t>
      </w:r>
      <w:r w:rsidR="0081478c" w:rsidRPr="009f3f4b">
        <w:rPr>
          <w:kern w:val="0"/>
          <w:iCs/>
          <w:lang w:bidi="ar-SA" w:eastAsia="en-US"/>
          <w:rFonts w:ascii="Calibri" w:eastAsia="Calibri" w:hAnsi="Calibri"/>
          <w:color w:val="000000"/>
        </w:rPr>
        <w:t xml:space="preserve">) </w:t>
      </w:r>
      <w:r w:rsidR="0081478c">
        <w:rPr>
          <w:kern w:val="0"/>
          <w:iCs/>
          <w:lang w:bidi="ar-SA" w:eastAsia="en-US"/>
          <w:rFonts w:ascii="Calibri" w:eastAsia="Calibri" w:hAnsi="Calibri"/>
          <w:color w:val="000000"/>
        </w:rPr>
        <w:t xml:space="preserve">[41] </w:t>
      </w:r>
      <w:r w:rsidR="0081478c" w:rsidRPr="009f3f4b">
        <w:rPr>
          <w:kern w:val="0"/>
          <w:iCs/>
          <w:lang w:bidi="ar-SA" w:eastAsia="en-US"/>
          <w:rFonts w:ascii="Calibri" w:eastAsia="Calibri" w:hAnsi="Calibri"/>
          <w:color w:val="000000"/>
        </w:rPr>
        <w:t xml:space="preserve">e tem boa sensibilidade à luz visível com eficiência quântica máxima no comprimento de onda de </w:t>
      </w:r>
      <w:r w:rsidR="0081478c" w:rsidRPr="00f15a5e">
        <w:rPr>
          <w:i/>
          <w:kern w:val="0"/>
          <w:iCs/>
          <w:lang w:bidi="ar-SA" w:eastAsia="en-US"/>
          <w:rFonts w:ascii="Times New Roman" w:eastAsia="Calibri" w:hAnsi="Times New Roman"/>
          <w:color w:val="000000"/>
        </w:rPr>
        <w:t xml:space="preserve">600nm</w:t>
      </w:r>
      <w:r w:rsidR="0081478c" w:rsidRPr="009f3f4b">
        <w:rPr>
          <w:kern w:val="0"/>
          <w:iCs/>
          <w:lang w:bidi="ar-SA" w:eastAsia="en-US"/>
          <w:rFonts w:ascii="Calibri" w:eastAsia="Calibri" w:hAnsi="Calibri"/>
          <w:color w:val="000000"/>
        </w:rPr>
        <w:t xml:space="preserve"> (figura 3.1</w:t>
      </w:r>
      <w:r w:rsidR="0081478c">
        <w:rPr>
          <w:kern w:val="0"/>
          <w:iCs/>
          <w:lang w:bidi="ar-SA" w:eastAsia="en-US"/>
          <w:rFonts w:ascii="Calibri" w:eastAsia="Calibri" w:hAnsi="Calibri"/>
          <w:color w:val="000000"/>
        </w:rPr>
        <w:t xml:space="preserve">3</w:t>
      </w:r>
      <w:r w:rsidR="0081478c" w:rsidRPr="009f3f4b">
        <w:rPr>
          <w:kern w:val="0"/>
          <w:iCs/>
          <w:lang w:bidi="ar-SA" w:eastAsia="en-US"/>
          <w:rFonts w:ascii="Calibri" w:eastAsia="Calibri" w:hAnsi="Calibri"/>
          <w:color w:val="000000"/>
        </w:rPr>
        <w:t xml:space="preserve">). A desvantagem desse tipo de fotodiodo está na vulnerabilidade para o </w:t>
      </w:r>
      <w:r w:rsidR="0081478c" w:rsidRPr="00f15a5e">
        <w:rPr>
          <w:i/>
          <w:kern w:val="0"/>
          <w:iCs/>
          <w:lang w:bidi="ar-SA" w:eastAsia="en-US"/>
          <w:rFonts w:ascii="Calibri" w:eastAsia="Calibri" w:hAnsi="Calibri"/>
          <w:color w:val="000000"/>
        </w:rPr>
        <w:t xml:space="preserve">crosstalk</w:t>
      </w:r>
      <w:r w:rsidR="0081478c" w:rsidRPr="009f3f4b">
        <w:rPr>
          <w:kern w:val="0"/>
          <w:iCs/>
          <w:lang w:bidi="ar-SA" w:eastAsia="en-US"/>
          <w:rFonts w:ascii="Calibri" w:eastAsia="Calibri" w:hAnsi="Calibri"/>
          <w:color w:val="000000"/>
        </w:rPr>
        <w:t xml:space="preserve"> que é interferência na leitura de um pixel devido a outro pixel e ruídos gerados pela difusão e fuga de portadores através do substrato P.</w:t>
      </w:r>
      <w:bookmarkEnd w:id="115"/>
      <w:bookmarkEnd w:id="116"/>
      <w:r w:rsidR="0081478c" w:rsidRPr="009f3f4b">
        <w:rPr>
          <w:kern w:val="0"/>
          <w:iCs/>
          <w:lang w:bidi="ar-SA" w:eastAsia="en-US"/>
          <w:rFonts w:ascii="Calibri" w:eastAsia="Calibri" w:hAnsi="Calibri"/>
          <w:color w:val="000000"/>
        </w:rPr>
        <w:t xml:space="preserve"> </w:t>
      </w:r>
    </w:p>
    <w:p w:rsidP="0081478c">
      <w:pPr>
        <w:pStyle w:val="Normal"/>
        <w:rPr>
          <w:kern w:val="0"/>
          <w:iCs/>
          <w:lang w:bidi="ar-SA" w:eastAsia="en-US"/>
          <w:rFonts w:ascii="Calibri" w:eastAsia="Calibri" w:hAnsi="Calibri"/>
          <w:color w:val="000000"/>
        </w:rPr>
        <w:suppressAutoHyphens w:val="off"/>
        <w:widowControl/>
        <w:autoSpaceDN/>
        <w:ind w:firstLine="709"/>
        <w:jc w:val="both"/>
      </w:pPr>
      <w:r w:rsidR="0081478c" w:rsidRPr="008f6976">
        <w:rPr>
          <w:b/>
          <w:i/>
          <w:kern w:val="0"/>
          <w:iCs/>
          <w:lang w:bidi="ar-SA" w:eastAsia="en-US"/>
          <w:rFonts w:ascii="Calibri" w:eastAsia="Calibri" w:hAnsi="Calibri"/>
          <w:color w:val="000000"/>
        </w:rPr>
        <w:t xml:space="preserve">DIFFUSION-WELL Junction (P+/N-WELL)</w:t>
      </w:r>
      <w:r w:rsidR="0081478c" w:rsidRPr="008f6976">
        <w:rPr>
          <w:b/>
          <w:kern w:val="0"/>
          <w:iCs/>
          <w:lang w:bidi="ar-SA" w:eastAsia="en-US"/>
          <w:rFonts w:ascii="Calibri" w:eastAsia="Calibri" w:hAnsi="Calibri"/>
          <w:color w:val="000000"/>
        </w:rPr>
        <w:t xml:space="preserve"> </w:t>
      </w:r>
      <w:r w:rsidR="0081478c" w:rsidRPr="00d962e1">
        <w:rPr>
          <w:kern w:val="0"/>
          <w:iCs/>
          <w:lang w:bidi="ar-SA" w:eastAsia="en-US"/>
          <w:rFonts w:ascii="Calibri" w:eastAsia="Calibri" w:hAnsi="Calibri"/>
          <w:color w:val="000000"/>
        </w:rPr>
        <w:t xml:space="preserve">possui baixa eficiência quântica, por isso é utiliz</w:t>
      </w:r>
      <w:r w:rsidR="0081478c" w:rsidRPr="00d962e1">
        <w:rPr>
          <w:kern w:val="0"/>
          <w:iCs/>
          <w:lang w:bidi="ar-SA" w:eastAsia="en-US"/>
          <w:rFonts w:ascii="Calibri" w:eastAsia="Calibri" w:hAnsi="Calibri"/>
          <w:color w:val="000000"/>
        </w:rPr>
        <w:t xml:space="preserve">a</w:t>
      </w:r>
      <w:r w:rsidR="0081478c" w:rsidRPr="00d962e1">
        <w:rPr>
          <w:kern w:val="0"/>
          <w:iCs/>
          <w:lang w:bidi="ar-SA" w:eastAsia="en-US"/>
          <w:rFonts w:ascii="Calibri" w:eastAsia="Calibri" w:hAnsi="Calibri"/>
          <w:color w:val="000000"/>
        </w:rPr>
        <w:t xml:space="preserve">do somente para aplicações específicas em que há necessidade de redução do </w:t>
      </w:r>
      <w:r w:rsidR="0081478c" w:rsidRPr="00f15a5e">
        <w:rPr>
          <w:i/>
          <w:kern w:val="0"/>
          <w:iCs/>
          <w:lang w:bidi="ar-SA" w:eastAsia="en-US"/>
          <w:rFonts w:ascii="Calibri" w:eastAsia="Calibri" w:hAnsi="Calibri"/>
          <w:color w:val="000000"/>
        </w:rPr>
        <w:t xml:space="preserve">crosstalk</w:t>
      </w:r>
      <w:r w:rsidR="0081478c" w:rsidRPr="00d962e1">
        <w:rPr>
          <w:kern w:val="0"/>
          <w:iCs/>
          <w:lang w:bidi="ar-SA" w:eastAsia="en-US"/>
          <w:rFonts w:ascii="Calibri" w:eastAsia="Calibri" w:hAnsi="Calibri"/>
          <w:color w:val="000000"/>
        </w:rPr>
        <w:t xml:space="preserve"> ou alta vel</w:t>
      </w:r>
      <w:r w:rsidR="0081478c" w:rsidRPr="00d962e1">
        <w:rPr>
          <w:kern w:val="0"/>
          <w:iCs/>
          <w:lang w:bidi="ar-SA" w:eastAsia="en-US"/>
          <w:rFonts w:ascii="Calibri" w:eastAsia="Calibri" w:hAnsi="Calibri"/>
          <w:color w:val="000000"/>
        </w:rPr>
        <w:t xml:space="preserve">o</w:t>
      </w:r>
      <w:r w:rsidR="0081478c" w:rsidRPr="00d962e1">
        <w:rPr>
          <w:kern w:val="0"/>
          <w:iCs/>
          <w:lang w:bidi="ar-SA" w:eastAsia="en-US"/>
          <w:rFonts w:ascii="Calibri" w:eastAsia="Calibri" w:hAnsi="Calibri"/>
          <w:color w:val="000000"/>
        </w:rPr>
        <w:t xml:space="preserve">cidade de resposta, geralmente é usado em sistemas de segurança cuja faixa de comprimento de onda é de 550nm, devido à alta corrente de escuro não é utilizado em sistemas que se deseja qu</w:t>
      </w:r>
      <w:r w:rsidR="0081478c" w:rsidRPr="00d962e1">
        <w:rPr>
          <w:kern w:val="0"/>
          <w:iCs/>
          <w:lang w:bidi="ar-SA" w:eastAsia="en-US"/>
          <w:rFonts w:ascii="Calibri" w:eastAsia="Calibri" w:hAnsi="Calibri"/>
          <w:color w:val="000000"/>
        </w:rPr>
        <w:t xml:space="preserve">a</w:t>
      </w:r>
      <w:r w:rsidR="0081478c" w:rsidRPr="00d962e1">
        <w:rPr>
          <w:kern w:val="0"/>
          <w:iCs/>
          <w:lang w:bidi="ar-SA" w:eastAsia="en-US"/>
          <w:rFonts w:ascii="Calibri" w:eastAsia="Calibri" w:hAnsi="Calibri"/>
          <w:color w:val="000000"/>
        </w:rPr>
        <w:t xml:space="preserve">lidade na captura de imagem.</w:t>
      </w:r>
    </w:p>
    <w:p w:rsidP="0081478c">
      <w:pPr>
        <w:pStyle w:val="Normal"/>
        <w:rPr>
          <w:kern w:val="0"/>
          <w:iCs/>
          <w:lang w:bidi="ar-SA" w:eastAsia="en-US"/>
          <w:rFonts w:ascii="Calibri" w:eastAsia="Calibri" w:hAnsi="Calibri"/>
          <w:color w:val="000000"/>
        </w:rPr>
        <w:suppressAutoHyphens w:val="off"/>
        <w:widowControl/>
        <w:autoSpaceDN/>
        <w:ind w:firstLine="709"/>
        <w:jc w:val="both"/>
      </w:pPr>
      <w:r w:rsidR="0081478c" w:rsidRPr="008f6976">
        <w:rPr>
          <w:b/>
          <w:i/>
          <w:kern w:val="0"/>
          <w:iCs/>
          <w:lang w:bidi="ar-SA" w:eastAsia="en-US"/>
          <w:rFonts w:ascii="Calibri" w:eastAsia="Calibri" w:hAnsi="Calibri"/>
          <w:color w:val="000000"/>
        </w:rPr>
        <w:t xml:space="preserve">WELL-SUBSTRATE Junction (N-WELL/P-SUBSTRATE)</w:t>
      </w:r>
      <w:r w:rsidR="0081478c" w:rsidRPr="00d962e1">
        <w:rPr>
          <w:kern w:val="0"/>
          <w:iCs/>
          <w:lang w:bidi="ar-SA" w:eastAsia="en-US"/>
          <w:rFonts w:ascii="Calibri" w:eastAsia="Calibri" w:hAnsi="Calibri"/>
          <w:color w:val="000000"/>
        </w:rPr>
        <w:t xml:space="preserve"> possui uma elevada eficiência quântica para comprimentos de ondas curtos e o maior pico de eficiência quântica na faixa do visível devido à largura e profundidade de sua região de depleção quando comparada aos outros dois tipos. É bastante vulnerável ao </w:t>
      </w:r>
      <w:r w:rsidR="0081478c" w:rsidRPr="00f15a5e">
        <w:rPr>
          <w:i/>
          <w:kern w:val="0"/>
          <w:iCs/>
          <w:lang w:bidi="ar-SA" w:eastAsia="en-US"/>
          <w:rFonts w:ascii="Calibri" w:eastAsia="Calibri" w:hAnsi="Calibri"/>
          <w:color w:val="000000"/>
        </w:rPr>
        <w:t xml:space="preserve">crosstalk</w:t>
      </w:r>
      <w:r w:rsidR="0081478c" w:rsidRPr="00d962e1">
        <w:rPr>
          <w:kern w:val="0"/>
          <w:iCs/>
          <w:lang w:bidi="ar-SA" w:eastAsia="en-US"/>
          <w:rFonts w:ascii="Calibri" w:eastAsia="Calibri" w:hAnsi="Calibri"/>
          <w:color w:val="000000"/>
        </w:rPr>
        <w:t xml:space="preserve"> e ruídos de difusão e exibe uma corrente de escuro mediana e</w:t>
      </w:r>
      <w:r w:rsidR="0081478c" w:rsidRPr="00d962e1">
        <w:rPr>
          <w:kern w:val="0"/>
          <w:iCs/>
          <w:lang w:bidi="ar-SA" w:eastAsia="en-US"/>
          <w:rFonts w:ascii="Calibri" w:eastAsia="Calibri" w:hAnsi="Calibri"/>
          <w:color w:val="000000"/>
        </w:rPr>
        <w:t xml:space="preserve">n</w:t>
      </w:r>
      <w:r w:rsidR="0081478c" w:rsidRPr="00d962e1">
        <w:rPr>
          <w:kern w:val="0"/>
          <w:iCs/>
          <w:lang w:bidi="ar-SA" w:eastAsia="en-US"/>
          <w:rFonts w:ascii="Calibri" w:eastAsia="Calibri" w:hAnsi="Calibri"/>
          <w:color w:val="000000"/>
        </w:rPr>
        <w:t xml:space="preserve">tre os dois tipos.</w:t>
      </w:r>
    </w:p>
    <w:p w:rsidP="0081478c">
      <w:pPr>
        <w:pStyle w:val="Normal"/>
        <w:rPr>
          <w:kern w:val="0"/>
          <w:iCs/>
          <w:lang w:bidi="ar-SA" w:eastAsia="en-US"/>
          <w:rFonts w:ascii="Calibri" w:eastAsia="Calibri" w:hAnsi="Calibri"/>
          <w:color w:val="000000"/>
        </w:rPr>
        <w:keepNext/>
        <w:suppressAutoHyphens w:val="off"/>
        <w:widowControl/>
        <w:autoSpaceDN/>
        <w:jc w:val="center"/>
      </w:pPr>
      <w:r w:rsidR="0081478c" w:rsidRPr="0081478c">
        <w:rPr>
          <w:kern w:val="0"/>
          <w:noProof/>
          <w:lang w:bidi="ar-SA" w:eastAsia="pt-BR"/>
          <w:rFonts w:ascii="Calibri" w:eastAsia="Calibri" w:hAnsi="Calibri"/>
          <w:color w:val="000000"/>
        </w:rPr>
        <w:pict>
          <v:shapetype id="_x0000_t75" coordsize="21600,21600" o:spt="75" filled="f" stroked="f">
            <v:stroke joinstyle="miter"/>
            <v:path o:extrusionok="f"/>
            <o:lock aspectratio="t" v:ext="edit"/>
          </v:shapetype>
          <v:shape id="_x0000_i1180" type="#_x0000_t75" style="width:255.235pt;height:162.443pt;" o:bordertopcolor="auto" o:borderleftcolor="auto" o:borderbottomcolor="auto" o:borderrightcolor="auto">
            <v:imagedata o:title="" r:id="rId217"/>
            <w10:bordertop type="none" width="0"/>
            <w10:borderleft type="none" width="0"/>
            <w10:borderbottom type="none" width="0"/>
            <w10:borderright type="none" width="0"/>
          </v:shape>
        </w:pict>
      </w:r>
      <w:r w:rsidR="0081478c" w:rsidRPr="00d962e1">
        <w:rPr>
          <w:kern w:val="0"/>
          <w:iCs/>
          <w:lang w:bidi="ar-SA" w:eastAsia="en-US"/>
          <w:rFonts w:ascii="Calibri" w:eastAsia="Calibri" w:hAnsi="Calibri"/>
          <w:color w:val="000000"/>
        </w:rPr>
      </w:r>
    </w:p>
    <w:p w:rsidP="0081478c">
      <w:pPr>
        <w:pStyle w:val="Caption"/>
        <w:rPr>
          <w:i w:val="false"/>
          <w:kern w:val="0"/>
          <w:lang w:bidi="ar-SA" w:eastAsia="en-US"/>
          <w:rFonts w:ascii="Calibri" w:eastAsia="Calibri" w:hAnsi="Calibri"/>
          <w:color w:val="000000"/>
        </w:rPr>
        <w:spacing w:after="0" w:before="0"/>
        <w:jc w:val="both"/>
      </w:pPr>
      <w:bookmarkStart w:id="117" w:name="_Toc520928551"/>
      <w:r w:rsidR="0081478c" w:rsidRPr="006128f5">
        <w:rPr>
          <w:i w:val="false"/>
          <w:kern w:val="0"/>
          <w:lang w:bidi="ar-SA" w:eastAsia="en-US"/>
          <w:rFonts w:ascii="Calibri" w:eastAsia="Calibri" w:hAnsi="Calibri"/>
          <w:color w:val="000000"/>
        </w:rPr>
        <w:t xml:space="preserve">Figura 3. </w:t>
      </w:r>
      <w:r w:rsidR="0081478c" w:rsidRPr="006128f5">
        <w:rPr>
          <w:i w:val="false"/>
          <w:kern w:val="0"/>
          <w:lang w:bidi="ar-SA" w:eastAsia="en-US"/>
          <w:rFonts w:ascii="Calibri" w:eastAsia="Calibri" w:hAnsi="Calibri"/>
          <w:color w:val="000000"/>
        </w:rPr>
        <w:fldChar w:fldCharType="begin"/>
      </w:r>
      <w:r w:rsidR="0081478c" w:rsidRPr="006128f5">
        <w:rPr>
          <w:i w:val="false"/>
          <w:kern w:val="0"/>
          <w:lang w:bidi="ar-SA" w:eastAsia="en-US"/>
          <w:rFonts w:ascii="Calibri" w:eastAsia="Calibri" w:hAnsi="Calibri"/>
          <w:color w:val="000000"/>
        </w:rPr>
        <w:instrText xml:space="preserve"> SEQ Figura_3. \* ARABIC </w:instrText>
      </w:r>
      <w:r w:rsidR="0081478c" w:rsidRPr="006128f5">
        <w:rPr>
          <w:i w:val="false"/>
          <w:kern w:val="0"/>
          <w:lang w:bidi="ar-SA" w:eastAsia="en-US"/>
          <w:rFonts w:ascii="Calibri" w:eastAsia="Calibri" w:hAnsi="Calibri"/>
          <w:color w:val="000000"/>
        </w:rPr>
        <w:fldChar w:fldCharType="separate"/>
      </w:r>
      <w:r w:rsidR="00a64f6c">
        <w:rPr>
          <w:i w:val="false"/>
          <w:kern w:val="0"/>
          <w:noProof/>
          <w:lang w:bidi="ar-SA" w:eastAsia="en-US"/>
          <w:rFonts w:ascii="Calibri" w:eastAsia="Calibri" w:hAnsi="Calibri"/>
          <w:color w:val="000000"/>
        </w:rPr>
        <w:t xml:space="preserve">13</w:t>
      </w:r>
      <w:r w:rsidR="0081478c" w:rsidRPr="006128f5">
        <w:rPr>
          <w:i w:val="false"/>
          <w:kern w:val="0"/>
          <w:lang w:bidi="ar-SA" w:eastAsia="en-US"/>
          <w:rFonts w:ascii="Calibri" w:eastAsia="Calibri" w:hAnsi="Calibri"/>
          <w:color w:val="000000"/>
        </w:rPr>
        <w:fldChar w:fldCharType="end"/>
      </w:r>
      <w:r w:rsidR="0081478c">
        <w:rPr>
          <w:i w:val="false"/>
          <w:kern w:val="0"/>
          <w:lang w:bidi="ar-SA" w:eastAsia="en-US"/>
          <w:rFonts w:ascii="Calibri" w:eastAsia="Calibri" w:hAnsi="Calibri"/>
          <w:color w:val="000000"/>
        </w:rPr>
        <w:t xml:space="preserve"> </w:t>
      </w:r>
      <w:r w:rsidR="0081478c" w:rsidRPr="006128f5">
        <w:rPr>
          <w:i w:val="false"/>
          <w:kern w:val="0"/>
          <w:lang w:bidi="ar-SA" w:eastAsia="en-US"/>
          <w:rFonts w:ascii="Calibri" w:eastAsia="Calibri" w:hAnsi="Calibri"/>
          <w:color w:val="000000"/>
        </w:rPr>
        <w:t xml:space="preserve">–</w:t>
      </w:r>
      <w:r w:rsidR="0081478c">
        <w:rPr>
          <w:i w:val="false"/>
          <w:kern w:val="0"/>
          <w:lang w:bidi="ar-SA" w:eastAsia="en-US"/>
          <w:rFonts w:ascii="Calibri" w:eastAsia="Calibri" w:hAnsi="Calibri"/>
          <w:color w:val="000000"/>
        </w:rPr>
        <w:t xml:space="preserve"> E</w:t>
      </w:r>
      <w:r w:rsidR="0081478c" w:rsidRPr="006128f5">
        <w:rPr>
          <w:i w:val="false"/>
          <w:kern w:val="0"/>
          <w:lang w:bidi="ar-SA" w:eastAsia="en-US"/>
          <w:rFonts w:ascii="Calibri" w:eastAsia="Calibri" w:hAnsi="Calibri"/>
          <w:color w:val="000000"/>
        </w:rPr>
        <w:t xml:space="preserve">ficiência quântica para os três tipos de fotodiodo </w:t>
      </w:r>
      <w:r w:rsidR="0081478c" w:rsidRPr="00d962e1">
        <w:rPr>
          <w:i w:val="false"/>
          <w:kern w:val="0"/>
          <w:lang w:bidi="ar-SA" w:eastAsia="en-US"/>
          <w:rFonts w:ascii="Calibri" w:eastAsia="Calibri" w:hAnsi="Calibri"/>
          <w:color w:val="000000"/>
        </w:rPr>
        <w:t xml:space="preserve">P-N</w:t>
      </w:r>
      <w:r w:rsidR="0081478c" w:rsidRPr="006128f5">
        <w:rPr>
          <w:i w:val="false"/>
          <w:kern w:val="0"/>
          <w:lang w:bidi="ar-SA" w:eastAsia="en-US"/>
          <w:rFonts w:ascii="Calibri" w:eastAsia="Calibri" w:hAnsi="Calibri"/>
          <w:color w:val="000000"/>
        </w:rPr>
        <w:t xml:space="preserve">, </w:t>
      </w:r>
      <w:r w:rsidR="0081478c">
        <w:rPr>
          <w:i w:val="false"/>
          <w:kern w:val="0"/>
          <w:lang w:bidi="ar-SA" w:eastAsia="en-US"/>
          <w:rFonts w:ascii="Calibri" w:eastAsia="Calibri" w:hAnsi="Calibri"/>
          <w:color w:val="000000"/>
        </w:rPr>
        <w:t xml:space="preserve">fabricado com tecnologia</w:t>
      </w:r>
      <w:r w:rsidR="0081478c" w:rsidRPr="006128f5">
        <w:rPr>
          <w:i w:val="false"/>
          <w:kern w:val="0"/>
          <w:lang w:bidi="ar-SA" w:eastAsia="en-US"/>
          <w:rFonts w:ascii="Calibri" w:eastAsia="Calibri" w:hAnsi="Calibri"/>
          <w:color w:val="000000"/>
        </w:rPr>
        <w:t xml:space="preserve"> CMOS 0,8µm [41].</w:t>
      </w:r>
      <w:bookmarkEnd w:id="117"/>
      <w:r w:rsidR="0081478c" w:rsidRPr="006128f5">
        <w:rPr>
          <w:i w:val="false"/>
          <w:kern w:val="0"/>
          <w:lang w:bidi="ar-SA" w:eastAsia="en-US"/>
          <w:rFonts w:ascii="Calibri" w:eastAsia="Calibri" w:hAnsi="Calibri"/>
          <w:color w:val="000000"/>
        </w:rPr>
      </w:r>
    </w:p>
    <w:p w:rsidP="002079a1">
      <w:pPr>
        <w:pStyle w:val="Heading1"/>
        <w:rPr>
          <w:sz w:val="32"/>
        </w:rPr>
        <w:spacing w:after="0" w:before="0"/>
        <w:jc w:val="center"/>
      </w:pPr>
      <w:bookmarkStart w:id="118" w:name="_Toc520928611"/>
      <w:r w:rsidR="002079a1">
        <w:rPr>
          <w:sz w:val="32"/>
        </w:rPr>
        <w:t xml:space="preserve">A</w:t>
      </w:r>
      <w:r w:rsidR="002079a1" w:rsidRPr="00ff7a4e">
        <w:rPr>
          <w:sz w:val="32"/>
        </w:rPr>
        <w:t xml:space="preserve">pêndice</w:t>
      </w:r>
      <w:r w:rsidR="002079a1" w:rsidRPr="005b27d1">
        <w:rPr>
          <w:sz w:val="32"/>
        </w:rPr>
        <w:t xml:space="preserve"> </w:t>
      </w:r>
      <w:r w:rsidR="002079a1">
        <w:rPr>
          <w:sz w:val="44"/>
        </w:rPr>
        <w:t xml:space="preserve">G</w:t>
      </w:r>
      <w:bookmarkEnd w:id="118"/>
      <w:r w:rsidR="002079a1" w:rsidRPr="00ff7a4e">
        <w:rPr>
          <w:sz w:val="32"/>
        </w:rPr>
      </w:r>
    </w:p>
    <w:p w:rsidP="002079a1">
      <w:pPr>
        <w:pStyle w:val="Heading1"/>
        <w:rPr>
          <w:sz w:val="32"/>
        </w:rPr>
        <w:spacing w:after="0" w:before="0"/>
        <w:jc w:val="center"/>
      </w:pPr>
      <w:r w:rsidR="002079a1">
        <w:rPr>
          <w:sz w:val="32"/>
        </w:rPr>
      </w:r>
    </w:p>
    <w:p w:rsidP="00bc28c3">
      <w:pPr>
        <w:pStyle w:val="Normal"/>
        <w:rPr>
          <w:b/>
          <w:caps/>
          <w:kern w:val="32"/>
          <w:bCs/>
          <w:szCs w:val="29"/>
          <w:rFonts w:ascii="Calibri" w:eastAsia="Times New Roman" w:hAnsi="Calibri"/>
        </w:rPr>
        <w:suppressAutoHyphens w:val="off"/>
        <w:widowControl/>
        <w:autoSpaceDN/>
      </w:pPr>
      <w:r w:rsidR="00bc28c3" w:rsidRPr="00bc28c3">
        <w:rPr>
          <w:b/>
          <w:caps/>
          <w:kern w:val="32"/>
          <w:bCs/>
          <w:szCs w:val="29"/>
          <w:rFonts w:ascii="Calibri" w:eastAsia="Times New Roman" w:hAnsi="Calibri"/>
        </w:rPr>
        <w:t xml:space="preserve">Técnica de correlação </w:t>
      </w:r>
      <w:r w:rsidR="00916b4e">
        <w:rPr>
          <w:b/>
          <w:caps/>
          <w:kern w:val="32"/>
          <w:bCs/>
          <w:szCs w:val="29"/>
          <w:rFonts w:ascii="Calibri" w:eastAsia="Times New Roman" w:hAnsi="Calibri"/>
        </w:rPr>
        <w:t xml:space="preserve">dupla </w:t>
      </w:r>
      <w:r w:rsidR="00bc28c3" w:rsidRPr="00bc28c3">
        <w:rPr>
          <w:b/>
          <w:caps/>
          <w:kern w:val="32"/>
          <w:bCs/>
          <w:szCs w:val="29"/>
          <w:rFonts w:ascii="Calibri" w:eastAsia="Times New Roman" w:hAnsi="Calibri"/>
        </w:rPr>
        <w:t xml:space="preserve">CDS</w:t>
      </w:r>
      <w:r w:rsidR="00bc28c3">
        <w:rPr>
          <w:b/>
          <w:caps/>
          <w:kern w:val="32"/>
          <w:bCs/>
          <w:szCs w:val="29"/>
          <w:rFonts w:ascii="Calibri" w:eastAsia="Times New Roman" w:hAnsi="Calibri"/>
        </w:rPr>
      </w:r>
    </w:p>
    <w:p w:rsidP="00bc28c3">
      <w:pPr>
        <w:pStyle w:val="Normal"/>
        <w:rPr>
          <w:b/>
          <w:caps/>
          <w:kern w:val="32"/>
          <w:bCs/>
          <w:szCs w:val="29"/>
          <w:rFonts w:ascii="Calibri" w:eastAsia="Times New Roman" w:hAnsi="Calibri"/>
        </w:rPr>
        <w:suppressAutoHyphens w:val="off"/>
        <w:widowControl/>
        <w:autoSpaceDN/>
      </w:pPr>
      <w:r w:rsidR="00916b4e" w:rsidRPr="00bc28c3">
        <w:rPr>
          <w:b/>
          <w:caps/>
          <w:kern w:val="32"/>
          <w:bCs/>
          <w:szCs w:val="29"/>
          <w:rFonts w:ascii="Calibri" w:eastAsia="Times New Roman" w:hAnsi="Calibri"/>
        </w:rPr>
      </w:r>
    </w:p>
    <w:p w:rsidP="002079a1">
      <w:pPr>
        <w:pStyle w:val="Normal"/>
        <w:rPr>
          <w:kern w:val="0"/>
          <w:lang w:bidi="ar-SA" w:eastAsia="en-US"/>
          <w:rFonts w:ascii="Calibri" w:eastAsia="Calibri" w:hAnsi="Calibri"/>
          <w:color w:val="000000"/>
        </w:rPr>
        <w:suppressAutoHyphens w:val="off"/>
        <w:widowControl/>
        <w:autoSpaceDN/>
        <w:ind w:firstLine="709"/>
        <w:jc w:val="both"/>
      </w:pPr>
      <w:r w:rsidR="005d137f">
        <w:rPr>
          <w:kern w:val="0"/>
          <w:lang w:bidi="ar-SA" w:eastAsia="en-US"/>
          <w:rFonts w:ascii="Calibri" w:eastAsia="Calibri" w:hAnsi="Calibri"/>
        </w:rPr>
        <w:t xml:space="preserve">Esta técnica </w:t>
      </w:r>
      <w:r w:rsidR="005d137f" w:rsidRPr="00aa3796">
        <w:rPr>
          <w:kern w:val="0"/>
          <w:lang w:bidi="ar-SA" w:eastAsia="en-US"/>
          <w:rFonts w:ascii="Calibri" w:eastAsia="Calibri" w:hAnsi="Calibri"/>
          <w:color w:val="000000"/>
        </w:rPr>
        <w:t xml:space="preserve">consistem em efetuar a subtração da tensões lidas logo após o reste e após a integração na exposição da luz, pode ser feita através de circuito ou através de software, como o circuito do chip IR2 não possúi circuito de CDS, este foi feito através de software.</w:t>
      </w:r>
    </w:p>
    <w:p w:rsidP="002079a1">
      <w:pPr>
        <w:pStyle w:val="Normal"/>
        <w:rPr>
          <w:kern w:val="0"/>
          <w:lang w:bidi="ar-SA" w:eastAsia="en-US"/>
          <w:rFonts w:ascii="Calibri" w:eastAsia="Calibri" w:hAnsi="Calibri"/>
          <w:color w:val="000000"/>
        </w:rPr>
        <w:suppressAutoHyphens w:val="off"/>
        <w:widowControl/>
        <w:autoSpaceDN/>
        <w:ind w:firstLine="709"/>
        <w:jc w:val="both"/>
      </w:pPr>
      <w:r w:rsidR="002079a1" w:rsidRPr="00aa3796">
        <w:rPr>
          <w:kern w:val="0"/>
          <w:lang w:bidi="ar-SA" w:eastAsia="en-US"/>
          <w:rFonts w:ascii="Calibri" w:eastAsia="Calibri" w:hAnsi="Calibri"/>
          <w:color w:val="000000"/>
        </w:rPr>
        <w:t xml:space="preserve">Durante o </w:t>
      </w:r>
      <w:r w:rsidR="002079a1" w:rsidRPr="00aa3796">
        <w:rPr>
          <w:i/>
          <w:kern w:val="0"/>
          <w:lang w:bidi="ar-SA" w:eastAsia="en-US"/>
          <w:rFonts w:ascii="Calibri" w:eastAsia="Calibri" w:hAnsi="Calibri"/>
          <w:color w:val="000000"/>
        </w:rPr>
        <w:t xml:space="preserve">RESET</w:t>
      </w:r>
      <w:r w:rsidR="00492ca3" w:rsidRPr="00aa3796">
        <w:rPr>
          <w:kern w:val="0"/>
          <w:lang w:bidi="ar-SA" w:eastAsia="en-US"/>
          <w:rFonts w:ascii="Calibri" w:eastAsia="Calibri" w:hAnsi="Calibri"/>
          <w:color w:val="000000"/>
        </w:rPr>
        <w:t xml:space="preserve"> o fotodiodo é carregado, a</w:t>
      </w:r>
      <w:r w:rsidR="002079a1" w:rsidRPr="00aa3796">
        <w:rPr>
          <w:kern w:val="0"/>
          <w:lang w:bidi="ar-SA" w:eastAsia="en-US"/>
          <w:rFonts w:ascii="Calibri" w:eastAsia="Calibri" w:hAnsi="Calibri"/>
          <w:color w:val="000000"/>
        </w:rPr>
        <w:t xml:space="preserve">pós essa carga, o transistor RW é acionado e a corrente de polar</w:t>
      </w:r>
      <w:r w:rsidR="002079a1" w:rsidRPr="00aa3796">
        <w:rPr>
          <w:kern w:val="0"/>
          <w:lang w:bidi="ar-SA" w:eastAsia="en-US"/>
          <w:rFonts w:ascii="Calibri" w:eastAsia="Calibri" w:hAnsi="Calibri"/>
          <w:color w:val="000000"/>
        </w:rPr>
        <w:t xml:space="preserve">i</w:t>
      </w:r>
      <w:r w:rsidR="002079a1" w:rsidRPr="00aa3796">
        <w:rPr>
          <w:kern w:val="0"/>
          <w:lang w:bidi="ar-SA" w:eastAsia="en-US"/>
          <w:rFonts w:ascii="Calibri" w:eastAsia="Calibri" w:hAnsi="Calibri"/>
          <w:color w:val="000000"/>
        </w:rPr>
        <w:t xml:space="preserve">zação </w:t>
      </w:r>
      <w:r w:rsidR="002079a1" w:rsidRPr="00aa3796">
        <w:rPr>
          <w:i/>
          <w:kern w:val="0"/>
          <w:lang w:bidi="ar-SA" w:eastAsia="en-US"/>
          <w:rFonts w:ascii="Times New Roman" w:eastAsia="Calibri" w:hAnsi="Times New Roman"/>
          <w:color w:val="000000"/>
        </w:rPr>
        <w:t xml:space="preserve">I</w:t>
      </w:r>
      <w:r w:rsidR="002079a1" w:rsidRPr="00aa3796">
        <w:rPr>
          <w:i/>
          <w:vertAlign w:val="subscript"/>
          <w:kern w:val="0"/>
          <w:lang w:bidi="ar-SA" w:eastAsia="en-US"/>
          <w:rFonts w:ascii="Times New Roman" w:eastAsia="Calibri" w:hAnsi="Times New Roman"/>
          <w:color w:val="000000"/>
        </w:rPr>
        <w:t xml:space="preserve">B</w:t>
      </w:r>
      <w:r w:rsidR="002079a1" w:rsidRPr="00aa3796">
        <w:rPr>
          <w:kern w:val="0"/>
          <w:lang w:bidi="ar-SA" w:eastAsia="en-US"/>
          <w:rFonts w:ascii="Calibri" w:eastAsia="Calibri" w:hAnsi="Calibri"/>
          <w:color w:val="000000"/>
        </w:rPr>
        <w:t xml:space="preserve"> será dada por,</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bc28c3">
            <w:pPr>
              <w:pStyle w:val="Normal"/>
              <w:rPr>
                <w:color w:val="000000"/>
              </w:rPr>
              <w:suppressAutoHyphens w:val="off"/>
              <w:widowControl/>
              <w:autoSpaceDN/>
              <w:jc w:val="center"/>
            </w:pPr>
            <w:r w:rsidR="002079a1" w:rsidRPr="00aa3796">
              <w:rPr>
                <w:position w:val="-14"/>
                <w:color w:val="000000"/>
              </w:rPr>
              <w:rPr>
                <w:position w:val="-14"/>
                <w:color w:val="000000"/>
              </w:rPr>
              <w:object w:dxaOrig="4260" w:dyaOrig="400">
                <v:shapetype id="_x0000_t75" coordsize="21600,21600" o:spt="75" filled="f" stroked="f">
                  <v:stroke joinstyle="miter"/>
                  <v:path o:extrusionok="f"/>
                  <o:lock aspectratio="t" v:ext="edit"/>
                </v:shapetype>
                <v:shape id="_x0000_i1181" type="#_x0000_t75" style="width:212.574pt;height:20.16pt;" o:ole="t" o:bordertopcolor="auto" o:borderleftcolor="auto" o:borderbottomcolor="auto" o:borderrightcolor="auto">
                  <v:imagedata o:title="" r:id="rId218"/>
                  <w10:bordertop type="none" width="0"/>
                  <w10:borderleft type="none" width="0"/>
                  <w10:borderbottom type="none" width="0"/>
                  <w10:borderright type="none" width="0"/>
                </v:shape>
                <o:OLEObject Type="Embed" ProgID="Equation.DSMT4" ShapeID="_x0000_i1181" DrawAspect="Content" ObjectID="_1591362037" r:id="rId219"/>
              </w:object>
            </w:r>
            <w:r w:rsidR="002079a1" w:rsidRPr="00aa3796">
              <w:rPr>
                <w:position w:val="-14"/>
                <w:color w:val="000000"/>
              </w:rPr>
            </w:r>
            <w:r w:rsidR="002079a1" w:rsidRPr="00aa3796">
              <w:rPr>
                <w:kern w:val="0"/>
                <w:lang w:bidi="ar-SA" w:eastAsia="en-US"/>
                <w:rFonts w:ascii="Calibri" w:eastAsia="Calibri" w:hAnsi="Calibri"/>
                <w:color w:val="000000"/>
              </w:rPr>
              <w:t xml:space="preserve">.</w:t>
            </w:r>
            <w:r w:rsidR="002079a1" w:rsidRPr="00aa3796">
              <w:rPr>
                <w:color w:val="000000"/>
              </w:rPr>
            </w:r>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079a1">
            <w:pPr>
              <w:pStyle w:val="Normal"/>
              <w:rPr>
                <w:color w:val="000000"/>
              </w:rPr>
              <w:suppressAutoHyphens w:val="off"/>
              <w:widowControl/>
              <w:autoSpaceDN/>
              <w:jc w:val="end"/>
            </w:pPr>
            <w:r w:rsidR="002079a1" w:rsidRPr="00aa3796">
              <w:rPr>
                <w:kern w:val="0"/>
                <w:lang w:bidi="ar-SA" w:eastAsia="en-US"/>
                <w:rFonts w:ascii="Calibri" w:eastAsia="Calibri" w:hAnsi="Calibri"/>
                <w:color w:val="000000"/>
              </w:rPr>
              <w:t xml:space="preserve">(G.1)       </w:t>
            </w:r>
            <w:r w:rsidR="002079a1" w:rsidRPr="00aa3796">
              <w:rPr>
                <w:color w:val="000000"/>
              </w:rPr>
            </w:r>
          </w:p>
        </w:tc>
      </w:tr>
    </w:tbl>
    <w:p w:rsidP="002079a1">
      <w:pPr>
        <w:pStyle w:val="Normal"/>
        <w:rPr>
          <w:kern w:val="0"/>
          <w:lang w:bidi="ar-SA" w:eastAsia="en-US"/>
          <w:rFonts w:ascii="Calibri" w:eastAsia="Calibri" w:hAnsi="Calibri"/>
          <w:color w:val="000000"/>
        </w:rPr>
        <w:suppressAutoHyphens w:val="off"/>
        <w:widowControl/>
        <w:autoSpaceDN/>
        <w:ind w:firstLine="709"/>
      </w:pPr>
      <w:r w:rsidR="002079a1" w:rsidRPr="00aa3796">
        <w:rPr>
          <w:i/>
          <w:kern w:val="0"/>
          <w:lang w:bidi="ar-SA" w:eastAsia="en-US"/>
          <w:rFonts w:ascii="Times New Roman" w:eastAsia="Calibri" w:hAnsi="Times New Roman"/>
          <w:color w:val="000000"/>
        </w:rPr>
        <w:t xml:space="preserve">V</w:t>
      </w:r>
      <w:r w:rsidR="002079a1" w:rsidRPr="00aa3796">
        <w:rPr>
          <w:i/>
          <w:vertAlign w:val="subscript"/>
          <w:kern w:val="0"/>
          <w:lang w:bidi="ar-SA" w:eastAsia="en-US"/>
          <w:rFonts w:ascii="Times New Roman" w:eastAsia="Calibri" w:hAnsi="Times New Roman"/>
          <w:color w:val="000000"/>
        </w:rPr>
        <w:t xml:space="preserve">S</w:t>
      </w:r>
      <w:r w:rsidR="002079a1" w:rsidRPr="00aa3796">
        <w:rPr>
          <w:kern w:val="0"/>
          <w:lang w:bidi="ar-SA" w:eastAsia="en-US"/>
          <w:rFonts w:ascii="Calibri" w:eastAsia="Calibri" w:hAnsi="Calibri"/>
          <w:color w:val="000000"/>
        </w:rPr>
        <w:t xml:space="preserve"> é a tensão no nó S, </w:t>
      </w:r>
      <w:r w:rsidR="002079a1" w:rsidRPr="00aa3796">
        <w:rPr>
          <w:i/>
          <w:kern w:val="0"/>
          <w:lang w:bidi="ar-SA" w:eastAsia="en-US"/>
          <w:rFonts w:ascii="Times New Roman" w:eastAsia="Calibri" w:hAnsi="Times New Roman"/>
          <w:color w:val="000000"/>
        </w:rPr>
        <w:t xml:space="preserve">V</w:t>
      </w:r>
      <w:r w:rsidR="002079a1" w:rsidRPr="00aa3796">
        <w:rPr>
          <w:i/>
          <w:vertAlign w:val="subscript"/>
          <w:kern w:val="0"/>
          <w:lang w:bidi="ar-SA" w:eastAsia="en-US"/>
          <w:rFonts w:ascii="Times New Roman" w:eastAsia="Calibri" w:hAnsi="Times New Roman"/>
          <w:color w:val="000000"/>
        </w:rPr>
        <w:t xml:space="preserve">o</w:t>
      </w:r>
      <w:r w:rsidR="002079a1" w:rsidRPr="00aa3796">
        <w:rPr>
          <w:vertAlign w:val="subscript"/>
          <w:kern w:val="0"/>
          <w:lang w:bidi="ar-SA" w:eastAsia="en-US"/>
          <w:rFonts w:ascii="Calibri" w:eastAsia="Calibri" w:hAnsi="Calibri"/>
          <w:color w:val="000000"/>
        </w:rPr>
        <w:t xml:space="preserve"> </w:t>
      </w:r>
      <w:r w:rsidR="002079a1" w:rsidRPr="00aa3796">
        <w:rPr>
          <w:kern w:val="0"/>
          <w:lang w:bidi="ar-SA" w:eastAsia="en-US"/>
          <w:rFonts w:ascii="Calibri" w:eastAsia="Calibri" w:hAnsi="Calibri"/>
          <w:color w:val="000000"/>
        </w:rPr>
        <w:t xml:space="preserve">é a tensão de saída, </w:t>
      </w:r>
      <w:r w:rsidR="002079a1" w:rsidRPr="00aa3796">
        <w:rPr>
          <w:i/>
          <w:kern w:val="0"/>
          <w:lang w:bidi="ar-SA" w:eastAsia="en-US"/>
          <w:rFonts w:ascii="Times New Roman" w:eastAsia="Calibri" w:hAnsi="Times New Roman"/>
          <w:color w:val="000000"/>
        </w:rPr>
        <w:t xml:space="preserve">V</w:t>
      </w:r>
      <w:r w:rsidR="002079a1" w:rsidRPr="00aa3796">
        <w:rPr>
          <w:i/>
          <w:vertAlign w:val="subscript"/>
          <w:kern w:val="0"/>
          <w:lang w:bidi="ar-SA" w:eastAsia="en-US"/>
          <w:rFonts w:ascii="Times New Roman" w:eastAsia="Calibri" w:hAnsi="Times New Roman"/>
          <w:color w:val="000000"/>
        </w:rPr>
        <w:t xml:space="preserve">TN2</w:t>
      </w:r>
      <w:r w:rsidR="002079a1" w:rsidRPr="00aa3796">
        <w:rPr>
          <w:kern w:val="0"/>
          <w:lang w:bidi="ar-SA" w:eastAsia="en-US"/>
          <w:rFonts w:ascii="Calibri" w:eastAsia="Calibri" w:hAnsi="Calibri"/>
          <w:color w:val="000000"/>
        </w:rPr>
        <w:t xml:space="preserve"> é a tensão de limiar de </w:t>
      </w:r>
      <w:r w:rsidR="002079a1" w:rsidRPr="00aa3796">
        <w:rPr>
          <w:i/>
          <w:kern w:val="0"/>
          <w:lang w:bidi="ar-SA" w:eastAsia="en-US"/>
          <w:rFonts w:ascii="Times New Roman" w:eastAsia="Calibri" w:hAnsi="Times New Roman"/>
          <w:color w:val="000000"/>
        </w:rPr>
        <w:t xml:space="preserve">M2</w:t>
      </w:r>
      <w:r w:rsidR="002079a1" w:rsidRPr="00aa3796">
        <w:rPr>
          <w:kern w:val="0"/>
          <w:lang w:bidi="ar-SA" w:eastAsia="en-US"/>
          <w:rFonts w:ascii="Calibri" w:eastAsia="Calibri" w:hAnsi="Calibri"/>
          <w:color w:val="000000"/>
        </w:rPr>
        <w:t xml:space="preserve"> e </w:t>
      </w:r>
      <w:r w:rsidR="002079a1" w:rsidRPr="00aa3796">
        <w:rPr>
          <w:i/>
          <w:kern w:val="0"/>
          <w:lang w:bidi="ar-SA" w:eastAsia="en-US"/>
          <w:rFonts w:ascii="Times New Roman" w:eastAsia="Calibri" w:hAnsi="Times New Roman"/>
          <w:color w:val="000000"/>
        </w:rPr>
        <w:t xml:space="preserve">K</w:t>
      </w:r>
      <w:r w:rsidR="002079a1" w:rsidRPr="00aa3796">
        <w:rPr>
          <w:kern w:val="0"/>
          <w:lang w:bidi="ar-SA" w:eastAsia="en-US"/>
          <w:rFonts w:ascii="Calibri" w:eastAsia="Calibri" w:hAnsi="Calibri"/>
          <w:color w:val="000000"/>
        </w:rPr>
        <w:t xml:space="preserve"> é dada por, </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bc28c3">
            <w:pPr>
              <w:pStyle w:val="Normal"/>
              <w:rPr>
                <w:color w:val="000000"/>
              </w:rPr>
              <w:suppressAutoHyphens w:val="off"/>
              <w:widowControl/>
              <w:autoSpaceDN/>
              <w:jc w:val="center"/>
            </w:pPr>
            <w:r w:rsidR="002079a1" w:rsidRPr="00aa3796">
              <w:rPr>
                <w:position w:val="-12"/>
                <w:color w:val="000000"/>
              </w:rPr>
              <w:rPr>
                <w:position w:val="-12"/>
                <w:color w:val="000000"/>
              </w:rPr>
              <w:object w:dxaOrig="1560" w:dyaOrig="360">
                <v:shapetype id="_x0000_t75" coordsize="21600,21600" o:spt="75" filled="f" stroked="f">
                  <v:stroke joinstyle="miter"/>
                  <v:path o:extrusionok="f"/>
                  <o:lock aspectratio="t" v:ext="edit"/>
                </v:shapetype>
                <v:shape id="_x0000_i1182" type="#_x0000_t75" style="width:77.766pt;height:17.856pt;" o:ole="t" o:bordertopcolor="auto" o:borderleftcolor="auto" o:borderbottomcolor="auto" o:borderrightcolor="auto">
                  <v:imagedata o:title="" r:id="rId220"/>
                  <w10:bordertop type="none" width="0"/>
                  <w10:borderleft type="none" width="0"/>
                  <w10:borderbottom type="none" width="0"/>
                  <w10:borderright type="none" width="0"/>
                </v:shape>
                <o:OLEObject Type="Embed" ProgID="Equation.DSMT4" ShapeID="_x0000_i1182" DrawAspect="Content" ObjectID="_1591275235" r:id="rId221"/>
              </w:object>
            </w:r>
            <w:r w:rsidR="002079a1" w:rsidRPr="00aa3796">
              <w:rPr>
                <w:position w:val="-12"/>
                <w:color w:val="000000"/>
              </w:rPr>
            </w:r>
            <w:r w:rsidR="002079a1" w:rsidRPr="00aa3796">
              <w:rPr>
                <w:kern w:val="0"/>
                <w:lang w:bidi="ar-SA" w:eastAsia="en-US"/>
                <w:rFonts w:ascii="Calibri" w:eastAsia="Calibri" w:hAnsi="Calibri"/>
                <w:color w:val="000000"/>
              </w:rPr>
              <w:t xml:space="preserve">.</w:t>
            </w:r>
            <w:r w:rsidR="002079a1" w:rsidRPr="00aa3796">
              <w:rPr>
                <w:color w:val="000000"/>
              </w:rPr>
            </w:r>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079a1">
            <w:pPr>
              <w:pStyle w:val="Normal"/>
              <w:rPr>
                <w:color w:val="000000"/>
              </w:rPr>
              <w:suppressAutoHyphens w:val="off"/>
              <w:widowControl/>
              <w:autoSpaceDN/>
              <w:jc w:val="end"/>
            </w:pPr>
            <w:r w:rsidR="002079a1" w:rsidRPr="00aa3796">
              <w:rPr>
                <w:kern w:val="0"/>
                <w:lang w:bidi="ar-SA" w:eastAsia="en-US"/>
                <w:rFonts w:ascii="Calibri" w:eastAsia="Calibri" w:hAnsi="Calibri"/>
                <w:color w:val="000000"/>
              </w:rPr>
              <w:t xml:space="preserve">(G.2)       </w:t>
            </w:r>
            <w:r w:rsidR="002079a1" w:rsidRPr="00aa3796">
              <w:rPr>
                <w:color w:val="000000"/>
              </w:rPr>
            </w:r>
          </w:p>
        </w:tc>
      </w:tr>
    </w:tbl>
    <w:p w:rsidP="002079a1">
      <w:pPr>
        <w:pStyle w:val="Normal"/>
        <w:rPr>
          <w:kern w:val="0"/>
          <w:lang w:bidi="ar-SA" w:eastAsia="en-US"/>
          <w:rFonts w:ascii="Calibri" w:eastAsia="Calibri" w:hAnsi="Calibri"/>
          <w:color w:val="000000"/>
        </w:rPr>
        <w:suppressAutoHyphens w:val="off"/>
        <w:widowControl/>
        <w:autoSpaceDN/>
        <w:ind w:firstLine="709"/>
        <w:jc w:val="both"/>
      </w:pPr>
      <w:r w:rsidR="002079a1" w:rsidRPr="00aa3796">
        <w:rPr>
          <w:kern w:val="0"/>
          <w:lang w:bidi="ar-SA" w:eastAsia="en-US"/>
          <w:rFonts w:ascii="Calibri" w:eastAsia="Calibri" w:hAnsi="Calibri"/>
          <w:color w:val="000000"/>
        </w:rPr>
        <w:t xml:space="preserve">A partir da equação </w:t>
      </w:r>
      <w:r w:rsidR="000d08a3" w:rsidRPr="00aa3796">
        <w:rPr>
          <w:kern w:val="0"/>
          <w:lang w:bidi="ar-SA" w:eastAsia="en-US"/>
          <w:rFonts w:ascii="Calibri" w:eastAsia="Calibri" w:hAnsi="Calibri"/>
          <w:color w:val="000000"/>
        </w:rPr>
        <w:t xml:space="preserve">G</w:t>
      </w:r>
      <w:r w:rsidR="002079a1" w:rsidRPr="00aa3796">
        <w:rPr>
          <w:kern w:val="0"/>
          <w:lang w:bidi="ar-SA" w:eastAsia="en-US"/>
          <w:rFonts w:ascii="Calibri" w:eastAsia="Calibri" w:hAnsi="Calibri"/>
          <w:color w:val="000000"/>
        </w:rPr>
        <w:t xml:space="preserve">.</w:t>
      </w:r>
      <w:r w:rsidR="000d08a3" w:rsidRPr="00aa3796">
        <w:rPr>
          <w:kern w:val="0"/>
          <w:lang w:bidi="ar-SA" w:eastAsia="en-US"/>
          <w:rFonts w:ascii="Calibri" w:eastAsia="Calibri" w:hAnsi="Calibri"/>
          <w:color w:val="000000"/>
        </w:rPr>
        <w:t xml:space="preserve">1</w:t>
      </w:r>
      <w:r w:rsidR="002079a1" w:rsidRPr="00aa3796">
        <w:rPr>
          <w:kern w:val="0"/>
          <w:lang w:bidi="ar-SA" w:eastAsia="en-US"/>
          <w:rFonts w:ascii="Calibri" w:eastAsia="Calibri" w:hAnsi="Calibri"/>
          <w:color w:val="000000"/>
        </w:rPr>
        <w:t xml:space="preserve"> obtém-se,</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bc28c3">
            <w:pPr>
              <w:pStyle w:val="Normal"/>
              <w:rPr>
                <w:color w:val="000000"/>
              </w:rPr>
              <w:suppressAutoHyphens w:val="off"/>
              <w:widowControl/>
              <w:autoSpaceDN/>
              <w:jc w:val="center"/>
            </w:pPr>
            <w:r w:rsidR="002079a1" w:rsidRPr="00aa3796">
              <w:rPr>
                <w:position w:val="-34"/>
                <w:color w:val="000000"/>
              </w:rPr>
              <w:rPr>
                <w:position w:val="-34"/>
                <w:color w:val="000000"/>
              </w:rPr>
              <w:object w:dxaOrig="2360" w:dyaOrig="800">
                <v:shapetype id="_x0000_t75" coordsize="21600,21600" o:spt="75" filled="f" stroked="f">
                  <v:stroke joinstyle="miter"/>
                  <v:path o:extrusionok="f"/>
                  <o:lock aspectratio="t" v:ext="edit"/>
                </v:shapetype>
                <v:shape id="_x0000_i1183" type="#_x0000_t75" style="width:118.118pt;height:39.76pt;" o:ole="t" o:bordertopcolor="auto" o:borderleftcolor="auto" o:borderbottomcolor="auto" o:borderrightcolor="auto">
                  <v:imagedata o:title="" r:id="rId222"/>
                  <w10:bordertop type="none" width="0"/>
                  <w10:borderleft type="none" width="0"/>
                  <w10:borderbottom type="none" width="0"/>
                  <w10:borderright type="none" width="0"/>
                </v:shape>
                <o:OLEObject Type="Embed" ProgID="Equation.DSMT4" ShapeID="_x0000_i1183" DrawAspect="Content" ObjectID="_1591275236" r:id="rId223"/>
              </w:object>
            </w:r>
            <w:r w:rsidR="002079a1" w:rsidRPr="00aa3796">
              <w:rPr>
                <w:position w:val="-34"/>
                <w:color w:val="000000"/>
              </w:rPr>
            </w:r>
            <w:r w:rsidR="002079a1" w:rsidRPr="00aa3796">
              <w:rPr>
                <w:kern w:val="0"/>
                <w:lang w:bidi="ar-SA" w:eastAsia="en-US"/>
                <w:rFonts w:ascii="Calibri" w:eastAsia="Calibri" w:hAnsi="Calibri"/>
                <w:color w:val="000000"/>
              </w:rPr>
              <w:t xml:space="preserve">.</w:t>
            </w:r>
            <w:r w:rsidR="002079a1" w:rsidRPr="00aa3796">
              <w:rPr>
                <w:color w:val="000000"/>
              </w:rPr>
            </w:r>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079a1">
            <w:pPr>
              <w:pStyle w:val="Normal"/>
              <w:rPr>
                <w:color w:val="000000"/>
              </w:rPr>
              <w:suppressAutoHyphens w:val="off"/>
              <w:widowControl/>
              <w:autoSpaceDN/>
              <w:jc w:val="end"/>
            </w:pPr>
            <w:r w:rsidR="002079a1" w:rsidRPr="00aa3796">
              <w:rPr>
                <w:kern w:val="0"/>
                <w:lang w:bidi="ar-SA" w:eastAsia="en-US"/>
                <w:rFonts w:ascii="Calibri" w:eastAsia="Calibri" w:hAnsi="Calibri"/>
                <w:color w:val="000000"/>
              </w:rPr>
              <w:t xml:space="preserve">(G.3)       </w:t>
            </w:r>
            <w:r w:rsidR="002079a1" w:rsidRPr="00aa3796">
              <w:rPr>
                <w:color w:val="000000"/>
              </w:rPr>
            </w:r>
          </w:p>
        </w:tc>
      </w:tr>
      <w:t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bc28c3">
            <w:pPr>
              <w:pStyle w:val="Normal"/>
              <w:rPr>
                <w:color w:val="000000"/>
              </w:rPr>
              <w:suppressAutoHyphens w:val="off"/>
              <w:widowControl/>
              <w:autoSpaceDN/>
              <w:jc w:val="center"/>
            </w:pPr>
            <w:r w:rsidR="002079a1" w:rsidRPr="00aa3796">
              <w:rPr>
                <w:position w:val="-34"/>
                <w:color w:val="000000"/>
              </w:rPr>
              <w:rPr>
                <w:position w:val="-34"/>
                <w:color w:val="000000"/>
              </w:rPr>
              <w:object w:dxaOrig="3080" w:dyaOrig="800">
                <v:shapetype id="_x0000_t75" coordsize="21600,21600" o:spt="75" filled="f" stroked="f">
                  <v:stroke joinstyle="miter"/>
                  <v:path o:extrusionok="f"/>
                  <o:lock aspectratio="t" v:ext="edit"/>
                </v:shapetype>
                <v:shape id="_x0000_i1184" type="#_x0000_t75" style="width:153.846pt;height:39.76pt;" o:ole="t" o:bordertopcolor="auto" o:borderleftcolor="auto" o:borderbottomcolor="auto" o:borderrightcolor="auto">
                  <v:imagedata o:title="" r:id="rId224"/>
                  <w10:bordertop type="none" width="0"/>
                  <w10:borderleft type="none" width="0"/>
                  <w10:borderbottom type="none" width="0"/>
                  <w10:borderright type="none" width="0"/>
                </v:shape>
                <o:OLEObject Type="Embed" ProgID="Equation.DSMT4" ShapeID="_x0000_i1184" DrawAspect="Content" ObjectID="_1591275237" r:id="rId225"/>
              </w:object>
            </w:r>
            <w:r w:rsidR="002079a1" w:rsidRPr="00aa3796">
              <w:rPr>
                <w:position w:val="-34"/>
                <w:color w:val="000000"/>
              </w:rPr>
            </w:r>
            <w:r w:rsidR="002079a1" w:rsidRPr="00aa3796">
              <w:rPr>
                <w:kern w:val="0"/>
                <w:lang w:bidi="ar-SA" w:eastAsia="en-US"/>
                <w:rFonts w:ascii="Calibri" w:eastAsia="Calibri" w:hAnsi="Calibri"/>
                <w:color w:val="000000"/>
              </w:rPr>
              <w:t xml:space="preserve">.</w:t>
            </w:r>
            <w:r w:rsidR="002079a1" w:rsidRPr="00aa3796">
              <w:rPr>
                <w:color w:val="000000"/>
              </w:rPr>
            </w:r>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079a1">
            <w:pPr>
              <w:pStyle w:val="Normal"/>
              <w:rPr>
                <w:color w:val="000000"/>
              </w:rPr>
              <w:suppressAutoHyphens w:val="off"/>
              <w:widowControl/>
              <w:autoSpaceDN/>
              <w:jc w:val="end"/>
            </w:pPr>
            <w:r w:rsidR="002079a1" w:rsidRPr="00aa3796">
              <w:rPr>
                <w:kern w:val="0"/>
                <w:lang w:bidi="ar-SA" w:eastAsia="en-US"/>
                <w:rFonts w:ascii="Calibri" w:eastAsia="Calibri" w:hAnsi="Calibri"/>
                <w:color w:val="000000"/>
              </w:rPr>
              <w:t xml:space="preserve">(G.4)       </w:t>
            </w:r>
            <w:r w:rsidR="002079a1" w:rsidRPr="00aa3796">
              <w:rPr>
                <w:color w:val="000000"/>
              </w:rPr>
            </w:r>
          </w:p>
        </w:tc>
      </w:tr>
    </w:tbl>
    <w:p w:rsidP="002079a1">
      <w:pPr>
        <w:pStyle w:val="Normal"/>
        <w:rPr>
          <w:kern w:val="0"/>
          <w:lang w:bidi="ar-SA" w:eastAsia="en-US"/>
          <w:rFonts w:ascii="Calibri" w:eastAsia="Calibri" w:hAnsi="Calibri"/>
          <w:color w:val="000000"/>
        </w:rPr>
        <w:suppressAutoHyphens w:val="off"/>
        <w:widowControl/>
        <w:autoSpaceDN/>
        <w:ind w:firstLine="709"/>
      </w:pPr>
      <w:r w:rsidR="002079a1" w:rsidRPr="00aa3796">
        <w:rPr>
          <w:kern w:val="0"/>
          <w:lang w:bidi="ar-SA" w:eastAsia="en-US"/>
          <w:rFonts w:ascii="Calibri" w:eastAsia="Calibri" w:hAnsi="Calibri"/>
          <w:color w:val="000000"/>
        </w:rPr>
        <w:t xml:space="preserve">A tensão máxima lida na saída do pixel ocorre quando </w:t>
      </w:r>
      <w:r w:rsidR="002079a1" w:rsidRPr="00aa3796">
        <w:rPr>
          <w:i/>
          <w:kern w:val="0"/>
          <w:lang w:bidi="ar-SA" w:eastAsia="en-US"/>
          <w:rFonts w:ascii="Times New Roman" w:eastAsia="Calibri" w:hAnsi="Times New Roman"/>
          <w:color w:val="000000"/>
        </w:rPr>
        <w:t xml:space="preserve">I</w:t>
      </w:r>
      <w:r w:rsidR="002079a1" w:rsidRPr="00aa3796">
        <w:rPr>
          <w:i/>
          <w:vertAlign w:val="subscript"/>
          <w:kern w:val="0"/>
          <w:lang w:bidi="ar-SA" w:eastAsia="en-US"/>
          <w:rFonts w:ascii="Times New Roman" w:eastAsia="Calibri" w:hAnsi="Times New Roman"/>
          <w:color w:val="000000"/>
        </w:rPr>
        <w:t xml:space="preserve">B</w:t>
      </w:r>
      <w:r w:rsidR="002079a1" w:rsidRPr="00aa3796">
        <w:rPr>
          <w:i/>
          <w:kern w:val="0"/>
          <w:lang w:bidi="ar-SA" w:eastAsia="en-US"/>
          <w:rFonts w:ascii="Times New Roman" w:eastAsia="Calibri" w:hAnsi="Times New Roman"/>
          <w:color w:val="000000"/>
        </w:rPr>
        <w:t xml:space="preserve"> = 0</w:t>
      </w:r>
      <w:r w:rsidR="002079a1" w:rsidRPr="00aa3796">
        <w:rPr>
          <w:kern w:val="0"/>
          <w:lang w:bidi="ar-SA" w:eastAsia="en-US"/>
          <w:rFonts w:ascii="Calibri" w:eastAsia="Calibri" w:hAnsi="Calibri"/>
          <w:color w:val="000000"/>
        </w:rPr>
        <w:t xml:space="preserve">:</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bc28c3">
            <w:pPr>
              <w:pStyle w:val="Normal"/>
              <w:rPr>
                <w:color w:val="000000"/>
              </w:rPr>
              <w:suppressAutoHyphens w:val="off"/>
              <w:widowControl/>
              <w:autoSpaceDN/>
              <w:jc w:val="center"/>
            </w:pPr>
            <w:r w:rsidR="002079a1" w:rsidRPr="00aa3796">
              <w:rPr>
                <w:position w:val="-14"/>
                <w:color w:val="000000"/>
              </w:rPr>
              <w:rPr>
                <w:position w:val="-14"/>
                <w:color w:val="000000"/>
              </w:rPr>
              <w:object w:dxaOrig="2600" w:dyaOrig="400">
                <v:shapetype id="_x0000_t75" coordsize="21600,21600" o:spt="75" filled="f" stroked="f">
                  <v:stroke joinstyle="miter"/>
                  <v:path o:extrusionok="f"/>
                  <o:lock aspectratio="t" v:ext="edit"/>
                </v:shapetype>
                <v:shape id="_x0000_i1185" type="#_x0000_t75" style="width:130.26pt;height:20.16pt;" o:ole="t" o:bordertopcolor="auto" o:borderleftcolor="auto" o:borderbottomcolor="auto" o:borderrightcolor="auto">
                  <v:imagedata o:title="" r:id="rId226"/>
                  <w10:bordertop type="none" width="0"/>
                  <w10:borderleft type="none" width="0"/>
                  <w10:borderbottom type="none" width="0"/>
                  <w10:borderright type="none" width="0"/>
                </v:shape>
                <o:OLEObject Type="Embed" ProgID="Equation.DSMT4" ShapeID="_x0000_i1185" DrawAspect="Content" ObjectID="_1591275238" r:id="rId227"/>
              </w:object>
            </w:r>
            <w:r w:rsidR="002079a1" w:rsidRPr="00aa3796">
              <w:rPr>
                <w:position w:val="-14"/>
                <w:color w:val="000000"/>
              </w:rPr>
            </w:r>
            <w:r w:rsidR="002079a1" w:rsidRPr="00aa3796">
              <w:rPr>
                <w:kern w:val="0"/>
                <w:lang w:bidi="ar-SA" w:eastAsia="en-US"/>
                <w:rFonts w:ascii="Calibri" w:eastAsia="Calibri" w:hAnsi="Calibri"/>
                <w:color w:val="000000"/>
              </w:rPr>
              <w:t xml:space="preserve">.</w:t>
            </w:r>
            <w:r w:rsidR="002079a1" w:rsidRPr="00aa3796">
              <w:rPr>
                <w:color w:val="000000"/>
              </w:rPr>
            </w:r>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079a1">
            <w:pPr>
              <w:pStyle w:val="Normal"/>
              <w:rPr>
                <w:color w:val="000000"/>
              </w:rPr>
              <w:suppressAutoHyphens w:val="off"/>
              <w:widowControl/>
              <w:autoSpaceDN/>
              <w:jc w:val="end"/>
            </w:pPr>
            <w:r w:rsidR="002079a1" w:rsidRPr="00aa3796">
              <w:rPr>
                <w:kern w:val="0"/>
                <w:lang w:bidi="ar-SA" w:eastAsia="en-US"/>
                <w:rFonts w:ascii="Calibri" w:eastAsia="Calibri" w:hAnsi="Calibri"/>
                <w:color w:val="000000"/>
              </w:rPr>
              <w:t xml:space="preserve">(G.5)       </w:t>
            </w:r>
            <w:r w:rsidR="002079a1" w:rsidRPr="00aa3796">
              <w:rPr>
                <w:color w:val="000000"/>
              </w:rPr>
            </w:r>
          </w:p>
        </w:tc>
      </w:tr>
    </w:tbl>
    <w:p w:rsidP="002079a1">
      <w:pPr>
        <w:pStyle w:val="Normal"/>
        <w:rPr>
          <w:kern w:val="0"/>
          <w:lang w:bidi="ar-SA" w:eastAsia="en-US"/>
          <w:rFonts w:ascii="Calibri" w:eastAsia="Calibri" w:hAnsi="Calibri"/>
          <w:color w:val="000000"/>
        </w:rPr>
        <w:suppressAutoHyphens w:val="off"/>
        <w:widowControl/>
        <w:autoSpaceDN/>
        <w:ind w:firstLine="709"/>
        <w:jc w:val="both"/>
      </w:pPr>
      <w:r w:rsidR="002079a1" w:rsidRPr="00aa3796">
        <w:rPr>
          <w:kern w:val="0"/>
          <w:lang w:bidi="ar-SA" w:eastAsia="en-US"/>
          <w:rFonts w:ascii="Calibri" w:eastAsia="Calibri" w:hAnsi="Calibri"/>
          <w:color w:val="000000"/>
        </w:rPr>
        <w:t xml:space="preserve">Na fase de exposição ou descarga do fotodiodo, o transistor RW é desligado durante o tempo de integração (tempo em que o fotodiodo está exposto a luz) para que haja a descarga de sua capacitância, durante essa fase a tensão no nó S é dada por:</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bc28c3">
            <w:pPr>
              <w:pStyle w:val="Normal"/>
              <w:rPr>
                <w:color w:val="000000"/>
              </w:rPr>
              <w:suppressAutoHyphens w:val="off"/>
              <w:widowControl/>
              <w:autoSpaceDN/>
              <w:jc w:val="center"/>
            </w:pPr>
            <w:r w:rsidR="002079a1" w:rsidRPr="00aa3796">
              <w:rPr>
                <w:position w:val="-14"/>
                <w:color w:val="000000"/>
              </w:rPr>
              <w:rPr>
                <w:position w:val="-14"/>
                <w:color w:val="000000"/>
              </w:rPr>
              <w:object w:dxaOrig="2480" w:dyaOrig="380">
                <v:shapetype id="_x0000_t75" coordsize="21600,21600" o:spt="75" filled="f" stroked="f">
                  <v:stroke joinstyle="miter"/>
                  <v:path o:extrusionok="f"/>
                  <o:lock aspectratio="t" v:ext="edit"/>
                </v:shapetype>
                <v:shape id="_x0000_i1186" type="#_x0000_t75" style="width:123.876pt;height:19pt;" o:ole="t" o:bordertopcolor="auto" o:borderleftcolor="auto" o:borderbottomcolor="auto" o:borderrightcolor="auto">
                  <v:imagedata o:title="" r:id="rId228"/>
                  <w10:bordertop type="none" width="0"/>
                  <w10:borderleft type="none" width="0"/>
                  <w10:borderbottom type="none" width="0"/>
                  <w10:borderright type="none" width="0"/>
                </v:shape>
                <o:OLEObject Type="Embed" ProgID="Equation.DSMT4" ShapeID="_x0000_i1186" DrawAspect="Content" ObjectID="_1591275239" r:id="rId229"/>
              </w:object>
            </w:r>
            <w:r w:rsidR="002079a1" w:rsidRPr="00aa3796">
              <w:rPr>
                <w:position w:val="-14"/>
                <w:color w:val="000000"/>
              </w:rPr>
            </w:r>
            <w:r w:rsidR="002079a1" w:rsidRPr="00aa3796">
              <w:rPr>
                <w:kern w:val="0"/>
                <w:lang w:bidi="ar-SA" w:eastAsia="en-US"/>
                <w:rFonts w:ascii="Calibri" w:eastAsia="Calibri" w:hAnsi="Calibri"/>
                <w:color w:val="000000"/>
              </w:rPr>
              <w:t xml:space="preserve">.</w:t>
            </w:r>
            <w:r w:rsidR="002079a1" w:rsidRPr="00aa3796">
              <w:rPr>
                <w:color w:val="000000"/>
              </w:rPr>
            </w:r>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079a1">
            <w:pPr>
              <w:pStyle w:val="Normal"/>
              <w:rPr>
                <w:color w:val="000000"/>
              </w:rPr>
              <w:suppressAutoHyphens w:val="off"/>
              <w:widowControl/>
              <w:autoSpaceDN/>
              <w:jc w:val="end"/>
            </w:pPr>
            <w:r w:rsidR="002079a1" w:rsidRPr="00aa3796">
              <w:rPr>
                <w:kern w:val="0"/>
                <w:lang w:bidi="ar-SA" w:eastAsia="en-US"/>
                <w:rFonts w:ascii="Calibri" w:eastAsia="Calibri" w:hAnsi="Calibri"/>
                <w:color w:val="000000"/>
              </w:rPr>
              <w:t xml:space="preserve">(G.6)       </w:t>
            </w:r>
            <w:r w:rsidR="002079a1" w:rsidRPr="00aa3796">
              <w:rPr>
                <w:color w:val="000000"/>
              </w:rPr>
            </w:r>
          </w:p>
        </w:tc>
      </w:tr>
    </w:tbl>
    <w:p w:rsidP="002079a1">
      <w:pPr>
        <w:pStyle w:val="Normal"/>
        <w:rPr>
          <w:kern w:val="0"/>
          <w:lang w:bidi="ar-SA" w:eastAsia="en-US"/>
          <w:rFonts w:ascii="Calibri" w:eastAsia="Calibri" w:hAnsi="Calibri"/>
          <w:color w:val="000000"/>
        </w:rPr>
        <w:suppressAutoHyphens w:val="off"/>
        <w:widowControl/>
        <w:autoSpaceDN/>
        <w:ind w:firstLine="709"/>
      </w:pPr>
      <w:r w:rsidR="002079a1" w:rsidRPr="00aa3796">
        <w:rPr>
          <w:kern w:val="0"/>
          <w:lang w:bidi="ar-SA" w:eastAsia="en-US"/>
          <w:rFonts w:ascii="Calibri" w:eastAsia="Calibri" w:hAnsi="Calibri"/>
          <w:color w:val="000000"/>
        </w:rPr>
        <w:t xml:space="preserve">Aplicando o valor de </w:t>
      </w:r>
      <w:r w:rsidR="002079a1" w:rsidRPr="00aa3796">
        <w:rPr>
          <w:i/>
          <w:kern w:val="0"/>
          <w:lang w:bidi="ar-SA" w:eastAsia="en-US"/>
          <w:rFonts w:ascii="Times New Roman" w:eastAsia="Calibri" w:hAnsi="Times New Roman"/>
          <w:color w:val="000000"/>
        </w:rPr>
        <w:t xml:space="preserve">V</w:t>
      </w:r>
      <w:r w:rsidR="002079a1" w:rsidRPr="00aa3796">
        <w:rPr>
          <w:i/>
          <w:caps/>
          <w:vertAlign w:val="subscript"/>
          <w:kern w:val="0"/>
          <w:lang w:bidi="ar-SA" w:eastAsia="en-US"/>
          <w:rFonts w:ascii="Times New Roman" w:eastAsia="Calibri" w:hAnsi="Times New Roman"/>
          <w:color w:val="000000"/>
        </w:rPr>
        <w:t xml:space="preserve">s</w:t>
      </w:r>
      <w:r w:rsidR="002079a1" w:rsidRPr="00aa3796">
        <w:rPr>
          <w:kern w:val="0"/>
          <w:lang w:bidi="ar-SA" w:eastAsia="en-US"/>
          <w:rFonts w:ascii="Calibri" w:eastAsia="Calibri" w:hAnsi="Calibri"/>
          <w:color w:val="000000"/>
        </w:rPr>
        <w:t xml:space="preserve"> na equação 3.</w:t>
      </w:r>
      <w:r w:rsidR="000d08a3" w:rsidRPr="00aa3796">
        <w:rPr>
          <w:kern w:val="0"/>
          <w:lang w:bidi="ar-SA" w:eastAsia="en-US"/>
          <w:rFonts w:ascii="Calibri" w:eastAsia="Calibri" w:hAnsi="Calibri"/>
          <w:color w:val="000000"/>
        </w:rPr>
        <w:t xml:space="preserve">G4</w:t>
      </w:r>
      <w:r w:rsidR="002079a1" w:rsidRPr="00aa3796">
        <w:rPr>
          <w:kern w:val="0"/>
          <w:lang w:bidi="ar-SA" w:eastAsia="en-US"/>
          <w:rFonts w:ascii="Calibri" w:eastAsia="Calibri" w:hAnsi="Calibri"/>
          <w:color w:val="000000"/>
        </w:rPr>
        <w:t xml:space="preserve"> para um instante </w:t>
      </w:r>
      <w:r w:rsidR="002079a1" w:rsidRPr="00aa3796">
        <w:rPr>
          <w:i/>
          <w:kern w:val="0"/>
          <w:lang w:bidi="ar-SA" w:eastAsia="en-US"/>
          <w:rFonts w:ascii="Times New Roman" w:eastAsia="Calibri" w:hAnsi="Times New Roman"/>
          <w:color w:val="000000"/>
        </w:rPr>
        <w:t xml:space="preserve">t</w:t>
      </w:r>
      <w:r w:rsidR="002079a1" w:rsidRPr="00aa3796">
        <w:rPr>
          <w:kern w:val="0"/>
          <w:lang w:bidi="ar-SA" w:eastAsia="en-US"/>
          <w:rFonts w:ascii="Calibri" w:eastAsia="Calibri" w:hAnsi="Calibri"/>
          <w:color w:val="000000"/>
        </w:rPr>
        <w:t xml:space="preserve"> qualquer, obtém-se,</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bc28c3">
            <w:pPr>
              <w:pStyle w:val="Normal"/>
              <w:rPr>
                <w:color w:val="000000"/>
              </w:rPr>
              <w:suppressAutoHyphens w:val="off"/>
              <w:widowControl/>
              <w:autoSpaceDN/>
              <w:jc w:val="center"/>
            </w:pPr>
            <w:r w:rsidR="002079a1" w:rsidRPr="00aa3796">
              <w:rPr>
                <w:color w:val="000000"/>
              </w:rPr>
              <w:t xml:space="preserve"> </w:t>
            </w:r>
            <w:r w:rsidR="002079a1" w:rsidRPr="00aa3796">
              <w:rPr>
                <w:position w:val="-34"/>
                <w:color w:val="000000"/>
              </w:rPr>
              <w:rPr>
                <w:position w:val="-34"/>
                <w:color w:val="000000"/>
              </w:rPr>
              <w:object w:dxaOrig="3600" w:dyaOrig="800">
                <v:shapetype id="_x0000_t75" coordsize="21600,21600" o:spt="75" filled="f" stroked="f">
                  <v:stroke joinstyle="miter"/>
                  <v:path o:extrusionok="f"/>
                  <o:lock aspectratio="t" v:ext="edit"/>
                </v:shapetype>
                <v:shape id="_x0000_i1187" type="#_x0000_t75" style="width:180.36pt;height:39.76pt;" o:ole="t" o:bordertopcolor="auto" o:borderleftcolor="auto" o:borderbottomcolor="auto" o:borderrightcolor="auto">
                  <v:imagedata o:title="" r:id="rId230"/>
                  <w10:bordertop type="none" width="0"/>
                  <w10:borderleft type="none" width="0"/>
                  <w10:borderbottom type="none" width="0"/>
                  <w10:borderright type="none" width="0"/>
                </v:shape>
                <o:OLEObject Type="Embed" ProgID="Equation.DSMT4" ShapeID="_x0000_i1187" DrawAspect="Content" ObjectID="_1591275240" r:id="rId231"/>
              </w:object>
            </w:r>
            <w:r w:rsidR="002079a1" w:rsidRPr="00aa3796">
              <w:rPr>
                <w:position w:val="-34"/>
                <w:color w:val="000000"/>
              </w:rPr>
            </w:r>
            <w:r w:rsidR="002079a1" w:rsidRPr="00aa3796">
              <w:rPr>
                <w:color w:val="000000"/>
              </w:rPr>
              <w:t xml:space="preserve">.</w:t>
            </w:r>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079a1">
            <w:pPr>
              <w:pStyle w:val="Normal"/>
              <w:rPr>
                <w:color w:val="000000"/>
              </w:rPr>
              <w:suppressAutoHyphens w:val="off"/>
              <w:widowControl/>
              <w:autoSpaceDN/>
              <w:jc w:val="end"/>
            </w:pPr>
            <w:r w:rsidR="002079a1" w:rsidRPr="00aa3796">
              <w:rPr>
                <w:kern w:val="0"/>
                <w:lang w:bidi="ar-SA" w:eastAsia="en-US"/>
                <w:rFonts w:ascii="Calibri" w:eastAsia="Calibri" w:hAnsi="Calibri"/>
                <w:color w:val="000000"/>
              </w:rPr>
              <w:t xml:space="preserve">(G.7)       </w:t>
            </w:r>
            <w:r w:rsidR="002079a1" w:rsidRPr="00aa3796">
              <w:rPr>
                <w:color w:val="000000"/>
              </w:rPr>
            </w:r>
          </w:p>
        </w:tc>
      </w:tr>
    </w:tbl>
    <w:p w:rsidP="002079a1">
      <w:pPr>
        <w:pStyle w:val="Normal"/>
        <w:rPr>
          <w:kern w:val="0"/>
          <w:lang w:bidi="ar-SA" w:eastAsia="en-US"/>
          <w:rFonts w:ascii="Calibri" w:eastAsia="Calibri" w:hAnsi="Calibri"/>
        </w:rPr>
        <w:suppressAutoHyphens w:val="off"/>
        <w:widowControl/>
        <w:autoSpaceDN/>
        <w:ind w:firstLine="709"/>
        <w:jc w:val="both"/>
      </w:pPr>
      <w:r w:rsidR="002079a1" w:rsidRPr="00aa3796">
        <w:rPr>
          <w:kern w:val="0"/>
          <w:lang w:bidi="ar-SA" w:eastAsia="en-US"/>
          <w:rFonts w:ascii="Calibri" w:eastAsia="Calibri" w:hAnsi="Calibri"/>
          <w:color w:val="000000"/>
        </w:rPr>
        <w:t xml:space="preserve">Tanto na equação </w:t>
      </w:r>
      <w:r w:rsidR="000d08a3" w:rsidRPr="00aa3796">
        <w:rPr>
          <w:kern w:val="0"/>
          <w:lang w:bidi="ar-SA" w:eastAsia="en-US"/>
          <w:rFonts w:ascii="Calibri" w:eastAsia="Calibri" w:hAnsi="Calibri"/>
          <w:color w:val="000000"/>
        </w:rPr>
        <w:t xml:space="preserve">G.7</w:t>
      </w:r>
      <w:r w:rsidR="002079a1" w:rsidRPr="00aa3796">
        <w:rPr>
          <w:kern w:val="0"/>
          <w:lang w:bidi="ar-SA" w:eastAsia="en-US"/>
          <w:rFonts w:ascii="Calibri" w:eastAsia="Calibri" w:hAnsi="Calibri"/>
          <w:color w:val="000000"/>
        </w:rPr>
        <w:t xml:space="preserve"> como na equação </w:t>
      </w:r>
      <w:r w:rsidR="000d08a3" w:rsidRPr="00aa3796">
        <w:rPr>
          <w:kern w:val="0"/>
          <w:lang w:bidi="ar-SA" w:eastAsia="en-US"/>
          <w:rFonts w:ascii="Calibri" w:eastAsia="Calibri" w:hAnsi="Calibri"/>
          <w:color w:val="000000"/>
        </w:rPr>
        <w:t xml:space="preserve">G.4</w:t>
      </w:r>
      <w:r w:rsidR="002079a1" w:rsidRPr="00aa3796">
        <w:rPr>
          <w:kern w:val="0"/>
          <w:lang w:bidi="ar-SA" w:eastAsia="en-US"/>
          <w:rFonts w:ascii="Calibri" w:eastAsia="Calibri" w:hAnsi="Calibri"/>
          <w:color w:val="000000"/>
        </w:rPr>
        <w:t xml:space="preserve"> é possível observar que a saída do circuito é dependente dos fatores construtivos. Assim, aplica-se a técnica</w:t>
      </w:r>
      <w:r w:rsidR="002079a1" w:rsidRPr="0053794d">
        <w:rPr>
          <w:kern w:val="0"/>
          <w:lang w:bidi="ar-SA" w:eastAsia="en-US"/>
          <w:rFonts w:ascii="Calibri" w:eastAsia="Calibri" w:hAnsi="Calibri"/>
        </w:rPr>
        <w:t xml:space="preserve"> CDS </w:t>
      </w:r>
      <w:r w:rsidR="002079a1">
        <w:rPr>
          <w:kern w:val="0"/>
          <w:lang w:bidi="ar-SA" w:eastAsia="en-US"/>
          <w:rFonts w:ascii="Calibri" w:eastAsia="Calibri" w:hAnsi="Calibri"/>
        </w:rPr>
        <w:t xml:space="preserve">para reduzir</w:t>
      </w:r>
      <w:r w:rsidR="002079a1" w:rsidRPr="0053794d">
        <w:rPr>
          <w:kern w:val="0"/>
          <w:lang w:bidi="ar-SA" w:eastAsia="en-US"/>
          <w:rFonts w:ascii="Calibri" w:eastAsia="Calibri" w:hAnsi="Calibri"/>
        </w:rPr>
        <w:t xml:space="preserve"> os ruídos gera</w:t>
      </w:r>
      <w:r w:rsidR="002079a1">
        <w:rPr>
          <w:kern w:val="0"/>
          <w:lang w:bidi="ar-SA" w:eastAsia="en-US"/>
          <w:rFonts w:ascii="Calibri" w:eastAsia="Calibri" w:hAnsi="Calibri"/>
        </w:rPr>
        <w:t xml:space="preserve">dos devido </w:t>
      </w:r>
      <w:r w:rsidR="000d08a3">
        <w:rPr>
          <w:kern w:val="0"/>
          <w:lang w:bidi="ar-SA" w:eastAsia="en-US"/>
          <w:rFonts w:ascii="Calibri" w:eastAsia="Calibri" w:hAnsi="Calibri"/>
        </w:rPr>
        <w:t xml:space="preserve">a estes</w:t>
      </w:r>
      <w:r w:rsidR="002079a1">
        <w:rPr>
          <w:kern w:val="0"/>
          <w:lang w:bidi="ar-SA" w:eastAsia="en-US"/>
          <w:rFonts w:ascii="Calibri" w:eastAsia="Calibri" w:hAnsi="Calibri"/>
        </w:rPr>
        <w:t xml:space="preserve"> fatores.</w:t>
      </w:r>
      <w:r w:rsidR="002079a1" w:rsidRPr="00354776">
        <w:rPr>
          <w:kern w:val="0"/>
          <w:lang w:bidi="ar-SA" w:eastAsia="en-US"/>
          <w:rFonts w:ascii="Calibri" w:eastAsia="Calibri" w:hAnsi="Calibri"/>
        </w:rPr>
      </w:r>
    </w:p>
    <w:p w:rsidP="002079a1">
      <w:pPr>
        <w:pStyle w:val="Normal"/>
        <w:rPr>
          <w:kern w:val="0"/>
          <w:szCs w:val="22"/>
          <w:lang w:bidi="ar-SA" w:eastAsia="en-US"/>
          <w:rFonts w:ascii="Calibri" w:eastAsia="Calibri" w:hAnsi="Calibri"/>
        </w:rPr>
        <w:suppressAutoHyphens w:val="off"/>
        <w:widowControl/>
        <w:autoSpaceDN/>
        <w:jc w:val="both"/>
      </w:pPr>
      <w:r w:rsidR="002079a1">
        <w:rPr>
          <w:kern w:val="0"/>
          <w:szCs w:val="22"/>
          <w:lang w:bidi="ar-SA" w:eastAsia="en-US"/>
          <w:rFonts w:ascii="Calibri" w:eastAsia="Calibri" w:hAnsi="Calibri"/>
        </w:rPr>
        <w:tab/>
        <w:t xml:space="preserve">Fazendo-se a subtração de G.4 e G.7, obtém-se,</w:t>
      </w:r>
    </w:p>
    <w:tbl>
      <w:tblPr>
        <w:tblW w:type="auto" w:w="0"/>
        <w:tblLook w:val="04a0"/>
        <w:tblW w:type="auto" w:w="0"/>
        <w:jc w:val="center"/>
        <w:tblLayout w:type="auto"/>
        <w:tblCellMar>
          <w:top w:type="dxa" w:w="0"/>
          <w:bottom w:type="dxa" w:w="0"/>
          <w:left w:type="dxa" w:w="108"/>
          <w:right w:type="dxa" w:w="108"/>
        </w:tblCellMar>
      </w:tblPr>
      <w:tblGrid>
        <w:gridCol w:w="8046"/>
        <w:gridCol w:w="1732"/>
      </w:tblGrid>
      <w:tr>
        <w:tc>
          <w:tcPr>
            <w:textDirection w:val="lrTb"/>
            <w:vAlign w:val="center"/>
            <w:tcW w:type="dxa" w:w="8046"/>
            <w:tcBorders>
              <w:top w:color="000000" w:space="0" w:sz="0" w:val="none"/>
              <w:left w:color="000000" w:space="0" w:sz="0" w:val="none"/>
              <w:bottom w:color="000000" w:space="0" w:sz="0" w:val="none"/>
              <w:right w:color="000000" w:space="0" w:sz="0" w:val="none"/>
            </w:tcBorders>
          </w:tcPr>
          <w:p w:rsidP="00bc28c3">
            <w:pPr>
              <w:pStyle w:val="Normal"/>
              <w:suppressAutoHyphens w:val="off"/>
              <w:widowControl/>
              <w:autoSpaceDN/>
              <w:jc w:val="center"/>
            </w:pPr>
            <w:r w:rsidR="002079a1" w:rsidRPr="00366ec4">
              <w:rPr>
                <w:position w:val="-14"/>
              </w:rPr>
              <w:rPr>
                <w:position w:val="-14"/>
              </w:rPr>
              <w:object w:dxaOrig="1480" w:dyaOrig="380">
                <v:shapetype id="_x0000_t75" coordsize="21600,21600" o:spt="75" filled="f" stroked="f">
                  <v:stroke joinstyle="miter"/>
                  <v:path o:extrusionok="f"/>
                  <o:lock aspectratio="t" v:ext="edit"/>
                </v:shapetype>
                <v:shape id="_x0000_i1188" type="#_x0000_t75" style="width:73.926pt;height:19pt;" o:ole="t" o:bordertopcolor="auto" o:borderleftcolor="auto" o:borderbottomcolor="auto" o:borderrightcolor="auto">
                  <v:imagedata o:title="" r:id="rId232"/>
                  <w10:bordertop type="none" width="0"/>
                  <w10:borderleft type="none" width="0"/>
                  <w10:borderbottom type="none" width="0"/>
                  <w10:borderright type="none" width="0"/>
                </v:shape>
                <o:OLEObject Type="Embed" ProgID="Equation.DSMT4" ShapeID="_x0000_i1188" DrawAspect="Content" ObjectID="_1591280418" r:id="rId233"/>
              </w:object>
            </w:r>
            <w:r w:rsidR="002079a1" w:rsidRPr="00366ec4">
              <w:rPr>
                <w:position w:val="-14"/>
              </w:rPr>
            </w:r>
            <w:r w:rsidR="002079a1" w:rsidRPr="00366ec4">
              <w:rPr>
                <w:kern w:val="0"/>
                <w:lang w:bidi="ar-SA" w:eastAsia="en-US"/>
                <w:rFonts w:ascii="Calibri" w:eastAsia="Calibri" w:hAnsi="Calibri"/>
              </w:rPr>
              <w:t xml:space="preserve">.</w:t>
            </w:r>
            <w:r w:rsidR="002079a1"/>
          </w:p>
        </w:tc>
        <w:tc>
          <w:tcPr>
            <w:textDirection w:val="lrTb"/>
            <w:vAlign w:val="center"/>
            <w:tcW w:type="dxa" w:w="1732"/>
            <w:tcBorders>
              <w:top w:color="000000" w:space="0" w:sz="0" w:val="none"/>
              <w:left w:color="000000" w:space="0" w:sz="0" w:val="none"/>
              <w:bottom w:color="000000" w:space="0" w:sz="0" w:val="none"/>
              <w:right w:color="000000" w:space="0" w:sz="0" w:val="none"/>
            </w:tcBorders>
          </w:tcPr>
          <w:p w:rsidP="002079a1">
            <w:pPr>
              <w:pStyle w:val="Normal"/>
              <w:suppressAutoHyphens w:val="off"/>
              <w:widowControl/>
              <w:autoSpaceDN/>
              <w:jc w:val="end"/>
            </w:pPr>
            <w:r w:rsidR="002079a1" w:rsidRPr="00366ec4">
              <w:rPr>
                <w:kern w:val="0"/>
                <w:lang w:bidi="ar-SA" w:eastAsia="en-US"/>
                <w:rFonts w:ascii="Calibri" w:eastAsia="Calibri" w:hAnsi="Calibri"/>
              </w:rPr>
              <w:t xml:space="preserve">(</w:t>
            </w:r>
            <w:r w:rsidR="002079a1">
              <w:rPr>
                <w:kern w:val="0"/>
                <w:lang w:bidi="ar-SA" w:eastAsia="en-US"/>
                <w:rFonts w:ascii="Calibri" w:eastAsia="Calibri" w:hAnsi="Calibri"/>
              </w:rPr>
              <w:t xml:space="preserve">G.8</w:t>
            </w:r>
            <w:r w:rsidR="002079a1" w:rsidRPr="00366ec4">
              <w:rPr>
                <w:kern w:val="0"/>
                <w:lang w:bidi="ar-SA" w:eastAsia="en-US"/>
                <w:rFonts w:ascii="Calibri" w:eastAsia="Calibri" w:hAnsi="Calibri"/>
              </w:rPr>
              <w:t xml:space="preserve">)       </w:t>
            </w:r>
            <w:r w:rsidR="002079a1"/>
          </w:p>
        </w:tc>
      </w:tr>
    </w:tbl>
    <w:p w:rsidP="002079a1">
      <w:pPr>
        <w:pStyle w:val="Normal"/>
        <w:rPr>
          <w:kern w:val="0"/>
          <w:szCs w:val="22"/>
          <w:lang w:bidi="ar-SA" w:eastAsia="en-US"/>
          <w:rFonts w:ascii="Calibri" w:eastAsia="Calibri" w:hAnsi="Calibri"/>
        </w:rPr>
        <w:suppressAutoHyphens w:val="off"/>
        <w:widowControl/>
        <w:autoSpaceDN/>
        <w:jc w:val="both"/>
      </w:pPr>
      <w:r w:rsidR="002079a1">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733f79">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733f79">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733f79">
        <w:rPr>
          <w:kern w:val="0"/>
          <w:szCs w:val="22"/>
          <w:lang w:bidi="ar-SA" w:eastAsia="en-US"/>
          <w:rFonts w:ascii="Calibri" w:eastAsia="Calibri" w:hAnsi="Calibri"/>
        </w:rPr>
      </w:r>
    </w:p>
    <w:p w:rsidP="00733f79">
      <w:pPr>
        <w:pStyle w:val="Normal"/>
        <w:rPr>
          <w:kern w:val="0"/>
          <w:szCs w:val="22"/>
          <w:lang w:bidi="ar-SA" w:eastAsia="en-US"/>
          <w:rFonts w:ascii="Calibri" w:eastAsia="Calibri" w:hAnsi="Calibri"/>
        </w:rPr>
        <w:suppressAutoHyphens w:val="off"/>
        <w:widowControl/>
        <w:autoSpaceDN/>
        <w:ind w:firstLine="709"/>
        <w:jc w:val="both"/>
      </w:pPr>
      <w:r w:rsidR="00733f79">
        <w:rPr>
          <w:kern w:val="0"/>
          <w:szCs w:val="22"/>
          <w:lang w:bidi="ar-SA" w:eastAsia="en-US"/>
          <w:rFonts w:ascii="Calibri" w:eastAsia="Calibri" w:hAnsi="Calibri"/>
        </w:rPr>
      </w:r>
    </w:p>
    <w:sectPr>
      <w:footerReference r:id="rId234" w:type="default"/>
      <w:type w:val="nextPage"/>
      <w:pgSz w:h="16838" w:w="11906"/>
      <w:pgMar w:bottom="1134" w:footer="720" w:gutter="0" w:header="720" w:left="1134" w:right="1134" w:top="1134"/>
      <w:cols w:space="720"/>
    </w:sectPr>
  </w:body>
</w:document>
</file>

<file path=word/fontTable.xml><?xml version="1.0" encoding="utf-8"?>
<w:fonts xmlns:w="http://schemas.openxmlformats.org/wordprocessingml/2006/main">
  <w:font w:name="Times New Roman">
    <w:charset w:val="00"/>
    <w:family w:val="roman"/>
    <w:panose1 w:val="02020603050405020304"/>
    <w:pitch w:val="variable"/>
    <w:sig w:usb0="e0002eff" w:usb1="c000785b" w:usb2="00000009" w:usb3="00000000" w:csb0="000001ff" w:csb1="00000000"/>
  </w:font>
  <w:font w:name="Symbol">
    <w:charset w:val="02"/>
    <w:family w:val="roman"/>
    <w:panose1 w:val="05050102010706020507"/>
    <w:pitch w:val="variable"/>
    <w:sig w:usb0="00000000" w:usb1="10000000" w:usb2="00000000" w:usb3="00000000" w:csb0="80000000" w:csb1="00000000"/>
  </w:font>
  <w:font w:name="Arial">
    <w:charset w:val="00"/>
    <w:family w:val="swiss"/>
    <w:panose1 w:val="020b0604020202020204"/>
    <w:pitch w:val="variable"/>
    <w:sig w:usb0="e0002eff" w:usb1="c0007843" w:usb2="00000009" w:usb3="00000000" w:csb0="000001ff" w:csb1="00000000"/>
  </w:font>
  <w:font w:name="Calibri">
    <w:charset w:val="00"/>
    <w:family w:val="swiss"/>
    <w:panose1 w:val="020f0502020204030204"/>
    <w:pitch w:val="variable"/>
    <w:sig w:usb0="e0002aff" w:usb1="c000247b" w:usb2="00000009" w:usb3="00000000" w:csb0="000001ff" w:csb1="00000000"/>
  </w:font>
  <w:font w:name="Mangal">
    <w:altName w:val="Courier New"/>
    <w:charset w:val="01"/>
    <w:family w:val="roman"/>
    <w:panose1 w:val="00000400000000000000"/>
    <w:pitch w:val="variable"/>
    <w:notTrueType w:val="true"/>
    <w:sig w:usb0="00002000" w:usb1="00000000" w:usb2="00000000" w:usb3="00000000" w:csb0="00000000" w:csb1="00000000"/>
  </w:font>
  <w:font w:name="Courier New">
    <w:charset w:val="00"/>
    <w:family w:val="modern"/>
    <w:panose1 w:val="02070309020205020404"/>
    <w:pitch w:val="fixed"/>
    <w:sig w:usb0="e0002eff" w:usb1="c0007843" w:usb2="00000009" w:usb3="00000000" w:csb0="000001ff" w:csb1="00000000"/>
  </w:font>
  <w:font w:name="Colonna MT">
    <w:charset w:val="00"/>
    <w:family w:val="decorative"/>
    <w:panose1 w:val="04020805060202030203"/>
    <w:pitch w:val="variable"/>
    <w:sig w:usb0="00000003" w:usb1="00000000" w:usb2="00000000" w:usb3="00000000" w:csb0="00000001" w:csb1="00000000"/>
  </w:font>
  <w:font w:name="Liberation Serif">
    <w:altName w:val="Times New Roman"/>
    <w:charset w:val="00"/>
    <w:family w:val="roman"/>
    <w:panose1 w:val="00000000000000000000"/>
    <w:pitch w:val="variable"/>
    <w:sig w:usb0="00000000" w:usb1="00000000" w:usb2="00000000" w:usb3="00000000" w:csb0="00000000" w:csb1="00000000"/>
  </w:font>
  <w:font w:name="WenQuanYi Micro Hei">
    <w:altName w:val="Times New Roman"/>
    <w:charset w:val="00"/>
    <w:family w:val="auto"/>
    <w:panose1 w:val="00000000000000000000"/>
    <w:pitch w:val="variable"/>
    <w:sig w:usb0="00000000" w:usb1="00000000" w:usb2="00000000" w:usb3="00000000" w:csb0="00000000" w:csb1="00000000"/>
  </w:font>
  <w:font w:name="Lohit Hindi">
    <w:altName w:val="Times New Roman"/>
    <w:charset w:val="00"/>
    <w:family w:val="auto"/>
    <w:panose1 w:val="00000000000000000000"/>
    <w:pitch w:val="default"/>
    <w:sig w:usb0="00000000" w:usb1="00000000" w:usb2="00000000" w:usb3="00000000" w:csb0="00000000" w:csb1="00000000"/>
  </w:font>
  <w:font w:name="Cambria">
    <w:charset w:val="00"/>
    <w:family w:val="roman"/>
    <w:panose1 w:val="02040503050406030204"/>
    <w:pitch w:val="variable"/>
    <w:sig w:usb0="e00002ff" w:usb1="400004ff" w:usb2="00000000" w:usb3="00000000" w:csb0="0000019f" w:csb1="00000000"/>
  </w:font>
  <w:font w:name="Liberation Sans">
    <w:charset w:val="00"/>
    <w:family w:val="swiss"/>
    <w:panose1 w:val="00000000000000000000"/>
    <w:pitch w:val="variable"/>
    <w:sig w:usb0="00000000" w:usb1="00000000" w:usb2="00000000" w:usb3="00000000" w:csb0="00000000" w:csb1="00000000"/>
  </w:font>
  <w:font w:name="OpenSymbol">
    <w:altName w:val="Times New Roman"/>
    <w:charset w:val="00"/>
    <w:family w:val="auto"/>
    <w:panose1 w:val="00000000000000000000"/>
    <w:pitch w:val="default"/>
    <w:sig w:usb0="00000000" w:usb1="00000000" w:usb2="00000000" w:usb3="00000000" w:csb0="00000000" w:csb1="00000000"/>
  </w:font>
  <w:font w:name="Tahoma">
    <w:charset w:val="00"/>
    <w:family w:val="swiss"/>
    <w:panose1 w:val="020b0604030504040204"/>
    <w:pitch w:val="variable"/>
    <w:sig w:usb0="e1002eff" w:usb1="c000605b" w:usb2="00000029" w:usb3="00000000" w:csb0="000101ff" w:csb1="00000000"/>
  </w:font>
  <w:font w:name="Wingdings">
    <w:charset w:val="02"/>
    <w:family w:val="auto"/>
    <w:panose1 w:val="05000000000000000000"/>
    <w:pitch w:val="variable"/>
    <w:sig w:usb0="00000000" w:usb1="10000000" w:usb2="00000000" w:usb3="00000000" w:csb0="80000000" w:csb1="00000000"/>
  </w:font>
  <w:font w:name="Cambria Math">
    <w:charset w:val="00"/>
    <w:family w:val="roman"/>
    <w:panose1 w:val="02040503050406030204"/>
    <w:pitch w:val="variable"/>
    <w:sig w:usb0="e00002ff" w:usb1="420024ff" w:usb2="00000000" w:usb3="00000000" w:csb0="0000019f" w:csb1="00000000"/>
  </w:font>
</w:fonts>
</file>

<file path=word/footer1.xml><?xml version="1.0" encoding="utf-8"?>
<w:ftr xmlns:w="http://schemas.openxmlformats.org/wordprocessingml/2006/main" xmlns:v="urn:schemas-microsoft-com:vml" xmlns:o="urn:schemas-microsoft-com:office:office" xmlns:w10="urn:schemas-microsoft-com:office:word" xmlns:r="http://schemas.openxmlformats.org/officeDocument/2006/relationships">
  <w:p>
    <w:pPr>
      <w:pStyle w:val="Footer"/>
      <w:jc w:val="end"/>
    </w:pPr>
    <w:r w:rsidR="00fd67e3">
      <w:fldChar w:fldCharType="begin"/>
    </w:r>
    <w:r w:rsidR="00fd67e3">
      <w:instrText xml:space="preserve">PAGE   \* MERGEFORMAT</w:instrText>
    </w:r>
    <w:r w:rsidR="00fd67e3">
      <w:fldChar w:fldCharType="separate"/>
    </w:r>
    <w:r w:rsidR="000b08b1">
      <w:rPr>
        <w:noProof/>
      </w:rPr>
      <w:t xml:space="preserve">71</w:t>
    </w:r>
    <w:r w:rsidR="00fd67e3">
      <w:fldChar w:fldCharType="end"/>
    </w:r>
    <w:r w:rsidR="00fd67e3"/>
  </w:p>
  <w:p>
    <w:pPr>
      <w:pStyle w:val="Footer"/>
    </w:pPr>
    <w:r w:rsidR="00fd67e3"/>
  </w:p>
</w:ftr>
</file>

<file path=word/header1.xml><?xml version="1.0" encoding="utf-8"?>
<w:hdr xmlns:w="http://schemas.openxmlformats.org/wordprocessingml/2006/main" xmlns:v="urn:schemas-microsoft-com:vml" xmlns:o="urn:schemas-microsoft-com:office:office" xmlns:w10="urn:schemas-microsoft-com:office:word" xmlns:r="http://schemas.openxmlformats.org/officeDocument/2006/relationships">
  <w:p>
    <w:pPr>
      <w:pStyle w:val="Header"/>
      <w:jc w:val="end"/>
    </w:pPr>
    <w:r w:rsidR="00fd67e3"/>
  </w:p>
  <w:p>
    <w:pPr>
      <w:pStyle w:val="Header"/>
    </w:pPr>
    <w:r w:rsidR="00fd67e3"/>
  </w:p>
</w:hdr>
</file>

<file path=word/numbering.xml><?xml version="1.0" encoding="utf-8"?>
<w:numbering xmlns:w="http://schemas.openxmlformats.org/wordprocessingml/2006/main" xmlns:v="urn:schemas-microsoft-com:vml" xmlns:o="urn:schemas-microsoft-com:office:office" xmlns:w10="urn:schemas-microsoft-com:office:word" xmlns:r="http://schemas.openxmlformats.org/officeDocument/2006/relationships" xmlns:wpc="http://schemas.microsoft.com/office/word/2010/wordprocessingCanvas" xmlns:mc="http://schemas.openxmlformats.org/markup-compatibility/2006" xmlns:wp14="http://schemas.microsoft.com/office/word/2010/wordprocessingDrawing" xmlns:wp="http://schemas.openxmlformats.org/drawingml/2006/wordprocessingDrawing"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m="http://schemas.openxmlformats.org/officeDocument/2006/math" mc:Ignorable="w14 wp14">
  <w:abstractNum w:abstractNumId="0">
    <w:nsid w:val="00d343bf"/>
    <w:multiLevelType w:val="hybridMultilevel"/>
    <w:tmpl w:val="97ac0d66"/>
    <w:lvl w:ilvl="0">
      <w:start w:val="1"/>
      <w:numFmt w:val="bullet"/>
      <w:suff w:val="tab"/>
      <w:lvlText w:val=""/>
      <w:lvlJc w:val="left"/>
      <w:pPr>
        <w:pStyle w:val="Normal"/>
        <w:ind w:hanging="360" w:left="720"/>
      </w:pPr>
      <w:rPr>
        <w:rFonts w:ascii="Wingdings" w:hAnsi="Wingdings"/>
      </w:rPr>
    </w:lvl>
    <w:lvl w:ilvl="1">
      <w:start w:val="1"/>
      <w:numFmt w:val="bullet"/>
      <w:suff w:val="tab"/>
      <w:lvlText w:val="o"/>
      <w:lvlJc w:val="left"/>
      <w:pPr>
        <w:pStyle w:val="Normal"/>
        <w:ind w:hanging="360" w:left="1440"/>
      </w:pPr>
      <w:rPr>
        <w:rFonts w:ascii="Courier New" w:hAnsi="Courier New"/>
      </w:rPr>
    </w:lvl>
    <w:lvl w:ilvl="2">
      <w:start w:val="1"/>
      <w:numFmt w:val="bullet"/>
      <w:suff w:val="tab"/>
      <w:lvlText w:val=""/>
      <w:lvlJc w:val="left"/>
      <w:pPr>
        <w:pStyle w:val="Normal"/>
        <w:ind w:hanging="360" w:left="2160"/>
      </w:pPr>
      <w:rPr>
        <w:rFonts w:ascii="Wingdings" w:hAnsi="Wingdings"/>
      </w:rPr>
    </w:lvl>
    <w:lvl w:ilvl="3">
      <w:start w:val="1"/>
      <w:numFmt w:val="bullet"/>
      <w:suff w:val="tab"/>
      <w:lvlText w:val=""/>
      <w:lvlJc w:val="left"/>
      <w:pPr>
        <w:pStyle w:val="Normal"/>
        <w:ind w:hanging="360" w:left="2880"/>
      </w:pPr>
      <w:rPr>
        <w:rFonts w:ascii="Symbol" w:hAnsi="Symbol"/>
      </w:rPr>
    </w:lvl>
    <w:lvl w:ilvl="4">
      <w:start w:val="1"/>
      <w:numFmt w:val="bullet"/>
      <w:suff w:val="tab"/>
      <w:lvlText w:val="o"/>
      <w:lvlJc w:val="left"/>
      <w:pPr>
        <w:pStyle w:val="Normal"/>
        <w:ind w:hanging="360" w:left="3600"/>
      </w:pPr>
      <w:rPr>
        <w:rFonts w:ascii="Courier New" w:hAnsi="Courier New"/>
      </w:rPr>
    </w:lvl>
    <w:lvl w:ilvl="5">
      <w:start w:val="1"/>
      <w:numFmt w:val="bullet"/>
      <w:suff w:val="tab"/>
      <w:lvlText w:val=""/>
      <w:lvlJc w:val="left"/>
      <w:pPr>
        <w:pStyle w:val="Normal"/>
        <w:ind w:hanging="360" w:left="4320"/>
      </w:pPr>
      <w:rPr>
        <w:rFonts w:ascii="Wingdings" w:hAnsi="Wingdings"/>
      </w:rPr>
    </w:lvl>
    <w:lvl w:ilvl="6">
      <w:start w:val="1"/>
      <w:numFmt w:val="bullet"/>
      <w:suff w:val="tab"/>
      <w:lvlText w:val=""/>
      <w:lvlJc w:val="left"/>
      <w:pPr>
        <w:pStyle w:val="Normal"/>
        <w:ind w:hanging="360" w:left="5040"/>
      </w:pPr>
      <w:rPr>
        <w:rFonts w:ascii="Symbol" w:hAnsi="Symbol"/>
      </w:rPr>
    </w:lvl>
    <w:lvl w:ilvl="7">
      <w:start w:val="1"/>
      <w:numFmt w:val="bullet"/>
      <w:suff w:val="tab"/>
      <w:lvlText w:val="o"/>
      <w:lvlJc w:val="left"/>
      <w:pPr>
        <w:pStyle w:val="Normal"/>
        <w:ind w:hanging="360" w:left="5760"/>
      </w:pPr>
      <w:rPr>
        <w:rFonts w:ascii="Courier New" w:hAnsi="Courier New"/>
      </w:rPr>
    </w:lvl>
    <w:lvl w:ilvl="8">
      <w:start w:val="1"/>
      <w:numFmt w:val="bullet"/>
      <w:suff w:val="tab"/>
      <w:lvlText w:val=""/>
      <w:lvlJc w:val="left"/>
      <w:pPr>
        <w:pStyle w:val="Normal"/>
        <w:ind w:hanging="360" w:left="6480"/>
      </w:pPr>
      <w:rPr>
        <w:rFonts w:ascii="Wingdings" w:hAnsi="Wingdings"/>
      </w:rPr>
    </w:lvl>
  </w:abstractNum>
  <w:abstractNum w:abstractNumId="1">
    <w:nsid w:val="089f7934"/>
    <w:multiLevelType w:val="hybridMultilevel"/>
    <w:tmpl w:val="2528db18"/>
    <w:lvl w:ilvl="0">
      <w:start w:val="1"/>
      <w:numFmt w:val="bullet"/>
      <w:suff w:val="tab"/>
      <w:lvlText w:val=""/>
      <w:lvlJc w:val="left"/>
      <w:pPr>
        <w:pStyle w:val="Normal"/>
        <w:ind w:hanging="360" w:left="720"/>
      </w:pPr>
      <w:rPr>
        <w:rFonts w:ascii="Wingdings" w:hAnsi="Wingdings"/>
      </w:rPr>
    </w:lvl>
    <w:lvl w:ilvl="1">
      <w:start w:val="1"/>
      <w:numFmt w:val="bullet"/>
      <w:suff w:val="tab"/>
      <w:lvlText w:val="o"/>
      <w:lvlJc w:val="left"/>
      <w:pPr>
        <w:pStyle w:val="Normal"/>
        <w:ind w:hanging="360" w:left="1440"/>
      </w:pPr>
      <w:rPr>
        <w:rFonts w:ascii="Courier New" w:hAnsi="Courier New"/>
      </w:rPr>
    </w:lvl>
    <w:lvl w:ilvl="2">
      <w:start w:val="1"/>
      <w:numFmt w:val="bullet"/>
      <w:suff w:val="tab"/>
      <w:lvlText w:val=""/>
      <w:lvlJc w:val="left"/>
      <w:pPr>
        <w:pStyle w:val="Normal"/>
        <w:ind w:hanging="360" w:left="2160"/>
      </w:pPr>
      <w:rPr>
        <w:rFonts w:ascii="Wingdings" w:hAnsi="Wingdings"/>
      </w:rPr>
    </w:lvl>
    <w:lvl w:ilvl="3">
      <w:start w:val="1"/>
      <w:numFmt w:val="bullet"/>
      <w:suff w:val="tab"/>
      <w:lvlText w:val=""/>
      <w:lvlJc w:val="left"/>
      <w:pPr>
        <w:pStyle w:val="Normal"/>
        <w:ind w:hanging="360" w:left="2880"/>
      </w:pPr>
      <w:rPr>
        <w:rFonts w:ascii="Symbol" w:hAnsi="Symbol"/>
      </w:rPr>
    </w:lvl>
    <w:lvl w:ilvl="4">
      <w:start w:val="1"/>
      <w:numFmt w:val="bullet"/>
      <w:suff w:val="tab"/>
      <w:lvlText w:val="o"/>
      <w:lvlJc w:val="left"/>
      <w:pPr>
        <w:pStyle w:val="Normal"/>
        <w:ind w:hanging="360" w:left="3600"/>
      </w:pPr>
      <w:rPr>
        <w:rFonts w:ascii="Courier New" w:hAnsi="Courier New"/>
      </w:rPr>
    </w:lvl>
    <w:lvl w:ilvl="5">
      <w:start w:val="1"/>
      <w:numFmt w:val="bullet"/>
      <w:suff w:val="tab"/>
      <w:lvlText w:val=""/>
      <w:lvlJc w:val="left"/>
      <w:pPr>
        <w:pStyle w:val="Normal"/>
        <w:ind w:hanging="360" w:left="4320"/>
      </w:pPr>
      <w:rPr>
        <w:rFonts w:ascii="Wingdings" w:hAnsi="Wingdings"/>
      </w:rPr>
    </w:lvl>
    <w:lvl w:ilvl="6">
      <w:start w:val="1"/>
      <w:numFmt w:val="bullet"/>
      <w:suff w:val="tab"/>
      <w:lvlText w:val=""/>
      <w:lvlJc w:val="left"/>
      <w:pPr>
        <w:pStyle w:val="Normal"/>
        <w:ind w:hanging="360" w:left="5040"/>
      </w:pPr>
      <w:rPr>
        <w:rFonts w:ascii="Symbol" w:hAnsi="Symbol"/>
      </w:rPr>
    </w:lvl>
    <w:lvl w:ilvl="7">
      <w:start w:val="1"/>
      <w:numFmt w:val="bullet"/>
      <w:suff w:val="tab"/>
      <w:lvlText w:val="o"/>
      <w:lvlJc w:val="left"/>
      <w:pPr>
        <w:pStyle w:val="Normal"/>
        <w:ind w:hanging="360" w:left="5760"/>
      </w:pPr>
      <w:rPr>
        <w:rFonts w:ascii="Courier New" w:hAnsi="Courier New"/>
      </w:rPr>
    </w:lvl>
    <w:lvl w:ilvl="8">
      <w:start w:val="1"/>
      <w:numFmt w:val="bullet"/>
      <w:suff w:val="tab"/>
      <w:lvlText w:val=""/>
      <w:lvlJc w:val="left"/>
      <w:pPr>
        <w:pStyle w:val="Normal"/>
        <w:ind w:hanging="360" w:left="6480"/>
      </w:pPr>
      <w:rPr>
        <w:rFonts w:ascii="Wingdings" w:hAnsi="Wingdings"/>
      </w:rPr>
    </w:lvl>
  </w:abstractNum>
  <w:abstractNum w:abstractNumId="2">
    <w:nsid w:val="1dd370e6"/>
    <w:multiLevelType w:val="hybridMultilevel"/>
    <w:tmpl w:val="2e944d22"/>
    <w:lvl w:ilvl="0">
      <w:start w:val="0"/>
      <w:numFmt w:val="bullet"/>
      <w:suff w:val="tab"/>
      <w:lvlText w:val="•"/>
      <w:lvlJc w:val="left"/>
      <w:pPr>
        <w:pStyle w:val="Normal"/>
        <w:ind w:hanging="360" w:left="720"/>
      </w:pPr>
      <w:rPr>
        <w:rFonts w:ascii="Calibri" w:eastAsia="Calibri" w:hAnsi="Calibri"/>
      </w:rPr>
    </w:lvl>
    <w:lvl w:ilvl="1">
      <w:start w:val="1"/>
      <w:numFmt w:val="bullet"/>
      <w:suff w:val="tab"/>
      <w:lvlText w:val="o"/>
      <w:lvlJc w:val="left"/>
      <w:pPr>
        <w:pStyle w:val="Normal"/>
        <w:ind w:hanging="360" w:left="1440"/>
      </w:pPr>
      <w:rPr>
        <w:rFonts w:ascii="Courier New" w:hAnsi="Courier New"/>
      </w:rPr>
    </w:lvl>
    <w:lvl w:ilvl="2">
      <w:start w:val="1"/>
      <w:numFmt w:val="bullet"/>
      <w:suff w:val="tab"/>
      <w:lvlText w:val=""/>
      <w:lvlJc w:val="left"/>
      <w:pPr>
        <w:pStyle w:val="Normal"/>
        <w:ind w:hanging="360" w:left="2160"/>
      </w:pPr>
      <w:rPr>
        <w:rFonts w:ascii="Wingdings" w:hAnsi="Wingdings"/>
      </w:rPr>
    </w:lvl>
    <w:lvl w:ilvl="3">
      <w:start w:val="1"/>
      <w:numFmt w:val="bullet"/>
      <w:suff w:val="tab"/>
      <w:lvlText w:val=""/>
      <w:lvlJc w:val="left"/>
      <w:pPr>
        <w:pStyle w:val="Normal"/>
        <w:ind w:hanging="360" w:left="2880"/>
      </w:pPr>
      <w:rPr>
        <w:rFonts w:ascii="Symbol" w:hAnsi="Symbol"/>
      </w:rPr>
    </w:lvl>
    <w:lvl w:ilvl="4">
      <w:start w:val="1"/>
      <w:numFmt w:val="bullet"/>
      <w:suff w:val="tab"/>
      <w:lvlText w:val="o"/>
      <w:lvlJc w:val="left"/>
      <w:pPr>
        <w:pStyle w:val="Normal"/>
        <w:ind w:hanging="360" w:left="3600"/>
      </w:pPr>
      <w:rPr>
        <w:rFonts w:ascii="Courier New" w:hAnsi="Courier New"/>
      </w:rPr>
    </w:lvl>
    <w:lvl w:ilvl="5">
      <w:start w:val="1"/>
      <w:numFmt w:val="bullet"/>
      <w:suff w:val="tab"/>
      <w:lvlText w:val=""/>
      <w:lvlJc w:val="left"/>
      <w:pPr>
        <w:pStyle w:val="Normal"/>
        <w:ind w:hanging="360" w:left="4320"/>
      </w:pPr>
      <w:rPr>
        <w:rFonts w:ascii="Wingdings" w:hAnsi="Wingdings"/>
      </w:rPr>
    </w:lvl>
    <w:lvl w:ilvl="6">
      <w:start w:val="1"/>
      <w:numFmt w:val="bullet"/>
      <w:suff w:val="tab"/>
      <w:lvlText w:val=""/>
      <w:lvlJc w:val="left"/>
      <w:pPr>
        <w:pStyle w:val="Normal"/>
        <w:ind w:hanging="360" w:left="5040"/>
      </w:pPr>
      <w:rPr>
        <w:rFonts w:ascii="Symbol" w:hAnsi="Symbol"/>
      </w:rPr>
    </w:lvl>
    <w:lvl w:ilvl="7">
      <w:start w:val="1"/>
      <w:numFmt w:val="bullet"/>
      <w:suff w:val="tab"/>
      <w:lvlText w:val="o"/>
      <w:lvlJc w:val="left"/>
      <w:pPr>
        <w:pStyle w:val="Normal"/>
        <w:ind w:hanging="360" w:left="5760"/>
      </w:pPr>
      <w:rPr>
        <w:rFonts w:ascii="Courier New" w:hAnsi="Courier New"/>
      </w:rPr>
    </w:lvl>
    <w:lvl w:ilvl="8">
      <w:start w:val="1"/>
      <w:numFmt w:val="bullet"/>
      <w:suff w:val="tab"/>
      <w:lvlText w:val=""/>
      <w:lvlJc w:val="left"/>
      <w:pPr>
        <w:pStyle w:val="Normal"/>
        <w:ind w:hanging="360" w:left="6480"/>
      </w:pPr>
      <w:rPr>
        <w:rFonts w:ascii="Wingdings" w:hAnsi="Wingdings"/>
      </w:rPr>
    </w:lvl>
  </w:abstractNum>
  <w:abstractNum w:abstractNumId="3">
    <w:nsid w:val="257d5b88"/>
    <w:multiLevelType w:val="hybridMultilevel"/>
    <w:tmpl w:val="687e3ee8"/>
    <w:lvl w:ilvl="0">
      <w:start w:val="1"/>
      <w:numFmt w:val="decimal"/>
      <w:suff w:val="tab"/>
      <w:lvlText w:val="%1)"/>
      <w:lvlJc w:val="left"/>
      <w:pPr>
        <w:pStyle w:val="Normal"/>
        <w:ind w:hanging="360" w:left="1440"/>
      </w:pPr>
    </w:lvl>
    <w:lvl w:ilvl="1">
      <w:start w:val="1"/>
      <w:numFmt w:val="bullet"/>
      <w:suff w:val="tab"/>
      <w:lvlText w:val="o"/>
      <w:lvlJc w:val="left"/>
      <w:pPr>
        <w:pStyle w:val="Normal"/>
        <w:ind w:hanging="360" w:left="2160"/>
      </w:pPr>
      <w:rPr>
        <w:rFonts w:ascii="Courier New" w:hAnsi="Courier New"/>
      </w:rPr>
    </w:lvl>
    <w:lvl w:ilvl="2">
      <w:start w:val="1"/>
      <w:numFmt w:val="bullet"/>
      <w:suff w:val="tab"/>
      <w:lvlText w:val=""/>
      <w:lvlJc w:val="left"/>
      <w:pPr>
        <w:pStyle w:val="Normal"/>
        <w:ind w:hanging="360" w:left="2880"/>
      </w:pPr>
      <w:rPr>
        <w:rFonts w:ascii="Wingdings" w:hAnsi="Wingdings"/>
      </w:rPr>
    </w:lvl>
    <w:lvl w:ilvl="3">
      <w:start w:val="1"/>
      <w:numFmt w:val="bullet"/>
      <w:suff w:val="tab"/>
      <w:lvlText w:val=""/>
      <w:lvlJc w:val="left"/>
      <w:pPr>
        <w:pStyle w:val="Normal"/>
        <w:ind w:hanging="360" w:left="3600"/>
      </w:pPr>
      <w:rPr>
        <w:rFonts w:ascii="Symbol" w:hAnsi="Symbol"/>
      </w:rPr>
    </w:lvl>
    <w:lvl w:ilvl="4">
      <w:start w:val="1"/>
      <w:numFmt w:val="bullet"/>
      <w:suff w:val="tab"/>
      <w:lvlText w:val="o"/>
      <w:lvlJc w:val="left"/>
      <w:pPr>
        <w:pStyle w:val="Normal"/>
        <w:ind w:hanging="360" w:left="4320"/>
      </w:pPr>
      <w:rPr>
        <w:rFonts w:ascii="Courier New" w:hAnsi="Courier New"/>
      </w:rPr>
    </w:lvl>
    <w:lvl w:ilvl="5">
      <w:start w:val="1"/>
      <w:numFmt w:val="bullet"/>
      <w:suff w:val="tab"/>
      <w:lvlText w:val=""/>
      <w:lvlJc w:val="left"/>
      <w:pPr>
        <w:pStyle w:val="Normal"/>
        <w:ind w:hanging="360" w:left="5040"/>
      </w:pPr>
      <w:rPr>
        <w:rFonts w:ascii="Wingdings" w:hAnsi="Wingdings"/>
      </w:rPr>
    </w:lvl>
    <w:lvl w:ilvl="6">
      <w:start w:val="1"/>
      <w:numFmt w:val="bullet"/>
      <w:suff w:val="tab"/>
      <w:lvlText w:val=""/>
      <w:lvlJc w:val="left"/>
      <w:pPr>
        <w:pStyle w:val="Normal"/>
        <w:ind w:hanging="360" w:left="5760"/>
      </w:pPr>
      <w:rPr>
        <w:rFonts w:ascii="Symbol" w:hAnsi="Symbol"/>
      </w:rPr>
    </w:lvl>
    <w:lvl w:ilvl="7">
      <w:start w:val="1"/>
      <w:numFmt w:val="bullet"/>
      <w:suff w:val="tab"/>
      <w:lvlText w:val="o"/>
      <w:lvlJc w:val="left"/>
      <w:pPr>
        <w:pStyle w:val="Normal"/>
        <w:ind w:hanging="360" w:left="6480"/>
      </w:pPr>
      <w:rPr>
        <w:rFonts w:ascii="Courier New" w:hAnsi="Courier New"/>
      </w:rPr>
    </w:lvl>
    <w:lvl w:ilvl="8">
      <w:start w:val="1"/>
      <w:numFmt w:val="bullet"/>
      <w:suff w:val="tab"/>
      <w:lvlText w:val=""/>
      <w:lvlJc w:val="left"/>
      <w:pPr>
        <w:pStyle w:val="Normal"/>
        <w:ind w:hanging="360" w:left="7200"/>
      </w:pPr>
      <w:rPr>
        <w:rFonts w:ascii="Wingdings" w:hAnsi="Wingdings"/>
      </w:rPr>
    </w:lvl>
  </w:abstractNum>
  <w:abstractNum w:abstractNumId="4">
    <w:nsid w:val="2bab0cab"/>
    <w:multiLevelType w:val="hybridMultilevel"/>
    <w:tmpl w:val="74e021ec"/>
    <w:lvl w:ilvl="0">
      <w:start w:val="1"/>
      <w:numFmt w:val="bullet"/>
      <w:suff w:val="tab"/>
      <w:lvlText w:val=""/>
      <w:lvlJc w:val="left"/>
      <w:pPr>
        <w:pStyle w:val="Normal"/>
        <w:ind w:hanging="360" w:left="720"/>
      </w:pPr>
      <w:rPr>
        <w:rFonts w:ascii="Wingdings" w:hAnsi="Wingdings"/>
      </w:rPr>
    </w:lvl>
    <w:lvl w:ilvl="1">
      <w:start w:val="1"/>
      <w:numFmt w:val="bullet"/>
      <w:suff w:val="tab"/>
      <w:lvlText w:val="o"/>
      <w:lvlJc w:val="left"/>
      <w:pPr>
        <w:pStyle w:val="Normal"/>
        <w:ind w:hanging="360" w:left="1440"/>
      </w:pPr>
      <w:rPr>
        <w:rFonts w:ascii="Courier New" w:hAnsi="Courier New"/>
      </w:rPr>
    </w:lvl>
    <w:lvl w:ilvl="2">
      <w:start w:val="1"/>
      <w:numFmt w:val="bullet"/>
      <w:suff w:val="tab"/>
      <w:lvlText w:val=""/>
      <w:lvlJc w:val="left"/>
      <w:pPr>
        <w:pStyle w:val="Normal"/>
        <w:ind w:hanging="360" w:left="2160"/>
      </w:pPr>
      <w:rPr>
        <w:rFonts w:ascii="Wingdings" w:hAnsi="Wingdings"/>
      </w:rPr>
    </w:lvl>
    <w:lvl w:ilvl="3">
      <w:start w:val="1"/>
      <w:numFmt w:val="bullet"/>
      <w:suff w:val="tab"/>
      <w:lvlText w:val=""/>
      <w:lvlJc w:val="left"/>
      <w:pPr>
        <w:pStyle w:val="Normal"/>
        <w:ind w:hanging="360" w:left="2880"/>
      </w:pPr>
      <w:rPr>
        <w:rFonts w:ascii="Symbol" w:hAnsi="Symbol"/>
      </w:rPr>
    </w:lvl>
    <w:lvl w:ilvl="4">
      <w:start w:val="1"/>
      <w:numFmt w:val="bullet"/>
      <w:suff w:val="tab"/>
      <w:lvlText w:val="o"/>
      <w:lvlJc w:val="left"/>
      <w:pPr>
        <w:pStyle w:val="Normal"/>
        <w:ind w:hanging="360" w:left="3600"/>
      </w:pPr>
      <w:rPr>
        <w:rFonts w:ascii="Courier New" w:hAnsi="Courier New"/>
      </w:rPr>
    </w:lvl>
    <w:lvl w:ilvl="5">
      <w:start w:val="1"/>
      <w:numFmt w:val="bullet"/>
      <w:suff w:val="tab"/>
      <w:lvlText w:val=""/>
      <w:lvlJc w:val="left"/>
      <w:pPr>
        <w:pStyle w:val="Normal"/>
        <w:ind w:hanging="360" w:left="4320"/>
      </w:pPr>
      <w:rPr>
        <w:rFonts w:ascii="Wingdings" w:hAnsi="Wingdings"/>
      </w:rPr>
    </w:lvl>
    <w:lvl w:ilvl="6">
      <w:start w:val="1"/>
      <w:numFmt w:val="bullet"/>
      <w:suff w:val="tab"/>
      <w:lvlText w:val=""/>
      <w:lvlJc w:val="left"/>
      <w:pPr>
        <w:pStyle w:val="Normal"/>
        <w:ind w:hanging="360" w:left="5040"/>
      </w:pPr>
      <w:rPr>
        <w:rFonts w:ascii="Symbol" w:hAnsi="Symbol"/>
      </w:rPr>
    </w:lvl>
    <w:lvl w:ilvl="7">
      <w:start w:val="1"/>
      <w:numFmt w:val="bullet"/>
      <w:suff w:val="tab"/>
      <w:lvlText w:val="o"/>
      <w:lvlJc w:val="left"/>
      <w:pPr>
        <w:pStyle w:val="Normal"/>
        <w:ind w:hanging="360" w:left="5760"/>
      </w:pPr>
      <w:rPr>
        <w:rFonts w:ascii="Courier New" w:hAnsi="Courier New"/>
      </w:rPr>
    </w:lvl>
    <w:lvl w:ilvl="8">
      <w:start w:val="1"/>
      <w:numFmt w:val="bullet"/>
      <w:suff w:val="tab"/>
      <w:lvlText w:val=""/>
      <w:lvlJc w:val="left"/>
      <w:pPr>
        <w:pStyle w:val="Normal"/>
        <w:ind w:hanging="360" w:left="6480"/>
      </w:pPr>
      <w:rPr>
        <w:rFonts w:ascii="Wingdings" w:hAnsi="Wingdings"/>
      </w:rPr>
    </w:lvl>
  </w:abstractNum>
  <w:abstractNum w:abstractNumId="5">
    <w:nsid w:val="2f0a52e0"/>
    <w:multiLevelType w:val="hybridMultilevel"/>
    <w:tmpl w:val="605c144e"/>
    <w:lvl w:ilvl="0">
      <w:start w:val="1"/>
      <w:numFmt w:val="upperRoman"/>
      <w:suff w:val="tab"/>
      <w:lvlText w:val="%1."/>
      <w:lvlJc w:val="right"/>
      <w:pPr>
        <w:pStyle w:val="Normal"/>
        <w:ind w:hanging="360" w:left="720"/>
      </w:pPr>
    </w:lvl>
    <w:lvl w:ilvl="1">
      <w:start w:val="1"/>
      <w:numFmt w:val="bullet"/>
      <w:suff w:val="tab"/>
      <w:lvlText w:val="o"/>
      <w:lvlJc w:val="left"/>
      <w:pPr>
        <w:pStyle w:val="Normal"/>
        <w:ind w:hanging="360" w:left="1440"/>
      </w:pPr>
      <w:rPr>
        <w:rFonts w:ascii="Courier New" w:hAnsi="Courier New"/>
      </w:rPr>
    </w:lvl>
    <w:lvl w:ilvl="2">
      <w:start w:val="1"/>
      <w:numFmt w:val="bullet"/>
      <w:suff w:val="tab"/>
      <w:lvlText w:val=""/>
      <w:lvlJc w:val="left"/>
      <w:pPr>
        <w:pStyle w:val="Normal"/>
        <w:ind w:hanging="360" w:left="2160"/>
      </w:pPr>
      <w:rPr>
        <w:rFonts w:ascii="Wingdings" w:hAnsi="Wingdings"/>
      </w:rPr>
    </w:lvl>
    <w:lvl w:ilvl="3">
      <w:start w:val="1"/>
      <w:numFmt w:val="bullet"/>
      <w:suff w:val="tab"/>
      <w:lvlText w:val=""/>
      <w:lvlJc w:val="left"/>
      <w:pPr>
        <w:pStyle w:val="Normal"/>
        <w:ind w:hanging="360" w:left="2880"/>
      </w:pPr>
      <w:rPr>
        <w:rFonts w:ascii="Symbol" w:hAnsi="Symbol"/>
      </w:rPr>
    </w:lvl>
    <w:lvl w:ilvl="4">
      <w:start w:val="1"/>
      <w:numFmt w:val="bullet"/>
      <w:suff w:val="tab"/>
      <w:lvlText w:val="o"/>
      <w:lvlJc w:val="left"/>
      <w:pPr>
        <w:pStyle w:val="Normal"/>
        <w:ind w:hanging="360" w:left="3600"/>
      </w:pPr>
      <w:rPr>
        <w:rFonts w:ascii="Courier New" w:hAnsi="Courier New"/>
      </w:rPr>
    </w:lvl>
    <w:lvl w:ilvl="5">
      <w:start w:val="1"/>
      <w:numFmt w:val="bullet"/>
      <w:suff w:val="tab"/>
      <w:lvlText w:val=""/>
      <w:lvlJc w:val="left"/>
      <w:pPr>
        <w:pStyle w:val="Normal"/>
        <w:ind w:hanging="360" w:left="4320"/>
      </w:pPr>
      <w:rPr>
        <w:rFonts w:ascii="Wingdings" w:hAnsi="Wingdings"/>
      </w:rPr>
    </w:lvl>
    <w:lvl w:ilvl="6">
      <w:start w:val="1"/>
      <w:numFmt w:val="bullet"/>
      <w:suff w:val="tab"/>
      <w:lvlText w:val=""/>
      <w:lvlJc w:val="left"/>
      <w:pPr>
        <w:pStyle w:val="Normal"/>
        <w:ind w:hanging="360" w:left="5040"/>
      </w:pPr>
      <w:rPr>
        <w:rFonts w:ascii="Symbol" w:hAnsi="Symbol"/>
      </w:rPr>
    </w:lvl>
    <w:lvl w:ilvl="7">
      <w:start w:val="1"/>
      <w:numFmt w:val="bullet"/>
      <w:suff w:val="tab"/>
      <w:lvlText w:val="o"/>
      <w:lvlJc w:val="left"/>
      <w:pPr>
        <w:pStyle w:val="Normal"/>
        <w:ind w:hanging="360" w:left="5760"/>
      </w:pPr>
      <w:rPr>
        <w:rFonts w:ascii="Courier New" w:hAnsi="Courier New"/>
      </w:rPr>
    </w:lvl>
    <w:lvl w:ilvl="8">
      <w:start w:val="1"/>
      <w:numFmt w:val="bullet"/>
      <w:suff w:val="tab"/>
      <w:lvlText w:val=""/>
      <w:lvlJc w:val="left"/>
      <w:pPr>
        <w:pStyle w:val="Normal"/>
        <w:ind w:hanging="360" w:left="6480"/>
      </w:pPr>
      <w:rPr>
        <w:rFonts w:ascii="Wingdings" w:hAnsi="Wingdings"/>
      </w:rPr>
    </w:lvl>
  </w:abstractNum>
  <w:abstractNum w:abstractNumId="6">
    <w:nsid w:val="35e41734"/>
    <w:multiLevelType w:val="multilevel"/>
    <w:tmpl w:val="b3aea17c"/>
    <w:lvl w:ilvl="0">
      <w:start w:val="0"/>
      <w:numFmt w:val="bullet"/>
      <w:suff w:val="tab"/>
      <w:lvlText w:val=""/>
      <w:lvlJc w:val="left"/>
      <w:pPr>
        <w:pStyle w:val="Normal"/>
      </w:pPr>
      <w:rPr>
        <w:rFonts w:ascii="OpenSymbol" w:eastAsia="OpenSymbol" w:hAnsi="OpenSymbol"/>
      </w:rPr>
    </w:lvl>
    <w:lvl w:ilvl="1">
      <w:start w:val="0"/>
      <w:numFmt w:val="bullet"/>
      <w:suff w:val="tab"/>
      <w:lvlText w:val=""/>
      <w:lvlJc w:val="left"/>
      <w:pPr>
        <w:pStyle w:val="Normal"/>
      </w:pPr>
      <w:rPr>
        <w:rFonts w:ascii="OpenSymbol" w:eastAsia="OpenSymbol" w:hAnsi="OpenSymbol"/>
      </w:rPr>
    </w:lvl>
    <w:lvl w:ilvl="2">
      <w:start w:val="0"/>
      <w:numFmt w:val="bullet"/>
      <w:suff w:val="tab"/>
      <w:lvlText w:val=""/>
      <w:lvlJc w:val="left"/>
      <w:pPr>
        <w:pStyle w:val="Normal"/>
      </w:pPr>
      <w:rPr>
        <w:rFonts w:ascii="OpenSymbol" w:eastAsia="OpenSymbol" w:hAnsi="OpenSymbol"/>
      </w:rPr>
    </w:lvl>
    <w:lvl w:ilvl="3">
      <w:start w:val="0"/>
      <w:numFmt w:val="bullet"/>
      <w:suff w:val="tab"/>
      <w:lvlText w:val=""/>
      <w:lvlJc w:val="left"/>
      <w:pPr>
        <w:pStyle w:val="Normal"/>
      </w:pPr>
      <w:rPr>
        <w:rFonts w:ascii="OpenSymbol" w:eastAsia="OpenSymbol" w:hAnsi="OpenSymbol"/>
      </w:rPr>
    </w:lvl>
    <w:lvl w:ilvl="4">
      <w:start w:val="0"/>
      <w:numFmt w:val="bullet"/>
      <w:suff w:val="tab"/>
      <w:lvlText w:val=""/>
      <w:lvlJc w:val="left"/>
      <w:pPr>
        <w:pStyle w:val="Normal"/>
      </w:pPr>
      <w:rPr>
        <w:rFonts w:ascii="OpenSymbol" w:eastAsia="OpenSymbol" w:hAnsi="OpenSymbol"/>
      </w:rPr>
    </w:lvl>
    <w:lvl w:ilvl="5">
      <w:start w:val="0"/>
      <w:numFmt w:val="bullet"/>
      <w:suff w:val="tab"/>
      <w:lvlText w:val=""/>
      <w:lvlJc w:val="left"/>
      <w:pPr>
        <w:pStyle w:val="Normal"/>
      </w:pPr>
      <w:rPr>
        <w:rFonts w:ascii="OpenSymbol" w:eastAsia="OpenSymbol" w:hAnsi="OpenSymbol"/>
      </w:rPr>
    </w:lvl>
    <w:lvl w:ilvl="6">
      <w:start w:val="0"/>
      <w:numFmt w:val="bullet"/>
      <w:suff w:val="tab"/>
      <w:lvlText w:val=""/>
      <w:lvlJc w:val="left"/>
      <w:pPr>
        <w:pStyle w:val="Normal"/>
      </w:pPr>
      <w:rPr>
        <w:rFonts w:ascii="OpenSymbol" w:eastAsia="OpenSymbol" w:hAnsi="OpenSymbol"/>
      </w:rPr>
    </w:lvl>
    <w:lvl w:ilvl="7">
      <w:start w:val="0"/>
      <w:numFmt w:val="bullet"/>
      <w:suff w:val="tab"/>
      <w:lvlText w:val=""/>
      <w:lvlJc w:val="left"/>
      <w:pPr>
        <w:pStyle w:val="Normal"/>
      </w:pPr>
      <w:rPr>
        <w:rFonts w:ascii="OpenSymbol" w:eastAsia="OpenSymbol" w:hAnsi="OpenSymbol"/>
      </w:rPr>
    </w:lvl>
    <w:lvl w:ilvl="8">
      <w:start w:val="0"/>
      <w:numFmt w:val="bullet"/>
      <w:suff w:val="tab"/>
      <w:lvlText w:val=""/>
      <w:lvlJc w:val="left"/>
      <w:pPr>
        <w:pStyle w:val="Normal"/>
      </w:pPr>
      <w:rPr>
        <w:rFonts w:ascii="OpenSymbol" w:eastAsia="OpenSymbol" w:hAnsi="OpenSymbol"/>
      </w:rPr>
    </w:lvl>
  </w:abstractNum>
  <w:abstractNum w:abstractNumId="7">
    <w:nsid w:val="3688466a"/>
    <w:multiLevelType w:val="hybridMultilevel"/>
    <w:tmpl w:val="430a4144"/>
    <w:lvl w:ilvl="0">
      <w:start w:val="1"/>
      <w:numFmt w:val="lowerRoman"/>
      <w:suff w:val="tab"/>
      <w:lvlText w:val="%1."/>
      <w:lvlJc w:val="right"/>
      <w:pPr>
        <w:pStyle w:val="Normal"/>
        <w:ind w:hanging="360" w:left="720"/>
      </w:pPr>
    </w:lvl>
    <w:lvl w:ilvl="1">
      <w:start w:val="1"/>
      <w:numFmt w:val="lowerLetter"/>
      <w:suff w:val="tab"/>
      <w:lvlText w:val="%2."/>
      <w:lvlJc w:val="left"/>
      <w:pPr>
        <w:pStyle w:val="Normal"/>
        <w:ind w:hanging="360" w:left="1440"/>
      </w:pPr>
    </w:lvl>
    <w:lvl w:ilvl="2">
      <w:start w:val="1"/>
      <w:numFmt w:val="lowerRoman"/>
      <w:suff w:val="tab"/>
      <w:lvlText w:val="%3."/>
      <w:lvlJc w:val="right"/>
      <w:pPr>
        <w:pStyle w:val="Normal"/>
        <w:ind w:hanging="180" w:left="2160"/>
      </w:pPr>
    </w:lvl>
    <w:lvl w:ilvl="3">
      <w:start w:val="1"/>
      <w:numFmt w:val="decimal"/>
      <w:suff w:val="tab"/>
      <w:lvlText w:val="%4."/>
      <w:lvlJc w:val="left"/>
      <w:pPr>
        <w:pStyle w:val="Normal"/>
        <w:ind w:hanging="360" w:left="2880"/>
      </w:pPr>
    </w:lvl>
    <w:lvl w:ilvl="4">
      <w:start w:val="1"/>
      <w:numFmt w:val="lowerLetter"/>
      <w:suff w:val="tab"/>
      <w:lvlText w:val="%5."/>
      <w:lvlJc w:val="left"/>
      <w:pPr>
        <w:pStyle w:val="Normal"/>
        <w:ind w:hanging="360" w:left="3600"/>
      </w:pPr>
    </w:lvl>
    <w:lvl w:ilvl="5">
      <w:start w:val="1"/>
      <w:numFmt w:val="lowerRoman"/>
      <w:suff w:val="tab"/>
      <w:lvlText w:val="%6."/>
      <w:lvlJc w:val="right"/>
      <w:pPr>
        <w:pStyle w:val="Normal"/>
        <w:ind w:hanging="180" w:left="4320"/>
      </w:pPr>
    </w:lvl>
    <w:lvl w:ilvl="6">
      <w:start w:val="1"/>
      <w:numFmt w:val="decimal"/>
      <w:suff w:val="tab"/>
      <w:lvlText w:val="%7."/>
      <w:lvlJc w:val="left"/>
      <w:pPr>
        <w:pStyle w:val="Normal"/>
        <w:ind w:hanging="360" w:left="5040"/>
      </w:pPr>
    </w:lvl>
    <w:lvl w:ilvl="7">
      <w:start w:val="1"/>
      <w:numFmt w:val="lowerLetter"/>
      <w:suff w:val="tab"/>
      <w:lvlText w:val="%8."/>
      <w:lvlJc w:val="left"/>
      <w:pPr>
        <w:pStyle w:val="Normal"/>
        <w:ind w:hanging="360" w:left="5760"/>
      </w:pPr>
    </w:lvl>
    <w:lvl w:ilvl="8">
      <w:start w:val="1"/>
      <w:numFmt w:val="lowerRoman"/>
      <w:suff w:val="tab"/>
      <w:lvlText w:val="%9."/>
      <w:lvlJc w:val="right"/>
      <w:pPr>
        <w:pStyle w:val="Normal"/>
        <w:ind w:hanging="180" w:left="6480"/>
      </w:pPr>
    </w:lvl>
  </w:abstractNum>
  <w:abstractNum w:abstractNumId="8">
    <w:nsid w:val="38ea16ee"/>
    <w:multiLevelType w:val="hybridMultilevel"/>
    <w:tmpl w:val="993c2c3a"/>
    <w:lvl w:ilvl="0">
      <w:start w:val="1"/>
      <w:numFmt w:val="bullet"/>
      <w:suff w:val="tab"/>
      <w:lvlText w:val=""/>
      <w:lvlJc w:val="left"/>
      <w:pPr>
        <w:pStyle w:val="Normal"/>
        <w:ind w:hanging="360" w:left="720"/>
      </w:pPr>
      <w:rPr>
        <w:rFonts w:ascii="Wingdings" w:hAnsi="Wingdings"/>
      </w:rPr>
    </w:lvl>
    <w:lvl w:ilvl="1">
      <w:start w:val="1"/>
      <w:numFmt w:val="bullet"/>
      <w:suff w:val="tab"/>
      <w:lvlText w:val="o"/>
      <w:lvlJc w:val="left"/>
      <w:pPr>
        <w:pStyle w:val="Normal"/>
        <w:ind w:hanging="360" w:left="1440"/>
      </w:pPr>
      <w:rPr>
        <w:rFonts w:ascii="Courier New" w:hAnsi="Courier New"/>
      </w:rPr>
    </w:lvl>
    <w:lvl w:ilvl="2">
      <w:start w:val="1"/>
      <w:numFmt w:val="bullet"/>
      <w:suff w:val="tab"/>
      <w:lvlText w:val=""/>
      <w:lvlJc w:val="left"/>
      <w:pPr>
        <w:pStyle w:val="Normal"/>
        <w:ind w:hanging="360" w:left="2160"/>
      </w:pPr>
      <w:rPr>
        <w:rFonts w:ascii="Wingdings" w:hAnsi="Wingdings"/>
      </w:rPr>
    </w:lvl>
    <w:lvl w:ilvl="3">
      <w:start w:val="1"/>
      <w:numFmt w:val="bullet"/>
      <w:suff w:val="tab"/>
      <w:lvlText w:val=""/>
      <w:lvlJc w:val="left"/>
      <w:pPr>
        <w:pStyle w:val="Normal"/>
        <w:ind w:hanging="360" w:left="2880"/>
      </w:pPr>
      <w:rPr>
        <w:rFonts w:ascii="Symbol" w:hAnsi="Symbol"/>
      </w:rPr>
    </w:lvl>
    <w:lvl w:ilvl="4">
      <w:start w:val="1"/>
      <w:numFmt w:val="bullet"/>
      <w:suff w:val="tab"/>
      <w:lvlText w:val="o"/>
      <w:lvlJc w:val="left"/>
      <w:pPr>
        <w:pStyle w:val="Normal"/>
        <w:ind w:hanging="360" w:left="3600"/>
      </w:pPr>
      <w:rPr>
        <w:rFonts w:ascii="Courier New" w:hAnsi="Courier New"/>
      </w:rPr>
    </w:lvl>
    <w:lvl w:ilvl="5">
      <w:start w:val="1"/>
      <w:numFmt w:val="bullet"/>
      <w:suff w:val="tab"/>
      <w:lvlText w:val=""/>
      <w:lvlJc w:val="left"/>
      <w:pPr>
        <w:pStyle w:val="Normal"/>
        <w:ind w:hanging="360" w:left="4320"/>
      </w:pPr>
      <w:rPr>
        <w:rFonts w:ascii="Wingdings" w:hAnsi="Wingdings"/>
      </w:rPr>
    </w:lvl>
    <w:lvl w:ilvl="6">
      <w:start w:val="1"/>
      <w:numFmt w:val="bullet"/>
      <w:suff w:val="tab"/>
      <w:lvlText w:val=""/>
      <w:lvlJc w:val="left"/>
      <w:pPr>
        <w:pStyle w:val="Normal"/>
        <w:ind w:hanging="360" w:left="5040"/>
      </w:pPr>
      <w:rPr>
        <w:rFonts w:ascii="Symbol" w:hAnsi="Symbol"/>
      </w:rPr>
    </w:lvl>
    <w:lvl w:ilvl="7">
      <w:start w:val="1"/>
      <w:numFmt w:val="bullet"/>
      <w:suff w:val="tab"/>
      <w:lvlText w:val="o"/>
      <w:lvlJc w:val="left"/>
      <w:pPr>
        <w:pStyle w:val="Normal"/>
        <w:ind w:hanging="360" w:left="5760"/>
      </w:pPr>
      <w:rPr>
        <w:rFonts w:ascii="Courier New" w:hAnsi="Courier New"/>
      </w:rPr>
    </w:lvl>
    <w:lvl w:ilvl="8">
      <w:start w:val="1"/>
      <w:numFmt w:val="bullet"/>
      <w:suff w:val="tab"/>
      <w:lvlText w:val=""/>
      <w:lvlJc w:val="left"/>
      <w:pPr>
        <w:pStyle w:val="Normal"/>
        <w:ind w:hanging="360" w:left="6480"/>
      </w:pPr>
      <w:rPr>
        <w:rFonts w:ascii="Wingdings" w:hAnsi="Wingdings"/>
      </w:rPr>
    </w:lvl>
  </w:abstractNum>
  <w:abstractNum w:abstractNumId="9">
    <w:nsid w:val="391a65e7"/>
    <w:multiLevelType w:val="hybridMultilevel"/>
    <w:tmpl w:val="2f844270"/>
    <w:lvl w:ilvl="0">
      <w:start w:val="1"/>
      <w:numFmt w:val="bullet"/>
      <w:suff w:val="tab"/>
      <w:lvlText w:val=""/>
      <w:lvlJc w:val="left"/>
      <w:pPr>
        <w:pStyle w:val="Normal"/>
        <w:ind w:hanging="360" w:left="720"/>
      </w:pPr>
      <w:rPr>
        <w:b/>
        <w:rFonts w:ascii="Wingdings" w:hAnsi="Wingdings"/>
      </w:rPr>
    </w:lvl>
    <w:lvl w:ilvl="1">
      <w:start w:val="1"/>
      <w:numFmt w:val="bullet"/>
      <w:suff w:val="tab"/>
      <w:lvlText w:val="o"/>
      <w:lvlJc w:val="left"/>
      <w:pPr>
        <w:pStyle w:val="Normal"/>
        <w:ind w:hanging="360" w:left="1440"/>
      </w:pPr>
      <w:rPr>
        <w:rFonts w:ascii="Courier New" w:hAnsi="Courier New"/>
      </w:rPr>
    </w:lvl>
    <w:lvl w:ilvl="2">
      <w:start w:val="1"/>
      <w:numFmt w:val="bullet"/>
      <w:suff w:val="tab"/>
      <w:lvlText w:val=""/>
      <w:lvlJc w:val="left"/>
      <w:pPr>
        <w:pStyle w:val="Normal"/>
        <w:ind w:hanging="360" w:left="2160"/>
      </w:pPr>
      <w:rPr>
        <w:rFonts w:ascii="Wingdings" w:hAnsi="Wingdings"/>
      </w:rPr>
    </w:lvl>
    <w:lvl w:ilvl="3">
      <w:start w:val="1"/>
      <w:numFmt w:val="bullet"/>
      <w:suff w:val="tab"/>
      <w:lvlText w:val=""/>
      <w:lvlJc w:val="left"/>
      <w:pPr>
        <w:pStyle w:val="Normal"/>
        <w:ind w:hanging="360" w:left="2880"/>
      </w:pPr>
      <w:rPr>
        <w:rFonts w:ascii="Symbol" w:hAnsi="Symbol"/>
      </w:rPr>
    </w:lvl>
    <w:lvl w:ilvl="4">
      <w:start w:val="1"/>
      <w:numFmt w:val="bullet"/>
      <w:suff w:val="tab"/>
      <w:lvlText w:val="o"/>
      <w:lvlJc w:val="left"/>
      <w:pPr>
        <w:pStyle w:val="Normal"/>
        <w:ind w:hanging="360" w:left="3600"/>
      </w:pPr>
      <w:rPr>
        <w:rFonts w:ascii="Courier New" w:hAnsi="Courier New"/>
      </w:rPr>
    </w:lvl>
    <w:lvl w:ilvl="5">
      <w:start w:val="1"/>
      <w:numFmt w:val="bullet"/>
      <w:suff w:val="tab"/>
      <w:lvlText w:val=""/>
      <w:lvlJc w:val="left"/>
      <w:pPr>
        <w:pStyle w:val="Normal"/>
        <w:ind w:hanging="360" w:left="4320"/>
      </w:pPr>
      <w:rPr>
        <w:rFonts w:ascii="Wingdings" w:hAnsi="Wingdings"/>
      </w:rPr>
    </w:lvl>
    <w:lvl w:ilvl="6">
      <w:start w:val="1"/>
      <w:numFmt w:val="bullet"/>
      <w:suff w:val="tab"/>
      <w:lvlText w:val=""/>
      <w:lvlJc w:val="left"/>
      <w:pPr>
        <w:pStyle w:val="Normal"/>
        <w:ind w:hanging="360" w:left="5040"/>
      </w:pPr>
      <w:rPr>
        <w:rFonts w:ascii="Symbol" w:hAnsi="Symbol"/>
      </w:rPr>
    </w:lvl>
    <w:lvl w:ilvl="7">
      <w:start w:val="1"/>
      <w:numFmt w:val="bullet"/>
      <w:suff w:val="tab"/>
      <w:lvlText w:val="o"/>
      <w:lvlJc w:val="left"/>
      <w:pPr>
        <w:pStyle w:val="Normal"/>
        <w:ind w:hanging="360" w:left="5760"/>
      </w:pPr>
      <w:rPr>
        <w:rFonts w:ascii="Courier New" w:hAnsi="Courier New"/>
      </w:rPr>
    </w:lvl>
    <w:lvl w:ilvl="8">
      <w:start w:val="1"/>
      <w:numFmt w:val="bullet"/>
      <w:suff w:val="tab"/>
      <w:lvlText w:val=""/>
      <w:lvlJc w:val="left"/>
      <w:pPr>
        <w:pStyle w:val="Normal"/>
        <w:ind w:hanging="360" w:left="6480"/>
      </w:pPr>
      <w:rPr>
        <w:rFonts w:ascii="Wingdings" w:hAnsi="Wingdings"/>
      </w:rPr>
    </w:lvl>
  </w:abstractNum>
  <w:abstractNum w:abstractNumId="10">
    <w:nsid w:val="3e9357a5"/>
    <w:multiLevelType w:val="hybridMultilevel"/>
    <w:tmpl w:val="2d628b34"/>
    <w:lvl w:ilvl="0">
      <w:start w:val="1"/>
      <w:numFmt w:val="decimal"/>
      <w:suff w:val="tab"/>
      <w:lvlText w:val="[%1]"/>
      <w:lvlJc w:val="left"/>
      <w:pPr>
        <w:pStyle w:val="Normal"/>
        <w:ind w:hanging="360" w:left="1429"/>
      </w:pPr>
    </w:lvl>
    <w:lvl w:ilvl="1">
      <w:start w:val="1"/>
      <w:numFmt w:val="lowerLetter"/>
      <w:suff w:val="tab"/>
      <w:lvlText w:val="%2."/>
      <w:lvlJc w:val="left"/>
      <w:pPr>
        <w:pStyle w:val="Normal"/>
        <w:ind w:hanging="360" w:left="2149"/>
      </w:pPr>
    </w:lvl>
    <w:lvl w:ilvl="2">
      <w:start w:val="1"/>
      <w:numFmt w:val="lowerRoman"/>
      <w:suff w:val="tab"/>
      <w:lvlText w:val="%3."/>
      <w:lvlJc w:val="right"/>
      <w:pPr>
        <w:pStyle w:val="Normal"/>
        <w:ind w:hanging="180" w:left="2869"/>
      </w:pPr>
    </w:lvl>
    <w:lvl w:ilvl="3">
      <w:start w:val="1"/>
      <w:numFmt w:val="decimal"/>
      <w:suff w:val="tab"/>
      <w:lvlText w:val="%4."/>
      <w:lvlJc w:val="left"/>
      <w:pPr>
        <w:pStyle w:val="Normal"/>
        <w:ind w:hanging="360" w:left="3589"/>
      </w:pPr>
    </w:lvl>
    <w:lvl w:ilvl="4">
      <w:start w:val="1"/>
      <w:numFmt w:val="lowerLetter"/>
      <w:suff w:val="tab"/>
      <w:lvlText w:val="%5."/>
      <w:lvlJc w:val="left"/>
      <w:pPr>
        <w:pStyle w:val="Normal"/>
        <w:ind w:hanging="360" w:left="4309"/>
      </w:pPr>
    </w:lvl>
    <w:lvl w:ilvl="5">
      <w:start w:val="1"/>
      <w:numFmt w:val="lowerRoman"/>
      <w:suff w:val="tab"/>
      <w:lvlText w:val="%6."/>
      <w:lvlJc w:val="right"/>
      <w:pPr>
        <w:pStyle w:val="Normal"/>
        <w:ind w:hanging="180" w:left="5029"/>
      </w:pPr>
    </w:lvl>
    <w:lvl w:ilvl="6">
      <w:start w:val="1"/>
      <w:numFmt w:val="decimal"/>
      <w:suff w:val="tab"/>
      <w:lvlText w:val="%7."/>
      <w:lvlJc w:val="left"/>
      <w:pPr>
        <w:pStyle w:val="Normal"/>
        <w:ind w:hanging="360" w:left="5749"/>
      </w:pPr>
    </w:lvl>
    <w:lvl w:ilvl="7">
      <w:start w:val="1"/>
      <w:numFmt w:val="lowerLetter"/>
      <w:suff w:val="tab"/>
      <w:lvlText w:val="%8."/>
      <w:lvlJc w:val="left"/>
      <w:pPr>
        <w:pStyle w:val="Normal"/>
        <w:ind w:hanging="360" w:left="6469"/>
      </w:pPr>
    </w:lvl>
    <w:lvl w:ilvl="8">
      <w:start w:val="1"/>
      <w:numFmt w:val="lowerRoman"/>
      <w:suff w:val="tab"/>
      <w:lvlText w:val="%9."/>
      <w:lvlJc w:val="right"/>
      <w:pPr>
        <w:pStyle w:val="Normal"/>
        <w:ind w:hanging="180" w:left="7189"/>
      </w:pPr>
    </w:lvl>
  </w:abstractNum>
  <w:abstractNum w:abstractNumId="11">
    <w:nsid w:val="44eb1cd4"/>
    <w:multiLevelType w:val="hybridMultilevel"/>
    <w:tmpl w:val="53e297fe"/>
    <w:lvl w:ilvl="0">
      <w:start w:val="1"/>
      <w:numFmt w:val="bullet"/>
      <w:suff w:val="tab"/>
      <w:lvlText w:val=""/>
      <w:lvlJc w:val="left"/>
      <w:pPr>
        <w:pStyle w:val="Normal"/>
        <w:ind w:hanging="360" w:left="720"/>
      </w:pPr>
      <w:rPr>
        <w:rFonts w:ascii="Wingdings" w:hAnsi="Wingdings"/>
      </w:rPr>
    </w:lvl>
    <w:lvl w:ilvl="1">
      <w:start w:val="1"/>
      <w:numFmt w:val="bullet"/>
      <w:suff w:val="tab"/>
      <w:lvlText w:val="o"/>
      <w:lvlJc w:val="left"/>
      <w:pPr>
        <w:pStyle w:val="Normal"/>
        <w:ind w:hanging="360" w:left="1440"/>
      </w:pPr>
      <w:rPr>
        <w:rFonts w:ascii="Courier New" w:hAnsi="Courier New"/>
      </w:rPr>
    </w:lvl>
    <w:lvl w:ilvl="2">
      <w:start w:val="1"/>
      <w:numFmt w:val="bullet"/>
      <w:suff w:val="tab"/>
      <w:lvlText w:val=""/>
      <w:lvlJc w:val="left"/>
      <w:pPr>
        <w:pStyle w:val="Normal"/>
        <w:ind w:hanging="360" w:left="2160"/>
      </w:pPr>
      <w:rPr>
        <w:rFonts w:ascii="Wingdings" w:hAnsi="Wingdings"/>
      </w:rPr>
    </w:lvl>
    <w:lvl w:ilvl="3">
      <w:start w:val="1"/>
      <w:numFmt w:val="bullet"/>
      <w:suff w:val="tab"/>
      <w:lvlText w:val=""/>
      <w:lvlJc w:val="left"/>
      <w:pPr>
        <w:pStyle w:val="Normal"/>
        <w:ind w:hanging="360" w:left="2880"/>
      </w:pPr>
      <w:rPr>
        <w:rFonts w:ascii="Symbol" w:hAnsi="Symbol"/>
      </w:rPr>
    </w:lvl>
    <w:lvl w:ilvl="4">
      <w:start w:val="1"/>
      <w:numFmt w:val="bullet"/>
      <w:suff w:val="tab"/>
      <w:lvlText w:val="o"/>
      <w:lvlJc w:val="left"/>
      <w:pPr>
        <w:pStyle w:val="Normal"/>
        <w:ind w:hanging="360" w:left="3600"/>
      </w:pPr>
      <w:rPr>
        <w:rFonts w:ascii="Courier New" w:hAnsi="Courier New"/>
      </w:rPr>
    </w:lvl>
    <w:lvl w:ilvl="5">
      <w:start w:val="1"/>
      <w:numFmt w:val="bullet"/>
      <w:suff w:val="tab"/>
      <w:lvlText w:val=""/>
      <w:lvlJc w:val="left"/>
      <w:pPr>
        <w:pStyle w:val="Normal"/>
        <w:ind w:hanging="360" w:left="4320"/>
      </w:pPr>
      <w:rPr>
        <w:rFonts w:ascii="Wingdings" w:hAnsi="Wingdings"/>
      </w:rPr>
    </w:lvl>
    <w:lvl w:ilvl="6">
      <w:start w:val="1"/>
      <w:numFmt w:val="bullet"/>
      <w:suff w:val="tab"/>
      <w:lvlText w:val=""/>
      <w:lvlJc w:val="left"/>
      <w:pPr>
        <w:pStyle w:val="Normal"/>
        <w:ind w:hanging="360" w:left="5040"/>
      </w:pPr>
      <w:rPr>
        <w:rFonts w:ascii="Symbol" w:hAnsi="Symbol"/>
      </w:rPr>
    </w:lvl>
    <w:lvl w:ilvl="7">
      <w:start w:val="1"/>
      <w:numFmt w:val="bullet"/>
      <w:suff w:val="tab"/>
      <w:lvlText w:val="o"/>
      <w:lvlJc w:val="left"/>
      <w:pPr>
        <w:pStyle w:val="Normal"/>
        <w:ind w:hanging="360" w:left="5760"/>
      </w:pPr>
      <w:rPr>
        <w:rFonts w:ascii="Courier New" w:hAnsi="Courier New"/>
      </w:rPr>
    </w:lvl>
    <w:lvl w:ilvl="8">
      <w:start w:val="1"/>
      <w:numFmt w:val="bullet"/>
      <w:suff w:val="tab"/>
      <w:lvlText w:val=""/>
      <w:lvlJc w:val="left"/>
      <w:pPr>
        <w:pStyle w:val="Normal"/>
        <w:ind w:hanging="360" w:left="6480"/>
      </w:pPr>
      <w:rPr>
        <w:rFonts w:ascii="Wingdings" w:hAnsi="Wingdings"/>
      </w:rPr>
    </w:lvl>
  </w:abstractNum>
  <w:abstractNum w:abstractNumId="12">
    <w:nsid w:val="487e407c"/>
    <w:multiLevelType w:val="hybridMultilevel"/>
    <w:tmpl w:val="45b6ae4e"/>
    <w:lvl w:ilvl="0">
      <w:start w:val="1"/>
      <w:numFmt w:val="decimal"/>
      <w:suff w:val="tab"/>
      <w:lvlText w:val="%1."/>
      <w:lvlJc w:val="left"/>
      <w:pPr>
        <w:pStyle w:val="Normal"/>
        <w:ind w:hanging="360" w:left="1429"/>
      </w:pPr>
    </w:lvl>
    <w:lvl w:ilvl="1">
      <w:start w:val="1"/>
      <w:numFmt w:val="lowerLetter"/>
      <w:suff w:val="tab"/>
      <w:lvlText w:val="%2."/>
      <w:lvlJc w:val="left"/>
      <w:pPr>
        <w:pStyle w:val="Normal"/>
        <w:ind w:hanging="360" w:left="2149"/>
      </w:pPr>
    </w:lvl>
    <w:lvl w:ilvl="2">
      <w:start w:val="1"/>
      <w:numFmt w:val="lowerRoman"/>
      <w:suff w:val="tab"/>
      <w:lvlText w:val="%3."/>
      <w:lvlJc w:val="right"/>
      <w:pPr>
        <w:pStyle w:val="Normal"/>
        <w:ind w:hanging="180" w:left="2869"/>
      </w:pPr>
    </w:lvl>
    <w:lvl w:ilvl="3">
      <w:start w:val="1"/>
      <w:numFmt w:val="decimal"/>
      <w:suff w:val="tab"/>
      <w:lvlText w:val="%4."/>
      <w:lvlJc w:val="left"/>
      <w:pPr>
        <w:pStyle w:val="Normal"/>
        <w:ind w:hanging="360" w:left="3589"/>
      </w:pPr>
    </w:lvl>
    <w:lvl w:ilvl="4">
      <w:start w:val="1"/>
      <w:numFmt w:val="lowerLetter"/>
      <w:suff w:val="tab"/>
      <w:lvlText w:val="%5."/>
      <w:lvlJc w:val="left"/>
      <w:pPr>
        <w:pStyle w:val="Normal"/>
        <w:ind w:hanging="360" w:left="4309"/>
      </w:pPr>
    </w:lvl>
    <w:lvl w:ilvl="5">
      <w:start w:val="1"/>
      <w:numFmt w:val="lowerRoman"/>
      <w:suff w:val="tab"/>
      <w:lvlText w:val="%6."/>
      <w:lvlJc w:val="right"/>
      <w:pPr>
        <w:pStyle w:val="Normal"/>
        <w:ind w:hanging="180" w:left="5029"/>
      </w:pPr>
    </w:lvl>
    <w:lvl w:ilvl="6">
      <w:start w:val="1"/>
      <w:numFmt w:val="decimal"/>
      <w:suff w:val="tab"/>
      <w:lvlText w:val="%7."/>
      <w:lvlJc w:val="left"/>
      <w:pPr>
        <w:pStyle w:val="Normal"/>
        <w:ind w:hanging="360" w:left="5749"/>
      </w:pPr>
    </w:lvl>
    <w:lvl w:ilvl="7">
      <w:start w:val="1"/>
      <w:numFmt w:val="lowerLetter"/>
      <w:suff w:val="tab"/>
      <w:lvlText w:val="%8."/>
      <w:lvlJc w:val="left"/>
      <w:pPr>
        <w:pStyle w:val="Normal"/>
        <w:ind w:hanging="360" w:left="6469"/>
      </w:pPr>
    </w:lvl>
    <w:lvl w:ilvl="8">
      <w:start w:val="1"/>
      <w:numFmt w:val="lowerRoman"/>
      <w:suff w:val="tab"/>
      <w:lvlText w:val="%9."/>
      <w:lvlJc w:val="right"/>
      <w:pPr>
        <w:pStyle w:val="Normal"/>
        <w:ind w:hanging="180" w:left="7189"/>
      </w:pPr>
    </w:lvl>
  </w:abstractNum>
  <w:abstractNum w:abstractNumId="13">
    <w:nsid w:val="4ac37222"/>
    <w:multiLevelType w:val="hybridMultilevel"/>
    <w:tmpl w:val="bb9615d0"/>
    <w:lvl w:ilvl="0">
      <w:start w:val="1"/>
      <w:numFmt w:val="bullet"/>
      <w:suff w:val="tab"/>
      <w:lvlText w:val=""/>
      <w:lvlJc w:val="left"/>
      <w:pPr>
        <w:pStyle w:val="Normal"/>
        <w:ind w:hanging="360" w:left="720"/>
      </w:pPr>
      <w:rPr>
        <w:rFonts w:ascii="Wingdings" w:hAnsi="Wingdings"/>
      </w:rPr>
    </w:lvl>
    <w:lvl w:ilvl="1">
      <w:start w:val="1"/>
      <w:numFmt w:val="bullet"/>
      <w:suff w:val="tab"/>
      <w:lvlText w:val="o"/>
      <w:lvlJc w:val="left"/>
      <w:pPr>
        <w:pStyle w:val="Normal"/>
        <w:ind w:hanging="360" w:left="1440"/>
      </w:pPr>
      <w:rPr>
        <w:rFonts w:ascii="Courier New" w:hAnsi="Courier New"/>
      </w:rPr>
    </w:lvl>
    <w:lvl w:ilvl="2">
      <w:start w:val="1"/>
      <w:numFmt w:val="bullet"/>
      <w:suff w:val="tab"/>
      <w:lvlText w:val=""/>
      <w:lvlJc w:val="left"/>
      <w:pPr>
        <w:pStyle w:val="Normal"/>
        <w:ind w:hanging="360" w:left="2160"/>
      </w:pPr>
      <w:rPr>
        <w:rFonts w:ascii="Wingdings" w:hAnsi="Wingdings"/>
      </w:rPr>
    </w:lvl>
    <w:lvl w:ilvl="3">
      <w:start w:val="1"/>
      <w:numFmt w:val="bullet"/>
      <w:suff w:val="tab"/>
      <w:lvlText w:val=""/>
      <w:lvlJc w:val="left"/>
      <w:pPr>
        <w:pStyle w:val="Normal"/>
        <w:ind w:hanging="360" w:left="2880"/>
      </w:pPr>
      <w:rPr>
        <w:rFonts w:ascii="Symbol" w:hAnsi="Symbol"/>
      </w:rPr>
    </w:lvl>
    <w:lvl w:ilvl="4">
      <w:start w:val="1"/>
      <w:numFmt w:val="bullet"/>
      <w:suff w:val="tab"/>
      <w:lvlText w:val="o"/>
      <w:lvlJc w:val="left"/>
      <w:pPr>
        <w:pStyle w:val="Normal"/>
        <w:ind w:hanging="360" w:left="3600"/>
      </w:pPr>
      <w:rPr>
        <w:rFonts w:ascii="Courier New" w:hAnsi="Courier New"/>
      </w:rPr>
    </w:lvl>
    <w:lvl w:ilvl="5">
      <w:start w:val="1"/>
      <w:numFmt w:val="bullet"/>
      <w:suff w:val="tab"/>
      <w:lvlText w:val=""/>
      <w:lvlJc w:val="left"/>
      <w:pPr>
        <w:pStyle w:val="Normal"/>
        <w:ind w:hanging="360" w:left="4320"/>
      </w:pPr>
      <w:rPr>
        <w:rFonts w:ascii="Wingdings" w:hAnsi="Wingdings"/>
      </w:rPr>
    </w:lvl>
    <w:lvl w:ilvl="6">
      <w:start w:val="1"/>
      <w:numFmt w:val="bullet"/>
      <w:suff w:val="tab"/>
      <w:lvlText w:val=""/>
      <w:lvlJc w:val="left"/>
      <w:pPr>
        <w:pStyle w:val="Normal"/>
        <w:ind w:hanging="360" w:left="5040"/>
      </w:pPr>
      <w:rPr>
        <w:rFonts w:ascii="Symbol" w:hAnsi="Symbol"/>
      </w:rPr>
    </w:lvl>
    <w:lvl w:ilvl="7">
      <w:start w:val="1"/>
      <w:numFmt w:val="bullet"/>
      <w:suff w:val="tab"/>
      <w:lvlText w:val="o"/>
      <w:lvlJc w:val="left"/>
      <w:pPr>
        <w:pStyle w:val="Normal"/>
        <w:ind w:hanging="360" w:left="5760"/>
      </w:pPr>
      <w:rPr>
        <w:rFonts w:ascii="Courier New" w:hAnsi="Courier New"/>
      </w:rPr>
    </w:lvl>
    <w:lvl w:ilvl="8">
      <w:start w:val="1"/>
      <w:numFmt w:val="bullet"/>
      <w:suff w:val="tab"/>
      <w:lvlText w:val=""/>
      <w:lvlJc w:val="left"/>
      <w:pPr>
        <w:pStyle w:val="Normal"/>
        <w:ind w:hanging="360" w:left="6480"/>
      </w:pPr>
      <w:rPr>
        <w:rFonts w:ascii="Wingdings" w:hAnsi="Wingdings"/>
      </w:rPr>
    </w:lvl>
  </w:abstractNum>
  <w:abstractNum w:abstractNumId="14">
    <w:nsid w:val="4be83cac"/>
    <w:multiLevelType w:val="hybridMultilevel"/>
    <w:tmpl w:val="8180b046"/>
    <w:lvl w:ilvl="0">
      <w:start w:val="1"/>
      <w:numFmt w:val="bullet"/>
      <w:suff w:val="tab"/>
      <w:lvlText w:val=""/>
      <w:lvlJc w:val="left"/>
      <w:pPr>
        <w:pStyle w:val="Normal"/>
        <w:ind w:hanging="360" w:left="720"/>
      </w:pPr>
      <w:rPr>
        <w:rFonts w:ascii="Symbol" w:hAnsi="Symbol"/>
      </w:rPr>
    </w:lvl>
    <w:lvl w:ilvl="1">
      <w:start w:val="1"/>
      <w:numFmt w:val="bullet"/>
      <w:suff w:val="tab"/>
      <w:lvlText w:val="o"/>
      <w:lvlJc w:val="left"/>
      <w:pPr>
        <w:pStyle w:val="Normal"/>
        <w:ind w:hanging="360" w:left="1440"/>
      </w:pPr>
      <w:rPr>
        <w:rFonts w:ascii="Courier New" w:hAnsi="Courier New"/>
      </w:rPr>
    </w:lvl>
    <w:lvl w:ilvl="2">
      <w:start w:val="1"/>
      <w:numFmt w:val="bullet"/>
      <w:suff w:val="tab"/>
      <w:lvlText w:val=""/>
      <w:lvlJc w:val="left"/>
      <w:pPr>
        <w:pStyle w:val="Normal"/>
        <w:ind w:hanging="360" w:left="2160"/>
      </w:pPr>
      <w:rPr>
        <w:rFonts w:ascii="Wingdings" w:hAnsi="Wingdings"/>
      </w:rPr>
    </w:lvl>
    <w:lvl w:ilvl="3">
      <w:start w:val="1"/>
      <w:numFmt w:val="bullet"/>
      <w:suff w:val="tab"/>
      <w:lvlText w:val=""/>
      <w:lvlJc w:val="left"/>
      <w:pPr>
        <w:pStyle w:val="Normal"/>
        <w:ind w:hanging="360" w:left="2880"/>
      </w:pPr>
      <w:rPr>
        <w:rFonts w:ascii="Symbol" w:hAnsi="Symbol"/>
      </w:rPr>
    </w:lvl>
    <w:lvl w:ilvl="4">
      <w:start w:val="1"/>
      <w:numFmt w:val="bullet"/>
      <w:suff w:val="tab"/>
      <w:lvlText w:val="o"/>
      <w:lvlJc w:val="left"/>
      <w:pPr>
        <w:pStyle w:val="Normal"/>
        <w:ind w:hanging="360" w:left="3600"/>
      </w:pPr>
      <w:rPr>
        <w:rFonts w:ascii="Courier New" w:hAnsi="Courier New"/>
      </w:rPr>
    </w:lvl>
    <w:lvl w:ilvl="5">
      <w:start w:val="1"/>
      <w:numFmt w:val="bullet"/>
      <w:suff w:val="tab"/>
      <w:lvlText w:val=""/>
      <w:lvlJc w:val="left"/>
      <w:pPr>
        <w:pStyle w:val="Normal"/>
        <w:ind w:hanging="360" w:left="4320"/>
      </w:pPr>
      <w:rPr>
        <w:rFonts w:ascii="Wingdings" w:hAnsi="Wingdings"/>
      </w:rPr>
    </w:lvl>
    <w:lvl w:ilvl="6">
      <w:start w:val="1"/>
      <w:numFmt w:val="bullet"/>
      <w:suff w:val="tab"/>
      <w:lvlText w:val=""/>
      <w:lvlJc w:val="left"/>
      <w:pPr>
        <w:pStyle w:val="Normal"/>
        <w:ind w:hanging="360" w:left="5040"/>
      </w:pPr>
      <w:rPr>
        <w:rFonts w:ascii="Symbol" w:hAnsi="Symbol"/>
      </w:rPr>
    </w:lvl>
    <w:lvl w:ilvl="7">
      <w:start w:val="1"/>
      <w:numFmt w:val="bullet"/>
      <w:suff w:val="tab"/>
      <w:lvlText w:val="o"/>
      <w:lvlJc w:val="left"/>
      <w:pPr>
        <w:pStyle w:val="Normal"/>
        <w:ind w:hanging="360" w:left="5760"/>
      </w:pPr>
      <w:rPr>
        <w:rFonts w:ascii="Courier New" w:hAnsi="Courier New"/>
      </w:rPr>
    </w:lvl>
    <w:lvl w:ilvl="8">
      <w:start w:val="1"/>
      <w:numFmt w:val="bullet"/>
      <w:suff w:val="tab"/>
      <w:lvlText w:val=""/>
      <w:lvlJc w:val="left"/>
      <w:pPr>
        <w:pStyle w:val="Normal"/>
        <w:ind w:hanging="360" w:left="6480"/>
      </w:pPr>
      <w:rPr>
        <w:rFonts w:ascii="Wingdings" w:hAnsi="Wingdings"/>
      </w:rPr>
    </w:lvl>
  </w:abstractNum>
  <w:abstractNum w:abstractNumId="15">
    <w:nsid w:val="56bb7cfb"/>
    <w:multiLevelType w:val="hybridMultilevel"/>
    <w:tmpl w:val="0180dc3a"/>
    <w:lvl w:ilvl="0">
      <w:start w:val="1"/>
      <w:numFmt w:val="bullet"/>
      <w:suff w:val="tab"/>
      <w:lvlText w:val=""/>
      <w:lvlJc w:val="left"/>
      <w:pPr>
        <w:pStyle w:val="Normal"/>
        <w:ind w:hanging="360" w:left="720"/>
      </w:pPr>
      <w:rPr>
        <w:rFonts w:ascii="Wingdings" w:hAnsi="Wingdings"/>
      </w:rPr>
    </w:lvl>
    <w:lvl w:ilvl="1">
      <w:start w:val="1"/>
      <w:numFmt w:val="bullet"/>
      <w:suff w:val="tab"/>
      <w:lvlText w:val="o"/>
      <w:lvlJc w:val="left"/>
      <w:pPr>
        <w:pStyle w:val="Normal"/>
        <w:ind w:hanging="360" w:left="1440"/>
      </w:pPr>
      <w:rPr>
        <w:rFonts w:ascii="Courier New" w:hAnsi="Courier New"/>
      </w:rPr>
    </w:lvl>
    <w:lvl w:ilvl="2">
      <w:start w:val="1"/>
      <w:numFmt w:val="bullet"/>
      <w:suff w:val="tab"/>
      <w:lvlText w:val=""/>
      <w:lvlJc w:val="left"/>
      <w:pPr>
        <w:pStyle w:val="Normal"/>
        <w:ind w:hanging="360" w:left="2160"/>
      </w:pPr>
      <w:rPr>
        <w:rFonts w:ascii="Wingdings" w:hAnsi="Wingdings"/>
      </w:rPr>
    </w:lvl>
    <w:lvl w:ilvl="3">
      <w:start w:val="1"/>
      <w:numFmt w:val="bullet"/>
      <w:suff w:val="tab"/>
      <w:lvlText w:val=""/>
      <w:lvlJc w:val="left"/>
      <w:pPr>
        <w:pStyle w:val="Normal"/>
        <w:ind w:hanging="360" w:left="2880"/>
      </w:pPr>
      <w:rPr>
        <w:rFonts w:ascii="Symbol" w:hAnsi="Symbol"/>
      </w:rPr>
    </w:lvl>
    <w:lvl w:ilvl="4">
      <w:start w:val="1"/>
      <w:numFmt w:val="bullet"/>
      <w:suff w:val="tab"/>
      <w:lvlText w:val="o"/>
      <w:lvlJc w:val="left"/>
      <w:pPr>
        <w:pStyle w:val="Normal"/>
        <w:ind w:hanging="360" w:left="3600"/>
      </w:pPr>
      <w:rPr>
        <w:rFonts w:ascii="Courier New" w:hAnsi="Courier New"/>
      </w:rPr>
    </w:lvl>
    <w:lvl w:ilvl="5">
      <w:start w:val="1"/>
      <w:numFmt w:val="bullet"/>
      <w:suff w:val="tab"/>
      <w:lvlText w:val=""/>
      <w:lvlJc w:val="left"/>
      <w:pPr>
        <w:pStyle w:val="Normal"/>
        <w:ind w:hanging="360" w:left="4320"/>
      </w:pPr>
      <w:rPr>
        <w:rFonts w:ascii="Wingdings" w:hAnsi="Wingdings"/>
      </w:rPr>
    </w:lvl>
    <w:lvl w:ilvl="6">
      <w:start w:val="1"/>
      <w:numFmt w:val="bullet"/>
      <w:suff w:val="tab"/>
      <w:lvlText w:val=""/>
      <w:lvlJc w:val="left"/>
      <w:pPr>
        <w:pStyle w:val="Normal"/>
        <w:ind w:hanging="360" w:left="5040"/>
      </w:pPr>
      <w:rPr>
        <w:rFonts w:ascii="Symbol" w:hAnsi="Symbol"/>
      </w:rPr>
    </w:lvl>
    <w:lvl w:ilvl="7">
      <w:start w:val="1"/>
      <w:numFmt w:val="bullet"/>
      <w:suff w:val="tab"/>
      <w:lvlText w:val="o"/>
      <w:lvlJc w:val="left"/>
      <w:pPr>
        <w:pStyle w:val="Normal"/>
        <w:ind w:hanging="360" w:left="5760"/>
      </w:pPr>
      <w:rPr>
        <w:rFonts w:ascii="Courier New" w:hAnsi="Courier New"/>
      </w:rPr>
    </w:lvl>
    <w:lvl w:ilvl="8">
      <w:start w:val="1"/>
      <w:numFmt w:val="bullet"/>
      <w:suff w:val="tab"/>
      <w:lvlText w:val=""/>
      <w:lvlJc w:val="left"/>
      <w:pPr>
        <w:pStyle w:val="Normal"/>
        <w:ind w:hanging="360" w:left="6480"/>
      </w:pPr>
      <w:rPr>
        <w:rFonts w:ascii="Wingdings" w:hAnsi="Wingdings"/>
      </w:rPr>
    </w:lvl>
  </w:abstractNum>
  <w:abstractNum w:abstractNumId="16">
    <w:nsid w:val="61e43661"/>
    <w:multiLevelType w:val="hybridMultilevel"/>
    <w:tmpl w:val="e966a178"/>
    <w:lvl w:ilvl="0">
      <w:start w:val="3"/>
      <w:numFmt w:val="bullet"/>
      <w:suff w:val="tab"/>
      <w:lvlText w:val=""/>
      <w:lvlJc w:val="left"/>
      <w:pPr>
        <w:pStyle w:val="Normal"/>
        <w:ind w:hanging="360" w:left="720"/>
      </w:pPr>
      <w:rPr>
        <w:rFonts w:ascii="Symbol" w:eastAsia="Calibri" w:hAnsi="Symbol"/>
      </w:rPr>
    </w:lvl>
    <w:lvl w:ilvl="1">
      <w:start w:val="1"/>
      <w:numFmt w:val="bullet"/>
      <w:suff w:val="tab"/>
      <w:lvlText w:val="o"/>
      <w:lvlJc w:val="left"/>
      <w:pPr>
        <w:pStyle w:val="Normal"/>
        <w:ind w:hanging="360" w:left="1440"/>
      </w:pPr>
      <w:rPr>
        <w:rFonts w:ascii="Courier New" w:hAnsi="Courier New"/>
      </w:rPr>
    </w:lvl>
    <w:lvl w:ilvl="2">
      <w:start w:val="1"/>
      <w:numFmt w:val="bullet"/>
      <w:suff w:val="tab"/>
      <w:lvlText w:val=""/>
      <w:lvlJc w:val="left"/>
      <w:pPr>
        <w:pStyle w:val="Normal"/>
        <w:ind w:hanging="360" w:left="2160"/>
      </w:pPr>
      <w:rPr>
        <w:rFonts w:ascii="Wingdings" w:hAnsi="Wingdings"/>
      </w:rPr>
    </w:lvl>
    <w:lvl w:ilvl="3">
      <w:start w:val="1"/>
      <w:numFmt w:val="bullet"/>
      <w:suff w:val="tab"/>
      <w:lvlText w:val=""/>
      <w:lvlJc w:val="left"/>
      <w:pPr>
        <w:pStyle w:val="Normal"/>
        <w:ind w:hanging="360" w:left="2880"/>
      </w:pPr>
      <w:rPr>
        <w:rFonts w:ascii="Symbol" w:hAnsi="Symbol"/>
      </w:rPr>
    </w:lvl>
    <w:lvl w:ilvl="4">
      <w:start w:val="1"/>
      <w:numFmt w:val="bullet"/>
      <w:suff w:val="tab"/>
      <w:lvlText w:val="o"/>
      <w:lvlJc w:val="left"/>
      <w:pPr>
        <w:pStyle w:val="Normal"/>
        <w:ind w:hanging="360" w:left="3600"/>
      </w:pPr>
      <w:rPr>
        <w:rFonts w:ascii="Courier New" w:hAnsi="Courier New"/>
      </w:rPr>
    </w:lvl>
    <w:lvl w:ilvl="5">
      <w:start w:val="1"/>
      <w:numFmt w:val="bullet"/>
      <w:suff w:val="tab"/>
      <w:lvlText w:val=""/>
      <w:lvlJc w:val="left"/>
      <w:pPr>
        <w:pStyle w:val="Normal"/>
        <w:ind w:hanging="360" w:left="4320"/>
      </w:pPr>
      <w:rPr>
        <w:rFonts w:ascii="Wingdings" w:hAnsi="Wingdings"/>
      </w:rPr>
    </w:lvl>
    <w:lvl w:ilvl="6">
      <w:start w:val="1"/>
      <w:numFmt w:val="bullet"/>
      <w:suff w:val="tab"/>
      <w:lvlText w:val=""/>
      <w:lvlJc w:val="left"/>
      <w:pPr>
        <w:pStyle w:val="Normal"/>
        <w:ind w:hanging="360" w:left="5040"/>
      </w:pPr>
      <w:rPr>
        <w:rFonts w:ascii="Symbol" w:hAnsi="Symbol"/>
      </w:rPr>
    </w:lvl>
    <w:lvl w:ilvl="7">
      <w:start w:val="1"/>
      <w:numFmt w:val="bullet"/>
      <w:suff w:val="tab"/>
      <w:lvlText w:val="o"/>
      <w:lvlJc w:val="left"/>
      <w:pPr>
        <w:pStyle w:val="Normal"/>
        <w:ind w:hanging="360" w:left="5760"/>
      </w:pPr>
      <w:rPr>
        <w:rFonts w:ascii="Courier New" w:hAnsi="Courier New"/>
      </w:rPr>
    </w:lvl>
    <w:lvl w:ilvl="8">
      <w:start w:val="1"/>
      <w:numFmt w:val="bullet"/>
      <w:suff w:val="tab"/>
      <w:lvlText w:val=""/>
      <w:lvlJc w:val="left"/>
      <w:pPr>
        <w:pStyle w:val="Normal"/>
        <w:ind w:hanging="360" w:left="6480"/>
      </w:pPr>
      <w:rPr>
        <w:rFonts w:ascii="Wingdings" w:hAnsi="Wingdings"/>
      </w:rPr>
    </w:lvl>
  </w:abstractNum>
  <w:abstractNum w:abstractNumId="17">
    <w:nsid w:val="68f36f8a"/>
    <w:multiLevelType w:val="hybridMultilevel"/>
    <w:tmpl w:val="cdb2b27a"/>
    <w:lvl w:ilvl="0">
      <w:start w:val="1"/>
      <w:numFmt w:val="decimal"/>
      <w:suff w:val="tab"/>
      <w:lvlText w:val="%1)"/>
      <w:lvlJc w:val="left"/>
      <w:pPr>
        <w:pStyle w:val="Normal"/>
        <w:ind w:hanging="360" w:left="720"/>
      </w:pPr>
      <w:rPr>
        <w:b w:val="false"/>
      </w:rPr>
    </w:lvl>
    <w:lvl w:ilvl="1">
      <w:start w:val="1"/>
      <w:numFmt w:val="bullet"/>
      <w:suff w:val="tab"/>
      <w:lvlText w:val="o"/>
      <w:lvlJc w:val="left"/>
      <w:pPr>
        <w:pStyle w:val="Normal"/>
        <w:ind w:hanging="360" w:left="1440"/>
      </w:pPr>
      <w:rPr>
        <w:rFonts w:ascii="Courier New" w:hAnsi="Courier New"/>
      </w:rPr>
    </w:lvl>
    <w:lvl w:ilvl="2">
      <w:start w:val="1"/>
      <w:numFmt w:val="bullet"/>
      <w:suff w:val="tab"/>
      <w:lvlText w:val=""/>
      <w:lvlJc w:val="left"/>
      <w:pPr>
        <w:pStyle w:val="Normal"/>
        <w:ind w:hanging="360" w:left="2160"/>
      </w:pPr>
      <w:rPr>
        <w:rFonts w:ascii="Wingdings" w:hAnsi="Wingdings"/>
      </w:rPr>
    </w:lvl>
    <w:lvl w:ilvl="3">
      <w:start w:val="1"/>
      <w:numFmt w:val="bullet"/>
      <w:suff w:val="tab"/>
      <w:lvlText w:val=""/>
      <w:lvlJc w:val="left"/>
      <w:pPr>
        <w:pStyle w:val="Normal"/>
        <w:ind w:hanging="360" w:left="2880"/>
      </w:pPr>
      <w:rPr>
        <w:rFonts w:ascii="Symbol" w:hAnsi="Symbol"/>
      </w:rPr>
    </w:lvl>
    <w:lvl w:ilvl="4">
      <w:start w:val="1"/>
      <w:numFmt w:val="bullet"/>
      <w:suff w:val="tab"/>
      <w:lvlText w:val="o"/>
      <w:lvlJc w:val="left"/>
      <w:pPr>
        <w:pStyle w:val="Normal"/>
        <w:ind w:hanging="360" w:left="3600"/>
      </w:pPr>
      <w:rPr>
        <w:rFonts w:ascii="Courier New" w:hAnsi="Courier New"/>
      </w:rPr>
    </w:lvl>
    <w:lvl w:ilvl="5">
      <w:start w:val="1"/>
      <w:numFmt w:val="bullet"/>
      <w:suff w:val="tab"/>
      <w:lvlText w:val=""/>
      <w:lvlJc w:val="left"/>
      <w:pPr>
        <w:pStyle w:val="Normal"/>
        <w:ind w:hanging="360" w:left="4320"/>
      </w:pPr>
      <w:rPr>
        <w:rFonts w:ascii="Wingdings" w:hAnsi="Wingdings"/>
      </w:rPr>
    </w:lvl>
    <w:lvl w:ilvl="6">
      <w:start w:val="1"/>
      <w:numFmt w:val="bullet"/>
      <w:suff w:val="tab"/>
      <w:lvlText w:val=""/>
      <w:lvlJc w:val="left"/>
      <w:pPr>
        <w:pStyle w:val="Normal"/>
        <w:ind w:hanging="360" w:left="5040"/>
      </w:pPr>
      <w:rPr>
        <w:rFonts w:ascii="Symbol" w:hAnsi="Symbol"/>
      </w:rPr>
    </w:lvl>
    <w:lvl w:ilvl="7">
      <w:start w:val="1"/>
      <w:numFmt w:val="bullet"/>
      <w:suff w:val="tab"/>
      <w:lvlText w:val="o"/>
      <w:lvlJc w:val="left"/>
      <w:pPr>
        <w:pStyle w:val="Normal"/>
        <w:ind w:hanging="360" w:left="5760"/>
      </w:pPr>
      <w:rPr>
        <w:rFonts w:ascii="Courier New" w:hAnsi="Courier New"/>
      </w:rPr>
    </w:lvl>
    <w:lvl w:ilvl="8">
      <w:start w:val="1"/>
      <w:numFmt w:val="bullet"/>
      <w:suff w:val="tab"/>
      <w:lvlText w:val=""/>
      <w:lvlJc w:val="left"/>
      <w:pPr>
        <w:pStyle w:val="Normal"/>
        <w:ind w:hanging="360" w:left="6480"/>
      </w:pPr>
      <w:rPr>
        <w:rFonts w:ascii="Wingdings" w:hAnsi="Wingdings"/>
      </w:rPr>
    </w:lvl>
  </w:abstractNum>
  <w:abstractNum w:abstractNumId="18">
    <w:nsid w:val="69e302f5"/>
    <w:multiLevelType w:val="hybridMultilevel"/>
    <w:tmpl w:val="49606858"/>
    <w:lvl w:ilvl="0">
      <w:start w:val="1"/>
      <w:numFmt w:val="decimal"/>
      <w:suff w:val="tab"/>
      <w:lvlText w:val="%1."/>
      <w:lvlJc w:val="left"/>
      <w:pPr>
        <w:pStyle w:val="Normal"/>
        <w:ind w:hanging="360" w:left="720"/>
      </w:pPr>
    </w:lvl>
    <w:lvl w:ilvl="1">
      <w:start w:val="1"/>
      <w:numFmt w:val="lowerLetter"/>
      <w:suff w:val="tab"/>
      <w:lvlText w:val="%2."/>
      <w:lvlJc w:val="left"/>
      <w:pPr>
        <w:pStyle w:val="Normal"/>
        <w:ind w:hanging="360" w:left="1440"/>
      </w:pPr>
    </w:lvl>
    <w:lvl w:ilvl="2">
      <w:start w:val="1"/>
      <w:numFmt w:val="lowerRoman"/>
      <w:suff w:val="tab"/>
      <w:lvlText w:val="%3."/>
      <w:lvlJc w:val="right"/>
      <w:pPr>
        <w:pStyle w:val="Normal"/>
        <w:ind w:hanging="180" w:left="2160"/>
      </w:pPr>
    </w:lvl>
    <w:lvl w:ilvl="3">
      <w:start w:val="1"/>
      <w:numFmt w:val="decimal"/>
      <w:suff w:val="tab"/>
      <w:lvlText w:val="%4."/>
      <w:lvlJc w:val="left"/>
      <w:pPr>
        <w:pStyle w:val="Normal"/>
        <w:ind w:hanging="360" w:left="2880"/>
      </w:pPr>
    </w:lvl>
    <w:lvl w:ilvl="4">
      <w:start w:val="1"/>
      <w:numFmt w:val="lowerLetter"/>
      <w:suff w:val="tab"/>
      <w:lvlText w:val="%5."/>
      <w:lvlJc w:val="left"/>
      <w:pPr>
        <w:pStyle w:val="Normal"/>
        <w:ind w:hanging="360" w:left="3600"/>
      </w:pPr>
    </w:lvl>
    <w:lvl w:ilvl="5">
      <w:start w:val="1"/>
      <w:numFmt w:val="lowerRoman"/>
      <w:suff w:val="tab"/>
      <w:lvlText w:val="%6."/>
      <w:lvlJc w:val="right"/>
      <w:pPr>
        <w:pStyle w:val="Normal"/>
        <w:ind w:hanging="180" w:left="4320"/>
      </w:pPr>
    </w:lvl>
    <w:lvl w:ilvl="6">
      <w:start w:val="1"/>
      <w:numFmt w:val="decimal"/>
      <w:suff w:val="tab"/>
      <w:lvlText w:val="%7."/>
      <w:lvlJc w:val="left"/>
      <w:pPr>
        <w:pStyle w:val="Normal"/>
        <w:ind w:hanging="360" w:left="5040"/>
      </w:pPr>
    </w:lvl>
    <w:lvl w:ilvl="7">
      <w:start w:val="1"/>
      <w:numFmt w:val="lowerLetter"/>
      <w:suff w:val="tab"/>
      <w:lvlText w:val="%8."/>
      <w:lvlJc w:val="left"/>
      <w:pPr>
        <w:pStyle w:val="Normal"/>
        <w:ind w:hanging="360" w:left="5760"/>
      </w:pPr>
    </w:lvl>
    <w:lvl w:ilvl="8">
      <w:start w:val="1"/>
      <w:numFmt w:val="lowerRoman"/>
      <w:suff w:val="tab"/>
      <w:lvlText w:val="%9."/>
      <w:lvlJc w:val="right"/>
      <w:pPr>
        <w:pStyle w:val="Normal"/>
        <w:ind w:hanging="180" w:left="6480"/>
      </w:pPr>
    </w:lvl>
  </w:abstractNum>
  <w:abstractNum w:abstractNumId="19">
    <w:nsid w:val="6c426e21"/>
    <w:multiLevelType w:val="hybridMultilevel"/>
    <w:tmpl w:val="614ad82a"/>
    <w:lvl w:ilvl="0">
      <w:start w:val="1"/>
      <w:numFmt w:val="decimal"/>
      <w:suff w:val="tab"/>
      <w:lvlText w:val="%1."/>
      <w:lvlJc w:val="left"/>
      <w:pPr>
        <w:pStyle w:val="Normal"/>
        <w:ind w:hanging="360" w:left="1429"/>
      </w:pPr>
    </w:lvl>
    <w:lvl w:ilvl="1">
      <w:start w:val="1"/>
      <w:numFmt w:val="lowerLetter"/>
      <w:suff w:val="tab"/>
      <w:lvlText w:val="%2."/>
      <w:lvlJc w:val="left"/>
      <w:pPr>
        <w:pStyle w:val="Normal"/>
        <w:ind w:hanging="360" w:left="2149"/>
      </w:pPr>
    </w:lvl>
    <w:lvl w:ilvl="2">
      <w:start w:val="1"/>
      <w:numFmt w:val="lowerRoman"/>
      <w:suff w:val="tab"/>
      <w:lvlText w:val="%3."/>
      <w:lvlJc w:val="right"/>
      <w:pPr>
        <w:pStyle w:val="Normal"/>
        <w:ind w:hanging="180" w:left="2869"/>
      </w:pPr>
    </w:lvl>
    <w:lvl w:ilvl="3">
      <w:start w:val="1"/>
      <w:numFmt w:val="decimal"/>
      <w:suff w:val="tab"/>
      <w:lvlText w:val="%4."/>
      <w:lvlJc w:val="left"/>
      <w:pPr>
        <w:pStyle w:val="Normal"/>
        <w:ind w:hanging="360" w:left="3589"/>
      </w:pPr>
    </w:lvl>
    <w:lvl w:ilvl="4">
      <w:start w:val="1"/>
      <w:numFmt w:val="lowerLetter"/>
      <w:suff w:val="tab"/>
      <w:lvlText w:val="%5."/>
      <w:lvlJc w:val="left"/>
      <w:pPr>
        <w:pStyle w:val="Normal"/>
        <w:ind w:hanging="360" w:left="4309"/>
      </w:pPr>
    </w:lvl>
    <w:lvl w:ilvl="5">
      <w:start w:val="1"/>
      <w:numFmt w:val="lowerRoman"/>
      <w:suff w:val="tab"/>
      <w:lvlText w:val="%6."/>
      <w:lvlJc w:val="right"/>
      <w:pPr>
        <w:pStyle w:val="Normal"/>
        <w:ind w:hanging="180" w:left="5029"/>
      </w:pPr>
    </w:lvl>
    <w:lvl w:ilvl="6">
      <w:start w:val="1"/>
      <w:numFmt w:val="decimal"/>
      <w:suff w:val="tab"/>
      <w:lvlText w:val="%7."/>
      <w:lvlJc w:val="left"/>
      <w:pPr>
        <w:pStyle w:val="Normal"/>
        <w:ind w:hanging="360" w:left="5749"/>
      </w:pPr>
    </w:lvl>
    <w:lvl w:ilvl="7">
      <w:start w:val="1"/>
      <w:numFmt w:val="lowerLetter"/>
      <w:suff w:val="tab"/>
      <w:lvlText w:val="%8."/>
      <w:lvlJc w:val="left"/>
      <w:pPr>
        <w:pStyle w:val="Normal"/>
        <w:ind w:hanging="360" w:left="6469"/>
      </w:pPr>
    </w:lvl>
    <w:lvl w:ilvl="8">
      <w:start w:val="1"/>
      <w:numFmt w:val="lowerRoman"/>
      <w:suff w:val="tab"/>
      <w:lvlText w:val="%9."/>
      <w:lvlJc w:val="right"/>
      <w:pPr>
        <w:pStyle w:val="Normal"/>
        <w:ind w:hanging="180" w:left="7189"/>
      </w:pPr>
    </w:lvl>
  </w:abstractNum>
  <w:abstractNum w:abstractNumId="20">
    <w:nsid w:val="73776b3b"/>
    <w:multiLevelType w:val="hybridMultilevel"/>
    <w:tmpl w:val="0e1a403a"/>
    <w:lvl w:ilvl="0">
      <w:start w:val="1"/>
      <w:numFmt w:val="decimal"/>
      <w:suff w:val="tab"/>
      <w:lvlText w:val="[%1]"/>
      <w:lvlJc w:val="left"/>
      <w:pPr>
        <w:pStyle w:val="Normal"/>
        <w:ind w:hanging="360" w:left="720"/>
      </w:pPr>
    </w:lvl>
    <w:lvl w:ilvl="1">
      <w:start w:val="1"/>
      <w:numFmt w:val="lowerLetter"/>
      <w:suff w:val="tab"/>
      <w:lvlText w:val="%2."/>
      <w:lvlJc w:val="left"/>
      <w:pPr>
        <w:pStyle w:val="Normal"/>
        <w:ind w:hanging="360" w:left="1440"/>
      </w:pPr>
    </w:lvl>
    <w:lvl w:ilvl="2">
      <w:start w:val="1"/>
      <w:numFmt w:val="lowerRoman"/>
      <w:suff w:val="tab"/>
      <w:lvlText w:val="%3."/>
      <w:lvlJc w:val="right"/>
      <w:pPr>
        <w:pStyle w:val="Normal"/>
        <w:ind w:hanging="180" w:left="2160"/>
      </w:pPr>
    </w:lvl>
    <w:lvl w:ilvl="3">
      <w:start w:val="1"/>
      <w:numFmt w:val="decimal"/>
      <w:suff w:val="tab"/>
      <w:lvlText w:val="%4."/>
      <w:lvlJc w:val="left"/>
      <w:pPr>
        <w:pStyle w:val="Normal"/>
        <w:ind w:hanging="360" w:left="2880"/>
      </w:pPr>
    </w:lvl>
    <w:lvl w:ilvl="4">
      <w:start w:val="1"/>
      <w:numFmt w:val="lowerLetter"/>
      <w:suff w:val="tab"/>
      <w:lvlText w:val="%5."/>
      <w:lvlJc w:val="left"/>
      <w:pPr>
        <w:pStyle w:val="Normal"/>
        <w:ind w:hanging="360" w:left="3600"/>
      </w:pPr>
    </w:lvl>
    <w:lvl w:ilvl="5">
      <w:start w:val="1"/>
      <w:numFmt w:val="lowerRoman"/>
      <w:suff w:val="tab"/>
      <w:lvlText w:val="%6."/>
      <w:lvlJc w:val="right"/>
      <w:pPr>
        <w:pStyle w:val="Normal"/>
        <w:ind w:hanging="180" w:left="4320"/>
      </w:pPr>
    </w:lvl>
    <w:lvl w:ilvl="6">
      <w:start w:val="1"/>
      <w:numFmt w:val="decimal"/>
      <w:suff w:val="tab"/>
      <w:lvlText w:val="%7."/>
      <w:lvlJc w:val="left"/>
      <w:pPr>
        <w:pStyle w:val="Normal"/>
        <w:ind w:hanging="360" w:left="5040"/>
      </w:pPr>
    </w:lvl>
    <w:lvl w:ilvl="7">
      <w:start w:val="1"/>
      <w:numFmt w:val="lowerLetter"/>
      <w:suff w:val="tab"/>
      <w:lvlText w:val="%8."/>
      <w:lvlJc w:val="left"/>
      <w:pPr>
        <w:pStyle w:val="Normal"/>
        <w:ind w:hanging="360" w:left="5760"/>
      </w:pPr>
    </w:lvl>
    <w:lvl w:ilvl="8">
      <w:start w:val="1"/>
      <w:numFmt w:val="lowerRoman"/>
      <w:suff w:val="tab"/>
      <w:lvlText w:val="%9."/>
      <w:lvlJc w:val="right"/>
      <w:pPr>
        <w:pStyle w:val="Normal"/>
        <w:ind w:hanging="180" w:left="6480"/>
      </w:pPr>
    </w:lvl>
  </w:abstractNum>
  <w:abstractNum w:abstractNumId="21">
    <w:nsid w:val="74ae7dc7"/>
    <w:multiLevelType w:val="hybridMultilevel"/>
    <w:tmpl w:val="22b032d8"/>
    <w:lvl w:ilvl="0">
      <w:start w:val="1"/>
      <w:numFmt w:val="decimal"/>
      <w:suff w:val="tab"/>
      <w:lvlText w:val="[%1]"/>
      <w:lvlJc w:val="left"/>
      <w:pPr>
        <w:pStyle w:val="Normal"/>
        <w:ind w:hanging="360" w:left="720"/>
      </w:pPr>
    </w:lvl>
    <w:lvl w:ilvl="1">
      <w:start w:val="1"/>
      <w:numFmt w:val="bullet"/>
      <w:suff w:val="tab"/>
      <w:lvlText w:val="o"/>
      <w:lvlJc w:val="left"/>
      <w:pPr>
        <w:pStyle w:val="Normal"/>
        <w:ind w:hanging="360" w:left="1440"/>
      </w:pPr>
      <w:rPr>
        <w:rFonts w:ascii="Courier New" w:hAnsi="Courier New"/>
      </w:rPr>
    </w:lvl>
    <w:lvl w:ilvl="2">
      <w:start w:val="1"/>
      <w:numFmt w:val="bullet"/>
      <w:suff w:val="tab"/>
      <w:lvlText w:val=""/>
      <w:lvlJc w:val="left"/>
      <w:pPr>
        <w:pStyle w:val="Normal"/>
        <w:ind w:hanging="360" w:left="2160"/>
      </w:pPr>
      <w:rPr>
        <w:rFonts w:ascii="Wingdings" w:hAnsi="Wingdings"/>
      </w:rPr>
    </w:lvl>
    <w:lvl w:ilvl="3">
      <w:start w:val="1"/>
      <w:numFmt w:val="bullet"/>
      <w:suff w:val="tab"/>
      <w:lvlText w:val=""/>
      <w:lvlJc w:val="left"/>
      <w:pPr>
        <w:pStyle w:val="Normal"/>
        <w:ind w:hanging="360" w:left="2880"/>
      </w:pPr>
      <w:rPr>
        <w:rFonts w:ascii="Symbol" w:hAnsi="Symbol"/>
      </w:rPr>
    </w:lvl>
    <w:lvl w:ilvl="4">
      <w:start w:val="1"/>
      <w:numFmt w:val="bullet"/>
      <w:suff w:val="tab"/>
      <w:lvlText w:val="o"/>
      <w:lvlJc w:val="left"/>
      <w:pPr>
        <w:pStyle w:val="Normal"/>
        <w:ind w:hanging="360" w:left="3600"/>
      </w:pPr>
      <w:rPr>
        <w:rFonts w:ascii="Courier New" w:hAnsi="Courier New"/>
      </w:rPr>
    </w:lvl>
    <w:lvl w:ilvl="5">
      <w:start w:val="1"/>
      <w:numFmt w:val="bullet"/>
      <w:suff w:val="tab"/>
      <w:lvlText w:val=""/>
      <w:lvlJc w:val="left"/>
      <w:pPr>
        <w:pStyle w:val="Normal"/>
        <w:ind w:hanging="360" w:left="4320"/>
      </w:pPr>
      <w:rPr>
        <w:rFonts w:ascii="Wingdings" w:hAnsi="Wingdings"/>
      </w:rPr>
    </w:lvl>
    <w:lvl w:ilvl="6">
      <w:start w:val="1"/>
      <w:numFmt w:val="bullet"/>
      <w:suff w:val="tab"/>
      <w:lvlText w:val=""/>
      <w:lvlJc w:val="left"/>
      <w:pPr>
        <w:pStyle w:val="Normal"/>
        <w:ind w:hanging="360" w:left="5040"/>
      </w:pPr>
      <w:rPr>
        <w:rFonts w:ascii="Symbol" w:hAnsi="Symbol"/>
      </w:rPr>
    </w:lvl>
    <w:lvl w:ilvl="7">
      <w:start w:val="1"/>
      <w:numFmt w:val="bullet"/>
      <w:suff w:val="tab"/>
      <w:lvlText w:val="o"/>
      <w:lvlJc w:val="left"/>
      <w:pPr>
        <w:pStyle w:val="Normal"/>
        <w:ind w:hanging="360" w:left="5760"/>
      </w:pPr>
      <w:rPr>
        <w:rFonts w:ascii="Courier New" w:hAnsi="Courier New"/>
      </w:rPr>
    </w:lvl>
    <w:lvl w:ilvl="8">
      <w:start w:val="1"/>
      <w:numFmt w:val="bullet"/>
      <w:suff w:val="tab"/>
      <w:lvlText w:val=""/>
      <w:lvlJc w:val="left"/>
      <w:pPr>
        <w:pStyle w:val="Normal"/>
        <w:ind w:hanging="360" w:left="6480"/>
      </w:pPr>
      <w:rPr>
        <w:rFonts w:ascii="Wingdings" w:hAnsi="Wingdings"/>
      </w:rPr>
    </w:lvl>
  </w:abstractNum>
  <w:abstractNum w:abstractNumId="22">
    <w:nsid w:val="763e6e20"/>
    <w:multiLevelType w:val="multilevel"/>
    <w:tmpl w:val="2f9a9eb6"/>
    <w:lvl w:ilvl="0">
      <w:start w:val="1"/>
      <w:numFmt w:val="decimal"/>
      <w:suff w:val="tab"/>
      <w:lvlText w:val="%1."/>
      <w:lvlJc w:val="left"/>
      <w:pPr>
        <w:pStyle w:val="Normal"/>
        <w:ind w:hanging="360" w:left="1440"/>
      </w:pPr>
    </w:lvl>
    <w:lvl w:ilvl="1">
      <w:start w:val="2"/>
      <w:numFmt w:val="decimal"/>
      <w:suff w:val="tab"/>
      <w:lvlText w:val="%1.%2."/>
      <w:lvlJc w:val="left"/>
      <w:pPr>
        <w:pStyle w:val="Normal"/>
        <w:ind w:hanging="420" w:left="1500"/>
      </w:pPr>
    </w:lvl>
    <w:lvl w:ilvl="2">
      <w:start w:val="1"/>
      <w:numFmt w:val="decimal"/>
      <w:suff w:val="tab"/>
      <w:lvlText w:val="%1.%2.%3."/>
      <w:lvlJc w:val="left"/>
      <w:pPr>
        <w:pStyle w:val="Normal"/>
        <w:ind w:hanging="720" w:left="1800"/>
      </w:pPr>
    </w:lvl>
    <w:lvl w:ilvl="3">
      <w:start w:val="1"/>
      <w:numFmt w:val="decimal"/>
      <w:suff w:val="tab"/>
      <w:lvlText w:val="%1.%2.%3.%4."/>
      <w:lvlJc w:val="left"/>
      <w:pPr>
        <w:pStyle w:val="Normal"/>
        <w:ind w:hanging="720" w:left="1800"/>
      </w:pPr>
    </w:lvl>
    <w:lvl w:ilvl="4">
      <w:start w:val="1"/>
      <w:numFmt w:val="decimal"/>
      <w:suff w:val="tab"/>
      <w:lvlText w:val="%1.%2.%3.%4.%5."/>
      <w:lvlJc w:val="left"/>
      <w:pPr>
        <w:pStyle w:val="Normal"/>
        <w:ind w:hanging="1080" w:left="2160"/>
      </w:pPr>
    </w:lvl>
    <w:lvl w:ilvl="5">
      <w:start w:val="1"/>
      <w:numFmt w:val="decimal"/>
      <w:suff w:val="tab"/>
      <w:lvlText w:val="%1.%2.%3.%4.%5.%6."/>
      <w:lvlJc w:val="left"/>
      <w:pPr>
        <w:pStyle w:val="Normal"/>
        <w:ind w:hanging="1080" w:left="2160"/>
      </w:pPr>
    </w:lvl>
    <w:lvl w:ilvl="6">
      <w:start w:val="1"/>
      <w:numFmt w:val="decimal"/>
      <w:suff w:val="tab"/>
      <w:lvlText w:val="%1.%2.%3.%4.%5.%6.%7."/>
      <w:lvlJc w:val="left"/>
      <w:pPr>
        <w:pStyle w:val="Normal"/>
        <w:ind w:hanging="1440" w:left="2520"/>
      </w:pPr>
    </w:lvl>
    <w:lvl w:ilvl="7">
      <w:start w:val="1"/>
      <w:numFmt w:val="decimal"/>
      <w:suff w:val="tab"/>
      <w:lvlText w:val="%1.%2.%3.%4.%5.%6.%7.%8."/>
      <w:lvlJc w:val="left"/>
      <w:pPr>
        <w:pStyle w:val="Normal"/>
        <w:ind w:hanging="1440" w:left="2520"/>
      </w:pPr>
    </w:lvl>
    <w:lvl w:ilvl="8">
      <w:start w:val="1"/>
      <w:numFmt w:val="decimal"/>
      <w:suff w:val="tab"/>
      <w:lvlText w:val="%1.%2.%3.%4.%5.%6.%7.%8.%9."/>
      <w:lvlJc w:val="left"/>
      <w:pPr>
        <w:pStyle w:val="Normal"/>
        <w:ind w:hanging="1800" w:left="2880"/>
      </w:pPr>
    </w:lvl>
  </w:abstractNum>
  <w:abstractNum w:abstractNumId="23">
    <w:nsid w:val="784957a1"/>
    <w:multiLevelType w:val="multilevel"/>
    <w:tmpl w:val="0416001d"/>
    <w:lvl w:ilvl="0">
      <w:start w:val="1"/>
      <w:numFmt w:val="decimal"/>
      <w:suff w:val="tab"/>
      <w:lvlText w:val="%1)"/>
      <w:lvlJc w:val="left"/>
      <w:pPr>
        <w:pStyle w:val="Normal"/>
        <w:ind w:hanging="360" w:left="360"/>
      </w:pPr>
    </w:lvl>
    <w:lvl w:ilvl="1">
      <w:start w:val="1"/>
      <w:numFmt w:val="lowerLetter"/>
      <w:suff w:val="tab"/>
      <w:lvlText w:val="%2)"/>
      <w:lvlJc w:val="left"/>
      <w:pPr>
        <w:pStyle w:val="Normal"/>
        <w:ind w:hanging="360" w:left="720"/>
      </w:pPr>
    </w:lvl>
    <w:lvl w:ilvl="2">
      <w:start w:val="1"/>
      <w:numFmt w:val="lowerRoman"/>
      <w:suff w:val="tab"/>
      <w:lvlText w:val="%3)"/>
      <w:lvlJc w:val="left"/>
      <w:pPr>
        <w:pStyle w:val="Normal"/>
        <w:ind w:hanging="360" w:left="1080"/>
      </w:pPr>
    </w:lvl>
    <w:lvl w:ilvl="3">
      <w:start w:val="1"/>
      <w:numFmt w:val="decimal"/>
      <w:suff w:val="tab"/>
      <w:lvlText w:val="(%4)"/>
      <w:lvlJc w:val="left"/>
      <w:pPr>
        <w:pStyle w:val="Normal"/>
        <w:ind w:hanging="360" w:left="1440"/>
      </w:pPr>
    </w:lvl>
    <w:lvl w:ilvl="4">
      <w:start w:val="1"/>
      <w:numFmt w:val="lowerLetter"/>
      <w:suff w:val="tab"/>
      <w:lvlText w:val="(%5)"/>
      <w:lvlJc w:val="left"/>
      <w:pPr>
        <w:pStyle w:val="Normal"/>
        <w:ind w:hanging="360" w:left="1800"/>
      </w:pPr>
    </w:lvl>
    <w:lvl w:ilvl="5">
      <w:start w:val="1"/>
      <w:numFmt w:val="lowerRoman"/>
      <w:suff w:val="tab"/>
      <w:lvlText w:val="(%6)"/>
      <w:lvlJc w:val="left"/>
      <w:pPr>
        <w:pStyle w:val="Normal"/>
        <w:ind w:hanging="360" w:left="2160"/>
      </w:pPr>
    </w:lvl>
    <w:lvl w:ilvl="6">
      <w:start w:val="1"/>
      <w:numFmt w:val="decimal"/>
      <w:suff w:val="tab"/>
      <w:lvlText w:val="%7."/>
      <w:lvlJc w:val="left"/>
      <w:pPr>
        <w:pStyle w:val="Normal"/>
        <w:ind w:hanging="360" w:left="2520"/>
      </w:pPr>
    </w:lvl>
    <w:lvl w:ilvl="7">
      <w:start w:val="1"/>
      <w:numFmt w:val="lowerLetter"/>
      <w:suff w:val="tab"/>
      <w:lvlText w:val="%8."/>
      <w:lvlJc w:val="left"/>
      <w:pPr>
        <w:pStyle w:val="Normal"/>
        <w:ind w:hanging="360" w:left="2880"/>
      </w:pPr>
    </w:lvl>
    <w:lvl w:ilvl="8">
      <w:start w:val="1"/>
      <w:numFmt w:val="lowerRoman"/>
      <w:suff w:val="tab"/>
      <w:lvlText w:val="%9."/>
      <w:lvlJc w:val="left"/>
      <w:pPr>
        <w:pStyle w:val="Normal"/>
        <w:ind w:hanging="360" w:left="3240"/>
      </w:pPr>
    </w:lvl>
  </w:abstractNum>
  <w:num w:numId="1">
    <w:abstractNumId w:val="6"/>
  </w:num>
  <w:num w:numId="2">
    <w:abstractNumId w:val="11"/>
  </w:num>
  <w:num w:numId="3">
    <w:abstractNumId w:val="4"/>
  </w:num>
  <w:num w:numId="4">
    <w:abstractNumId w:val="1"/>
  </w:num>
  <w:num w:numId="5">
    <w:abstractNumId w:val="7"/>
  </w:num>
  <w:num w:numId="6">
    <w:abstractNumId w:val="2"/>
  </w:num>
  <w:num w:numId="7">
    <w:abstractNumId w:val="18"/>
  </w:num>
  <w:num w:numId="8">
    <w:abstractNumId w:val="16"/>
  </w:num>
  <w:num w:numId="9">
    <w:abstractNumId w:val="15"/>
  </w:num>
  <w:num w:numId="10">
    <w:abstractNumId w:val="14"/>
  </w:num>
  <w:num w:numId="11">
    <w:abstractNumId w:val="8"/>
  </w:num>
  <w:num w:numId="12">
    <w:abstractNumId w:val="17"/>
  </w:num>
  <w:num w:numId="13">
    <w:abstractNumId w:val="9"/>
  </w:num>
  <w:num w:numId="14">
    <w:abstractNumId w:val="23"/>
  </w:num>
  <w:num w:numId="15">
    <w:abstractNumId w:val="20"/>
  </w:num>
  <w:num w:numId="16">
    <w:abstractNumId w:val="13"/>
  </w:num>
  <w:num w:numId="17">
    <w:abstractNumId w:val="0"/>
  </w:num>
  <w:num w:numId="18">
    <w:abstractNumId w:val="21"/>
  </w:num>
  <w:num w:numId="19">
    <w:abstractNumId w:val="5"/>
  </w:num>
  <w:num w:numId="20">
    <w:abstractNumId w:val="3"/>
  </w:num>
  <w:num w:numId="21">
    <w:abstractNumId w:val="19"/>
  </w:num>
  <w:num w:numId="22">
    <w:abstractNumId w:val="10"/>
  </w:num>
  <w:num w:numId="23">
    <w:abstractNumId w:val="12"/>
  </w:num>
  <w:num w:numId="24">
    <w:abstractNumId w:val="22"/>
  </w:num>
</w:numbering>
</file>

<file path=word/settings.xml><?xml version="1.0" encoding="utf-8"?>
<w:settings xmlns:w="http://schemas.openxmlformats.org/wordprocessingml/2006/main">
  <w:zoom w:percent="120"/>
  <w:displayBackgroundShape/>
  <w:stylePaneFormatFilter w:val="5024"/>
  <w:defaultTabStop w:val="709"/>
  <w:displayHorizontalDrawingGridEvery w:val="1"/>
  <w:displayVerticalDrawingGridEvery w:val="1"/>
  <w:footnotePr w:numStart="1" w:pos="docEnd"/>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spaceForUL/>
  </w:compat>
  <w:rsids>
    <w:rsid w:val="000019f3"/>
    <w:rsid w:val="00002861"/>
    <w:rsid w:val="000036c9"/>
    <w:rsid w:val="0000468c"/>
    <w:rsid w:val="000049a0"/>
    <w:rsid w:val="0000748a"/>
    <w:rsid w:val="000108be"/>
    <w:rsid w:val="00010cf8"/>
    <w:rsid w:val="00012c37"/>
    <w:rsid w:val="000156cf"/>
    <w:rsid w:val="000157d9"/>
    <w:rsid w:val="000201c6"/>
    <w:rsid w:val="00020af5"/>
    <w:rsid w:val="000210ca"/>
    <w:rsid w:val="0002184e"/>
    <w:rsid w:val="00022aac"/>
    <w:rsid w:val="00022ace"/>
    <w:rsid w:val="00024184"/>
    <w:rsid w:val="000246b5"/>
    <w:rsid w:val="000247e3"/>
    <w:rsid w:val="00025087"/>
    <w:rsid w:val="0002522f"/>
    <w:rsid w:val="00025e52"/>
    <w:rsid w:val="0002610d"/>
    <w:rsid w:val="0003180e"/>
    <w:rsid w:val="0003473e"/>
    <w:rsid w:val="000348d5"/>
    <w:rsid w:val="00037ecf"/>
    <w:rsid w:val="00041d80"/>
    <w:rsid w:val="00042664"/>
    <w:rsid w:val="0004504f"/>
    <w:rsid w:val="00050d10"/>
    <w:rsid w:val="00053207"/>
    <w:rsid w:val="000532e5"/>
    <w:rsid w:val="00054485"/>
    <w:rsid w:val="0006205f"/>
    <w:rsid w:val="00065159"/>
    <w:rsid w:val="00065d00"/>
    <w:rsid w:val="00066d89"/>
    <w:rsid w:val="00070fbb"/>
    <w:rsid w:val="00071585"/>
    <w:rsid w:val="0007324e"/>
    <w:rsid w:val="000747b3"/>
    <w:rsid w:val="00074be6"/>
    <w:rsid w:val="00080ee9"/>
    <w:rsid w:val="00081c8f"/>
    <w:rsid w:val="00082efd"/>
    <w:rsid w:val="00082fef"/>
    <w:rsid w:val="00084e35"/>
    <w:rsid w:val="00090b7e"/>
    <w:rsid w:val="00092828"/>
    <w:rsid w:val="00096a46"/>
    <w:rsid w:val="000a1932"/>
    <w:rsid w:val="000a2d19"/>
    <w:rsid w:val="000a335f"/>
    <w:rsid w:val="000a555a"/>
    <w:rsid w:val="000b08b1"/>
    <w:rsid w:val="000b0a01"/>
    <w:rsid w:val="000b2fbc"/>
    <w:rsid w:val="000b51c0"/>
    <w:rsid w:val="000b7dc3"/>
    <w:rsid w:val="000c5848"/>
    <w:rsid w:val="000d0863"/>
    <w:rsid w:val="000d08a3"/>
    <w:rsid w:val="000d37c9"/>
    <w:rsid w:val="000d45b4"/>
    <w:rsid w:val="000d53da"/>
    <w:rsid w:val="000d5711"/>
    <w:rsid w:val="000d7770"/>
    <w:rsid w:val="000e0ce7"/>
    <w:rsid w:val="000e1574"/>
    <w:rsid w:val="000e392e"/>
    <w:rsid w:val="000e3b49"/>
    <w:rsid w:val="000e64e3"/>
    <w:rsid w:val="000f3351"/>
    <w:rsid w:val="000f542f"/>
    <w:rsid w:val="000f6bd3"/>
    <w:rsid w:val="000f778d"/>
    <w:rsid w:val="0010263b"/>
    <w:rsid w:val="00103de5"/>
    <w:rsid w:val="00104fae"/>
    <w:rsid w:val="00105632"/>
    <w:rsid w:val="00107fb0"/>
    <w:rsid w:val="001128b1"/>
    <w:rsid w:val="001133e4"/>
    <w:rsid w:val="00121061"/>
    <w:rsid w:val="001241a1"/>
    <w:rsid w:val="00127374"/>
    <w:rsid w:val="0013027d"/>
    <w:rsid w:val="001307be"/>
    <w:rsid w:val="00135781"/>
    <w:rsid w:val="001369fc"/>
    <w:rsid w:val="0013774c"/>
    <w:rsid w:val="00141289"/>
    <w:rsid w:val="00143692"/>
    <w:rsid w:val="0014556b"/>
    <w:rsid w:val="00145bf0"/>
    <w:rsid w:val="001472ac"/>
    <w:rsid w:val="00151917"/>
    <w:rsid w:val="00153243"/>
    <w:rsid w:val="00154396"/>
    <w:rsid w:val="00154a78"/>
    <w:rsid w:val="001568fa"/>
    <w:rsid w:val="00156d67"/>
    <w:rsid w:val="00157682"/>
    <w:rsid w:val="00160484"/>
    <w:rsid w:val="00160d03"/>
    <w:rsid w:val="001636d7"/>
    <w:rsid w:val="00163cfb"/>
    <w:rsid w:val="001649b7"/>
    <w:rsid w:val="00164c81"/>
    <w:rsid w:val="00165bf4"/>
    <w:rsid w:val="00165fb6"/>
    <w:rsid w:val="001676a5"/>
    <w:rsid w:val="00167b32"/>
    <w:rsid w:val="00167d86"/>
    <w:rsid w:val="00167ee1"/>
    <w:rsid w:val="001703f7"/>
    <w:rsid w:val="00171b80"/>
    <w:rsid w:val="0017331c"/>
    <w:rsid w:val="00174619"/>
    <w:rsid w:val="00175454"/>
    <w:rsid w:val="0017759a"/>
    <w:rsid w:val="00181e0f"/>
    <w:rsid w:val="0018470b"/>
    <w:rsid w:val="00185e25"/>
    <w:rsid w:val="0018619f"/>
    <w:rsid w:val="00187733"/>
    <w:rsid w:val="00190280"/>
    <w:rsid w:val="0019029c"/>
    <w:rsid w:val="00190d73"/>
    <w:rsid w:val="00192f25"/>
    <w:rsid w:val="001932c7"/>
    <w:rsid w:val="0019598f"/>
    <w:rsid w:val="00195f64"/>
    <w:rsid w:val="001a4021"/>
    <w:rsid w:val="001a443d"/>
    <w:rsid w:val="001a4c5d"/>
    <w:rsid w:val="001a539a"/>
    <w:rsid w:val="001a647c"/>
    <w:rsid w:val="001a64d4"/>
    <w:rsid w:val="001a6e83"/>
    <w:rsid w:val="001a7db0"/>
    <w:rsid w:val="001b0dcc"/>
    <w:rsid w:val="001b2234"/>
    <w:rsid w:val="001b57a7"/>
    <w:rsid w:val="001b687d"/>
    <w:rsid w:val="001b7207"/>
    <w:rsid w:val="001c11d2"/>
    <w:rsid w:val="001c1f49"/>
    <w:rsid w:val="001c281b"/>
    <w:rsid w:val="001c3108"/>
    <w:rsid w:val="001c5ac1"/>
    <w:rsid w:val="001c5b1f"/>
    <w:rsid w:val="001d1df3"/>
    <w:rsid w:val="001d1f88"/>
    <w:rsid w:val="001d228c"/>
    <w:rsid w:val="001d4442"/>
    <w:rsid w:val="001d5178"/>
    <w:rsid w:val="001d7080"/>
    <w:rsid w:val="001e1fb2"/>
    <w:rsid w:val="001e75ee"/>
    <w:rsid w:val="001f00fd"/>
    <w:rsid w:val="001f032b"/>
    <w:rsid w:val="001f1e2d"/>
    <w:rsid w:val="001f2314"/>
    <w:rsid w:val="001f2a2e"/>
    <w:rsid w:val="001f3db7"/>
    <w:rsid w:val="001f4159"/>
    <w:rsid w:val="001f51cc"/>
    <w:rsid w:val="001f6996"/>
    <w:rsid w:val="002010bd"/>
    <w:rsid w:val="0020128f"/>
    <w:rsid w:val="002040c4"/>
    <w:rsid w:val="002044e1"/>
    <w:rsid w:val="00205965"/>
    <w:rsid w:val="0020793d"/>
    <w:rsid w:val="002079a1"/>
    <w:rsid w:val="00215091"/>
    <w:rsid w:val="00222f53"/>
    <w:rsid w:val="002265c0"/>
    <w:rsid w:val="00234999"/>
    <w:rsid w:val="00243ea4"/>
    <w:rsid w:val="002460e5"/>
    <w:rsid w:val="00246f5e"/>
    <w:rsid w:val="00247dee"/>
    <w:rsid w:val="0025283b"/>
    <w:rsid w:val="002538dc"/>
    <w:rsid w:val="00261781"/>
    <w:rsid w:val="00262828"/>
    <w:rsid w:val="00262892"/>
    <w:rsid w:val="002645ac"/>
    <w:rsid w:val="00270e75"/>
    <w:rsid w:val="00270f24"/>
    <w:rsid w:val="002728d0"/>
    <w:rsid w:val="0027300b"/>
    <w:rsid w:val="00273208"/>
    <w:rsid w:val="00273244"/>
    <w:rsid w:val="002758f7"/>
    <w:rsid w:val="0028104c"/>
    <w:rsid w:val="0028378e"/>
    <w:rsid w:val="00283880"/>
    <w:rsid w:val="00285794"/>
    <w:rsid w:val="00290a01"/>
    <w:rsid w:val="00294dc8"/>
    <w:rsid w:val="002955c1"/>
    <w:rsid w:val="00295610"/>
    <w:rsid w:val="002a1e2e"/>
    <w:rsid w:val="002a2f4d"/>
    <w:rsid w:val="002a30bb"/>
    <w:rsid w:val="002a3417"/>
    <w:rsid w:val="002a47e0"/>
    <w:rsid w:val="002a55c1"/>
    <w:rsid w:val="002a57c4"/>
    <w:rsid w:val="002a720f"/>
    <w:rsid w:val="002a7a02"/>
    <w:rsid w:val="002b4ff9"/>
    <w:rsid w:val="002b7304"/>
    <w:rsid w:val="002b7c8e"/>
    <w:rsid w:val="002c0721"/>
    <w:rsid w:val="002c0e4c"/>
    <w:rsid w:val="002c199b"/>
    <w:rsid w:val="002c25bf"/>
    <w:rsid w:val="002c2c0f"/>
    <w:rsid w:val="002c32d2"/>
    <w:rsid w:val="002c397f"/>
    <w:rsid w:val="002c4a62"/>
    <w:rsid w:val="002c666e"/>
    <w:rsid w:val="002d1345"/>
    <w:rsid w:val="002d1af9"/>
    <w:rsid w:val="002d33fe"/>
    <w:rsid w:val="002d53e1"/>
    <w:rsid w:val="002d58d4"/>
    <w:rsid w:val="002e217c"/>
    <w:rsid w:val="002e2d94"/>
    <w:rsid w:val="002e36fe"/>
    <w:rsid w:val="002f149d"/>
    <w:rsid w:val="002f49d6"/>
    <w:rsid w:val="002f4ed6"/>
    <w:rsid w:val="002f77bc"/>
    <w:rsid w:val="00300525"/>
    <w:rsid w:val="00300c4e"/>
    <w:rsid w:val="00301e75"/>
    <w:rsid w:val="00303723"/>
    <w:rsid w:val="00313c8f"/>
    <w:rsid w:val="00315361"/>
    <w:rsid w:val="00316714"/>
    <w:rsid w:val="00322c24"/>
    <w:rsid w:val="00324b64"/>
    <w:rsid w:val="003252d6"/>
    <w:rsid w:val="00325638"/>
    <w:rsid w:val="00326ad5"/>
    <w:rsid w:val="003324e9"/>
    <w:rsid w:val="0033595e"/>
    <w:rsid w:val="0033694e"/>
    <w:rsid w:val="00336c31"/>
    <w:rsid w:val="00343388"/>
    <w:rsid w:val="003433bd"/>
    <w:rsid w:val="003440ff"/>
    <w:rsid w:val="00345a53"/>
    <w:rsid w:val="00346307"/>
    <w:rsid w:val="00347310"/>
    <w:rsid w:val="003479c7"/>
    <w:rsid w:val="00347c1e"/>
    <w:rsid w:val="00352600"/>
    <w:rsid w:val="003538cb"/>
    <w:rsid w:val="00354776"/>
    <w:rsid w:val="00355cdc"/>
    <w:rsid w:val="00361f79"/>
    <w:rsid w:val="00362776"/>
    <w:rsid w:val="00363d08"/>
    <w:rsid w:val="00364c42"/>
    <w:rsid w:val="003658fb"/>
    <w:rsid w:val="003664ff"/>
    <w:rsid w:val="00366ec4"/>
    <w:rsid w:val="0037002e"/>
    <w:rsid w:val="0037304c"/>
    <w:rsid w:val="00373e9b"/>
    <w:rsid w:val="00376755"/>
    <w:rsid w:val="00377258"/>
    <w:rsid w:val="0038016d"/>
    <w:rsid w:val="00380479"/>
    <w:rsid w:val="00381659"/>
    <w:rsid w:val="003827ee"/>
    <w:rsid w:val="00382fca"/>
    <w:rsid w:val="0038501d"/>
    <w:rsid w:val="00387472"/>
    <w:rsid w:val="00387a6c"/>
    <w:rsid w:val="00391cf1"/>
    <w:rsid w:val="00391f61"/>
    <w:rsid w:val="003930f0"/>
    <w:rsid w:val="00393e5a"/>
    <w:rsid w:val="00394aa8"/>
    <w:rsid w:val="00395fa7"/>
    <w:rsid w:val="00397a22"/>
    <w:rsid w:val="003a0699"/>
    <w:rsid w:val="003a1f71"/>
    <w:rsid w:val="003a24b1"/>
    <w:rsid w:val="003a415f"/>
    <w:rsid w:val="003a54a8"/>
    <w:rsid w:val="003a62c0"/>
    <w:rsid w:val="003a724a"/>
    <w:rsid w:val="003a768f"/>
    <w:rsid w:val="003a7f63"/>
    <w:rsid w:val="003b261a"/>
    <w:rsid w:val="003b79b6"/>
    <w:rsid w:val="003c056c"/>
    <w:rsid w:val="003c2cbb"/>
    <w:rsid w:val="003c2fcd"/>
    <w:rsid w:val="003c5a60"/>
    <w:rsid w:val="003c6241"/>
    <w:rsid w:val="003c63fc"/>
    <w:rsid w:val="003c6a6c"/>
    <w:rsid w:val="003d07d5"/>
    <w:rsid w:val="003d0899"/>
    <w:rsid w:val="003d142d"/>
    <w:rsid w:val="003d6dd3"/>
    <w:rsid w:val="003d70ea"/>
    <w:rsid w:val="003d7949"/>
    <w:rsid w:val="003d7d48"/>
    <w:rsid w:val="003e187d"/>
    <w:rsid w:val="003e1f1a"/>
    <w:rsid w:val="003e3929"/>
    <w:rsid w:val="003e5c3b"/>
    <w:rsid w:val="003e69ed"/>
    <w:rsid w:val="003e6d25"/>
    <w:rsid w:val="003e7090"/>
    <w:rsid w:val="003e75c4"/>
    <w:rsid w:val="003f05a3"/>
    <w:rsid w:val="003f2c15"/>
    <w:rsid w:val="003f2ecd"/>
    <w:rsid w:val="003f338e"/>
    <w:rsid w:val="003f63d4"/>
    <w:rsid w:val="003f6b03"/>
    <w:rsid w:val="00400ef0"/>
    <w:rsid w:val="00401e7f"/>
    <w:rsid w:val="0040372d"/>
    <w:rsid w:val="004056fb"/>
    <w:rsid w:val="0040682c"/>
    <w:rsid w:val="00407fc4"/>
    <w:rsid w:val="00411092"/>
    <w:rsid w:val="00411e57"/>
    <w:rsid w:val="00412195"/>
    <w:rsid w:val="00414ebf"/>
    <w:rsid w:val="00417040"/>
    <w:rsid w:val="00420cc6"/>
    <w:rsid w:val="004211df"/>
    <w:rsid w:val="0042220c"/>
    <w:rsid w:val="004236de"/>
    <w:rsid w:val="004257ea"/>
    <w:rsid w:val="00425d5c"/>
    <w:rsid w:val="004335f2"/>
    <w:rsid w:val="00434497"/>
    <w:rsid w:val="00435620"/>
    <w:rsid w:val="00441a2c"/>
    <w:rsid w:val="004436d6"/>
    <w:rsid w:val="00444da5"/>
    <w:rsid w:val="0045018d"/>
    <w:rsid w:val="0045191e"/>
    <w:rsid w:val="0045598b"/>
    <w:rsid w:val="004578e3"/>
    <w:rsid w:val="00460275"/>
    <w:rsid w:val="00460b55"/>
    <w:rsid w:val="00463b50"/>
    <w:rsid w:val="00464c0e"/>
    <w:rsid w:val="0047282e"/>
    <w:rsid w:val="00473897"/>
    <w:rsid w:val="00473a04"/>
    <w:rsid w:val="0047707e"/>
    <w:rsid w:val="004804fc"/>
    <w:rsid w:val="00480c08"/>
    <w:rsid w:val="00481171"/>
    <w:rsid w:val="0048290d"/>
    <w:rsid w:val="0048406d"/>
    <w:rsid w:val="004869a2"/>
    <w:rsid w:val="00490809"/>
    <w:rsid w:val="004917de"/>
    <w:rsid w:val="0049182d"/>
    <w:rsid w:val="004918e1"/>
    <w:rsid w:val="00492ca3"/>
    <w:rsid w:val="00493f93"/>
    <w:rsid w:val="0049542d"/>
    <w:rsid w:val="004a04b5"/>
    <w:rsid w:val="004a0ff2"/>
    <w:rsid w:val="004a1d97"/>
    <w:rsid w:val="004a2837"/>
    <w:rsid w:val="004a3b36"/>
    <w:rsid w:val="004a4cc9"/>
    <w:rsid w:val="004a5e37"/>
    <w:rsid w:val="004b1db3"/>
    <w:rsid w:val="004b48e6"/>
    <w:rsid w:val="004b76f6"/>
    <w:rsid w:val="004b7d76"/>
    <w:rsid w:val="004c1a3b"/>
    <w:rsid w:val="004c6a6b"/>
    <w:rsid w:val="004c7aac"/>
    <w:rsid w:val="004c7f64"/>
    <w:rsid w:val="004d32a5"/>
    <w:rsid w:val="004d525f"/>
    <w:rsid w:val="004d69f7"/>
    <w:rsid w:val="004e3279"/>
    <w:rsid w:val="004e5995"/>
    <w:rsid w:val="004f41a7"/>
    <w:rsid w:val="004f712d"/>
    <w:rsid w:val="00500079"/>
    <w:rsid w:val="005005dc"/>
    <w:rsid w:val="00503de7"/>
    <w:rsid w:val="00505780"/>
    <w:rsid w:val="0050596e"/>
    <w:rsid w:val="00510bf7"/>
    <w:rsid w:val="00513882"/>
    <w:rsid w:val="00514842"/>
    <w:rsid w:val="00514f79"/>
    <w:rsid w:val="00517c85"/>
    <w:rsid w:val="005200b7"/>
    <w:rsid w:val="005214bd"/>
    <w:rsid w:val="00521a38"/>
    <w:rsid w:val="00522a85"/>
    <w:rsid w:val="00524192"/>
    <w:rsid w:val="00524ca9"/>
    <w:rsid w:val="00524d6b"/>
    <w:rsid w:val="005253c0"/>
    <w:rsid w:val="005259ab"/>
    <w:rsid w:val="0052737c"/>
    <w:rsid w:val="00530c67"/>
    <w:rsid w:val="00531c76"/>
    <w:rsid w:val="00534456"/>
    <w:rsid w:val="00536d21"/>
    <w:rsid w:val="0053738f"/>
    <w:rsid w:val="0053794d"/>
    <w:rsid w:val="0054263c"/>
    <w:rsid w:val="00544076"/>
    <w:rsid w:val="005448b9"/>
    <w:rsid w:val="0054704b"/>
    <w:rsid w:val="00547228"/>
    <w:rsid w:val="005517a1"/>
    <w:rsid w:val="00552ab1"/>
    <w:rsid w:val="00554334"/>
    <w:rsid w:val="00554908"/>
    <w:rsid w:val="005557da"/>
    <w:rsid w:val="005644f8"/>
    <w:rsid w:val="0056687d"/>
    <w:rsid w:val="005709ce"/>
    <w:rsid w:val="00574096"/>
    <w:rsid w:val="00575451"/>
    <w:rsid w:val="00575a87"/>
    <w:rsid w:val="0058620e"/>
    <w:rsid w:val="0058622f"/>
    <w:rsid w:val="005908b6"/>
    <w:rsid w:val="005944f0"/>
    <w:rsid w:val="00594eeb"/>
    <w:rsid w:val="005959b2"/>
    <w:rsid w:val="005962fc"/>
    <w:rsid w:val="00597cac"/>
    <w:rsid w:val="005a10da"/>
    <w:rsid w:val="005a1705"/>
    <w:rsid w:val="005a1dae"/>
    <w:rsid w:val="005a488a"/>
    <w:rsid w:val="005a5422"/>
    <w:rsid w:val="005b23ae"/>
    <w:rsid w:val="005b27d1"/>
    <w:rsid w:val="005b47cf"/>
    <w:rsid w:val="005b5a72"/>
    <w:rsid w:val="005b6ea8"/>
    <w:rsid w:val="005c14a5"/>
    <w:rsid w:val="005c1dad"/>
    <w:rsid w:val="005c21fa"/>
    <w:rsid w:val="005c23e1"/>
    <w:rsid w:val="005c29ab"/>
    <w:rsid w:val="005c363e"/>
    <w:rsid w:val="005c4296"/>
    <w:rsid w:val="005c4968"/>
    <w:rsid w:val="005c7c63"/>
    <w:rsid w:val="005d05f1"/>
    <w:rsid w:val="005d137f"/>
    <w:rsid w:val="005d154d"/>
    <w:rsid w:val="005d1a3e"/>
    <w:rsid w:val="005d4d9d"/>
    <w:rsid w:val="005d5628"/>
    <w:rsid w:val="005d638a"/>
    <w:rsid w:val="005d6b7d"/>
    <w:rsid w:val="005e3970"/>
    <w:rsid w:val="005e4ce0"/>
    <w:rsid w:val="005e719d"/>
    <w:rsid w:val="005f17a2"/>
    <w:rsid w:val="005f2651"/>
    <w:rsid w:val="005f74b7"/>
    <w:rsid w:val="00600430"/>
    <w:rsid w:val="00601226"/>
    <w:rsid w:val="00605a11"/>
    <w:rsid w:val="00611453"/>
    <w:rsid w:val="00611921"/>
    <w:rsid w:val="006128f5"/>
    <w:rsid w:val="00612c6d"/>
    <w:rsid w:val="00612cc1"/>
    <w:rsid w:val="0061593a"/>
    <w:rsid w:val="0062048a"/>
    <w:rsid w:val="006230ac"/>
    <w:rsid w:val="006249df"/>
    <w:rsid w:val="0062542d"/>
    <w:rsid w:val="00626472"/>
    <w:rsid w:val="00632216"/>
    <w:rsid w:val="00632ea0"/>
    <w:rsid w:val="00633626"/>
    <w:rsid w:val="006356fa"/>
    <w:rsid w:val="00641e4b"/>
    <w:rsid w:val="00642ef9"/>
    <w:rsid w:val="006432d3"/>
    <w:rsid w:val="00644153"/>
    <w:rsid w:val="00652ebf"/>
    <w:rsid w:val="006544a7"/>
    <w:rsid w:val="00654bdb"/>
    <w:rsid w:val="00657f53"/>
    <w:rsid w:val="00662916"/>
    <w:rsid w:val="00665d93"/>
    <w:rsid w:val="0066636a"/>
    <w:rsid w:val="00667e84"/>
    <w:rsid w:val="0067462d"/>
    <w:rsid w:val="006755b8"/>
    <w:rsid w:val="0067756e"/>
    <w:rsid w:val="00677d4e"/>
    <w:rsid w:val="006802d0"/>
    <w:rsid w:val="0068043f"/>
    <w:rsid w:val="006857ae"/>
    <w:rsid w:val="006873a5"/>
    <w:rsid w:val="00690d3e"/>
    <w:rsid w:val="00690e61"/>
    <w:rsid w:val="00696648"/>
    <w:rsid w:val="00697c44"/>
    <w:rsid w:val="006a4fac"/>
    <w:rsid w:val="006a5386"/>
    <w:rsid w:val="006a6aca"/>
    <w:rsid w:val="006b1beb"/>
    <w:rsid w:val="006b3ca8"/>
    <w:rsid w:val="006b4741"/>
    <w:rsid w:val="006b53d9"/>
    <w:rsid w:val="006c67a0"/>
    <w:rsid w:val="006d327a"/>
    <w:rsid w:val="006d69dd"/>
    <w:rsid w:val="006d7e71"/>
    <w:rsid w:val="006e06b5"/>
    <w:rsid w:val="006e1c75"/>
    <w:rsid w:val="006e2043"/>
    <w:rsid w:val="006f0c0a"/>
    <w:rsid w:val="006f0c69"/>
    <w:rsid w:val="006f2993"/>
    <w:rsid w:val="006f4cfd"/>
    <w:rsid w:val="006f531e"/>
    <w:rsid w:val="007017d4"/>
    <w:rsid w:val="0070474a"/>
    <w:rsid w:val="007068a9"/>
    <w:rsid w:val="0071063a"/>
    <w:rsid w:val="00711395"/>
    <w:rsid w:val="00713273"/>
    <w:rsid w:val="00715519"/>
    <w:rsid w:val="00723751"/>
    <w:rsid w:val="00723e74"/>
    <w:rsid w:val="00724fd9"/>
    <w:rsid w:val="00725c4f"/>
    <w:rsid w:val="00726b2d"/>
    <w:rsid w:val="00727e35"/>
    <w:rsid w:val="007309b2"/>
    <w:rsid w:val="00732201"/>
    <w:rsid w:val="0073242a"/>
    <w:rsid w:val="00733f79"/>
    <w:rsid w:val="007348d4"/>
    <w:rsid w:val="00734d44"/>
    <w:rsid w:val="00734e7a"/>
    <w:rsid w:val="0073515b"/>
    <w:rsid w:val="007369b1"/>
    <w:rsid w:val="007424b1"/>
    <w:rsid w:val="00742eb2"/>
    <w:rsid w:val="00744248"/>
    <w:rsid w:val="007471bc"/>
    <w:rsid w:val="00747278"/>
    <w:rsid w:val="00747f92"/>
    <w:rsid w:val="00750eca"/>
    <w:rsid w:val="00751b17"/>
    <w:rsid w:val="007521a9"/>
    <w:rsid w:val="00753883"/>
    <w:rsid w:val="00753c0f"/>
    <w:rsid w:val="00753efd"/>
    <w:rsid w:val="00756f05"/>
    <w:rsid w:val="00757121"/>
    <w:rsid w:val="007602da"/>
    <w:rsid w:val="00761723"/>
    <w:rsid w:val="0076221c"/>
    <w:rsid w:val="00762c2a"/>
    <w:rsid w:val="007632a2"/>
    <w:rsid w:val="00766b7a"/>
    <w:rsid w:val="007707d0"/>
    <w:rsid w:val="007720ad"/>
    <w:rsid w:val="0077349c"/>
    <w:rsid w:val="00774694"/>
    <w:rsid w:val="0077498a"/>
    <w:rsid w:val="007766d4"/>
    <w:rsid w:val="00780d5a"/>
    <w:rsid w:val="007825d8"/>
    <w:rsid w:val="00783442"/>
    <w:rsid w:val="00784a38"/>
    <w:rsid w:val="00785458"/>
    <w:rsid w:val="007907b6"/>
    <w:rsid w:val="00791037"/>
    <w:rsid w:val="00792d7b"/>
    <w:rsid w:val="0079628c"/>
    <w:rsid w:val="00797297"/>
    <w:rsid w:val="007a153f"/>
    <w:rsid w:val="007a21b2"/>
    <w:rsid w:val="007a5044"/>
    <w:rsid w:val="007b06ca"/>
    <w:rsid w:val="007b217b"/>
    <w:rsid w:val="007b236b"/>
    <w:rsid w:val="007b331e"/>
    <w:rsid w:val="007b6ade"/>
    <w:rsid w:val="007b751c"/>
    <w:rsid w:val="007b7ce5"/>
    <w:rsid w:val="007c1da0"/>
    <w:rsid w:val="007c4a29"/>
    <w:rsid w:val="007c63b7"/>
    <w:rsid w:val="007c6bd3"/>
    <w:rsid w:val="007d04a1"/>
    <w:rsid w:val="007d0a37"/>
    <w:rsid w:val="007d0ac9"/>
    <w:rsid w:val="007d432c"/>
    <w:rsid w:val="007d48de"/>
    <w:rsid w:val="007d6600"/>
    <w:rsid w:val="007d68d6"/>
    <w:rsid w:val="007e10cb"/>
    <w:rsid w:val="007e3f07"/>
    <w:rsid w:val="007e4085"/>
    <w:rsid w:val="007e47dd"/>
    <w:rsid w:val="007e7986"/>
    <w:rsid w:val="007e7b71"/>
    <w:rsid w:val="007f0ec3"/>
    <w:rsid w:val="007f164f"/>
    <w:rsid w:val="007f2287"/>
    <w:rsid w:val="007f5761"/>
    <w:rsid w:val="007f695e"/>
    <w:rsid w:val="008015df"/>
    <w:rsid w:val="008016fb"/>
    <w:rsid w:val="00804ec0"/>
    <w:rsid w:val="00806b63"/>
    <w:rsid w:val="0081144e"/>
    <w:rsid w:val="00812bc5"/>
    <w:rsid w:val="00813497"/>
    <w:rsid w:val="00813713"/>
    <w:rsid w:val="0081415e"/>
    <w:rsid w:val="00814241"/>
    <w:rsid w:val="008145de"/>
    <w:rsid w:val="0081478c"/>
    <w:rsid w:val="008147c3"/>
    <w:rsid w:val="008166e9"/>
    <w:rsid w:val="00817812"/>
    <w:rsid w:val="00820f91"/>
    <w:rsid w:val="008210f8"/>
    <w:rsid w:val="008213de"/>
    <w:rsid w:val="00824fc3"/>
    <w:rsid w:val="00831b93"/>
    <w:rsid w:val="00837440"/>
    <w:rsid w:val="00840fa6"/>
    <w:rsid w:val="0084418c"/>
    <w:rsid w:val="008452ab"/>
    <w:rsid w:val="0084598b"/>
    <w:rsid w:val="0085159d"/>
    <w:rsid w:val="00855b65"/>
    <w:rsid w:val="00855e40"/>
    <w:rsid w:val="00860e42"/>
    <w:rsid w:val="00862980"/>
    <w:rsid w:val="00863809"/>
    <w:rsid w:val="008644d1"/>
    <w:rsid w:val="00864836"/>
    <w:rsid w:val="00864b9f"/>
    <w:rsid w:val="00870355"/>
    <w:rsid w:val="008706de"/>
    <w:rsid w:val="0087166c"/>
    <w:rsid w:val="00871ee8"/>
    <w:rsid w:val="008746e1"/>
    <w:rsid w:val="00877a18"/>
    <w:rsid w:val="008806c7"/>
    <w:rsid w:val="0088290f"/>
    <w:rsid w:val="00885d63"/>
    <w:rsid w:val="00886a49"/>
    <w:rsid w:val="00890fb8"/>
    <w:rsid w:val="0089163a"/>
    <w:rsid w:val="00893800"/>
    <w:rsid w:val="0089562a"/>
    <w:rsid w:val="00896548"/>
    <w:rsid w:val="0089679f"/>
    <w:rsid w:val="008967e7"/>
    <w:rsid w:val="008a39d6"/>
    <w:rsid w:val="008a43a9"/>
    <w:rsid w:val="008a4b11"/>
    <w:rsid w:val="008a4db6"/>
    <w:rsid w:val="008a6d91"/>
    <w:rsid w:val="008b3574"/>
    <w:rsid w:val="008b4226"/>
    <w:rsid w:val="008b42a7"/>
    <w:rsid w:val="008b65df"/>
    <w:rsid w:val="008c3699"/>
    <w:rsid w:val="008c392c"/>
    <w:rsid w:val="008c3e45"/>
    <w:rsid w:val="008c52cb"/>
    <w:rsid w:val="008c6e52"/>
    <w:rsid w:val="008d384d"/>
    <w:rsid w:val="008e2727"/>
    <w:rsid w:val="008e2bb1"/>
    <w:rsid w:val="008e321b"/>
    <w:rsid w:val="008e626b"/>
    <w:rsid w:val="008e7a8d"/>
    <w:rsid w:val="008f22b7"/>
    <w:rsid w:val="008f2b2a"/>
    <w:rsid w:val="008f2ff6"/>
    <w:rsid w:val="008f64c2"/>
    <w:rsid w:val="008f6915"/>
    <w:rsid w:val="008f6976"/>
    <w:rsid w:val="008f720a"/>
    <w:rsid w:val="008f72c5"/>
    <w:rsid w:val="008f7781"/>
    <w:rsid w:val="00901ef0"/>
    <w:rsid w:val="00902bd9"/>
    <w:rsid w:val="00903efe"/>
    <w:rsid w:val="009041d0"/>
    <w:rsid w:val="009042c7"/>
    <w:rsid w:val="00905581"/>
    <w:rsid w:val="009056ea"/>
    <w:rsid w:val="009057bc"/>
    <w:rsid w:val="00906b37"/>
    <w:rsid w:val="0091278c"/>
    <w:rsid w:val="00913b5e"/>
    <w:rsid w:val="00915f9f"/>
    <w:rsid w:val="00916b4e"/>
    <w:rsid w:val="00917499"/>
    <w:rsid w:val="00920950"/>
    <w:rsid w:val="00921391"/>
    <w:rsid w:val="00922ed1"/>
    <w:rsid w:val="009278cb"/>
    <w:rsid w:val="00927934"/>
    <w:rsid w:val="009319a3"/>
    <w:rsid w:val="00932c40"/>
    <w:rsid w:val="009348a0"/>
    <w:rsid w:val="009351e2"/>
    <w:rsid w:val="00936dc8"/>
    <w:rsid w:val="00937ccb"/>
    <w:rsid w:val="00940ced"/>
    <w:rsid w:val="0094284f"/>
    <w:rsid w:val="00942bb2"/>
    <w:rsid w:val="009454a0"/>
    <w:rsid w:val="00945ea7"/>
    <w:rsid w:val="0094669e"/>
    <w:rsid w:val="009478b2"/>
    <w:rsid w:val="00952a7d"/>
    <w:rsid w:val="009555df"/>
    <w:rsid w:val="00957674"/>
    <w:rsid w:val="00961342"/>
    <w:rsid w:val="0096539e"/>
    <w:rsid w:val="00965c6d"/>
    <w:rsid w:val="009706dc"/>
    <w:rsid w:val="00970abd"/>
    <w:rsid w:val="0097186d"/>
    <w:rsid w:val="00972bfe"/>
    <w:rsid w:val="009749d7"/>
    <w:rsid w:val="00974b36"/>
    <w:rsid w:val="00975c9a"/>
    <w:rsid w:val="00976c93"/>
    <w:rsid w:val="00980d7b"/>
    <w:rsid w:val="00982e76"/>
    <w:rsid w:val="009831b7"/>
    <w:rsid w:val="00984fe7"/>
    <w:rsid w:val="0098510e"/>
    <w:rsid w:val="009860ae"/>
    <w:rsid w:val="00990087"/>
    <w:rsid w:val="009900c6"/>
    <w:rsid w:val="009925df"/>
    <w:rsid w:val="00993a04"/>
    <w:rsid w:val="00997b08"/>
    <w:rsid w:val="009a2b8f"/>
    <w:rsid w:val="009a3957"/>
    <w:rsid w:val="009a4c00"/>
    <w:rsid w:val="009a537f"/>
    <w:rsid w:val="009a584d"/>
    <w:rsid w:val="009a5bff"/>
    <w:rsid w:val="009a5c8f"/>
    <w:rsid w:val="009a7052"/>
    <w:rsid w:val="009b0b9c"/>
    <w:rsid w:val="009b2420"/>
    <w:rsid w:val="009c20bb"/>
    <w:rsid w:val="009c2794"/>
    <w:rsid w:val="009c2e2e"/>
    <w:rsid w:val="009c3d9a"/>
    <w:rsid w:val="009c4fb4"/>
    <w:rsid w:val="009c7526"/>
    <w:rsid w:val="009d223d"/>
    <w:rsid w:val="009e0839"/>
    <w:rsid w:val="009e2109"/>
    <w:rsid w:val="009e213c"/>
    <w:rsid w:val="009e2691"/>
    <w:rsid w:val="009e373b"/>
    <w:rsid w:val="009e486a"/>
    <w:rsid w:val="009e5764"/>
    <w:rsid w:val="009e7b42"/>
    <w:rsid w:val="009e7e34"/>
    <w:rsid w:val="009f1ac1"/>
    <w:rsid w:val="009f2e8e"/>
    <w:rsid w:val="009f3f4b"/>
    <w:rsid w:val="009f42c7"/>
    <w:rsid w:val="009f7397"/>
    <w:rsid w:val="00a01c23"/>
    <w:rsid w:val="00a034c3"/>
    <w:rsid w:val="00a03cee"/>
    <w:rsid w:val="00a0497f"/>
    <w:rsid w:val="00a05163"/>
    <w:rsid w:val="00a10781"/>
    <w:rsid w:val="00a13118"/>
    <w:rsid w:val="00a1456e"/>
    <w:rsid w:val="00a1576e"/>
    <w:rsid w:val="00a16ea1"/>
    <w:rsid w:val="00a16f71"/>
    <w:rsid w:val="00a23e90"/>
    <w:rsid w:val="00a24391"/>
    <w:rsid w:val="00a24fc2"/>
    <w:rsid w:val="00a25553"/>
    <w:rsid w:val="00a27b03"/>
    <w:rsid w:val="00a34099"/>
    <w:rsid w:val="00a36cba"/>
    <w:rsid w:val="00a36eab"/>
    <w:rsid w:val="00a401e1"/>
    <w:rsid w:val="00a414f4"/>
    <w:rsid w:val="00a42ab9"/>
    <w:rsid w:val="00a42d9e"/>
    <w:rsid w:val="00a440dd"/>
    <w:rsid w:val="00a44949"/>
    <w:rsid w:val="00a473d5"/>
    <w:rsid w:val="00a47ba9"/>
    <w:rsid w:val="00a53896"/>
    <w:rsid w:val="00a57c7e"/>
    <w:rsid w:val="00a61052"/>
    <w:rsid w:val="00a633db"/>
    <w:rsid w:val="00a638a8"/>
    <w:rsid w:val="00a64f6c"/>
    <w:rsid w:val="00a714e5"/>
    <w:rsid w:val="00a72190"/>
    <w:rsid w:val="00a7382f"/>
    <w:rsid w:val="00a743df"/>
    <w:rsid w:val="00a749a4"/>
    <w:rsid w:val="00a76854"/>
    <w:rsid w:val="00a80fdc"/>
    <w:rsid w:val="00a81885"/>
    <w:rsid w:val="00a81ba1"/>
    <w:rsid w:val="00a81eb6"/>
    <w:rsid w:val="00a83c57"/>
    <w:rsid w:val="00a84701"/>
    <w:rsid w:val="00a84de6"/>
    <w:rsid w:val="00a85501"/>
    <w:rsid w:val="00a85b1a"/>
    <w:rsid w:val="00a90736"/>
    <w:rsid w:val="00a95131"/>
    <w:rsid w:val="00a9736f"/>
    <w:rsid w:val="00aa103c"/>
    <w:rsid w:val="00aa2d27"/>
    <w:rsid w:val="00aa3796"/>
    <w:rsid w:val="00aa57e6"/>
    <w:rsid w:val="00aa7061"/>
    <w:rsid w:val="00ab0dc3"/>
    <w:rsid w:val="00ab1072"/>
    <w:rsid w:val="00ab1642"/>
    <w:rsid w:val="00ab1c29"/>
    <w:rsid w:val="00ab31c2"/>
    <w:rsid w:val="00ab4a82"/>
    <w:rsid w:val="00ab6927"/>
    <w:rsid w:val="00ac3b01"/>
    <w:rsid w:val="00ac6bac"/>
    <w:rsid w:val="00ad2d60"/>
    <w:rsid w:val="00ad2f50"/>
    <w:rsid w:val="00ad38bd"/>
    <w:rsid w:val="00ad4203"/>
    <w:rsid w:val="00ad480c"/>
    <w:rsid w:val="00ad5a42"/>
    <w:rsid w:val="00ae3ed2"/>
    <w:rsid w:val="00ae6bb7"/>
    <w:rsid w:val="00ae6f98"/>
    <w:rsid w:val="00af17c8"/>
    <w:rsid w:val="00af2175"/>
    <w:rsid w:val="00af2d57"/>
    <w:rsid w:val="00af463b"/>
    <w:rsid w:val="00af6dd4"/>
    <w:rsid w:val="00af6e33"/>
    <w:rsid w:val="00af73b0"/>
    <w:rsid w:val="00af7901"/>
    <w:rsid w:val="00b00f87"/>
    <w:rsid w:val="00b016be"/>
    <w:rsid w:val="00b01eb6"/>
    <w:rsid w:val="00b05292"/>
    <w:rsid w:val="00b066bc"/>
    <w:rsid w:val="00b0770f"/>
    <w:rsid w:val="00b10dc1"/>
    <w:rsid w:val="00b138db"/>
    <w:rsid w:val="00b13eda"/>
    <w:rsid w:val="00b169c3"/>
    <w:rsid w:val="00b17b1c"/>
    <w:rsid w:val="00b26adc"/>
    <w:rsid w:val="00b30132"/>
    <w:rsid w:val="00b32765"/>
    <w:rsid w:val="00b35afc"/>
    <w:rsid w:val="00b36d74"/>
    <w:rsid w:val="00b36ed0"/>
    <w:rsid w:val="00b404f3"/>
    <w:rsid w:val="00b42420"/>
    <w:rsid w:val="00b432f6"/>
    <w:rsid w:val="00b46971"/>
    <w:rsid w:val="00b47277"/>
    <w:rsid w:val="00b47a4c"/>
    <w:rsid w:val="00b47d58"/>
    <w:rsid w:val="00b47ed2"/>
    <w:rsid w:val="00b504a3"/>
    <w:rsid w:val="00b5253c"/>
    <w:rsid w:val="00b532a6"/>
    <w:rsid w:val="00b5336e"/>
    <w:rsid w:val="00b53e03"/>
    <w:rsid w:val="00b56c69"/>
    <w:rsid w:val="00b575bd"/>
    <w:rsid w:val="00b61551"/>
    <w:rsid w:val="00b66e14"/>
    <w:rsid w:val="00b7022f"/>
    <w:rsid w:val="00b710af"/>
    <w:rsid w:val="00b719c7"/>
    <w:rsid w:val="00b74c82"/>
    <w:rsid w:val="00b77d70"/>
    <w:rsid w:val="00b81586"/>
    <w:rsid w:val="00b82a9a"/>
    <w:rsid w:val="00b85d00"/>
    <w:rsid w:val="00b86d27"/>
    <w:rsid w:val="00b902f0"/>
    <w:rsid w:val="00b91401"/>
    <w:rsid w:val="00b92584"/>
    <w:rsid w:val="00b976ee"/>
    <w:rsid w:val="00b97738"/>
    <w:rsid w:val="00ba2baf"/>
    <w:rsid w:val="00ba2ddb"/>
    <w:rsid w:val="00ba3fd7"/>
    <w:rsid w:val="00ba436e"/>
    <w:rsid w:val="00ba4d48"/>
    <w:rsid w:val="00ba6578"/>
    <w:rsid w:val="00ba6eed"/>
    <w:rsid w:val="00bb2d3b"/>
    <w:rsid w:val="00bb387a"/>
    <w:rsid w:val="00bb3c12"/>
    <w:rsid w:val="00bb3e18"/>
    <w:rsid w:val="00bb50d2"/>
    <w:rsid w:val="00bb7ebb"/>
    <w:rsid w:val="00bc1102"/>
    <w:rsid w:val="00bc1463"/>
    <w:rsid w:val="00bc2817"/>
    <w:rsid w:val="00bc28c3"/>
    <w:rsid w:val="00bc337a"/>
    <w:rsid w:val="00bc39f2"/>
    <w:rsid w:val="00bc4fee"/>
    <w:rsid w:val="00bd0c8e"/>
    <w:rsid w:val="00bd12d8"/>
    <w:rsid w:val="00be047b"/>
    <w:rsid w:val="00be1c56"/>
    <w:rsid w:val="00be1ccc"/>
    <w:rsid w:val="00be1d3d"/>
    <w:rsid w:val="00be1e88"/>
    <w:rsid w:val="00be2c9c"/>
    <w:rsid w:val="00be64e4"/>
    <w:rsid w:val="00be7553"/>
    <w:rsid w:val="00bf3707"/>
    <w:rsid w:val="00bf5829"/>
    <w:rsid w:val="00bf71b6"/>
    <w:rsid w:val="00c002a2"/>
    <w:rsid w:val="00c0053c"/>
    <w:rsid w:val="00c04090"/>
    <w:rsid w:val="00c04671"/>
    <w:rsid w:val="00c053ae"/>
    <w:rsid w:val="00c076ea"/>
    <w:rsid w:val="00c07ee0"/>
    <w:rsid w:val="00c12e55"/>
    <w:rsid w:val="00c15c06"/>
    <w:rsid w:val="00c17a22"/>
    <w:rsid w:val="00c226de"/>
    <w:rsid w:val="00c26804"/>
    <w:rsid w:val="00c279f6"/>
    <w:rsid w:val="00c32626"/>
    <w:rsid w:val="00c33ffb"/>
    <w:rsid w:val="00c34b4d"/>
    <w:rsid w:val="00c34e8d"/>
    <w:rsid w:val="00c35588"/>
    <w:rsid w:val="00c414d7"/>
    <w:rsid w:val="00c44e16"/>
    <w:rsid w:val="00c44eaf"/>
    <w:rsid w:val="00c45ad6"/>
    <w:rsid w:val="00c46864"/>
    <w:rsid w:val="00c50862"/>
    <w:rsid w:val="00c51131"/>
    <w:rsid w:val="00c52cf6"/>
    <w:rsid w:val="00c53f44"/>
    <w:rsid w:val="00c571f8"/>
    <w:rsid w:val="00c66936"/>
    <w:rsid w:val="00c7049b"/>
    <w:rsid w:val="00c70b94"/>
    <w:rsid w:val="00c710d7"/>
    <w:rsid w:val="00c71dc4"/>
    <w:rsid w:val="00c747ab"/>
    <w:rsid w:val="00c74881"/>
    <w:rsid w:val="00c7552b"/>
    <w:rsid w:val="00c75d5b"/>
    <w:rsid w:val="00c84847"/>
    <w:rsid w:val="00c857c2"/>
    <w:rsid w:val="00c85fe3"/>
    <w:rsid w:val="00c90244"/>
    <w:rsid w:val="00c92d76"/>
    <w:rsid w:val="00c93e54"/>
    <w:rsid w:val="00c94452"/>
    <w:rsid w:val="00c966a2"/>
    <w:rsid w:val="00c979ca"/>
    <w:rsid w:val="00ca1655"/>
    <w:rsid w:val="00ca3685"/>
    <w:rsid w:val="00ca4303"/>
    <w:rsid w:val="00ca49ef"/>
    <w:rsid w:val="00ca66f6"/>
    <w:rsid w:val="00ca69ee"/>
    <w:rsid w:val="00ca6d92"/>
    <w:rsid w:val="00cb1d3b"/>
    <w:rsid w:val="00cb5e68"/>
    <w:rsid w:val="00cb7aa5"/>
    <w:rsid w:val="00cb7cd7"/>
    <w:rsid w:val="00cc01d3"/>
    <w:rsid w:val="00cc2374"/>
    <w:rsid w:val="00cc374d"/>
    <w:rsid w:val="00cc3e9f"/>
    <w:rsid w:val="00cd1fc7"/>
    <w:rsid w:val="00cd56e3"/>
    <w:rsid w:val="00cd7a2b"/>
    <w:rsid w:val="00cd7df2"/>
    <w:rsid w:val="00ce1aaf"/>
    <w:rsid w:val="00ce3999"/>
    <w:rsid w:val="00ce5f56"/>
    <w:rsid w:val="00ce63cd"/>
    <w:rsid w:val="00ce7f02"/>
    <w:rsid w:val="00cf678d"/>
    <w:rsid w:val="00d004e9"/>
    <w:rsid w:val="00d02d14"/>
    <w:rsid w:val="00d04e1b"/>
    <w:rsid w:val="00d065de"/>
    <w:rsid w:val="00d07f3f"/>
    <w:rsid w:val="00d11487"/>
    <w:rsid w:val="00d1661a"/>
    <w:rsid w:val="00d16ae4"/>
    <w:rsid w:val="00d16d9b"/>
    <w:rsid w:val="00d16f0b"/>
    <w:rsid w:val="00d21928"/>
    <w:rsid w:val="00d22575"/>
    <w:rsid w:val="00d2489e"/>
    <w:rsid w:val="00d25a3b"/>
    <w:rsid w:val="00d2697b"/>
    <w:rsid w:val="00d26aa2"/>
    <w:rsid w:val="00d27b3e"/>
    <w:rsid w:val="00d30064"/>
    <w:rsid w:val="00d31ef1"/>
    <w:rsid w:val="00d343bf"/>
    <w:rsid w:val="00d35344"/>
    <w:rsid w:val="00d35896"/>
    <w:rsid w:val="00d35a4c"/>
    <w:rsid w:val="00d405e3"/>
    <w:rsid w:val="00d41cc0"/>
    <w:rsid w:val="00d46040"/>
    <w:rsid w:val="00d467e0"/>
    <w:rsid w:val="00d47439"/>
    <w:rsid w:val="00d52a31"/>
    <w:rsid w:val="00d53bf4"/>
    <w:rsid w:val="00d55401"/>
    <w:rsid w:val="00d60ca6"/>
    <w:rsid w:val="00d662c3"/>
    <w:rsid w:val="00d66d31"/>
    <w:rsid w:val="00d713ec"/>
    <w:rsid w:val="00d72e7e"/>
    <w:rsid w:val="00d7533c"/>
    <w:rsid w:val="00d75e56"/>
    <w:rsid w:val="00d81650"/>
    <w:rsid w:val="00d8386b"/>
    <w:rsid w:val="00d90bb5"/>
    <w:rsid w:val="00d91457"/>
    <w:rsid w:val="00d92029"/>
    <w:rsid w:val="00d92047"/>
    <w:rsid w:val="00d93164"/>
    <w:rsid w:val="00d9621a"/>
    <w:rsid w:val="00d962e1"/>
    <w:rsid w:val="00da139a"/>
    <w:rsid w:val="00da2ccd"/>
    <w:rsid w:val="00da37f4"/>
    <w:rsid w:val="00da5264"/>
    <w:rsid w:val="00da5e10"/>
    <w:rsid w:val="00da7c15"/>
    <w:rsid w:val="00db2359"/>
    <w:rsid w:val="00db2f68"/>
    <w:rsid w:val="00db4186"/>
    <w:rsid w:val="00dc3cf6"/>
    <w:rsid w:val="00dc5056"/>
    <w:rsid w:val="00dc747a"/>
    <w:rsid w:val="00dd2c85"/>
    <w:rsid w:val="00dd2d7f"/>
    <w:rsid w:val="00dd5093"/>
    <w:rsid w:val="00dd6c3c"/>
    <w:rsid w:val="00de0580"/>
    <w:rsid w:val="00de0d8a"/>
    <w:rsid w:val="00de4676"/>
    <w:rsid w:val="00de49f5"/>
    <w:rsid w:val="00de71cb"/>
    <w:rsid w:val="00de76ed"/>
    <w:rsid w:val="00df1ca3"/>
    <w:rsid w:val="00df2eb6"/>
    <w:rsid w:val="00df42db"/>
    <w:rsid w:val="00df5bda"/>
    <w:rsid w:val="00df6a85"/>
    <w:rsid w:val="00df6c81"/>
    <w:rsid w:val="00df6d81"/>
    <w:rsid w:val="00e103f5"/>
    <w:rsid w:val="00e124a8"/>
    <w:rsid w:val="00e14da7"/>
    <w:rsid w:val="00e21257"/>
    <w:rsid w:val="00e225a5"/>
    <w:rsid w:val="00e3056f"/>
    <w:rsid w:val="00e30bf3"/>
    <w:rsid w:val="00e33dc4"/>
    <w:rsid w:val="00e37988"/>
    <w:rsid w:val="00e41a3b"/>
    <w:rsid w:val="00e457b4"/>
    <w:rsid w:val="00e46396"/>
    <w:rsid w:val="00e50233"/>
    <w:rsid w:val="00e517f9"/>
    <w:rsid w:val="00e53625"/>
    <w:rsid w:val="00e54954"/>
    <w:rsid w:val="00e55501"/>
    <w:rsid w:val="00e57b26"/>
    <w:rsid w:val="00e60158"/>
    <w:rsid w:val="00e60951"/>
    <w:rsid w:val="00e60a13"/>
    <w:rsid w:val="00e61bbd"/>
    <w:rsid w:val="00e641c5"/>
    <w:rsid w:val="00e66938"/>
    <w:rsid w:val="00e674eb"/>
    <w:rsid w:val="00e72dd1"/>
    <w:rsid w:val="00e73e60"/>
    <w:rsid w:val="00e750b7"/>
    <w:rsid w:val="00e7594b"/>
    <w:rsid w:val="00e77896"/>
    <w:rsid w:val="00e82bbb"/>
    <w:rsid w:val="00e9040f"/>
    <w:rsid w:val="00e9135a"/>
    <w:rsid w:val="00e950a5"/>
    <w:rsid w:val="00e95a84"/>
    <w:rsid w:val="00e9765a"/>
    <w:rsid w:val="00ea4ab0"/>
    <w:rsid w:val="00eb0750"/>
    <w:rsid w:val="00ec79e6"/>
    <w:rsid w:val="00ed3f9d"/>
    <w:rsid w:val="00ed4804"/>
    <w:rsid w:val="00ed5d2a"/>
    <w:rsid w:val="00ee2720"/>
    <w:rsid w:val="00ee5e4a"/>
    <w:rsid w:val="00ee5f21"/>
    <w:rsid w:val="00ee7460"/>
    <w:rsid w:val="00ef0658"/>
    <w:rsid w:val="00ef215e"/>
    <w:rsid w:val="00ef22c4"/>
    <w:rsid w:val="00ef32c6"/>
    <w:rsid w:val="00ef3670"/>
    <w:rsid w:val="00ef3818"/>
    <w:rsid w:val="00ef3f2c"/>
    <w:rsid w:val="00ef459c"/>
    <w:rsid w:val="00ef460b"/>
    <w:rsid w:val="00f00156"/>
    <w:rsid w:val="00f04f6f"/>
    <w:rsid w:val="00f072b7"/>
    <w:rsid w:val="00f10452"/>
    <w:rsid w:val="00f15072"/>
    <w:rsid w:val="00f158cf"/>
    <w:rsid w:val="00f15a5e"/>
    <w:rsid w:val="00f160b7"/>
    <w:rsid w:val="00f169e5"/>
    <w:rsid w:val="00f21d9d"/>
    <w:rsid w:val="00f22d55"/>
    <w:rsid w:val="00f266a4"/>
    <w:rsid w:val="00f30ec4"/>
    <w:rsid w:val="00f31bdc"/>
    <w:rsid w:val="00f322b9"/>
    <w:rsid w:val="00f33187"/>
    <w:rsid w:val="00f35cbd"/>
    <w:rsid w:val="00f362e2"/>
    <w:rsid w:val="00f36f30"/>
    <w:rsid w:val="00f4288d"/>
    <w:rsid w:val="00f43028"/>
    <w:rsid w:val="00f4348c"/>
    <w:rsid w:val="00f44cff"/>
    <w:rsid w:val="00f450ef"/>
    <w:rsid w:val="00f4605a"/>
    <w:rsid w:val="00f530f1"/>
    <w:rsid w:val="00f536df"/>
    <w:rsid w:val="00f53b90"/>
    <w:rsid w:val="00f547ed"/>
    <w:rsid w:val="00f56b9d"/>
    <w:rsid w:val="00f56baa"/>
    <w:rsid w:val="00f56bb5"/>
    <w:rsid w:val="00f56f73"/>
    <w:rsid w:val="00f5723d"/>
    <w:rsid w:val="00f6069b"/>
    <w:rsid w:val="00f619e3"/>
    <w:rsid w:val="00f61d18"/>
    <w:rsid w:val="00f63a4c"/>
    <w:rsid w:val="00f6448f"/>
    <w:rsid w:val="00f65069"/>
    <w:rsid w:val="00f65150"/>
    <w:rsid w:val="00f664b2"/>
    <w:rsid w:val="00f66de5"/>
    <w:rsid w:val="00f66e0c"/>
    <w:rsid w:val="00f717f0"/>
    <w:rsid w:val="00f728c5"/>
    <w:rsid w:val="00f803c3"/>
    <w:rsid w:val="00f81259"/>
    <w:rsid w:val="00f86907"/>
    <w:rsid w:val="00f876ca"/>
    <w:rsid w:val="00f9427a"/>
    <w:rsid w:val="00fa099f"/>
    <w:rsid w:val="00fa27c4"/>
    <w:rsid w:val="00fa2aa1"/>
    <w:rsid w:val="00fa2fc0"/>
    <w:rsid w:val="00fa32f9"/>
    <w:rsid w:val="00fa34e8"/>
    <w:rsid w:val="00fa46e8"/>
    <w:rsid w:val="00fa617c"/>
    <w:rsid w:val="00fb03c7"/>
    <w:rsid w:val="00fb3b07"/>
    <w:rsid w:val="00fb3be7"/>
    <w:rsid w:val="00fb696f"/>
    <w:rsid w:val="00fc1233"/>
    <w:rsid w:val="00fc1c4e"/>
    <w:rsid w:val="00fc2c65"/>
    <w:rsid w:val="00fc36e8"/>
    <w:rsid w:val="00fc431a"/>
    <w:rsid w:val="00fc6ce8"/>
    <w:rsid w:val="00fc7d49"/>
    <w:rsid w:val="00fd191d"/>
    <w:rsid w:val="00fd1da3"/>
    <w:rsid w:val="00fd26c0"/>
    <w:rsid w:val="00fd27c4"/>
    <w:rsid w:val="00fd6079"/>
    <w:rsid w:val="00fd67e3"/>
    <w:rsid w:val="00fd7923"/>
    <w:rsid w:val="00fe043f"/>
    <w:rsid w:val="00fe0b67"/>
    <w:rsid w:val="00fe0f6b"/>
    <w:rsid w:val="00fe19c2"/>
    <w:rsid w:val="00fe36b5"/>
    <w:rsid w:val="00fe511a"/>
    <w:rsid w:val="00fe5f0a"/>
    <w:rsid w:val="00ff023f"/>
    <w:rsid w:val="00ff1304"/>
    <w:rsid w:val="00ff163b"/>
    <w:rsid w:val="00ff1b17"/>
    <w:rsid w:val="00ff3db5"/>
    <w:rsid w:val="00ff573c"/>
    <w:rsid w:val="00ff73d7"/>
    <w:rsid w:val="00ff7a4e"/>
  </w:rsids>
</w:settings>
</file>

<file path=word/styles.xml><?xml version="1.0" encoding="utf-8"?>
<w:styles xmlns:w="http://schemas.openxmlformats.org/wordprocessingml/2006/main">
  <w:docDefaults>
    <w:rPrDefault>
      <w:rPr>
        <w:rFonts w:ascii="Liberation Serif" w:eastAsia="WenQuanYi Micro Hei" w:hAnsi="Liberation Serif" w:cs="Lohit Hindi"/>
        <w:lang w:val="pt-BR"/>
      </w:rPr>
    </w:rPrDefault>
    <w:pPrDefault/>
  </w:docDefaults>
  <w:style w:type="paragraph" w:styleId="Normal">
    <w:name w:val="Normal"/>
    <w:next w:val="Normal"/>
    <w:link w:val="Normal"/>
    <w:pPr>
      <w:suppressAutoHyphens/>
      <w:widowControl w:val="off"/>
      <w:autoSpaceDN w:val="off"/>
    </w:pPr>
    <w:rPr>
      <w:sz w:val="24"/>
      <w:kern w:val="3"/>
      <w:szCs w:val="24"/>
      <w:lang w:bidi="hi-IN" w:eastAsia="zh-CN" w:val="pt-BR"/>
    </w:rPr>
  </w:style>
  <w:style w:type="paragraph" w:styleId="Heading1">
    <w:name w:val="Título 1"/>
    <w:basedOn w:val="Normal"/>
    <w:next w:val="Normal"/>
    <w:link w:val="UserStyle_0"/>
    <w:pPr>
      <w:keepNext/>
      <w:outlineLvl w:val="0"/>
      <w:spacing w:after="60" w:before="240"/>
    </w:pPr>
    <w:rPr>
      <w:b/>
      <w:caps/>
      <w:sz w:val="28"/>
      <w:kern w:val="32"/>
      <w:bCs/>
      <w:szCs w:val="29"/>
      <w:rFonts w:ascii="Calibri" w:eastAsia="Times New Roman" w:hAnsi="Calibri"/>
    </w:rPr>
  </w:style>
  <w:style w:type="paragraph" w:styleId="Heading2">
    <w:name w:val="Título 2"/>
    <w:basedOn w:val="Normal"/>
    <w:next w:val="Normal"/>
    <w:link w:val="UserStyle_1"/>
    <w:semiHidden/>
    <w:pPr>
      <w:keepNext/>
      <w:outlineLvl w:val="1"/>
      <w:spacing w:after="60" w:before="240"/>
    </w:pPr>
    <w:rPr>
      <w:b/>
      <w:i/>
      <w:sz w:val="28"/>
      <w:bCs/>
      <w:iCs/>
      <w:szCs w:val="25"/>
      <w:rFonts w:ascii="Cambria" w:eastAsia="Times New Roman" w:hAnsi="Cambria"/>
    </w:rPr>
  </w:style>
  <w:style w:type="paragraph" w:styleId="Heading3">
    <w:name w:val="Título 3"/>
    <w:basedOn w:val="Normal"/>
    <w:next w:val="Normal"/>
    <w:link w:val="UserStyle_2"/>
    <w:semiHidden/>
    <w:pPr>
      <w:keepNext/>
      <w:outlineLvl w:val="2"/>
      <w:spacing w:after="60" w:before="240"/>
    </w:pPr>
    <w:rPr>
      <w:b/>
      <w:sz w:val="26"/>
      <w:bCs/>
      <w:szCs w:val="23"/>
      <w:rFonts w:ascii="Cambria" w:eastAsia="Times New Roman" w:hAnsi="Cambria"/>
    </w:rPr>
  </w:style>
  <w:style w:type="character" w:styleId="NormalCharacter">
    <w:name w:val="Fonte parág. padrão"/>
    <w:next w:val="NormalCharacter"/>
    <w:link w:val="Normal"/>
  </w:style>
  <w:style w:type="table" w:styleId="TableNormal">
    <w:name w:val="Tabela normal"/>
    <w:next w:val="TableNormal"/>
    <w:link w:val="Normal"/>
    <w:semiHidden/>
  </w:style>
  <w:style w:type="numbering" w:styleId="NormalList">
    <w:name w:val="Sem lista"/>
    <w:next w:val="NormalList"/>
    <w:link w:val="Normal"/>
    <w:semiHidden/>
  </w:style>
  <w:style w:type="paragraph" w:styleId="UserStyle_3">
    <w:name w:val="Standard"/>
    <w:next w:val="UserStyle_3"/>
    <w:link w:val="Normal"/>
    <w:pPr>
      <w:suppressAutoHyphens/>
      <w:widowControl w:val="off"/>
      <w:autoSpaceDN w:val="off"/>
    </w:pPr>
    <w:rPr>
      <w:sz w:val="24"/>
      <w:kern w:val="3"/>
      <w:szCs w:val="24"/>
      <w:lang w:bidi="hi-IN" w:eastAsia="zh-CN" w:val="pt-BR"/>
    </w:rPr>
  </w:style>
  <w:style w:type="paragraph" w:styleId="UserStyle_4">
    <w:name w:val="Heading"/>
    <w:basedOn w:val="UserStyle_3"/>
    <w:next w:val="UserStyle_5"/>
    <w:link w:val="Normal"/>
    <w:pPr>
      <w:keepNext/>
      <w:spacing w:after="120" w:before="240"/>
    </w:pPr>
    <w:rPr>
      <w:sz w:val="28"/>
      <w:szCs w:val="28"/>
      <w:rFonts w:ascii="Liberation Sans" w:eastAsia="WenQuanYi Micro Hei" w:hAnsi="Liberation Sans"/>
    </w:rPr>
  </w:style>
  <w:style w:type="paragraph" w:styleId="UserStyle_5">
    <w:name w:val="Text body"/>
    <w:basedOn w:val="UserStyle_3"/>
    <w:next w:val="UserStyle_5"/>
    <w:link w:val="Normal"/>
    <w:pPr>
      <w:spacing w:after="120" w:before="0"/>
    </w:pPr>
  </w:style>
  <w:style w:type="paragraph" w:styleId="List">
    <w:name w:val="Lista"/>
    <w:basedOn w:val="UserStyle_5"/>
    <w:next w:val="List"/>
    <w:link w:val="Normal"/>
    <w:rPr>
      <w:sz w:val="24"/>
    </w:rPr>
  </w:style>
  <w:style w:type="paragraph" w:styleId="Caption">
    <w:name w:val="Legenda"/>
    <w:basedOn w:val="UserStyle_3"/>
    <w:next w:val="Caption"/>
    <w:link w:val="Normal"/>
    <w:pPr>
      <w:suppressLineNumbers/>
      <w:spacing w:after="120" w:before="120"/>
    </w:pPr>
    <w:rPr>
      <w:i/>
      <w:sz w:val="24"/>
      <w:iCs/>
      <w:szCs w:val="24"/>
    </w:rPr>
  </w:style>
  <w:style w:type="paragraph" w:styleId="UserStyle_6">
    <w:name w:val="Index"/>
    <w:basedOn w:val="UserStyle_3"/>
    <w:next w:val="UserStyle_6"/>
    <w:link w:val="Normal"/>
    <w:pPr>
      <w:suppressLineNumbers/>
    </w:pPr>
    <w:rPr>
      <w:sz w:val="24"/>
    </w:rPr>
  </w:style>
  <w:style w:type="character" w:styleId="UserStyle_7">
    <w:name w:val="Numbering Symbols"/>
    <w:next w:val="UserStyle_7"/>
    <w:link w:val="Normal"/>
  </w:style>
  <w:style w:type="character" w:styleId="UserStyle_8">
    <w:name w:val="Bullet Symbols"/>
    <w:next w:val="UserStyle_8"/>
    <w:link w:val="Normal"/>
    <w:rPr>
      <w:rFonts w:ascii="OpenSymbol" w:eastAsia="OpenSymbol" w:hAnsi="OpenSymbol"/>
    </w:rPr>
  </w:style>
  <w:style w:type="paragraph" w:styleId="Acetate">
    <w:name w:val="Texto de balão"/>
    <w:basedOn w:val="Normal"/>
    <w:next w:val="Acetate"/>
    <w:link w:val="UserStyle_9"/>
    <w:semiHidden/>
    <w:rPr>
      <w:sz w:val="16"/>
      <w:szCs w:val="14"/>
      <w:rFonts w:ascii="Tahoma" w:hAnsi="Tahoma"/>
    </w:rPr>
  </w:style>
  <w:style w:type="character" w:styleId="UserStyle_9">
    <w:name w:val="Texto de balão Char"/>
    <w:next w:val="UserStyle_9"/>
    <w:link w:val="Acetate"/>
    <w:semiHidden/>
    <w:rPr>
      <w:sz w:val="16"/>
      <w:szCs w:val="14"/>
      <w:rFonts w:ascii="Tahoma" w:hAnsi="Tahoma"/>
    </w:rPr>
  </w:style>
  <w:style w:type="paragraph" w:styleId="BodyText">
    <w:name w:val="Corpo de texto"/>
    <w:basedOn w:val="Normal"/>
    <w:next w:val="BodyText"/>
    <w:link w:val="UserStyle_10"/>
    <w:pPr>
      <w:widowControl/>
      <w:autoSpaceDN/>
      <w:jc w:val="both"/>
    </w:pPr>
    <w:rPr>
      <w:kern w:val="0"/>
      <w:lang w:bidi="ar-SA"/>
      <w:rFonts w:ascii="Times New Roman" w:eastAsia="Times New Roman" w:hAnsi="Times New Roman"/>
    </w:rPr>
  </w:style>
  <w:style w:type="character" w:styleId="UserStyle_10">
    <w:name w:val="Corpo de texto Char"/>
    <w:next w:val="UserStyle_10"/>
    <w:link w:val="BodyText"/>
    <w:rPr>
      <w:sz w:val="24"/>
      <w:szCs w:val="24"/>
      <w:lang w:eastAsia="zh-CN"/>
      <w:rFonts w:ascii="Times New Roman" w:eastAsia="Times New Roman" w:hAnsi="Times New Roman"/>
    </w:rPr>
  </w:style>
  <w:style w:type="table" w:styleId="TableGrid">
    <w:name w:val="Tabela com grade"/>
    <w:basedOn w:val="TableNormal"/>
    <w:next w:val="TableGrid"/>
    <w:link w:val="Normal"/>
  </w:style>
  <w:style w:type="numbering" w:styleId="UserStyle_11">
    <w:name w:val="Sem lista1"/>
    <w:next w:val="NormalList"/>
    <w:link w:val="Normal"/>
    <w:semiHidden/>
  </w:style>
  <w:style w:type="character" w:styleId="Hyperlink">
    <w:name w:val="Hyperlink"/>
    <w:next w:val="Hyperlink"/>
    <w:link w:val="Normal"/>
    <w:rPr>
      <w:u w:val="single"/>
      <w:color w:val="0000ff"/>
    </w:rPr>
  </w:style>
  <w:style w:type="paragraph" w:styleId="179">
    <w:name w:val="Parágrafo da Lista"/>
    <w:basedOn w:val="Normal"/>
    <w:next w:val="179"/>
    <w:link w:val="Normal"/>
    <w:pPr>
      <w:suppressAutoHyphens w:val="off"/>
      <w:widowControl/>
      <w:autoSpaceDN/>
      <w:contextualSpacing/>
      <w:ind w:left="720"/>
      <w:spacing w:after="200" w:line="276" w:lineRule="auto"/>
    </w:pPr>
    <w:rPr>
      <w:sz w:val="22"/>
      <w:kern w:val="0"/>
      <w:szCs w:val="22"/>
      <w:lang w:bidi="ar-SA" w:eastAsia="en-US"/>
      <w:rFonts w:ascii="Calibri" w:eastAsia="Calibri" w:hAnsi="Calibri"/>
    </w:rPr>
  </w:style>
  <w:style w:type="paragraph" w:styleId="Header">
    <w:name w:val="Cabeçalho"/>
    <w:basedOn w:val="Normal"/>
    <w:next w:val="Header"/>
    <w:link w:val="UserStyle_12"/>
    <w:pPr>
      <w:tabs>
        <w:tab w:leader="none" w:pos="4252" w:val="center"/>
        <w:tab w:leader="none" w:pos="8504" w:val="right"/>
      </w:tabs>
      <w:suppressAutoHyphens w:val="off"/>
      <w:widowControl/>
      <w:autoSpaceDN/>
    </w:pPr>
    <w:rPr>
      <w:sz w:val="22"/>
      <w:kern w:val="0"/>
      <w:szCs w:val="22"/>
      <w:lang w:bidi="ar-SA" w:eastAsia="en-US"/>
      <w:rFonts w:ascii="Calibri" w:eastAsia="Calibri" w:hAnsi="Calibri"/>
    </w:rPr>
  </w:style>
  <w:style w:type="character" w:styleId="UserStyle_12">
    <w:name w:val="Cabeçalho Char"/>
    <w:next w:val="UserStyle_12"/>
    <w:link w:val="Header"/>
    <w:rPr>
      <w:sz w:val="22"/>
      <w:szCs w:val="22"/>
      <w:lang w:eastAsia="en-US"/>
      <w:rFonts w:ascii="Calibri" w:eastAsia="Calibri" w:hAnsi="Calibri"/>
    </w:rPr>
  </w:style>
  <w:style w:type="paragraph" w:styleId="Footer">
    <w:name w:val="Rodapé"/>
    <w:basedOn w:val="Normal"/>
    <w:next w:val="Footer"/>
    <w:link w:val="UserStyle_13"/>
    <w:pPr>
      <w:tabs>
        <w:tab w:leader="none" w:pos="4252" w:val="center"/>
        <w:tab w:leader="none" w:pos="8504" w:val="right"/>
      </w:tabs>
      <w:suppressAutoHyphens w:val="off"/>
      <w:widowControl/>
      <w:autoSpaceDN/>
    </w:pPr>
    <w:rPr>
      <w:sz w:val="22"/>
      <w:kern w:val="0"/>
      <w:szCs w:val="22"/>
      <w:lang w:bidi="ar-SA" w:eastAsia="en-US"/>
      <w:rFonts w:ascii="Calibri" w:eastAsia="Calibri" w:hAnsi="Calibri"/>
    </w:rPr>
  </w:style>
  <w:style w:type="character" w:styleId="UserStyle_13">
    <w:name w:val="Rodapé Char"/>
    <w:next w:val="UserStyle_13"/>
    <w:link w:val="Footer"/>
    <w:rPr>
      <w:sz w:val="22"/>
      <w:szCs w:val="22"/>
      <w:lang w:eastAsia="en-US"/>
      <w:rFonts w:ascii="Calibri" w:eastAsia="Calibri" w:hAnsi="Calibri"/>
    </w:rPr>
  </w:style>
  <w:style w:type="table" w:styleId="UserStyle_14">
    <w:name w:val="Tabela com grade1"/>
    <w:basedOn w:val="TableNormal"/>
    <w:next w:val="TableGrid"/>
    <w:link w:val="Normal"/>
    <w:rPr>
      <w:sz w:val="22"/>
      <w:szCs w:val="22"/>
      <w:lang w:eastAsia="en-US"/>
      <w:rFonts w:ascii="Calibri" w:eastAsia="Calibri" w:hAnsi="Calibri"/>
    </w:rPr>
  </w:style>
  <w:style w:type="paragraph" w:styleId="ToCaption">
    <w:name w:val="Índice de ilustrações"/>
    <w:basedOn w:val="Normal"/>
    <w:next w:val="Normal"/>
    <w:link w:val="Normal"/>
    <w:rPr>
      <w:szCs w:val="21"/>
    </w:rPr>
  </w:style>
  <w:style w:type="character" w:styleId="UserStyle_0">
    <w:name w:val="Título 1 Char"/>
    <w:next w:val="UserStyle_0"/>
    <w:link w:val="Heading1"/>
    <w:rPr>
      <w:b/>
      <w:caps/>
      <w:sz w:val="28"/>
      <w:kern w:val="32"/>
      <w:bCs/>
      <w:szCs w:val="29"/>
      <w:lang w:bidi="hi-IN" w:eastAsia="zh-CN"/>
      <w:rFonts w:ascii="Calibri" w:eastAsia="Times New Roman" w:hAnsi="Calibri"/>
    </w:rPr>
  </w:style>
  <w:style w:type="paragraph" w:styleId="TOC1">
    <w:name w:val="Sumário 1"/>
    <w:basedOn w:val="Normal"/>
    <w:next w:val="Normal"/>
    <w:link w:val="Normal"/>
    <w:rPr>
      <w:szCs w:val="21"/>
    </w:rPr>
  </w:style>
  <w:style w:type="character" w:styleId="262">
    <w:name w:val="Referência Sutil"/>
    <w:next w:val="262"/>
    <w:link w:val="Normal"/>
    <w:rPr>
      <w:smallCaps/>
      <w:u w:val="single"/>
      <w:color w:val="c0504d"/>
    </w:rPr>
  </w:style>
  <w:style w:type="paragraph" w:styleId="266">
    <w:name w:val="Cabeçalho do Sumário"/>
    <w:basedOn w:val="Heading1"/>
    <w:next w:val="Normal"/>
    <w:link w:val="Normal"/>
    <w:semiHidden/>
    <w:pPr>
      <w:keepLines/>
      <w:suppressAutoHyphens w:val="off"/>
      <w:widowControl/>
      <w:autoSpaceDN/>
      <w:outlineLvl w:val="9"/>
      <w:spacing w:after="0" w:before="480" w:line="276" w:lineRule="auto"/>
    </w:pPr>
    <w:rPr>
      <w:caps w:val="false"/>
      <w:kern w:val="0"/>
      <w:szCs w:val="28"/>
      <w:lang w:bidi="ar-SA" w:eastAsia="pt-BR"/>
      <w:rFonts w:ascii="Cambria" w:hAnsi="Cambria"/>
      <w:color w:val="365f91"/>
    </w:rPr>
  </w:style>
  <w:style w:type="paragraph" w:styleId="TOC2">
    <w:name w:val="Sumário 2"/>
    <w:basedOn w:val="Normal"/>
    <w:next w:val="Normal"/>
    <w:link w:val="Normal"/>
    <w:pPr>
      <w:suppressAutoHyphens w:val="off"/>
      <w:widowControl/>
      <w:autoSpaceDN/>
      <w:ind w:left="220"/>
      <w:spacing w:after="100" w:line="276" w:lineRule="auto"/>
    </w:pPr>
    <w:rPr>
      <w:sz w:val="22"/>
      <w:kern w:val="0"/>
      <w:szCs w:val="22"/>
      <w:lang w:bidi="ar-SA" w:eastAsia="pt-BR"/>
      <w:rFonts w:ascii="Calibri" w:eastAsia="Times New Roman" w:hAnsi="Calibri"/>
    </w:rPr>
  </w:style>
  <w:style w:type="paragraph" w:styleId="TOC3">
    <w:name w:val="Sumário 3"/>
    <w:basedOn w:val="Normal"/>
    <w:next w:val="Normal"/>
    <w:link w:val="Normal"/>
    <w:semiHidden/>
    <w:pPr>
      <w:suppressAutoHyphens w:val="off"/>
      <w:widowControl/>
      <w:autoSpaceDN/>
      <w:ind w:left="440"/>
      <w:spacing w:after="100" w:line="276" w:lineRule="auto"/>
    </w:pPr>
    <w:rPr>
      <w:sz w:val="22"/>
      <w:kern w:val="0"/>
      <w:szCs w:val="22"/>
      <w:lang w:bidi="ar-SA" w:eastAsia="pt-BR"/>
      <w:rFonts w:ascii="Calibri" w:eastAsia="Times New Roman" w:hAnsi="Calibri"/>
    </w:rPr>
  </w:style>
  <w:style w:type="paragraph" w:styleId="Index1">
    <w:name w:val="Remissivo 1"/>
    <w:basedOn w:val="Normal"/>
    <w:next w:val="Normal"/>
    <w:link w:val="Normal"/>
    <w:pPr>
      <w:ind w:hanging="240" w:left="240"/>
    </w:pPr>
    <w:rPr>
      <w:sz w:val="18"/>
      <w:szCs w:val="18"/>
      <w:rFonts w:ascii="Calibri" w:hAnsi="Calibri"/>
    </w:rPr>
  </w:style>
  <w:style w:type="paragraph" w:styleId="Index2">
    <w:name w:val="Remissivo 2"/>
    <w:basedOn w:val="Normal"/>
    <w:next w:val="Normal"/>
    <w:link w:val="Normal"/>
    <w:pPr>
      <w:ind w:hanging="240" w:left="480"/>
    </w:pPr>
    <w:rPr>
      <w:sz w:val="18"/>
      <w:szCs w:val="18"/>
      <w:rFonts w:ascii="Calibri" w:hAnsi="Calibri"/>
    </w:rPr>
  </w:style>
  <w:style w:type="paragraph" w:styleId="Index3">
    <w:name w:val="Remissivo 3"/>
    <w:basedOn w:val="Normal"/>
    <w:next w:val="Normal"/>
    <w:link w:val="Normal"/>
    <w:pPr>
      <w:ind w:hanging="240" w:left="720"/>
    </w:pPr>
    <w:rPr>
      <w:sz w:val="18"/>
      <w:szCs w:val="18"/>
      <w:rFonts w:ascii="Calibri" w:hAnsi="Calibri"/>
    </w:rPr>
  </w:style>
  <w:style w:type="paragraph" w:styleId="Index4">
    <w:name w:val="Remissivo 4"/>
    <w:basedOn w:val="Normal"/>
    <w:next w:val="Normal"/>
    <w:link w:val="Normal"/>
    <w:pPr>
      <w:ind w:hanging="240" w:left="960"/>
    </w:pPr>
    <w:rPr>
      <w:sz w:val="18"/>
      <w:szCs w:val="18"/>
      <w:rFonts w:ascii="Calibri" w:hAnsi="Calibri"/>
    </w:rPr>
  </w:style>
  <w:style w:type="paragraph" w:styleId="Index5">
    <w:name w:val="Remissivo 5"/>
    <w:basedOn w:val="Normal"/>
    <w:next w:val="Normal"/>
    <w:link w:val="Normal"/>
    <w:pPr>
      <w:ind w:hanging="240" w:left="1200"/>
    </w:pPr>
    <w:rPr>
      <w:sz w:val="18"/>
      <w:szCs w:val="18"/>
      <w:rFonts w:ascii="Calibri" w:hAnsi="Calibri"/>
    </w:rPr>
  </w:style>
  <w:style w:type="paragraph" w:styleId="Index6">
    <w:name w:val="Remissivo 6"/>
    <w:basedOn w:val="Normal"/>
    <w:next w:val="Normal"/>
    <w:link w:val="Normal"/>
    <w:pPr>
      <w:ind w:hanging="240" w:left="1440"/>
    </w:pPr>
    <w:rPr>
      <w:sz w:val="18"/>
      <w:szCs w:val="18"/>
      <w:rFonts w:ascii="Calibri" w:hAnsi="Calibri"/>
    </w:rPr>
  </w:style>
  <w:style w:type="paragraph" w:styleId="Index7">
    <w:name w:val="Remissivo 7"/>
    <w:basedOn w:val="Normal"/>
    <w:next w:val="Normal"/>
    <w:link w:val="Normal"/>
    <w:pPr>
      <w:ind w:hanging="240" w:left="1680"/>
    </w:pPr>
    <w:rPr>
      <w:sz w:val="18"/>
      <w:szCs w:val="18"/>
      <w:rFonts w:ascii="Calibri" w:hAnsi="Calibri"/>
    </w:rPr>
  </w:style>
  <w:style w:type="paragraph" w:styleId="Index8">
    <w:name w:val="Remissivo 8"/>
    <w:basedOn w:val="Normal"/>
    <w:next w:val="Normal"/>
    <w:link w:val="Normal"/>
    <w:pPr>
      <w:ind w:hanging="240" w:left="1920"/>
    </w:pPr>
    <w:rPr>
      <w:sz w:val="18"/>
      <w:szCs w:val="18"/>
      <w:rFonts w:ascii="Calibri" w:hAnsi="Calibri"/>
    </w:rPr>
  </w:style>
  <w:style w:type="paragraph" w:styleId="Index9">
    <w:name w:val="Remissivo 9"/>
    <w:basedOn w:val="Normal"/>
    <w:next w:val="Normal"/>
    <w:link w:val="Normal"/>
    <w:pPr>
      <w:ind w:hanging="240" w:left="2160"/>
    </w:pPr>
    <w:rPr>
      <w:sz w:val="18"/>
      <w:szCs w:val="18"/>
      <w:rFonts w:ascii="Calibri" w:hAnsi="Calibri"/>
    </w:rPr>
  </w:style>
  <w:style w:type="paragraph" w:styleId="IndexHeading">
    <w:name w:val="Título de índice remissivo"/>
    <w:basedOn w:val="Normal"/>
    <w:next w:val="Index1"/>
    <w:link w:val="Normal"/>
    <w:pPr>
      <w:spacing w:after="120" w:before="240"/>
      <w:jc w:val="center"/>
      <w:pBdr>
        <w:top w:color="000000" w:shadow="1" w:space="0" w:sz="6" w:val="double"/>
        <w:left w:color="000000" w:shadow="1" w:space="0" w:sz="6" w:val="double"/>
        <w:bottom w:color="000000" w:shadow="1" w:space="0" w:sz="6" w:val="double"/>
        <w:right w:color="000000" w:shadow="1" w:space="0" w:sz="6" w:val="double"/>
      </w:pBdr>
    </w:pPr>
    <w:rPr>
      <w:b/>
      <w:sz w:val="22"/>
      <w:bCs/>
      <w:szCs w:val="22"/>
      <w:rFonts w:ascii="Cambria" w:hAnsi="Cambria"/>
    </w:rPr>
  </w:style>
  <w:style w:type="paragraph" w:styleId="Subtitle">
    <w:name w:val="Subtítulo"/>
    <w:basedOn w:val="Normal"/>
    <w:next w:val="Normal"/>
    <w:link w:val="UserStyle_15"/>
    <w:pPr>
      <w:outlineLvl w:val="1"/>
      <w:spacing w:after="60"/>
    </w:pPr>
    <w:rPr>
      <w:b/>
      <w:szCs w:val="21"/>
      <w:rFonts w:ascii="Calibri" w:eastAsia="Times New Roman" w:hAnsi="Calibri"/>
    </w:rPr>
  </w:style>
  <w:style w:type="character" w:styleId="UserStyle_15">
    <w:name w:val="Subtítulo Char"/>
    <w:next w:val="UserStyle_15"/>
    <w:link w:val="Subtitle"/>
    <w:rPr>
      <w:b/>
      <w:sz w:val="24"/>
      <w:kern w:val="3"/>
      <w:szCs w:val="21"/>
      <w:lang w:bidi="hi-IN" w:eastAsia="zh-CN"/>
      <w:rFonts w:ascii="Calibri" w:eastAsia="Times New Roman" w:hAnsi="Calibri"/>
    </w:rPr>
  </w:style>
  <w:style w:type="character" w:styleId="UserStyle_2">
    <w:name w:val="Título 3 Char"/>
    <w:next w:val="UserStyle_2"/>
    <w:link w:val="Heading3"/>
    <w:semiHidden/>
    <w:rPr>
      <w:b/>
      <w:sz w:val="26"/>
      <w:kern w:val="3"/>
      <w:bCs/>
      <w:szCs w:val="23"/>
      <w:lang w:bidi="hi-IN" w:eastAsia="zh-CN"/>
      <w:rFonts w:ascii="Cambria" w:eastAsia="Times New Roman" w:hAnsi="Cambria"/>
    </w:rPr>
  </w:style>
  <w:style w:type="table" w:styleId="Null">
    <w:name w:val="Sombreamento Claro"/>
    <w:basedOn w:val="TableNormal"/>
    <w:next w:val="Null"/>
    <w:link w:val="Normal"/>
    <w:rPr>
      <w:color w:val="000000"/>
    </w:rPr>
  </w:style>
  <w:style w:type="character" w:styleId="UserStyle_16">
    <w:name w:val="sc0"/>
    <w:next w:val="UserStyle_16"/>
    <w:link w:val="Normal"/>
    <w:rPr>
      <w:sz w:val="20"/>
      <w:szCs w:val="20"/>
      <w:rFonts w:ascii="Courier New" w:hAnsi="Courier New"/>
      <w:color w:val="000000"/>
    </w:rPr>
  </w:style>
  <w:style w:type="character" w:styleId="UserStyle_17">
    <w:name w:val="sc21"/>
    <w:next w:val="UserStyle_17"/>
    <w:link w:val="Normal"/>
    <w:rPr>
      <w:sz w:val="20"/>
      <w:szCs w:val="20"/>
      <w:rFonts w:ascii="Courier New" w:hAnsi="Courier New"/>
      <w:color w:val="008000"/>
    </w:rPr>
  </w:style>
  <w:style w:type="character" w:styleId="UserStyle_18">
    <w:name w:val="sc161"/>
    <w:next w:val="UserStyle_18"/>
    <w:link w:val="Normal"/>
    <w:rPr>
      <w:sz w:val="20"/>
      <w:szCs w:val="20"/>
      <w:rFonts w:ascii="Courier New" w:hAnsi="Courier New"/>
      <w:color w:val="8000ff"/>
    </w:rPr>
  </w:style>
  <w:style w:type="character" w:styleId="UserStyle_19">
    <w:name w:val="sc11"/>
    <w:next w:val="UserStyle_19"/>
    <w:link w:val="Normal"/>
    <w:rPr>
      <w:sz w:val="20"/>
      <w:szCs w:val="20"/>
      <w:rFonts w:ascii="Courier New" w:hAnsi="Courier New"/>
      <w:color w:val="000000"/>
    </w:rPr>
  </w:style>
  <w:style w:type="character" w:styleId="UserStyle_20">
    <w:name w:val="sc101"/>
    <w:next w:val="UserStyle_20"/>
    <w:link w:val="Normal"/>
    <w:rPr>
      <w:b/>
      <w:sz w:val="20"/>
      <w:bCs/>
      <w:szCs w:val="20"/>
      <w:rFonts w:ascii="Courier New" w:hAnsi="Courier New"/>
      <w:color w:val="000080"/>
    </w:rPr>
  </w:style>
  <w:style w:type="character" w:styleId="UserStyle_21">
    <w:name w:val="sc41"/>
    <w:next w:val="UserStyle_21"/>
    <w:link w:val="Normal"/>
    <w:rPr>
      <w:sz w:val="20"/>
      <w:szCs w:val="20"/>
      <w:rFonts w:ascii="Courier New" w:hAnsi="Courier New"/>
      <w:color w:val="ff8000"/>
    </w:rPr>
  </w:style>
  <w:style w:type="character" w:styleId="UserStyle_1">
    <w:name w:val="Título 2 Char"/>
    <w:next w:val="UserStyle_1"/>
    <w:link w:val="Heading2"/>
    <w:semiHidden/>
    <w:rPr>
      <w:b/>
      <w:i/>
      <w:sz w:val="28"/>
      <w:kern w:val="3"/>
      <w:bCs/>
      <w:iCs/>
      <w:szCs w:val="25"/>
      <w:lang w:bidi="hi-IN" w:eastAsia="zh-CN"/>
      <w:rFonts w:ascii="Cambria" w:eastAsia="Times New Roman" w:hAnsi="Cambria"/>
    </w:rPr>
  </w:style>
</w:styles>
</file>

<file path=word/_rels/document.xml.rels><?xml version="1.0" encoding="UTF-8"?><Relationships xmlns="http://schemas.openxmlformats.org/package/2006/relationships"><Relationship Id="rId2" Type="http://schemas.openxmlformats.org/officeDocument/2006/relationships/fontTable" Target="fontTable.xml"/><Relationship Id="rId3" Type="http://schemas.openxmlformats.org/officeDocument/2006/relationships/styles" Target="styles.xml"/><Relationship Id="rId4" Type="http://schemas.openxmlformats.org/officeDocument/2006/relationships/image" Target="media/image1.png"/><Relationship Id="rId5" Type="http://schemas.openxmlformats.org/officeDocument/2006/relationships/image" Target="media/image2.png"/><Relationship Id="rId6" Type="http://schemas.openxmlformats.org/officeDocument/2006/relationships/header" Target="header1.xml"/><Relationship Id="rId7" Type="http://schemas.openxmlformats.org/officeDocument/2006/relationships/image" Target="media/image3.jpg"/><Relationship Id="rId8" Type="http://schemas.openxmlformats.org/officeDocument/2006/relationships/image" Target="media/image4.png"/><Relationship Id="rId9" Type="http://schemas.openxmlformats.org/officeDocument/2006/relationships/image" Target="media/image5.png"/><Relationship Id="rId10" Type="http://schemas.openxmlformats.org/officeDocument/2006/relationships/image" Target="media/image6.png"/><Relationship Id="rId11" Type="http://schemas.openxmlformats.org/officeDocument/2006/relationships/image" Target="media/image7.png"/><Relationship Id="rId12" Type="http://schemas.openxmlformats.org/officeDocument/2006/relationships/image" Target="media/image8.png"/><Relationship Id="rId13" Type="http://schemas.openxmlformats.org/officeDocument/2006/relationships/image" Target="media/image9.png"/><Relationship Id="rId14" Type="http://schemas.openxmlformats.org/officeDocument/2006/relationships/image" Target="media/image10.png"/><Relationship Id="rId15" Type="http://schemas.openxmlformats.org/officeDocument/2006/relationships/image" Target="media/image11.png"/><Relationship Id="rId16" Type="http://schemas.openxmlformats.org/officeDocument/2006/relationships/image" Target="media/image12.png"/><Relationship Id="rId17" Type="http://schemas.openxmlformats.org/officeDocument/2006/relationships/image" Target="media/image13.png"/><Relationship Id="rId18" Type="http://schemas.openxmlformats.org/officeDocument/2006/relationships/image" Target="media/image14.png"/><Relationship Id="rId19" Type="http://schemas.openxmlformats.org/officeDocument/2006/relationships/image" Target="media/image15.png"/><Relationship Id="rId20" Type="http://schemas.openxmlformats.org/officeDocument/2006/relationships/image" Target="media/image16.png"/><Relationship Id="rId21" Type="http://schemas.openxmlformats.org/officeDocument/2006/relationships/image" Target="media/image17.png"/><Relationship Id="rId22" Type="http://schemas.openxmlformats.org/officeDocument/2006/relationships/image" Target="media/image18.png"/><Relationship Id="rId23" Type="http://schemas.openxmlformats.org/officeDocument/2006/relationships/image" Target="media/image19.png"/><Relationship Id="rId24" Type="http://schemas.openxmlformats.org/officeDocument/2006/relationships/image" Target="media/image20.png"/><Relationship Id="rId25" Type="http://schemas.openxmlformats.org/officeDocument/2006/relationships/image" Target="media/image21.png"/><Relationship Id="rId26" Type="http://schemas.openxmlformats.org/officeDocument/2006/relationships/image" Target="media/image22.png"/><Relationship Id="rId27" Type="http://schemas.openxmlformats.org/officeDocument/2006/relationships/image" Target="media/image23.png"/><Relationship Id="rId28" Type="http://schemas.openxmlformats.org/officeDocument/2006/relationships/image" Target="media/image24.png"/><Relationship Id="rId29" Type="http://schemas.openxmlformats.org/officeDocument/2006/relationships/image" Target="media/image25.png"/><Relationship Id="rId30" Type="http://schemas.openxmlformats.org/officeDocument/2006/relationships/image" Target="media/image26.png"/><Relationship Id="rId31" Type="http://schemas.openxmlformats.org/officeDocument/2006/relationships/image" Target="media/image27.png"/><Relationship Id="rId32" Type="http://schemas.openxmlformats.org/officeDocument/2006/relationships/image" Target="media/image28.png"/><Relationship Id="rId33" Type="http://schemas.openxmlformats.org/officeDocument/2006/relationships/image" Target="media/image29.png"/><Relationship Id="rId34" Type="http://schemas.openxmlformats.org/officeDocument/2006/relationships/image" Target="media/image30.png"/><Relationship Id="rId35" Type="http://schemas.openxmlformats.org/officeDocument/2006/relationships/image" Target="media/image31.png"/><Relationship Id="rId36" Type="http://schemas.openxmlformats.org/officeDocument/2006/relationships/image" Target="media/image32.wmf"/><Relationship Id="rId37" Type="http://schemas.openxmlformats.org/officeDocument/2006/relationships/oleObject" Target="embeddings/oleObject1.bin"/><Relationship Id="rId38" Type="http://schemas.openxmlformats.org/officeDocument/2006/relationships/image" Target="media/image33.png"/><Relationship Id="rId39" Type="http://schemas.openxmlformats.org/officeDocument/2006/relationships/image" Target="media/image34.png"/><Relationship Id="rId40" Type="http://schemas.openxmlformats.org/officeDocument/2006/relationships/image" Target="media/image35.wmf"/><Relationship Id="rId41" Type="http://schemas.openxmlformats.org/officeDocument/2006/relationships/oleObject" Target="embeddings/oleObject2.bin"/><Relationship Id="rId42" Type="http://schemas.openxmlformats.org/officeDocument/2006/relationships/image" Target="media/image36.wmf"/><Relationship Id="rId43" Type="http://schemas.openxmlformats.org/officeDocument/2006/relationships/oleObject" Target="embeddings/oleObject3.bin"/><Relationship Id="rId44" Type="http://schemas.openxmlformats.org/officeDocument/2006/relationships/image" Target="media/image37.wmf"/><Relationship Id="rId45" Type="http://schemas.openxmlformats.org/officeDocument/2006/relationships/oleObject" Target="embeddings/oleObject4.bin"/><Relationship Id="rId46" Type="http://schemas.openxmlformats.org/officeDocument/2006/relationships/image" Target="media/image38.wmf"/><Relationship Id="rId47" Type="http://schemas.openxmlformats.org/officeDocument/2006/relationships/oleObject" Target="embeddings/oleObject5.bin"/><Relationship Id="rId48" Type="http://schemas.openxmlformats.org/officeDocument/2006/relationships/image" Target="media/image39.png"/><Relationship Id="rId49" Type="http://schemas.openxmlformats.org/officeDocument/2006/relationships/image" Target="media/image40.wmf"/><Relationship Id="rId50" Type="http://schemas.openxmlformats.org/officeDocument/2006/relationships/oleObject" Target="embeddings/oleObject6.bin"/><Relationship Id="rId51" Type="http://schemas.openxmlformats.org/officeDocument/2006/relationships/image" Target="media/image41.wmf"/><Relationship Id="rId52" Type="http://schemas.openxmlformats.org/officeDocument/2006/relationships/oleObject" Target="embeddings/oleObject7.bin"/><Relationship Id="rId53" Type="http://schemas.openxmlformats.org/officeDocument/2006/relationships/image" Target="media/image42.png"/><Relationship Id="rId54" Type="http://schemas.openxmlformats.org/officeDocument/2006/relationships/image" Target="media/image43.wmf"/><Relationship Id="rId55" Type="http://schemas.openxmlformats.org/officeDocument/2006/relationships/oleObject" Target="embeddings/oleObject8.bin"/><Relationship Id="rId56" Type="http://schemas.openxmlformats.org/officeDocument/2006/relationships/image" Target="media/image44.wmf"/><Relationship Id="rId57" Type="http://schemas.openxmlformats.org/officeDocument/2006/relationships/oleObject" Target="embeddings/oleObject9.bin"/><Relationship Id="rId58" Type="http://schemas.openxmlformats.org/officeDocument/2006/relationships/image" Target="media/image45.png"/><Relationship Id="rId59" Type="http://schemas.openxmlformats.org/officeDocument/2006/relationships/image" Target="media/image46.png"/><Relationship Id="rId60" Type="http://schemas.openxmlformats.org/officeDocument/2006/relationships/image" Target="media/image47.png"/><Relationship Id="rId61" Type="http://schemas.openxmlformats.org/officeDocument/2006/relationships/image" Target="media/image48.wmf"/><Relationship Id="rId62" Type="http://schemas.openxmlformats.org/officeDocument/2006/relationships/oleObject" Target="embeddings/oleObject10.bin"/><Relationship Id="rId63" Type="http://schemas.openxmlformats.org/officeDocument/2006/relationships/image" Target="media/image49.wmf"/><Relationship Id="rId64" Type="http://schemas.openxmlformats.org/officeDocument/2006/relationships/oleObject" Target="embeddings/oleObject11.bin"/><Relationship Id="rId65" Type="http://schemas.openxmlformats.org/officeDocument/2006/relationships/image" Target="media/image50.wmf"/><Relationship Id="rId66" Type="http://schemas.openxmlformats.org/officeDocument/2006/relationships/oleObject" Target="embeddings/oleObject12.bin"/><Relationship Id="rId67" Type="http://schemas.openxmlformats.org/officeDocument/2006/relationships/image" Target="media/image51.wmf"/><Relationship Id="rId68" Type="http://schemas.openxmlformats.org/officeDocument/2006/relationships/oleObject" Target="embeddings/oleObject13.bin"/><Relationship Id="rId69" Type="http://schemas.openxmlformats.org/officeDocument/2006/relationships/image" Target="media/image52.wmf"/><Relationship Id="rId70" Type="http://schemas.openxmlformats.org/officeDocument/2006/relationships/oleObject" Target="embeddings/oleObject14.bin"/><Relationship Id="rId71" Type="http://schemas.openxmlformats.org/officeDocument/2006/relationships/image" Target="media/image53.wmf"/><Relationship Id="rId72" Type="http://schemas.openxmlformats.org/officeDocument/2006/relationships/oleObject" Target="embeddings/oleObject15.bin"/><Relationship Id="rId73" Type="http://schemas.openxmlformats.org/officeDocument/2006/relationships/image" Target="media/image54.wmf"/><Relationship Id="rId74" Type="http://schemas.openxmlformats.org/officeDocument/2006/relationships/oleObject" Target="embeddings/oleObject16.bin"/><Relationship Id="rId75" Type="http://schemas.openxmlformats.org/officeDocument/2006/relationships/image" Target="media/image55.wmf"/><Relationship Id="rId76" Type="http://schemas.openxmlformats.org/officeDocument/2006/relationships/oleObject" Target="embeddings/oleObject17.bin"/><Relationship Id="rId77" Type="http://schemas.openxmlformats.org/officeDocument/2006/relationships/image" Target="media/image56.wmf"/><Relationship Id="rId78" Type="http://schemas.openxmlformats.org/officeDocument/2006/relationships/oleObject" Target="embeddings/oleObject18.bin"/><Relationship Id="rId79" Type="http://schemas.openxmlformats.org/officeDocument/2006/relationships/image" Target="media/image57.wmf"/><Relationship Id="rId80" Type="http://schemas.openxmlformats.org/officeDocument/2006/relationships/oleObject" Target="embeddings/oleObject19.bin"/><Relationship Id="rId81" Type="http://schemas.openxmlformats.org/officeDocument/2006/relationships/image" Target="media/image58.wmf"/><Relationship Id="rId82" Type="http://schemas.openxmlformats.org/officeDocument/2006/relationships/oleObject" Target="embeddings/oleObject20.bin"/><Relationship Id="rId83" Type="http://schemas.openxmlformats.org/officeDocument/2006/relationships/image" Target="media/image59.wmf"/><Relationship Id="rId84" Type="http://schemas.openxmlformats.org/officeDocument/2006/relationships/oleObject" Target="embeddings/oleObject21.bin"/><Relationship Id="rId85" Type="http://schemas.openxmlformats.org/officeDocument/2006/relationships/image" Target="media/image60.wmf"/><Relationship Id="rId86" Type="http://schemas.openxmlformats.org/officeDocument/2006/relationships/oleObject" Target="embeddings/oleObject22.bin"/><Relationship Id="rId87" Type="http://schemas.openxmlformats.org/officeDocument/2006/relationships/image" Target="media/image61.wmf"/><Relationship Id="rId88" Type="http://schemas.openxmlformats.org/officeDocument/2006/relationships/oleObject" Target="embeddings/oleObject23.bin"/><Relationship Id="rId89" Type="http://schemas.openxmlformats.org/officeDocument/2006/relationships/image" Target="media/image62.wmf"/><Relationship Id="rId90" Type="http://schemas.openxmlformats.org/officeDocument/2006/relationships/oleObject" Target="embeddings/oleObject24.bin"/><Relationship Id="rId91" Type="http://schemas.openxmlformats.org/officeDocument/2006/relationships/image" Target="media/image63.wmf"/><Relationship Id="rId92" Type="http://schemas.openxmlformats.org/officeDocument/2006/relationships/oleObject" Target="embeddings/oleObject25.bin"/><Relationship Id="rId93" Type="http://schemas.openxmlformats.org/officeDocument/2006/relationships/image" Target="media/image64.wmf"/><Relationship Id="rId94" Type="http://schemas.openxmlformats.org/officeDocument/2006/relationships/oleObject" Target="embeddings/oleObject26.bin"/><Relationship Id="rId95" Type="http://schemas.openxmlformats.org/officeDocument/2006/relationships/image" Target="media/image65.wmf"/><Relationship Id="rId96" Type="http://schemas.openxmlformats.org/officeDocument/2006/relationships/oleObject" Target="embeddings/oleObject27.bin"/><Relationship Id="rId97" Type="http://schemas.openxmlformats.org/officeDocument/2006/relationships/image" Target="media/image66.wmf"/><Relationship Id="rId98" Type="http://schemas.openxmlformats.org/officeDocument/2006/relationships/oleObject" Target="embeddings/oleObject28.bin"/><Relationship Id="rId99" Type="http://schemas.openxmlformats.org/officeDocument/2006/relationships/image" Target="media/image67.wmf"/><Relationship Id="rId100" Type="http://schemas.openxmlformats.org/officeDocument/2006/relationships/oleObject" Target="embeddings/oleObject29.bin"/><Relationship Id="rId101" Type="http://schemas.openxmlformats.org/officeDocument/2006/relationships/image" Target="media/image68.wmf"/><Relationship Id="rId102" Type="http://schemas.openxmlformats.org/officeDocument/2006/relationships/oleObject" Target="embeddings/oleObject30.bin"/><Relationship Id="rId103" Type="http://schemas.openxmlformats.org/officeDocument/2006/relationships/image" Target="media/image69.png"/><Relationship Id="rId104" Type="http://schemas.openxmlformats.org/officeDocument/2006/relationships/image" Target="media/image70.wmf"/><Relationship Id="rId105" Type="http://schemas.openxmlformats.org/officeDocument/2006/relationships/oleObject" Target="embeddings/oleObject31.bin"/><Relationship Id="rId106" Type="http://schemas.openxmlformats.org/officeDocument/2006/relationships/image" Target="media/image71.wmf"/><Relationship Id="rId107" Type="http://schemas.openxmlformats.org/officeDocument/2006/relationships/oleObject" Target="embeddings/oleObject32.bin"/><Relationship Id="rId108" Type="http://schemas.openxmlformats.org/officeDocument/2006/relationships/image" Target="media/image72.wmf"/><Relationship Id="rId109" Type="http://schemas.openxmlformats.org/officeDocument/2006/relationships/oleObject" Target="embeddings/oleObject33.bin"/><Relationship Id="rId110" Type="http://schemas.openxmlformats.org/officeDocument/2006/relationships/image" Target="media/image73.wmf"/><Relationship Id="rId111" Type="http://schemas.openxmlformats.org/officeDocument/2006/relationships/oleObject" Target="embeddings/oleObject34.bin"/><Relationship Id="rId112" Type="http://schemas.openxmlformats.org/officeDocument/2006/relationships/image" Target="media/image74.wmf"/><Relationship Id="rId113" Type="http://schemas.openxmlformats.org/officeDocument/2006/relationships/oleObject" Target="embeddings/oleObject35.bin"/><Relationship Id="rId114" Type="http://schemas.openxmlformats.org/officeDocument/2006/relationships/image" Target="media/image75.png"/><Relationship Id="rId115" Type="http://schemas.openxmlformats.org/officeDocument/2006/relationships/image" Target="media/image76.png"/><Relationship Id="rId116" Type="http://schemas.openxmlformats.org/officeDocument/2006/relationships/image" Target="media/image77.wmf"/><Relationship Id="rId117" Type="http://schemas.openxmlformats.org/officeDocument/2006/relationships/oleObject" Target="embeddings/oleObject36.bin"/><Relationship Id="rId118" Type="http://schemas.openxmlformats.org/officeDocument/2006/relationships/image" Target="media/image78.wmf"/><Relationship Id="rId119" Type="http://schemas.openxmlformats.org/officeDocument/2006/relationships/oleObject" Target="embeddings/oleObject37.bin"/><Relationship Id="rId120" Type="http://schemas.openxmlformats.org/officeDocument/2006/relationships/image" Target="media/image79.wmf"/><Relationship Id="rId121" Type="http://schemas.openxmlformats.org/officeDocument/2006/relationships/oleObject" Target="embeddings/oleObject38.bin"/><Relationship Id="rId122" Type="http://schemas.openxmlformats.org/officeDocument/2006/relationships/image" Target="media/image80.png"/><Relationship Id="rId123" Type="http://schemas.openxmlformats.org/officeDocument/2006/relationships/image" Target="media/image81.png"/><Relationship Id="rId124" Type="http://schemas.openxmlformats.org/officeDocument/2006/relationships/image" Target="media/image82.png"/><Relationship Id="rId125" Type="http://schemas.openxmlformats.org/officeDocument/2006/relationships/image" Target="media/image83.png"/><Relationship Id="rId126" Type="http://schemas.openxmlformats.org/officeDocument/2006/relationships/image" Target="media/image84.png"/><Relationship Id="rId127" Type="http://schemas.openxmlformats.org/officeDocument/2006/relationships/image" Target="media/image85.wmf"/><Relationship Id="rId128" Type="http://schemas.openxmlformats.org/officeDocument/2006/relationships/oleObject" Target="embeddings/oleObject39.bin"/><Relationship Id="rId129" Type="http://schemas.openxmlformats.org/officeDocument/2006/relationships/image" Target="media/image86.wmf"/><Relationship Id="rId130" Type="http://schemas.openxmlformats.org/officeDocument/2006/relationships/oleObject" Target="embeddings/oleObject40.bin"/><Relationship Id="rId131" Type="http://schemas.openxmlformats.org/officeDocument/2006/relationships/image" Target="media/image87.png"/><Relationship Id="rId132" Type="http://schemas.openxmlformats.org/officeDocument/2006/relationships/image" Target="media/image88.png"/><Relationship Id="rId133" Type="http://schemas.openxmlformats.org/officeDocument/2006/relationships/image" Target="media/image89.png"/><Relationship Id="rId134" Type="http://schemas.openxmlformats.org/officeDocument/2006/relationships/image" Target="media/image90.png"/><Relationship Id="rId135" Type="http://schemas.openxmlformats.org/officeDocument/2006/relationships/image" Target="media/image91.wmf"/><Relationship Id="rId136" Type="http://schemas.openxmlformats.org/officeDocument/2006/relationships/oleObject" Target="embeddings/oleObject41.bin"/><Relationship Id="rId137" Type="http://schemas.openxmlformats.org/officeDocument/2006/relationships/image" Target="media/image92.wmf"/><Relationship Id="rId138" Type="http://schemas.openxmlformats.org/officeDocument/2006/relationships/oleObject" Target="embeddings/oleObject42.bin"/><Relationship Id="rId139" Type="http://schemas.openxmlformats.org/officeDocument/2006/relationships/image" Target="media/image93.wmf"/><Relationship Id="rId140" Type="http://schemas.openxmlformats.org/officeDocument/2006/relationships/oleObject" Target="embeddings/oleObject43.bin"/><Relationship Id="rId141" Type="http://schemas.openxmlformats.org/officeDocument/2006/relationships/image" Target="media/image94.wmf"/><Relationship Id="rId142" Type="http://schemas.openxmlformats.org/officeDocument/2006/relationships/oleObject" Target="embeddings/oleObject44.bin"/><Relationship Id="rId143" Type="http://schemas.openxmlformats.org/officeDocument/2006/relationships/image" Target="media/image95.png"/><Relationship Id="rId144" Type="http://schemas.openxmlformats.org/officeDocument/2006/relationships/image" Target="media/image96.png"/><Relationship Id="rId145" Type="http://schemas.openxmlformats.org/officeDocument/2006/relationships/image" Target="media/image97.png"/><Relationship Id="rId146" Type="http://schemas.openxmlformats.org/officeDocument/2006/relationships/package" Target="embeddings/oleObject45.docx"/><Relationship Id="rId147" Type="http://schemas.openxmlformats.org/officeDocument/2006/relationships/image" Target="media/image98.png"/><Relationship Id="rId148" Type="http://schemas.openxmlformats.org/officeDocument/2006/relationships/image" Target="media/image99.png"/><Relationship Id="rId149" Type="http://schemas.openxmlformats.org/officeDocument/2006/relationships/image" Target="media/image100.png"/><Relationship Id="rId150" Type="http://schemas.openxmlformats.org/officeDocument/2006/relationships/image" Target="media/image101.png"/><Relationship Id="rId151" Type="http://schemas.openxmlformats.org/officeDocument/2006/relationships/image" Target="media/image102.png"/><Relationship Id="rId152" Type="http://schemas.openxmlformats.org/officeDocument/2006/relationships/image" Target="media/image103.wmf"/><Relationship Id="rId153" Type="http://schemas.openxmlformats.org/officeDocument/2006/relationships/oleObject" Target="embeddings/oleObject46.bin"/><Relationship Id="rId154" Type="http://schemas.openxmlformats.org/officeDocument/2006/relationships/image" Target="media/image104.wmf"/><Relationship Id="rId155" Type="http://schemas.openxmlformats.org/officeDocument/2006/relationships/oleObject" Target="embeddings/oleObject47.bin"/><Relationship Id="rId156" Type="http://schemas.openxmlformats.org/officeDocument/2006/relationships/image" Target="media/image105.wmf"/><Relationship Id="rId157" Type="http://schemas.openxmlformats.org/officeDocument/2006/relationships/oleObject" Target="embeddings/oleObject48.bin"/><Relationship Id="rId158" Type="http://schemas.openxmlformats.org/officeDocument/2006/relationships/image" Target="media/image106.wmf"/><Relationship Id="rId159" Type="http://schemas.openxmlformats.org/officeDocument/2006/relationships/oleObject" Target="embeddings/oleObject49.bin"/><Relationship Id="rId160" Type="http://schemas.openxmlformats.org/officeDocument/2006/relationships/image" Target="media/image107.wmf"/><Relationship Id="rId161" Type="http://schemas.openxmlformats.org/officeDocument/2006/relationships/oleObject" Target="embeddings/oleObject50.bin"/><Relationship Id="rId162" Type="http://schemas.openxmlformats.org/officeDocument/2006/relationships/image" Target="media/image108.wmf"/><Relationship Id="rId163" Type="http://schemas.openxmlformats.org/officeDocument/2006/relationships/oleObject" Target="embeddings/oleObject51.bin"/><Relationship Id="rId164" Type="http://schemas.openxmlformats.org/officeDocument/2006/relationships/image" Target="media/image109.wmf"/><Relationship Id="rId165" Type="http://schemas.openxmlformats.org/officeDocument/2006/relationships/oleObject" Target="embeddings/oleObject52.bin"/><Relationship Id="rId166" Type="http://schemas.openxmlformats.org/officeDocument/2006/relationships/image" Target="media/image110.wmf"/><Relationship Id="rId167" Type="http://schemas.openxmlformats.org/officeDocument/2006/relationships/oleObject" Target="embeddings/oleObject53.bin"/><Relationship Id="rId168" Type="http://schemas.openxmlformats.org/officeDocument/2006/relationships/image" Target="media/image111.png"/><Relationship Id="rId169" Type="http://schemas.openxmlformats.org/officeDocument/2006/relationships/image" Target="media/image112.wmf"/><Relationship Id="rId170" Type="http://schemas.openxmlformats.org/officeDocument/2006/relationships/oleObject" Target="embeddings/oleObject54.bin"/><Relationship Id="rId171" Type="http://schemas.openxmlformats.org/officeDocument/2006/relationships/image" Target="media/image113.wmf"/><Relationship Id="rId172" Type="http://schemas.openxmlformats.org/officeDocument/2006/relationships/oleObject" Target="embeddings/oleObject55.bin"/><Relationship Id="rId173" Type="http://schemas.openxmlformats.org/officeDocument/2006/relationships/image" Target="media/image114.wmf"/><Relationship Id="rId174" Type="http://schemas.openxmlformats.org/officeDocument/2006/relationships/oleObject" Target="embeddings/oleObject56.bin"/><Relationship Id="rId175" Type="http://schemas.openxmlformats.org/officeDocument/2006/relationships/image" Target="media/image115.wmf"/><Relationship Id="rId176" Type="http://schemas.openxmlformats.org/officeDocument/2006/relationships/oleObject" Target="embeddings/oleObject57.bin"/><Relationship Id="rId177" Type="http://schemas.openxmlformats.org/officeDocument/2006/relationships/image" Target="media/image116.png"/><Relationship Id="rId178" Type="http://schemas.openxmlformats.org/officeDocument/2006/relationships/image" Target="media/image117.wmf"/><Relationship Id="rId179" Type="http://schemas.openxmlformats.org/officeDocument/2006/relationships/oleObject" Target="embeddings/oleObject58.bin"/><Relationship Id="rId180" Type="http://schemas.openxmlformats.org/officeDocument/2006/relationships/image" Target="media/image118.wmf"/><Relationship Id="rId181" Type="http://schemas.openxmlformats.org/officeDocument/2006/relationships/oleObject" Target="embeddings/oleObject59.bin"/><Relationship Id="rId182" Type="http://schemas.openxmlformats.org/officeDocument/2006/relationships/image" Target="media/image119.wmf"/><Relationship Id="rId183" Type="http://schemas.openxmlformats.org/officeDocument/2006/relationships/oleObject" Target="embeddings/oleObject60.bin"/><Relationship Id="rId184" Type="http://schemas.openxmlformats.org/officeDocument/2006/relationships/image" Target="media/image120.wmf"/><Relationship Id="rId185" Type="http://schemas.openxmlformats.org/officeDocument/2006/relationships/oleObject" Target="embeddings/oleObject61.bin"/><Relationship Id="rId186" Type="http://schemas.openxmlformats.org/officeDocument/2006/relationships/image" Target="media/image121.png"/><Relationship Id="rId187" Type="http://schemas.openxmlformats.org/officeDocument/2006/relationships/image" Target="media/image122.wmf"/><Relationship Id="rId188" Type="http://schemas.openxmlformats.org/officeDocument/2006/relationships/oleObject" Target="embeddings/oleObject62.bin"/><Relationship Id="rId189" Type="http://schemas.openxmlformats.org/officeDocument/2006/relationships/image" Target="media/image123.wmf"/><Relationship Id="rId190" Type="http://schemas.openxmlformats.org/officeDocument/2006/relationships/oleObject" Target="embeddings/oleObject63.bin"/><Relationship Id="rId191" Type="http://schemas.openxmlformats.org/officeDocument/2006/relationships/image" Target="media/image124.wmf"/><Relationship Id="rId192" Type="http://schemas.openxmlformats.org/officeDocument/2006/relationships/oleObject" Target="embeddings/oleObject64.bin"/><Relationship Id="rId193" Type="http://schemas.openxmlformats.org/officeDocument/2006/relationships/image" Target="media/image125.wmf"/><Relationship Id="rId194" Type="http://schemas.openxmlformats.org/officeDocument/2006/relationships/oleObject" Target="embeddings/oleObject65.bin"/><Relationship Id="rId195" Type="http://schemas.openxmlformats.org/officeDocument/2006/relationships/image" Target="media/image126.wmf"/><Relationship Id="rId196" Type="http://schemas.openxmlformats.org/officeDocument/2006/relationships/oleObject" Target="embeddings/oleObject66.bin"/><Relationship Id="rId197" Type="http://schemas.openxmlformats.org/officeDocument/2006/relationships/image" Target="media/image127.png"/><Relationship Id="rId198" Type="http://schemas.openxmlformats.org/officeDocument/2006/relationships/image" Target="media/image128.png"/><Relationship Id="rId199" Type="http://schemas.openxmlformats.org/officeDocument/2006/relationships/image" Target="media/image129.wmf"/><Relationship Id="rId200" Type="http://schemas.openxmlformats.org/officeDocument/2006/relationships/oleObject" Target="embeddings/oleObject67.bin"/><Relationship Id="rId201" Type="http://schemas.openxmlformats.org/officeDocument/2006/relationships/image" Target="media/image130.wmf"/><Relationship Id="rId202" Type="http://schemas.openxmlformats.org/officeDocument/2006/relationships/oleObject" Target="embeddings/oleObject68.bin"/><Relationship Id="rId203" Type="http://schemas.openxmlformats.org/officeDocument/2006/relationships/image" Target="media/image131.wmf"/><Relationship Id="rId204" Type="http://schemas.openxmlformats.org/officeDocument/2006/relationships/oleObject" Target="embeddings/oleObject69.bin"/><Relationship Id="rId205" Type="http://schemas.openxmlformats.org/officeDocument/2006/relationships/image" Target="media/image132.wmf"/><Relationship Id="rId206" Type="http://schemas.openxmlformats.org/officeDocument/2006/relationships/oleObject" Target="embeddings/oleObject70.bin"/><Relationship Id="rId207" Type="http://schemas.openxmlformats.org/officeDocument/2006/relationships/image" Target="media/image133.png"/><Relationship Id="rId208" Type="http://schemas.openxmlformats.org/officeDocument/2006/relationships/image" Target="media/image134.wmf"/><Relationship Id="rId209" Type="http://schemas.openxmlformats.org/officeDocument/2006/relationships/oleObject" Target="embeddings/oleObject71.bin"/><Relationship Id="rId210" Type="http://schemas.openxmlformats.org/officeDocument/2006/relationships/image" Target="media/image135.wmf"/><Relationship Id="rId211" Type="http://schemas.openxmlformats.org/officeDocument/2006/relationships/oleObject" Target="embeddings/oleObject72.bin"/><Relationship Id="rId212" Type="http://schemas.openxmlformats.org/officeDocument/2006/relationships/image" Target="media/image136.wmf"/><Relationship Id="rId213" Type="http://schemas.openxmlformats.org/officeDocument/2006/relationships/oleObject" Target="embeddings/oleObject73.bin"/><Relationship Id="rId214" Type="http://schemas.openxmlformats.org/officeDocument/2006/relationships/image" Target="media/image137.wmf"/><Relationship Id="rId215" Type="http://schemas.openxmlformats.org/officeDocument/2006/relationships/oleObject" Target="embeddings/oleObject74.bin"/><Relationship Id="rId216" Type="http://schemas.openxmlformats.org/officeDocument/2006/relationships/image" Target="media/image138.png"/><Relationship Id="rId217" Type="http://schemas.openxmlformats.org/officeDocument/2006/relationships/image" Target="media/image139.png"/><Relationship Id="rId218" Type="http://schemas.openxmlformats.org/officeDocument/2006/relationships/image" Target="media/image140.wmf"/><Relationship Id="rId219" Type="http://schemas.openxmlformats.org/officeDocument/2006/relationships/oleObject" Target="embeddings/oleObject75.bin"/><Relationship Id="rId220" Type="http://schemas.openxmlformats.org/officeDocument/2006/relationships/image" Target="media/image141.wmf"/><Relationship Id="rId221" Type="http://schemas.openxmlformats.org/officeDocument/2006/relationships/oleObject" Target="embeddings/oleObject76.bin"/><Relationship Id="rId222" Type="http://schemas.openxmlformats.org/officeDocument/2006/relationships/image" Target="media/image142.wmf"/><Relationship Id="rId223" Type="http://schemas.openxmlformats.org/officeDocument/2006/relationships/oleObject" Target="embeddings/oleObject77.bin"/><Relationship Id="rId224" Type="http://schemas.openxmlformats.org/officeDocument/2006/relationships/image" Target="media/image143.wmf"/><Relationship Id="rId225" Type="http://schemas.openxmlformats.org/officeDocument/2006/relationships/oleObject" Target="embeddings/oleObject78.bin"/><Relationship Id="rId226" Type="http://schemas.openxmlformats.org/officeDocument/2006/relationships/image" Target="media/image144.wmf"/><Relationship Id="rId227" Type="http://schemas.openxmlformats.org/officeDocument/2006/relationships/oleObject" Target="embeddings/oleObject79.bin"/><Relationship Id="rId228" Type="http://schemas.openxmlformats.org/officeDocument/2006/relationships/image" Target="media/image145.wmf"/><Relationship Id="rId229" Type="http://schemas.openxmlformats.org/officeDocument/2006/relationships/oleObject" Target="embeddings/oleObject80.bin"/><Relationship Id="rId230" Type="http://schemas.openxmlformats.org/officeDocument/2006/relationships/image" Target="media/image146.wmf"/><Relationship Id="rId231" Type="http://schemas.openxmlformats.org/officeDocument/2006/relationships/oleObject" Target="embeddings/oleObject81.bin"/><Relationship Id="rId232" Type="http://schemas.openxmlformats.org/officeDocument/2006/relationships/image" Target="media/image147.wmf"/><Relationship Id="rId233" Type="http://schemas.openxmlformats.org/officeDocument/2006/relationships/oleObject" Target="embeddings/oleObject82.bin"/><Relationship Id="rId234" Type="http://schemas.openxmlformats.org/officeDocument/2006/relationships/footer" Target="footer1.xml"/><Relationship Id="rId235" Type="http://schemas.openxmlformats.org/officeDocument/2006/relationships/numbering" Target="numbering.xml"/><Relationship Id="rId236" Type="http://schemas.openxmlformats.org/officeDocument/2006/relationships/settings" Target="settings.xml"/></Relationships>
</file>

<file path=docProps/app.xml><?xml version="1.0" encoding="utf-8"?>
<Properties xmlns="http://schemas.openxmlformats.org/officeDocument/2006/extended-properties" xmlns:vt="http://schemas.openxmlformats.org/officeDocument/2006/docPropsVTypes">
  <Application>ONLYOFFICE/5.2.8.24</Application>
  <DocSecurity>0</DocSecurity>
  <HyperlinksChanged>false</HyperlinksChanged>
  <LinksUpToDate>false</LinksUpToDate>
  <ScaleCrop>false</ScaleCrop>
  <SharedDoc>false</SharedDoc>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coreProperties>
</file>